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E3BFA" w:rsidRDefault="00BE3BFA" w:rsidP="00BE3BFA">
      <w:pPr>
        <w:spacing w:before="120" w:after="20"/>
        <w:ind w:left="340" w:hanging="340"/>
        <w:jc w:val="center"/>
        <w:rPr>
          <w:rFonts w:ascii="Arial" w:hAnsi="Arial" w:cs="Arial"/>
          <w:b/>
          <w:sz w:val="18"/>
          <w:lang w:val="pl-PL"/>
        </w:rPr>
      </w:pPr>
      <w:r w:rsidRPr="00BE3BFA">
        <w:rPr>
          <w:rFonts w:ascii="Arial" w:hAnsi="Arial" w:cs="Arial"/>
          <w:b/>
          <w:sz w:val="18"/>
          <w:lang w:val="pl-PL"/>
        </w:rPr>
        <w:t>MÔN CƠ SỞ ĐIỀU KHIỂN TỰ ĐỘNG</w:t>
      </w:r>
    </w:p>
    <w:p w:rsidR="002A5930" w:rsidRDefault="002A5930" w:rsidP="002A5930">
      <w:pPr>
        <w:keepNext/>
        <w:tabs>
          <w:tab w:val="left" w:pos="567"/>
        </w:tabs>
        <w:spacing w:before="360" w:after="120"/>
        <w:ind w:left="567" w:hanging="567"/>
        <w:jc w:val="center"/>
        <w:outlineLvl w:val="1"/>
        <w:rPr>
          <w:rFonts w:ascii="Arial" w:hAnsi="Arial"/>
          <w:b/>
        </w:rPr>
      </w:pPr>
      <w:r>
        <w:rPr>
          <w:rFonts w:ascii="Arial" w:hAnsi="Arial"/>
          <w:b/>
        </w:rPr>
        <w:t>Bài tập chương 1</w:t>
      </w:r>
    </w:p>
    <w:p w:rsidR="002A5930" w:rsidRPr="001156A6" w:rsidRDefault="002A5930" w:rsidP="002A5930">
      <w:pPr>
        <w:pStyle w:val="ListParagraph"/>
        <w:keepNext/>
        <w:numPr>
          <w:ilvl w:val="0"/>
          <w:numId w:val="210"/>
        </w:numPr>
        <w:tabs>
          <w:tab w:val="left" w:pos="567"/>
        </w:tabs>
        <w:spacing w:before="360" w:after="120" w:line="240" w:lineRule="auto"/>
        <w:ind w:left="0" w:firstLine="0"/>
        <w:outlineLvl w:val="1"/>
        <w:rPr>
          <w:rFonts w:ascii="Times New Roman" w:eastAsia="Times New Roman" w:hAnsi="Times New Roman" w:cs="Times New Roman"/>
          <w:sz w:val="24"/>
          <w:szCs w:val="24"/>
        </w:rPr>
      </w:pPr>
      <w:r w:rsidRPr="001156A6">
        <w:rPr>
          <w:rFonts w:ascii="Times New Roman" w:eastAsia="Times New Roman" w:hAnsi="Times New Roman" w:cs="Times New Roman"/>
          <w:noProof/>
          <w:sz w:val="24"/>
          <w:szCs w:val="24"/>
        </w:rPr>
        <mc:AlternateContent>
          <mc:Choice Requires="wps">
            <w:drawing>
              <wp:anchor distT="0" distB="0" distL="114300" distR="114300" simplePos="0" relativeHeight="251739648" behindDoc="0" locked="0" layoutInCell="1" allowOverlap="1" wp14:anchorId="35E1EEEF" wp14:editId="37982875">
                <wp:simplePos x="0" y="0"/>
                <wp:positionH relativeFrom="column">
                  <wp:posOffset>3371849</wp:posOffset>
                </wp:positionH>
                <wp:positionV relativeFrom="paragraph">
                  <wp:posOffset>481964</wp:posOffset>
                </wp:positionV>
                <wp:extent cx="45719" cy="1971675"/>
                <wp:effectExtent l="76200" t="38100" r="50165" b="28575"/>
                <wp:wrapNone/>
                <wp:docPr id="2167" name="Straight Arrow Connector 2167"/>
                <wp:cNvGraphicFramePr/>
                <a:graphic xmlns:a="http://schemas.openxmlformats.org/drawingml/2006/main">
                  <a:graphicData uri="http://schemas.microsoft.com/office/word/2010/wordprocessingShape">
                    <wps:wsp>
                      <wps:cNvCnPr/>
                      <wps:spPr>
                        <a:xfrm flipH="1" flipV="1">
                          <a:off x="0" y="0"/>
                          <a:ext cx="45719" cy="19716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F8611C3" id="_x0000_t32" coordsize="21600,21600" o:spt="32" o:oned="t" path="m,l21600,21600e" filled="f">
                <v:path arrowok="t" fillok="f" o:connecttype="none"/>
                <o:lock v:ext="edit" shapetype="t"/>
              </v:shapetype>
              <v:shape id="Straight Arrow Connector 2167" o:spid="_x0000_s1026" type="#_x0000_t32" style="position:absolute;margin-left:265.5pt;margin-top:37.95pt;width:3.6pt;height:155.25pt;flip:x y;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ToO5AEAABIEAAAOAAAAZHJzL2Uyb0RvYy54bWysU9uO1DAMfUfiH6K8M21H7A5bTWeFZrk8&#10;IBjtAu/ZNGkjcpMTpu3f46SdgrhICPESObGP7XPs7G9Ho8lZQFDONrTalJQIy12rbNfQTx9fP3tB&#10;SYjMtkw7Kxo6iUBvD0+f7Adfi63rnW4FEExiQz34hvYx+rooAu+FYWHjvLDolA4Mi3iFrmiBDZjd&#10;6GJbltfF4KD14LgIAV/vZic95PxSCh4/SBlEJLqh2FvMJ+TzMZ3FYc/qDpjvFV/aYP/QhWHKYtE1&#10;1R2LjHwF9Usqozi44GTccGcKJ6XiInNANlX5E5uHnnmRuaA4wa8yhf+Xlr8/n4CotqHb6npHiWUG&#10;p/QQgamuj+QlgBvI0VmLSjogOQg1G3yoEXq0J1huwZ8gCTBKMERq5d/iOtBsfU5W8iFdMmbtp1V7&#10;MUbC8fH51a66oYSjp7rZYS9XaTbFnDCBPYT4RjhDktHQsLS49jaXYOd3Ic7ACyCBtU1nZEq/si2J&#10;k0eSERSznRZLnRRSJF4zk2zFSYsZfi8kqoR9zmXyfoqjBnJmuFntl2rNgpEJIpXWK6jM9P8IWmIT&#10;TOSd/VvgGp0rOhtXoFHWwe+qxvHSqpzjL6xnron2o2unPNcsBy5ensPySdJm/3jP8O9f+fANAAD/&#10;/wMAUEsDBBQABgAIAAAAIQAHQiaT3gAAAAoBAAAPAAAAZHJzL2Rvd25yZXYueG1sTI/BTsMwEETv&#10;SPyDtUjcqNOmCSFkUyEEJ9RDS7m78ZJE2OsQO23g6zEnOI5mNPOm2szWiBONvneMsFwkIIgbp3tu&#10;EQ6vzzcFCB8Ua2UcE8IXedjUlxeVKrU7845O+9CKWMK+VAhdCEMppW86ssov3EAcvXc3WhWiHFup&#10;R3WO5dbIVZLk0qqe40KnBnrsqPnYTxbhaZtrTW9sbP9yaPX223yuJ4N4fTU/3IMINIe/MPziR3So&#10;I9PRTay9MAhZuoxfAsJtdgciBrK0WIE4IqRFvgZZV/L/hfoHAAD//wMAUEsBAi0AFAAGAAgAAAAh&#10;ALaDOJL+AAAA4QEAABMAAAAAAAAAAAAAAAAAAAAAAFtDb250ZW50X1R5cGVzXS54bWxQSwECLQAU&#10;AAYACAAAACEAOP0h/9YAAACUAQAACwAAAAAAAAAAAAAAAAAvAQAAX3JlbHMvLnJlbHNQSwECLQAU&#10;AAYACAAAACEA6EU6DuQBAAASBAAADgAAAAAAAAAAAAAAAAAuAgAAZHJzL2Uyb0RvYy54bWxQSwEC&#10;LQAUAAYACAAAACEAB0Imk94AAAAKAQAADwAAAAAAAAAAAAAAAAA+BAAAZHJzL2Rvd25yZXYueG1s&#10;UEsFBgAAAAAEAAQA8wAAAEkFAAAAAA==&#10;" strokecolor="black [3040]">
                <v:stroke endarrow="block"/>
              </v:shape>
            </w:pict>
          </mc:Fallback>
        </mc:AlternateContent>
      </w:r>
      <w:r w:rsidRPr="001156A6">
        <w:rPr>
          <w:rFonts w:ascii="Times New Roman" w:eastAsia="Times New Roman" w:hAnsi="Times New Roman" w:cs="Times New Roman"/>
          <w:sz w:val="24"/>
          <w:szCs w:val="24"/>
        </w:rPr>
        <w:t>Tìm ảnh F(s) khi biết hàm f(t) trên hình 1, đồng thời cũng tìm giá trị giới hạn của F(s) khi a tiến tới 0.</w:t>
      </w:r>
    </w:p>
    <w:p w:rsidR="002A5930" w:rsidRPr="001156A6" w:rsidRDefault="002A5930" w:rsidP="002A5930">
      <w:pPr>
        <w:keepNext/>
        <w:spacing w:before="360" w:after="120"/>
        <w:outlineLvl w:val="1"/>
        <w:rPr>
          <w:szCs w:val="24"/>
        </w:rPr>
      </w:pPr>
      <w:r w:rsidRPr="001156A6">
        <w:rPr>
          <w:noProof/>
          <w:szCs w:val="24"/>
        </w:rPr>
        <mc:AlternateContent>
          <mc:Choice Requires="wps">
            <w:drawing>
              <wp:anchor distT="0" distB="0" distL="114300" distR="114300" simplePos="0" relativeHeight="251746816" behindDoc="0" locked="0" layoutInCell="1" allowOverlap="1" wp14:anchorId="6354DDFA" wp14:editId="49D4B8FB">
                <wp:simplePos x="0" y="0"/>
                <wp:positionH relativeFrom="column">
                  <wp:posOffset>3009900</wp:posOffset>
                </wp:positionH>
                <wp:positionV relativeFrom="paragraph">
                  <wp:posOffset>292735</wp:posOffset>
                </wp:positionV>
                <wp:extent cx="356235" cy="485775"/>
                <wp:effectExtent l="0" t="0" r="5715" b="9525"/>
                <wp:wrapNone/>
                <wp:docPr id="2168" name="Text Box 2168"/>
                <wp:cNvGraphicFramePr/>
                <a:graphic xmlns:a="http://schemas.openxmlformats.org/drawingml/2006/main">
                  <a:graphicData uri="http://schemas.microsoft.com/office/word/2010/wordprocessingShape">
                    <wps:wsp>
                      <wps:cNvSpPr txBox="1"/>
                      <wps:spPr>
                        <a:xfrm>
                          <a:off x="0" y="0"/>
                          <a:ext cx="356235" cy="4857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91066" w:rsidRPr="008F7BD9" w:rsidRDefault="00DA66E1" w:rsidP="002A5930">
                            <w:pPr>
                              <w:rPr>
                                <w:lang w:val="fr-FR"/>
                              </w:rPr>
                            </w:pPr>
                            <m:oMathPara>
                              <m:oMath>
                                <m:f>
                                  <m:fPr>
                                    <m:ctrlPr>
                                      <w:rPr>
                                        <w:rFonts w:ascii="Cambria Math" w:hAnsi="Cambria Math"/>
                                        <w:i/>
                                        <w:lang w:val="fr-FR"/>
                                      </w:rPr>
                                    </m:ctrlPr>
                                  </m:fPr>
                                  <m:num>
                                    <m:r>
                                      <w:rPr>
                                        <w:rFonts w:ascii="Cambria Math" w:hAnsi="Cambria Math"/>
                                        <w:lang w:val="fr-FR"/>
                                      </w:rPr>
                                      <m:t>1</m:t>
                                    </m:r>
                                  </m:num>
                                  <m:den>
                                    <m:r>
                                      <w:rPr>
                                        <w:rFonts w:ascii="Cambria Math" w:hAnsi="Cambria Math"/>
                                        <w:lang w:val="fr-FR"/>
                                      </w:rPr>
                                      <m:t>a</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354DDFA" id="_x0000_t202" coordsize="21600,21600" o:spt="202" path="m,l,21600r21600,l21600,xe">
                <v:stroke joinstyle="miter"/>
                <v:path gradientshapeok="t" o:connecttype="rect"/>
              </v:shapetype>
              <v:shape id="Text Box 2168" o:spid="_x0000_s1026" type="#_x0000_t202" style="position:absolute;margin-left:237pt;margin-top:23.05pt;width:28.05pt;height:38.25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oVkQIAAJcFAAAOAAAAZHJzL2Uyb0RvYy54bWysVEtv2zAMvg/YfxB0X51326BOkbXoMKBo&#10;i6VDz4osJcIkUZOU2NmvHyU7j3W9dNjFpsSPpEh+5NV1YzTZCh8U2JL2z3qUCMuhUnZV0u/Pd58u&#10;KAmR2YppsKKkOxHo9ezjh6vaTcUA1qAr4Qk6sWFau5KuY3TTogh8LQwLZ+CERaUEb1jEo18VlWc1&#10;eje6GPR6k6IGXzkPXISAt7etks6yfykFj49SBhGJLim+Leavz99l+hazKzZdeebWinfPYP/wCsOU&#10;xaAHV7csMrLx6i9XRnEPAWQ842AKkFJxkXPAbPq9V9ks1syJnAsWJ7hDmcL/c8sftk+eqKqkg/4E&#10;e2WZwS49iyaSz9CQfIk1ql2YInThEBwb1GCvU+3SfcDLlHojvUl/TIqgHqu9O1Q4+eN4ORxPBsMx&#10;JRxVo4vx+fk4eSmOxs6H+EWAIUkoqccG5rqy7X2ILXQPSbECaFXdKa3zIZFG3GhPtgzbrWN+Ijr/&#10;A6UtqUs6GY572bGFZN561ja5EZk2XbhjglmKOy0SRttvQmLZcp5vxGacC3uIn9EJJTHUeww7/PFV&#10;7zFu80CLHBlsPBgbZcHn7POcHUtW/diXTLZ47M1J3kmMzbLJfOlf7gmwhGqHvPDQTldw/E5h9+5Z&#10;iE/M4zghFXBFxEf8SA1YfegkStbgf711n/DIctRSUuN4ljT83DAvKNFfLfL/sj8apXnOh9H4fIAH&#10;f6pZnmrsxtwAUqKPy8jxLCZ81HtRejAvuEnmKSqqmOUYu6RxL97EdmngJuJiPs8gnGDH4r1dOJ5c&#10;pzInbj43L8y7jsARmf8A+0Fm01c8brHJ0sJ8E0GqTPJU6LaqXQNw+vOYdJsqrZfTc0Yd9+nsNwAA&#10;AP//AwBQSwMEFAAGAAgAAAAhAJusSpzhAAAACgEAAA8AAABkcnMvZG93bnJldi54bWxMj81OwzAQ&#10;hO9IvIO1SFwQdZq0KQpxKoT4kbjR0CJubrwkEfE6it0kvD3LCW4z2k+zM/l2tp0YcfCtIwXLRQQC&#10;qXKmpVrBW/l4fQPCB01Gd45QwTd62BbnZ7nOjJvoFcddqAWHkM+0giaEPpPSVw1a7ReuR+Lbpxus&#10;DmyHWppBTxxuOxlHUSqtbok/NLrH+warr93JKvi4qt9f/Py0n5J10j88j+XmYEqlLi/mu1sQAefw&#10;B8Nvfa4OBXc6uhMZLzoFq82KtwQW6RIEA+skYnFkMo5TkEUu/08ofgAAAP//AwBQSwECLQAUAAYA&#10;CAAAACEAtoM4kv4AAADhAQAAEwAAAAAAAAAAAAAAAAAAAAAAW0NvbnRlbnRfVHlwZXNdLnhtbFBL&#10;AQItABQABgAIAAAAIQA4/SH/1gAAAJQBAAALAAAAAAAAAAAAAAAAAC8BAABfcmVscy8ucmVsc1BL&#10;AQItABQABgAIAAAAIQCMS/oVkQIAAJcFAAAOAAAAAAAAAAAAAAAAAC4CAABkcnMvZTJvRG9jLnht&#10;bFBLAQItABQABgAIAAAAIQCbrEqc4QAAAAoBAAAPAAAAAAAAAAAAAAAAAOsEAABkcnMvZG93bnJl&#10;di54bWxQSwUGAAAAAAQABADzAAAA+QUAAAAA&#10;" fillcolor="white [3201]" stroked="f" strokeweight=".5pt">
                <v:textbox>
                  <w:txbxContent>
                    <w:p w:rsidR="00A91066" w:rsidRPr="008F7BD9" w:rsidRDefault="00DA66E1" w:rsidP="002A5930">
                      <w:pPr>
                        <w:rPr>
                          <w:lang w:val="fr-FR"/>
                        </w:rPr>
                      </w:pPr>
                      <m:oMathPara>
                        <m:oMath>
                          <m:f>
                            <m:fPr>
                              <m:ctrlPr>
                                <w:rPr>
                                  <w:rFonts w:ascii="Cambria Math" w:hAnsi="Cambria Math"/>
                                  <w:i/>
                                  <w:lang w:val="fr-FR"/>
                                </w:rPr>
                              </m:ctrlPr>
                            </m:fPr>
                            <m:num>
                              <m:r>
                                <w:rPr>
                                  <w:rFonts w:ascii="Cambria Math" w:hAnsi="Cambria Math"/>
                                  <w:lang w:val="fr-FR"/>
                                </w:rPr>
                                <m:t>1</m:t>
                              </m:r>
                            </m:num>
                            <m:den>
                              <m:r>
                                <w:rPr>
                                  <w:rFonts w:ascii="Cambria Math" w:hAnsi="Cambria Math"/>
                                  <w:lang w:val="fr-FR"/>
                                </w:rPr>
                                <m:t>a</m:t>
                              </m:r>
                            </m:den>
                          </m:f>
                        </m:oMath>
                      </m:oMathPara>
                    </w:p>
                  </w:txbxContent>
                </v:textbox>
              </v:shape>
            </w:pict>
          </mc:Fallback>
        </mc:AlternateContent>
      </w:r>
    </w:p>
    <w:p w:rsidR="002A5930" w:rsidRPr="001156A6" w:rsidRDefault="002A5930" w:rsidP="002A5930">
      <w:pPr>
        <w:keepNext/>
        <w:tabs>
          <w:tab w:val="left" w:pos="567"/>
        </w:tabs>
        <w:spacing w:before="360" w:after="120"/>
        <w:outlineLvl w:val="1"/>
        <w:rPr>
          <w:szCs w:val="24"/>
        </w:rPr>
      </w:pPr>
      <w:r w:rsidRPr="001156A6">
        <w:rPr>
          <w:noProof/>
          <w:szCs w:val="24"/>
        </w:rPr>
        <mc:AlternateContent>
          <mc:Choice Requires="wps">
            <w:drawing>
              <wp:anchor distT="0" distB="0" distL="114300" distR="114300" simplePos="0" relativeHeight="251742720" behindDoc="0" locked="0" layoutInCell="1" allowOverlap="1" wp14:anchorId="00C94403" wp14:editId="4442DDDD">
                <wp:simplePos x="0" y="0"/>
                <wp:positionH relativeFrom="column">
                  <wp:posOffset>3848100</wp:posOffset>
                </wp:positionH>
                <wp:positionV relativeFrom="paragraph">
                  <wp:posOffset>108584</wp:posOffset>
                </wp:positionV>
                <wp:extent cx="0" cy="1057275"/>
                <wp:effectExtent l="0" t="0" r="19050" b="28575"/>
                <wp:wrapNone/>
                <wp:docPr id="2169" name="Straight Connector 2169"/>
                <wp:cNvGraphicFramePr/>
                <a:graphic xmlns:a="http://schemas.openxmlformats.org/drawingml/2006/main">
                  <a:graphicData uri="http://schemas.microsoft.com/office/word/2010/wordprocessingShape">
                    <wps:wsp>
                      <wps:cNvCnPr/>
                      <wps:spPr>
                        <a:xfrm>
                          <a:off x="0" y="0"/>
                          <a:ext cx="0" cy="10572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D13A300" id="Straight Connector 2169" o:spid="_x0000_s1026" style="position:absolute;z-index:251742720;visibility:visible;mso-wrap-style:square;mso-wrap-distance-left:9pt;mso-wrap-distance-top:0;mso-wrap-distance-right:9pt;mso-wrap-distance-bottom:0;mso-position-horizontal:absolute;mso-position-horizontal-relative:text;mso-position-vertical:absolute;mso-position-vertical-relative:text" from="303pt,8.55pt" to="303pt,9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pFvtwEAAL0DAAAOAAAAZHJzL2Uyb0RvYy54bWysU02P0zAQvSPxHyzfaZJKuwtR0z10BRcE&#10;FQs/wOuMGwt/aWya9N8zdtIsAoQQ4uJ47Pdm5j1PdveTNewMGLV3HW82NWfgpO+1O3X8y+e3r15z&#10;FpNwvTDeQccvEPn9/uWL3Rha2PrBmx6QURIX2zF0fEgptFUV5QBWxI0P4OhSebQiUYinqkcxUnZr&#10;qm1d31ajxz6glxAjnT7Ml3xf8isFMn1UKkJipuPUWyorlvUpr9V+J9oTijBoubQh/qELK7Sjomuq&#10;B5EE+4b6l1RWS/TRq7SR3lZeKS2haCA1Tf2TmsdBBChayJwYVpvi/0srP5yPyHTf8W1z+4YzJyy9&#10;0mNCoU9DYgfvHHnokZVrcmsMsSXSwR1xiWI4YpY+KbT5S6LYVBy+rA7DlJicDyWdNvXN3fbuJrtf&#10;PRMDxvQOvGV503GjXRYvWnF+H9MMvUKIlxuZS5dduhjIYOM+gSJBVKwp7DJKcDDIzoKGoP/aLGUL&#10;MlOUNmYl1X8mLdhMgzJef0tc0aWid2klWu08/q5qmq6tqhl/VT1rzbKffH8pD1HsoBkphi7znIfw&#10;x7jQn/+6/XcAAAD//wMAUEsDBBQABgAIAAAAIQCsOltH3QAAAAoBAAAPAAAAZHJzL2Rvd25yZXYu&#10;eG1sTI9PT4NAEMXvJv0Om2nizS7VBAiyNMY/Jz0g7cHjlh2BlJ0l7BbQT+8YD/Y47728+b18t9he&#10;TDj6zpGC7SYCgVQ701Gj4LB/uUlB+KDJ6N4RKvhCD7tidZXrzLiZ3nGqQiO4hHymFbQhDJmUvm7R&#10;ar9xAxJ7n260OvA5NtKMeuZy28vbKIql1R3xh1YP+NhifarOVkHy/FqVw/z09l3KRJbl5EJ6+lDq&#10;er083IMIuIT/MPziMzoUzHR0ZzJe9AriKOYtgY1kC4IDf8KRhfQuBlnk8nJC8QMAAP//AwBQSwEC&#10;LQAUAAYACAAAACEAtoM4kv4AAADhAQAAEwAAAAAAAAAAAAAAAAAAAAAAW0NvbnRlbnRfVHlwZXNd&#10;LnhtbFBLAQItABQABgAIAAAAIQA4/SH/1gAAAJQBAAALAAAAAAAAAAAAAAAAAC8BAABfcmVscy8u&#10;cmVsc1BLAQItABQABgAIAAAAIQCC8pFvtwEAAL0DAAAOAAAAAAAAAAAAAAAAAC4CAABkcnMvZTJv&#10;RG9jLnhtbFBLAQItABQABgAIAAAAIQCsOltH3QAAAAoBAAAPAAAAAAAAAAAAAAAAABEEAABkcnMv&#10;ZG93bnJldi54bWxQSwUGAAAAAAQABADzAAAAGwUAAAAA&#10;" strokecolor="black [3040]"/>
            </w:pict>
          </mc:Fallback>
        </mc:AlternateContent>
      </w:r>
      <w:r w:rsidRPr="001156A6">
        <w:rPr>
          <w:noProof/>
          <w:szCs w:val="24"/>
        </w:rPr>
        <mc:AlternateContent>
          <mc:Choice Requires="wps">
            <w:drawing>
              <wp:anchor distT="0" distB="0" distL="114300" distR="114300" simplePos="0" relativeHeight="251741696" behindDoc="0" locked="0" layoutInCell="1" allowOverlap="1" wp14:anchorId="544638A8" wp14:editId="24F87460">
                <wp:simplePos x="0" y="0"/>
                <wp:positionH relativeFrom="column">
                  <wp:posOffset>3390900</wp:posOffset>
                </wp:positionH>
                <wp:positionV relativeFrom="paragraph">
                  <wp:posOffset>99060</wp:posOffset>
                </wp:positionV>
                <wp:extent cx="457200" cy="9525"/>
                <wp:effectExtent l="0" t="0" r="19050" b="28575"/>
                <wp:wrapNone/>
                <wp:docPr id="2170" name="Straight Connector 2170"/>
                <wp:cNvGraphicFramePr/>
                <a:graphic xmlns:a="http://schemas.openxmlformats.org/drawingml/2006/main">
                  <a:graphicData uri="http://schemas.microsoft.com/office/word/2010/wordprocessingShape">
                    <wps:wsp>
                      <wps:cNvCnPr/>
                      <wps:spPr>
                        <a:xfrm flipV="1">
                          <a:off x="0" y="0"/>
                          <a:ext cx="457200"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FACE189" id="Straight Connector 2170" o:spid="_x0000_s1026" style="position:absolute;flip:y;z-index:251741696;visibility:visible;mso-wrap-style:square;mso-wrap-distance-left:9pt;mso-wrap-distance-top:0;mso-wrap-distance-right:9pt;mso-wrap-distance-bottom:0;mso-position-horizontal:absolute;mso-position-horizontal-relative:text;mso-position-vertical:absolute;mso-position-vertical-relative:text" from="267pt,7.8pt" to="303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zv+wwEAAMkDAAAOAAAAZHJzL2Uyb0RvYy54bWysU02P0zAQvSPxHyzfadKKshA13UNXcEFQ&#10;scDd64wbC39pbJr03zN20oD4kFYrLlbsmfdm3pvJ7na0hp0Bo/au5etVzRk46TvtTi3/8vnti9ec&#10;xSRcJ4x30PILRH67f/5sN4QGNr73pgNkROJiM4SW9ymFpqqi7MGKuPIBHAWVRysSXfFUdSgGYrem&#10;2tT1q2rw2AX0EmKk17spyPeFXymQ6aNSERIzLafeUjmxnA/5rPY70ZxQhF7LuQ3xhC6s0I6KLlR3&#10;Ign2HfUfVFZL9NGrtJLeVl4pLaFoIDXr+jc1970IULSQOTEsNsX/Rys/nI/IdNfyzfqGDHLC0pTu&#10;Ewp96hM7eOfIQ4+shMmtIcSGQAd3xPkWwxGz9FGhZcro8JUWoZhB8thYvL4sXsOYmKTHl9sbmh9n&#10;kkJvtpttnkQ1kWSygDG9A29Z/mi50S4bIRpxfh/TlHpNIVxuamqjfKWLgZxs3CdQJI7KTQ2VtYKD&#10;QXYWtBDdt/VctmRmiNLGLKC6lPwnaM7NMCir9ljgkl0qepcWoNXO49+qpvHaqpryr6onrVn2g+8u&#10;ZSjFDtqXYui823khf70X+M8/cP8DAAD//wMAUEsDBBQABgAIAAAAIQD/Ugf13gAAAAkBAAAPAAAA&#10;ZHJzL2Rvd25yZXYueG1sTI/BTsMwEETvSPyDtUhcKuq0ELcKcSpUiQscgMIHOMmSRNjrELup+/cs&#10;JzjuzGj2TblLzooZpzB40rBaZiCQGt8O1Gn4eH+82YII0VBrrCfUcMYAu+ryojRF60/0hvMhdoJL&#10;KBRGQx/jWEgZmh6dCUs/IrH36SdnIp9TJ9vJnLjcWbnOMiWdGYg/9GbEfY/N1+HoNDy9vC7O66QW&#10;35u83qd5a9NzsFpfX6WHexARU/wLwy8+o0PFTLU/UhuE1ZDf3vGWyEauQHBAZYqFmoXNCmRVyv8L&#10;qh8AAAD//wMAUEsBAi0AFAAGAAgAAAAhALaDOJL+AAAA4QEAABMAAAAAAAAAAAAAAAAAAAAAAFtD&#10;b250ZW50X1R5cGVzXS54bWxQSwECLQAUAAYACAAAACEAOP0h/9YAAACUAQAACwAAAAAAAAAAAAAA&#10;AAAvAQAAX3JlbHMvLnJlbHNQSwECLQAUAAYACAAAACEAJgM7/sMBAADJAwAADgAAAAAAAAAAAAAA&#10;AAAuAgAAZHJzL2Uyb0RvYy54bWxQSwECLQAUAAYACAAAACEA/1IH9d4AAAAJAQAADwAAAAAAAAAA&#10;AAAAAAAdBAAAZHJzL2Rvd25yZXYueG1sUEsFBgAAAAAEAAQA8wAAACgFAAAAAA==&#10;" strokecolor="black [3040]"/>
            </w:pict>
          </mc:Fallback>
        </mc:AlternateContent>
      </w:r>
    </w:p>
    <w:p w:rsidR="002A5930" w:rsidRPr="001156A6" w:rsidRDefault="002A5930" w:rsidP="002A5930">
      <w:pPr>
        <w:keepNext/>
        <w:tabs>
          <w:tab w:val="left" w:pos="567"/>
        </w:tabs>
        <w:spacing w:before="360" w:after="120"/>
        <w:outlineLvl w:val="1"/>
        <w:rPr>
          <w:szCs w:val="24"/>
        </w:rPr>
      </w:pPr>
      <w:r w:rsidRPr="001156A6">
        <w:rPr>
          <w:noProof/>
          <w:szCs w:val="24"/>
        </w:rPr>
        <mc:AlternateContent>
          <mc:Choice Requires="wps">
            <w:drawing>
              <wp:anchor distT="0" distB="0" distL="114300" distR="114300" simplePos="0" relativeHeight="251736576" behindDoc="0" locked="0" layoutInCell="1" allowOverlap="1" wp14:anchorId="6A955D91" wp14:editId="7F336395">
                <wp:simplePos x="0" y="0"/>
                <wp:positionH relativeFrom="column">
                  <wp:posOffset>3333750</wp:posOffset>
                </wp:positionH>
                <wp:positionV relativeFrom="paragraph">
                  <wp:posOffset>219075</wp:posOffset>
                </wp:positionV>
                <wp:extent cx="914400" cy="257175"/>
                <wp:effectExtent l="0" t="0" r="6350" b="9525"/>
                <wp:wrapNone/>
                <wp:docPr id="2171" name="Text Box 2171"/>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91066" w:rsidRPr="008F7BD9" w:rsidRDefault="00A91066" w:rsidP="002A5930">
                            <w:pPr>
                              <w:rPr>
                                <w:lang w:val="fr-FR"/>
                              </w:rPr>
                            </w:pPr>
                            <w:r w:rsidRPr="003076B0">
                              <w:rPr>
                                <w:lang w:val="fr-FR"/>
                              </w:rPr>
                              <w:t>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A955D91" id="Text Box 2171" o:spid="_x0000_s1027" type="#_x0000_t202" style="position:absolute;margin-left:262.5pt;margin-top:17.25pt;width:1in;height:20.25pt;z-index:2517365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6m8igIAAJUFAAAOAAAAZHJzL2Uyb0RvYy54bWysVE1PGzEQvVfqf7B8L5ukhLQRG5SCqCoh&#10;QA0VZ8drk1W9Hss2yaa/vs/ezUcpF6pedu2ZNzOeNx/nF21j2Fr5UJMt+fBkwJmykqraPpX8x8P1&#10;h0+chShsJQxZVfKtCvxi9v7d+cZN1YhWZCrlGZzYMN24kq9idNOiCHKlGhFOyCkLpSbfiIirfyoq&#10;Lzbw3phiNBicFRvylfMkVQiQXnVKPsv+tVYy3mkdVGSm5HhbzF+fv8v0LWbnYvrkhVvVsn+G+IdX&#10;NKK2CLp3dSWiYM++/stVU0tPgXQ8kdQUpHUtVc4B2QwHL7JZrIRTOReQE9yepvD/3Mrb9b1ndVXy&#10;0XAy5MyKBlV6UG1kX6hlWQiONi5MAV04gGMLDWqduEvyAGFKvdW+SX8kxaAH29s9w8mfhPDz8PR0&#10;AI2EajSeDCfj5KU4GDsf4ldFDUuHknsUMPMq1jchdtAdJMUKZOrqujYmX1LTqEvj2Vqg3CbmJ8L5&#10;Hyhj2abkZx/Hg+zYUjLvPBub3KjcNn24Q4L5FLdGJYyx35UGbTnPV2ILKZXdx8/ohNII9RbDHn94&#10;1VuMuzxgkSOTjXvjprbkc/Z5zg6UVT93lOkOj9oc5Z2OsV22Xb/k4UmiJVVb9IWnbrqCk9c1qncj&#10;QrwXHuOEgmNFxDt8tCGwT/2JsxX5X6/JEx5dDi1nG4xnyS32B2fmm0X35zbCNOfL6XgyQgR/rFke&#10;a+xzc0loCLQ33paPCR/N7qg9NY/YI/MUEyphJSKXPO6Ol7FbGdhDUs3nGYT5dSLe2IWTyXUiOXXm&#10;Q/sovOvbN6Lvb2k3xmL6oos7bLK0NH+OpOvc4gdOe/ox+3lI+j2VlsvxPaMO23T2GwAA//8DAFBL&#10;AwQUAAYACAAAACEAKF/umuAAAAAJAQAADwAAAGRycy9kb3ducmV2LnhtbEyPQU+DQBCF7yb+h82Y&#10;eLNLqSAgS2OaNOlBD0WN1y07ApGdRXbb0n/veNLjvPfy5nvleraDOOHke0cKlosIBFLjTE+tgrfX&#10;7V0GwgdNRg+OUMEFPayr66tSF8adaY+nOrSCS8gXWkEXwlhI6ZsOrfYLNyKx9+kmqwOfUyvNpM9c&#10;bgcZR1Eqre6JP3R6xE2HzVd9tApeNnmd7eLL9JGvdts6+1665+xdqdub+ekRRMA5/IXhF5/RoWKm&#10;gzuS8WJQkMQJbwkKVvcJCA6kac7CQcEDG7Iq5f8F1Q8AAAD//wMAUEsBAi0AFAAGAAgAAAAhALaD&#10;OJL+AAAA4QEAABMAAAAAAAAAAAAAAAAAAAAAAFtDb250ZW50X1R5cGVzXS54bWxQSwECLQAUAAYA&#10;CAAAACEAOP0h/9YAAACUAQAACwAAAAAAAAAAAAAAAAAvAQAAX3JlbHMvLnJlbHNQSwECLQAUAAYA&#10;CAAAACEAxXOpvIoCAACVBQAADgAAAAAAAAAAAAAAAAAuAgAAZHJzL2Uyb0RvYy54bWxQSwECLQAU&#10;AAYACAAAACEAKF/umuAAAAAJAQAADwAAAAAAAAAAAAAAAADkBAAAZHJzL2Rvd25yZXYueG1sUEsF&#10;BgAAAAAEAAQA8wAAAPEFAAAAAA==&#10;" fillcolor="white [3201]" stroked="f" strokeweight=".5pt">
                <v:textbox>
                  <w:txbxContent>
                    <w:p w:rsidR="00A91066" w:rsidRPr="008F7BD9" w:rsidRDefault="00A91066" w:rsidP="002A5930">
                      <w:pPr>
                        <w:rPr>
                          <w:lang w:val="fr-FR"/>
                        </w:rPr>
                      </w:pPr>
                      <w:r w:rsidRPr="003076B0">
                        <w:rPr>
                          <w:lang w:val="fr-FR"/>
                        </w:rPr>
                        <w:t>0</w:t>
                      </w:r>
                    </w:p>
                  </w:txbxContent>
                </v:textbox>
              </v:shape>
            </w:pict>
          </mc:Fallback>
        </mc:AlternateContent>
      </w:r>
      <w:r w:rsidRPr="001156A6">
        <w:rPr>
          <w:noProof/>
          <w:szCs w:val="24"/>
        </w:rPr>
        <mc:AlternateContent>
          <mc:Choice Requires="wps">
            <w:drawing>
              <wp:anchor distT="0" distB="0" distL="114300" distR="114300" simplePos="0" relativeHeight="251738624" behindDoc="0" locked="0" layoutInCell="1" allowOverlap="1" wp14:anchorId="71803826" wp14:editId="5EF6EEBB">
                <wp:simplePos x="0" y="0"/>
                <wp:positionH relativeFrom="column">
                  <wp:posOffset>3781425</wp:posOffset>
                </wp:positionH>
                <wp:positionV relativeFrom="paragraph">
                  <wp:posOffset>219075</wp:posOffset>
                </wp:positionV>
                <wp:extent cx="914400" cy="257175"/>
                <wp:effectExtent l="0" t="0" r="0" b="9525"/>
                <wp:wrapNone/>
                <wp:docPr id="2172" name="Text Box 2172"/>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91066" w:rsidRPr="008F7BD9" w:rsidRDefault="00A91066" w:rsidP="002A5930">
                            <w:pPr>
                              <w:rPr>
                                <w:lang w:val="fr-FR"/>
                              </w:rPr>
                            </w:pPr>
                            <w:r>
                              <w:rPr>
                                <w:lang w:val="fr-FR"/>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1803826" id="Text Box 2172" o:spid="_x0000_s1028" type="#_x0000_t202" style="position:absolute;margin-left:297.75pt;margin-top:17.25pt;width:1in;height:20.25pt;z-index:2517386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nkSiwIAAJUFAAAOAAAAZHJzL2Uyb0RvYy54bWysVE1PGzEQvVfqf7B8L5ukhLQRG5SCqCoh&#10;QA0VZ8drk1W9Hss2yaa/vs/ezUcpF6pedseeNzOeNx/nF21j2Fr5UJMt+fBkwJmykqraPpX8x8P1&#10;h0+chShsJQxZVfKtCvxi9v7d+cZN1YhWZCrlGZzYMN24kq9idNOiCHKlGhFOyCkLpSbfiIijfyoq&#10;Lzbw3phiNBicFRvylfMkVQi4veqUfJb9a61kvNM6qMhMyfG2mL8+f5fpW8zOxfTJC7eqZf8M8Q+v&#10;aERtEXTv6kpEwZ59/ZerppaeAul4IqkpSOtaqpwDshkOXmSzWAmnci4gJ7g9TeH/uZW363vP6qrk&#10;o+FkxJkVDar0oNrIvlDL8iU42rgwBXThAI4tNKh14i7dB1ym1Fvtm/RHUgx6sL3dM5z8SVx+Hp6e&#10;DqCRUI3Gk+FknLwUB2PnQ/yqqGFJKLlHATOvYn0TYgfdQVKsQKaurmtj8iE1jbo0nq0Fym1ifiKc&#10;/4Eylm1KfvZxPMiOLSXzzrOxyY3KbdOHOySYpbg1KmGM/a40aMt5vhJbSKnsPn5GJ5RGqLcY9vjD&#10;q95i3OUBixyZbNwbN7Uln7PPc3agrPq5o0x3eNTmKO8kxnbZ9v2ya4AlVVv0haduuoKT1zWqdyNC&#10;vBce44SCY0XEO3y0IbBPvcTZivyv1+4THl0OLWcbjGfJLfYHZ+abRffnNsI058PpeDJCBH+sWR5r&#10;7HNzSWiIIVaRk1lM+Gh2ovbUPGKPzFNMqISViFzyuBMvY7cysIekms8zCPPrRLyxCyeT60Ry6syH&#10;9lF417dvRN/f0m6MxfRFF3fYZGlp/hxJ17nFE80dpz39mP08JP2eSsvl+JxRh206+w0AAP//AwBQ&#10;SwMEFAAGAAgAAAAhAJTSVtffAAAACQEAAA8AAABkcnMvZG93bnJldi54bWxMj0FPwzAMhe9I/IfI&#10;SNxYupVCW5pOaNKkHeBAAXHNGtNWNE5Jsq3795gTnPwsPz1/r1rPdhRH9GFwpGC5SEAgtc4M1Cl4&#10;e93e5CBC1GT06AgVnDHAur68qHRp3Ile8NjETnAIhVIr6GOcSilD26PVYeEmJL59Om915NV30nh9&#10;4nA7ylWS3EmrB+IPvZ5w02P71RysgudN0eS71dl/FOlu2+TfS/eUvyt1fTU/PoCIOMc/M/ziMzrU&#10;zLR3BzJBjAqyIsvYqiC95cmG+7RgsWeRJSDrSv5vUP8AAAD//wMAUEsBAi0AFAAGAAgAAAAhALaD&#10;OJL+AAAA4QEAABMAAAAAAAAAAAAAAAAAAAAAAFtDb250ZW50X1R5cGVzXS54bWxQSwECLQAUAAYA&#10;CAAAACEAOP0h/9YAAACUAQAACwAAAAAAAAAAAAAAAAAvAQAAX3JlbHMvLnJlbHNQSwECLQAUAAYA&#10;CAAAACEAsuZ5EosCAACVBQAADgAAAAAAAAAAAAAAAAAuAgAAZHJzL2Uyb0RvYy54bWxQSwECLQAU&#10;AAYACAAAACEAlNJW198AAAAJAQAADwAAAAAAAAAAAAAAAADlBAAAZHJzL2Rvd25yZXYueG1sUEsF&#10;BgAAAAAEAAQA8wAAAPEFAAAAAA==&#10;" fillcolor="white [3201]" stroked="f" strokeweight=".5pt">
                <v:textbox>
                  <w:txbxContent>
                    <w:p w:rsidR="00A91066" w:rsidRPr="008F7BD9" w:rsidRDefault="00A91066" w:rsidP="002A5930">
                      <w:pPr>
                        <w:rPr>
                          <w:lang w:val="fr-FR"/>
                        </w:rPr>
                      </w:pPr>
                      <w:r>
                        <w:rPr>
                          <w:lang w:val="fr-FR"/>
                        </w:rPr>
                        <w:t>a</w:t>
                      </w:r>
                    </w:p>
                  </w:txbxContent>
                </v:textbox>
              </v:shape>
            </w:pict>
          </mc:Fallback>
        </mc:AlternateContent>
      </w:r>
      <w:r w:rsidRPr="001156A6">
        <w:rPr>
          <w:noProof/>
          <w:szCs w:val="24"/>
        </w:rPr>
        <mc:AlternateContent>
          <mc:Choice Requires="wps">
            <w:drawing>
              <wp:anchor distT="0" distB="0" distL="114300" distR="114300" simplePos="0" relativeHeight="251737600" behindDoc="0" locked="0" layoutInCell="1" allowOverlap="1" wp14:anchorId="42316F8C" wp14:editId="7D91321C">
                <wp:simplePos x="0" y="0"/>
                <wp:positionH relativeFrom="column">
                  <wp:posOffset>4200525</wp:posOffset>
                </wp:positionH>
                <wp:positionV relativeFrom="paragraph">
                  <wp:posOffset>226060</wp:posOffset>
                </wp:positionV>
                <wp:extent cx="914400" cy="257175"/>
                <wp:effectExtent l="0" t="0" r="0" b="9525"/>
                <wp:wrapNone/>
                <wp:docPr id="2173" name="Text Box 2173"/>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91066" w:rsidRPr="008F7BD9" w:rsidRDefault="00A91066" w:rsidP="002A5930">
                            <w:pPr>
                              <w:rPr>
                                <w:lang w:val="fr-FR"/>
                              </w:rPr>
                            </w:pPr>
                            <w:r>
                              <w:rPr>
                                <w:lang w:val="fr-FR"/>
                              </w:rPr>
                              <w:t>2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2316F8C" id="Text Box 2173" o:spid="_x0000_s1029" type="#_x0000_t202" style="position:absolute;margin-left:330.75pt;margin-top:17.8pt;width:1in;height:20.25pt;z-index:25173760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819jAIAAJUFAAAOAAAAZHJzL2Uyb0RvYy54bWysVE1PGzEQvVfqf7B8L5sEQmjEBqUgqkoI&#10;UKHi7HhtsqrXY9km2fTX99m7+SjlQtXL7tjzZsbz5uP8om0MWykfarIlHx4NOFNWUlXb55L/eLz+&#10;dMZZiMJWwpBVJd+owC9mHz+cr91UjWhJplKewYkN07Ur+TJGNy2KIJeqEeGInLJQavKNiDj656Ly&#10;Yg3vjSlGg8FpsSZfOU9ShYDbq07JZ9m/1krGO62DisyUHG+L+evzd5G+xexcTJ+9cMta9s8Q//CK&#10;RtQWQXeurkQU7MXXf7lqaukpkI5HkpqCtK6lyjkgm+HgVTYPS+FUzgXkBLejKfw/t/J2de9ZXZV8&#10;NJwcc2ZFgyo9qjayL9SyfAmO1i5MAX1wAMcWGtQ6cZfuAy5T6q32TfojKQY92N7sGE7+JC4/D09O&#10;BtBIqEbjyXAyTl6KvbHzIX5V1LAklNyjgJlXsboJsYNuISlWIFNX17Ux+ZCaRl0az1YC5TYxPxHO&#10;/0AZy9YlPz0eD7JjS8m882xscqNy2/Th9glmKW6MShhjvysN2nKeb8QWUiq7i5/RCaUR6j2GPX7/&#10;qvcYd3nAIkcmG3fGTW3J5+zznO0pq35uKdMdHrU5yDuJsV20Xb+Mtg2woGqDvvDUTVdw8rpG9W5E&#10;iPfCY5xQcKyIeIePNgT2qZc4W5L/9dZ9wqPLoeVsjfEsucX+4Mx8s+j+3EaY5nw4GU9GiOAPNYtD&#10;jX1pLgkNMcQqcjKLCR/NVtSemifskXmKCZWwEpFLHrfiZexWBvaQVPN5BmF+nYg39sHJ5DqRnDrz&#10;sX0S3vXtG9H3t7QdYzF91cUdNllamr9E0nVu8URzx2lPP2Y/D0m/p9JyOTxn1H6bzn4DAAD//wMA&#10;UEsDBBQABgAIAAAAIQDQEcrc4AAAAAkBAAAPAAAAZHJzL2Rvd25yZXYueG1sTI/BTsMwDIbvSLxD&#10;ZCRuLO2mhqzUndCkSTvAgQLimjWhrWiSkmRb9/aYExxtf/r9/dVmtiM7mRAH7xDyRQbMuNbrwXUI&#10;b6+7OwksJuW0Gr0zCBcTYVNfX1Wq1P7sXsypSR2jEBdLhdCnNJWcx7Y3VsWFn4yj26cPViUaQ8d1&#10;UGcKtyNfZpngVg2OPvRqMtvetF/N0SI8b9eN3C8v4WO92u8a+Z37J/mOeHszPz4AS2ZOfzD86pM6&#10;1OR08EenIxsRhMgLQhFWhQBGgMwKWhwQ7kUOvK74/wb1DwAAAP//AwBQSwECLQAUAAYACAAAACEA&#10;toM4kv4AAADhAQAAEwAAAAAAAAAAAAAAAAAAAAAAW0NvbnRlbnRfVHlwZXNdLnhtbFBLAQItABQA&#10;BgAIAAAAIQA4/SH/1gAAAJQBAAALAAAAAAAAAAAAAAAAAC8BAABfcmVscy8ucmVsc1BLAQItABQA&#10;BgAIAAAAIQCOH819jAIAAJUFAAAOAAAAAAAAAAAAAAAAAC4CAABkcnMvZTJvRG9jLnhtbFBLAQIt&#10;ABQABgAIAAAAIQDQEcrc4AAAAAkBAAAPAAAAAAAAAAAAAAAAAOYEAABkcnMvZG93bnJldi54bWxQ&#10;SwUGAAAAAAQABADzAAAA8wUAAAAA&#10;" fillcolor="white [3201]" stroked="f" strokeweight=".5pt">
                <v:textbox>
                  <w:txbxContent>
                    <w:p w:rsidR="00A91066" w:rsidRPr="008F7BD9" w:rsidRDefault="00A91066" w:rsidP="002A5930">
                      <w:pPr>
                        <w:rPr>
                          <w:lang w:val="fr-FR"/>
                        </w:rPr>
                      </w:pPr>
                      <w:r>
                        <w:rPr>
                          <w:lang w:val="fr-FR"/>
                        </w:rPr>
                        <w:t>2a</w:t>
                      </w:r>
                    </w:p>
                  </w:txbxContent>
                </v:textbox>
              </v:shape>
            </w:pict>
          </mc:Fallback>
        </mc:AlternateContent>
      </w:r>
      <w:r w:rsidRPr="001156A6">
        <w:rPr>
          <w:noProof/>
          <w:szCs w:val="24"/>
        </w:rPr>
        <mc:AlternateContent>
          <mc:Choice Requires="wps">
            <w:drawing>
              <wp:anchor distT="0" distB="0" distL="114300" distR="114300" simplePos="0" relativeHeight="251744768" behindDoc="0" locked="0" layoutInCell="1" allowOverlap="1" wp14:anchorId="463C5DB9" wp14:editId="14E45E4C">
                <wp:simplePos x="0" y="0"/>
                <wp:positionH relativeFrom="column">
                  <wp:posOffset>4286250</wp:posOffset>
                </wp:positionH>
                <wp:positionV relativeFrom="paragraph">
                  <wp:posOffset>219075</wp:posOffset>
                </wp:positionV>
                <wp:extent cx="0" cy="533400"/>
                <wp:effectExtent l="0" t="0" r="19050" b="19050"/>
                <wp:wrapNone/>
                <wp:docPr id="2174" name="Straight Connector 2174"/>
                <wp:cNvGraphicFramePr/>
                <a:graphic xmlns:a="http://schemas.openxmlformats.org/drawingml/2006/main">
                  <a:graphicData uri="http://schemas.microsoft.com/office/word/2010/wordprocessingShape">
                    <wps:wsp>
                      <wps:cNvCnPr/>
                      <wps:spPr>
                        <a:xfrm flipV="1">
                          <a:off x="0" y="0"/>
                          <a:ext cx="0" cy="533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49437A6" id="Straight Connector 2174" o:spid="_x0000_s1026" style="position:absolute;flip:y;z-index:251744768;visibility:visible;mso-wrap-style:square;mso-wrap-distance-left:9pt;mso-wrap-distance-top:0;mso-wrap-distance-right:9pt;mso-wrap-distance-bottom:0;mso-position-horizontal:absolute;mso-position-horizontal-relative:text;mso-position-vertical:absolute;mso-position-vertical-relative:text" from="337.5pt,17.25pt" to="337.5pt,5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p3HMwgEAAMYDAAAOAAAAZHJzL2Uyb0RvYy54bWysU02P0zAQvSPxHyzfadLu8qGo6R66gguC&#10;igXuXmfcWNgea2z68e8ZO21AfEgIcbEy9rw3895M1ncn78QBKFkMvVwuWikgaBxs2Pfy08fXz15J&#10;kbIKg3IYoJdnSPJu8/TJ+hg7WOGIbgASTBJSd4y9HHOOXdMkPYJXaYERAj8aJK8yh7RvBlJHZveu&#10;WbXti+aINERCDSnx7f30KDeV3xjQ+b0xCbJwveTecj2pno/lbDZr1e1JxdHqSxvqH7rwygYuOlPd&#10;q6zEV7K/UHmrCROavNDoGzTGaqgaWM2y/UnNw6giVC1sToqzTen/0ep3hx0JO/RytXx5K0VQnqf0&#10;kEnZ/ZjFFkNgD5FEfWa3jjF1DNqGHV2iFHdUpJ8MeWGcjZ95EaoZLE+cqtfn2Ws4ZaGnS823z29u&#10;bts6hmZiKEyRUn4D6EX56KWzobigOnV4mzJX5dRrCgelo6mH+pXPDkqyCx/AsDKuNXVTdwq2jsRB&#10;8TYMX5Zl+sxVMwvEWOdmUFtL/hF0yS0wqHv2t8A5u1bEkGegtwHpd1Xz6dqqmfKvqietRfYjDuc6&#10;kWoHL0tVdlnsso0/xhX+/ffbfAMAAP//AwBQSwMEFAAGAAgAAAAhAHPt/BjeAAAACgEAAA8AAABk&#10;cnMvZG93bnJldi54bWxMj8FOwzAMhu9IvENkJC4TSzdoV5WmE5rEBQ6MwQOkrWkrEqc0WZe9PUYc&#10;4Gj70+/vL7fRGjHj5AdHClbLBARS49qBOgXvb483OQgfNLXaOEIFZ/SwrS4vSl207kSvOB9CJziE&#10;fKEV9CGMhZS+6dFqv3QjEt8+3GR14HHqZDvpE4dbI9dJkkmrB+IPvR5x12PzeThaBU8v+8V5HbPF&#10;1yatd3HOTXz2Rqnrq/hwDyJgDH8w/OizOlTsVLsjtV4YBdkm5S5Bwe1dCoKB30XN5CpPQVal/F+h&#10;+gYAAP//AwBQSwECLQAUAAYACAAAACEAtoM4kv4AAADhAQAAEwAAAAAAAAAAAAAAAAAAAAAAW0Nv&#10;bnRlbnRfVHlwZXNdLnhtbFBLAQItABQABgAIAAAAIQA4/SH/1gAAAJQBAAALAAAAAAAAAAAAAAAA&#10;AC8BAABfcmVscy8ucmVsc1BLAQItABQABgAIAAAAIQB0p3HMwgEAAMYDAAAOAAAAAAAAAAAAAAAA&#10;AC4CAABkcnMvZTJvRG9jLnhtbFBLAQItABQABgAIAAAAIQBz7fwY3gAAAAoBAAAPAAAAAAAAAAAA&#10;AAAAABwEAABkcnMvZG93bnJldi54bWxQSwUGAAAAAAQABADzAAAAJwUAAAAA&#10;" strokecolor="black [3040]"/>
            </w:pict>
          </mc:Fallback>
        </mc:AlternateContent>
      </w:r>
      <w:r w:rsidRPr="001156A6">
        <w:rPr>
          <w:noProof/>
          <w:szCs w:val="24"/>
        </w:rPr>
        <mc:AlternateContent>
          <mc:Choice Requires="wps">
            <w:drawing>
              <wp:anchor distT="0" distB="0" distL="114300" distR="114300" simplePos="0" relativeHeight="251740672" behindDoc="0" locked="0" layoutInCell="1" allowOverlap="1" wp14:anchorId="18024627" wp14:editId="2A4A1704">
                <wp:simplePos x="0" y="0"/>
                <wp:positionH relativeFrom="column">
                  <wp:posOffset>3390900</wp:posOffset>
                </wp:positionH>
                <wp:positionV relativeFrom="paragraph">
                  <wp:posOffset>219075</wp:posOffset>
                </wp:positionV>
                <wp:extent cx="1485900" cy="0"/>
                <wp:effectExtent l="0" t="76200" r="19050" b="95250"/>
                <wp:wrapNone/>
                <wp:docPr id="2175" name="Straight Arrow Connector 2175"/>
                <wp:cNvGraphicFramePr/>
                <a:graphic xmlns:a="http://schemas.openxmlformats.org/drawingml/2006/main">
                  <a:graphicData uri="http://schemas.microsoft.com/office/word/2010/wordprocessingShape">
                    <wps:wsp>
                      <wps:cNvCnPr/>
                      <wps:spPr>
                        <a:xfrm>
                          <a:off x="0" y="0"/>
                          <a:ext cx="14859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129C8B5" id="Straight Arrow Connector 2175" o:spid="_x0000_s1026" type="#_x0000_t32" style="position:absolute;margin-left:267pt;margin-top:17.25pt;width:117pt;height:0;z-index:251740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Kgd1AEAAPoDAAAOAAAAZHJzL2Uyb0RvYy54bWysU9uO0zAQfUfiHyy/0yQVC0vUdIW6wAuC&#10;imU/wOuMGwvfNDZN+veM3TSLYIUQ4mUS23Nmzjkeb24ma9gRMGrvOt6sas7ASd9rd+j4/df3L645&#10;i0m4XhjvoOMniPxm+/zZZgwtrP3gTQ/IqIiL7Rg6PqQU2qqKcgAr4soHcHSoPFqRaImHqkcxUnVr&#10;qnVdv6pGj31ALyFG2r09H/Jtqa8UyPRZqQiJmY4Tt1QilviQY7XdiPaAIgxazjTEP7CwQjtqupS6&#10;FUmw76h/K2W1RB+9SivpbeWV0hKKBlLT1L+ouRtEgKKFzIlhsSn+v7Ly03GPTPcdXzevrzhzwtIt&#10;3SUU+jAk9hbRj2znnSMnPbKSRJ6NIbYE3bk9zqsY9pgNmBTa/CVpbCo+nxafYUpM0mbz8vrqTU3X&#10;IS9n1SMwYEwfwFuWfzoeZyoLh6b4LI4fY6LWBLwAclfjckxCm3euZ+kUSExCLdzBQL5rSs8pVeZ/&#10;Zlz+0snAGf4FFLmROZY2ZQ5hZ5AdBU1Q/61ZqlBmhihtzAKq/wyaczMMymz+LXDJLh29SwvQaufx&#10;qa5pulBV5/yL6rPWLPvB96dyf8UOGrDiz/wY8gT/vC7wxye7/QEAAP//AwBQSwMEFAAGAAgAAAAh&#10;ADt2IHPdAAAACQEAAA8AAABkcnMvZG93bnJldi54bWxMj8FOwzAQRO9I/IO1SFwqapckbRPiVCgS&#10;4tzCB2xiN4mw12nstunfY8QBjjs7mnlT7mZr2EVPfnAkYbUUwDS1Tg3USfj8eHvaAvMBSaFxpCXc&#10;tIdddX9XYqHclfb6cggdiyHkC5TQhzAWnPu21xb90o2a4u/oJoshnlPH1YTXGG4NfxZizS0OFBt6&#10;HHXd6/brcLYS9nXarG5TLbJ3I/LT4pQvEsylfHyYX1+ABT2HPzP84Ed0qCJT486kPDMSsiSNW4KE&#10;JM2ARcNmvY1C8yvwquT/F1TfAAAA//8DAFBLAQItABQABgAIAAAAIQC2gziS/gAAAOEBAAATAAAA&#10;AAAAAAAAAAAAAAAAAABbQ29udGVudF9UeXBlc10ueG1sUEsBAi0AFAAGAAgAAAAhADj9If/WAAAA&#10;lAEAAAsAAAAAAAAAAAAAAAAALwEAAF9yZWxzLy5yZWxzUEsBAi0AFAAGAAgAAAAhAEKIqB3UAQAA&#10;+gMAAA4AAAAAAAAAAAAAAAAALgIAAGRycy9lMm9Eb2MueG1sUEsBAi0AFAAGAAgAAAAhADt2IHPd&#10;AAAACQEAAA8AAAAAAAAAAAAAAAAALgQAAGRycy9kb3ducmV2LnhtbFBLBQYAAAAABAAEAPMAAAA4&#10;BQAAAAA=&#10;" strokecolor="black [3040]">
                <v:stroke endarrow="block"/>
              </v:shape>
            </w:pict>
          </mc:Fallback>
        </mc:AlternateContent>
      </w:r>
    </w:p>
    <w:p w:rsidR="002A5930" w:rsidRPr="001156A6" w:rsidRDefault="002A5930" w:rsidP="002A5930">
      <w:pPr>
        <w:pStyle w:val="ListParagraph"/>
        <w:keepNext/>
        <w:tabs>
          <w:tab w:val="left" w:pos="567"/>
        </w:tabs>
        <w:spacing w:before="360" w:after="120" w:line="240" w:lineRule="auto"/>
        <w:ind w:left="0"/>
        <w:outlineLvl w:val="1"/>
        <w:rPr>
          <w:rFonts w:ascii="Times New Roman" w:eastAsia="Times New Roman" w:hAnsi="Times New Roman" w:cs="Times New Roman"/>
          <w:sz w:val="24"/>
          <w:szCs w:val="24"/>
        </w:rPr>
      </w:pPr>
      <w:r w:rsidRPr="001156A6">
        <w:rPr>
          <w:rFonts w:ascii="Times New Roman" w:eastAsia="Times New Roman" w:hAnsi="Times New Roman" w:cs="Times New Roman"/>
          <w:noProof/>
          <w:sz w:val="24"/>
          <w:szCs w:val="24"/>
        </w:rPr>
        <mc:AlternateContent>
          <mc:Choice Requires="wps">
            <w:drawing>
              <wp:anchor distT="0" distB="0" distL="114300" distR="114300" simplePos="0" relativeHeight="251745792" behindDoc="0" locked="0" layoutInCell="1" allowOverlap="1" wp14:anchorId="7761CDEA" wp14:editId="7E258590">
                <wp:simplePos x="0" y="0"/>
                <wp:positionH relativeFrom="column">
                  <wp:posOffset>3009900</wp:posOffset>
                </wp:positionH>
                <wp:positionV relativeFrom="paragraph">
                  <wp:posOffset>177165</wp:posOffset>
                </wp:positionV>
                <wp:extent cx="356235" cy="485775"/>
                <wp:effectExtent l="0" t="0" r="5715" b="9525"/>
                <wp:wrapNone/>
                <wp:docPr id="2176" name="Text Box 2176"/>
                <wp:cNvGraphicFramePr/>
                <a:graphic xmlns:a="http://schemas.openxmlformats.org/drawingml/2006/main">
                  <a:graphicData uri="http://schemas.microsoft.com/office/word/2010/wordprocessingShape">
                    <wps:wsp>
                      <wps:cNvSpPr txBox="1"/>
                      <wps:spPr>
                        <a:xfrm>
                          <a:off x="0" y="0"/>
                          <a:ext cx="356235" cy="4857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91066" w:rsidRPr="008F7BD9" w:rsidRDefault="00A91066" w:rsidP="002A5930">
                            <w:pPr>
                              <w:rPr>
                                <w:lang w:val="fr-FR"/>
                              </w:rPr>
                            </w:pPr>
                            <m:oMathPara>
                              <m:oMath>
                                <m:r>
                                  <w:rPr>
                                    <w:rFonts w:ascii="Cambria Math" w:hAnsi="Cambria Math"/>
                                    <w:lang w:val="fr-FR"/>
                                  </w:rPr>
                                  <m:t>-</m:t>
                                </m:r>
                                <m:f>
                                  <m:fPr>
                                    <m:ctrlPr>
                                      <w:rPr>
                                        <w:rFonts w:ascii="Cambria Math" w:hAnsi="Cambria Math"/>
                                        <w:i/>
                                        <w:lang w:val="fr-FR"/>
                                      </w:rPr>
                                    </m:ctrlPr>
                                  </m:fPr>
                                  <m:num>
                                    <m:r>
                                      <w:rPr>
                                        <w:rFonts w:ascii="Cambria Math" w:hAnsi="Cambria Math"/>
                                        <w:lang w:val="fr-FR"/>
                                      </w:rPr>
                                      <m:t>1</m:t>
                                    </m:r>
                                  </m:num>
                                  <m:den>
                                    <m:r>
                                      <w:rPr>
                                        <w:rFonts w:ascii="Cambria Math" w:hAnsi="Cambria Math"/>
                                        <w:lang w:val="fr-FR"/>
                                      </w:rPr>
                                      <m:t>a</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61CDEA" id="Text Box 2176" o:spid="_x0000_s1030" type="#_x0000_t202" style="position:absolute;margin-left:237pt;margin-top:13.95pt;width:28.05pt;height:38.25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eqvkAIAAJcFAAAOAAAAZHJzL2Uyb0RvYy54bWysVEtv2zAMvg/YfxB0X513uqBOkbXoMKBo&#10;i6VDz4osNcIkUZOU2NmvLyU7j3W9dNjFpsSPpEh+5MVlYzTZCh8U2JL2z3qUCMuhUva5pD8ebz6d&#10;UxIisxXTYEVJdyLQy/nHDxe1m4kBrEFXwhN0YsOsdiVdx+hmRRH4WhgWzsAJi0oJ3rCIR/9cVJ7V&#10;6N3oYtDrTYoafOU8cBEC3l63SjrP/qUUPN5LGUQkuqT4tpi/Pn9X6VvML9js2TO3Vrx7BvuHVxim&#10;LAY9uLpmkZGNV3+5Mop7CCDjGQdTgJSKi5wDZtPvvcpmuWZO5FywOMEdyhT+n1t+t33wRFUlHfSn&#10;E0osM9ilR9FE8gUaki+xRrULM4QuHYJjgxrsdapdug94mVJvpDfpj0kR1GO1d4cKJ38cL4fjyWA4&#10;poSjanQ+nk7HyUtxNHY+xK8CDElCST02MNeVbW9DbKF7SIoVQKvqRmmdD4k04kp7smXYbh3zE9H5&#10;HyhtSV3SyXDcy44tJPPWs7bJjci06cIdE8xS3GmRMNp+FxLLlvN8IzbjXNhD/IxOKImh3mPY4Y+v&#10;eo9xmwda5Mhg48HYKAs+Z5/n7Fiy6ue+ZLLFY29O8k5ibFZNy5fhngArqHbICw/tdAXHbxR275aF&#10;+MA8jhNSAVdEvMeP1IDVh06iZA3+91v3CY8sRy0lNY5nScOvDfOCEv3NIv8/90ejNM/5MBpPB3jw&#10;p5rVqcZuzBUgJfq4jBzPYsJHvRelB/OEm2SRoqKKWY6xSxr34lVslwZuIi4WiwzCCXYs3tql48l1&#10;KnPi5mPzxLzrCByR+XewH2Q2e8XjFpssLSw2EaTKJE+FbqvaNQCnP49Jt6nSejk9Z9Rxn85fAAAA&#10;//8DAFBLAwQUAAYACAAAACEA6VlwpeIAAAAKAQAADwAAAGRycy9kb3ducmV2LnhtbEyPTU+DQBCG&#10;7yb+h82YeDF2aaGiyNIY40fizdJqvG3ZEYjsLGG3gP/e8aTHyTx53+fNN7PtxIiDbx0pWC4iEEiV&#10;My3VCnbl4+U1CB80Gd05QgXf6GFTnJ7kOjNuolcct6EWHEI+0wqaEPpMSl81aLVfuB6Jf59usDrw&#10;OdTSDHricNvJVRRdSatb4oZG93jfYPW1PVoFHxf1+4ufn/ZTvI77h+exTN9MqdT52Xx3CyLgHP5g&#10;+NVndSjY6eCOZLzoFCRpwluCglV6A4KBdRwtQRyYjJIEZJHL/xOKHwAAAP//AwBQSwECLQAUAAYA&#10;CAAAACEAtoM4kv4AAADhAQAAEwAAAAAAAAAAAAAAAAAAAAAAW0NvbnRlbnRfVHlwZXNdLnhtbFBL&#10;AQItABQABgAIAAAAIQA4/SH/1gAAAJQBAAALAAAAAAAAAAAAAAAAAC8BAABfcmVscy8ucmVsc1BL&#10;AQItABQABgAIAAAAIQBG3eqvkAIAAJcFAAAOAAAAAAAAAAAAAAAAAC4CAABkcnMvZTJvRG9jLnht&#10;bFBLAQItABQABgAIAAAAIQDpWXCl4gAAAAoBAAAPAAAAAAAAAAAAAAAAAOoEAABkcnMvZG93bnJl&#10;di54bWxQSwUGAAAAAAQABADzAAAA+QUAAAAA&#10;" fillcolor="white [3201]" stroked="f" strokeweight=".5pt">
                <v:textbox>
                  <w:txbxContent>
                    <w:p w:rsidR="00A91066" w:rsidRPr="008F7BD9" w:rsidRDefault="00A91066" w:rsidP="002A5930">
                      <w:pPr>
                        <w:rPr>
                          <w:lang w:val="fr-FR"/>
                        </w:rPr>
                      </w:pPr>
                      <m:oMathPara>
                        <m:oMath>
                          <m:r>
                            <w:rPr>
                              <w:rFonts w:ascii="Cambria Math" w:hAnsi="Cambria Math"/>
                              <w:lang w:val="fr-FR"/>
                            </w:rPr>
                            <m:t>-</m:t>
                          </m:r>
                          <m:f>
                            <m:fPr>
                              <m:ctrlPr>
                                <w:rPr>
                                  <w:rFonts w:ascii="Cambria Math" w:hAnsi="Cambria Math"/>
                                  <w:i/>
                                  <w:lang w:val="fr-FR"/>
                                </w:rPr>
                              </m:ctrlPr>
                            </m:fPr>
                            <m:num>
                              <m:r>
                                <w:rPr>
                                  <w:rFonts w:ascii="Cambria Math" w:hAnsi="Cambria Math"/>
                                  <w:lang w:val="fr-FR"/>
                                </w:rPr>
                                <m:t>1</m:t>
                              </m:r>
                            </m:num>
                            <m:den>
                              <m:r>
                                <w:rPr>
                                  <w:rFonts w:ascii="Cambria Math" w:hAnsi="Cambria Math"/>
                                  <w:lang w:val="fr-FR"/>
                                </w:rPr>
                                <m:t>a</m:t>
                              </m:r>
                            </m:den>
                          </m:f>
                        </m:oMath>
                      </m:oMathPara>
                    </w:p>
                  </w:txbxContent>
                </v:textbox>
              </v:shape>
            </w:pict>
          </mc:Fallback>
        </mc:AlternateContent>
      </w:r>
    </w:p>
    <w:p w:rsidR="002A5930" w:rsidRPr="001156A6" w:rsidRDefault="002A5930" w:rsidP="002A5930">
      <w:pPr>
        <w:pStyle w:val="ListParagraph"/>
        <w:keepNext/>
        <w:tabs>
          <w:tab w:val="left" w:pos="567"/>
        </w:tabs>
        <w:spacing w:before="360" w:after="120" w:line="240" w:lineRule="auto"/>
        <w:ind w:left="0"/>
        <w:outlineLvl w:val="1"/>
        <w:rPr>
          <w:rFonts w:ascii="Times New Roman" w:eastAsia="Times New Roman" w:hAnsi="Times New Roman" w:cs="Times New Roman"/>
          <w:sz w:val="24"/>
          <w:szCs w:val="24"/>
        </w:rPr>
      </w:pPr>
      <w:r w:rsidRPr="001156A6">
        <w:rPr>
          <w:rFonts w:ascii="Times New Roman" w:eastAsia="Times New Roman" w:hAnsi="Times New Roman" w:cs="Times New Roman"/>
          <w:noProof/>
          <w:sz w:val="24"/>
          <w:szCs w:val="24"/>
        </w:rPr>
        <mc:AlternateContent>
          <mc:Choice Requires="wps">
            <w:drawing>
              <wp:anchor distT="0" distB="0" distL="114300" distR="114300" simplePos="0" relativeHeight="251743744" behindDoc="0" locked="0" layoutInCell="1" allowOverlap="1" wp14:anchorId="0081D363" wp14:editId="0F972A00">
                <wp:simplePos x="0" y="0"/>
                <wp:positionH relativeFrom="column">
                  <wp:posOffset>3829050</wp:posOffset>
                </wp:positionH>
                <wp:positionV relativeFrom="paragraph">
                  <wp:posOffset>20955</wp:posOffset>
                </wp:positionV>
                <wp:extent cx="457200" cy="9525"/>
                <wp:effectExtent l="0" t="0" r="19050" b="28575"/>
                <wp:wrapNone/>
                <wp:docPr id="2177" name="Straight Connector 2177"/>
                <wp:cNvGraphicFramePr/>
                <a:graphic xmlns:a="http://schemas.openxmlformats.org/drawingml/2006/main">
                  <a:graphicData uri="http://schemas.microsoft.com/office/word/2010/wordprocessingShape">
                    <wps:wsp>
                      <wps:cNvCnPr/>
                      <wps:spPr>
                        <a:xfrm flipV="1">
                          <a:off x="0" y="0"/>
                          <a:ext cx="457200"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82A7B2B" id="Straight Connector 2177" o:spid="_x0000_s1026" style="position:absolute;flip:y;z-index:251743744;visibility:visible;mso-wrap-style:square;mso-wrap-distance-left:9pt;mso-wrap-distance-top:0;mso-wrap-distance-right:9pt;mso-wrap-distance-bottom:0;mso-position-horizontal:absolute;mso-position-horizontal-relative:text;mso-position-vertical:absolute;mso-position-vertical-relative:text" from="301.5pt,1.65pt" to="337.5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yehxAEAAMkDAAAOAAAAZHJzL2Uyb0RvYy54bWysU02v0zAQvCPxHyzfadKKUoiavkOf4IKg&#10;4gF3P8duLGyvtTZN+u9ZO2lAfEgIcbFi787szuxmfzc6yy4KowHf8vWq5kx5CZ3x55Z/+vj62UvO&#10;YhK+Exa8avlVRX53ePpkP4RGbaAH2ylkROJjM4SW9ymFpqqi7JUTcQVBeQpqQCcSXfFcdSgGYne2&#10;2tT1i2oA7AKCVDHS6/0U5IfCr7WS6b3WUSVmW069pXJiOR/zWR32ojmjCL2RcxviH7pwwngqulDd&#10;iyTYVzS/UDkjESLotJLgKtDaSFU0kJp1/ZOah14EVbSQOTEsNsX/RyvfXU7ITNfyzXq348wLR1N6&#10;SCjMuU/sCN6Th4CshMmtIcSGQEd/wvkWwwmz9FGjY9qa8JkWoZhB8thYvL4uXqsxMUmPz7c7mh9n&#10;kkKvtpttnkQ1kWSygDG9UeBY/mi5NT4bIRpxeRvTlHpLIVxuamqjfKWrVTnZ+g9KkzgqNzVU1kod&#10;LbKLoIXovqznsiUzQ7SxdgHVpeQfQXNuhqmyan8LXLJLRfBpATrjAX9XNY23VvWUf1M9ac2yH6G7&#10;lqEUO2hfiqHzbueF/PFe4N//wMM3AAAA//8DAFBLAwQUAAYACAAAACEAQrueNt0AAAAHAQAADwAA&#10;AGRycy9kb3ducmV2LnhtbEyPwU7DMBBE70j8g7VIXCrq0NA0CnEqVIkLHAqFD3CSJYmw1yF2U/fv&#10;2Z7gOJrRzJtyG60RM05+cKTgfpmAQGpcO1Cn4PPj+S4H4YOmVhtHqOCMHrbV9VWpi9ad6B3nQ+gE&#10;l5AvtII+hLGQ0jc9Wu2XbkRi78tNVgeWUyfbSZ+43Bq5SpJMWj0QL/R6xF2PzffhaBW87N8W51XM&#10;Fj+bdb2Lc27iqzdK3d7Ep0cQAWP4C8MFn9GhYqbaHan1wijIkpS/BAVpCoL9bLNmXSt4yEFWpfzP&#10;X/0CAAD//wMAUEsBAi0AFAAGAAgAAAAhALaDOJL+AAAA4QEAABMAAAAAAAAAAAAAAAAAAAAAAFtD&#10;b250ZW50X1R5cGVzXS54bWxQSwECLQAUAAYACAAAACEAOP0h/9YAAACUAQAACwAAAAAAAAAAAAAA&#10;AAAvAQAAX3JlbHMvLnJlbHNQSwECLQAUAAYACAAAACEAEucnocQBAADJAwAADgAAAAAAAAAAAAAA&#10;AAAuAgAAZHJzL2Uyb0RvYy54bWxQSwECLQAUAAYACAAAACEAQrueNt0AAAAHAQAADwAAAAAAAAAA&#10;AAAAAAAeBAAAZHJzL2Rvd25yZXYueG1sUEsFBgAAAAAEAAQA8wAAACgFAAAAAA==&#10;" strokecolor="black [3040]"/>
            </w:pict>
          </mc:Fallback>
        </mc:AlternateContent>
      </w:r>
    </w:p>
    <w:p w:rsidR="002A5930" w:rsidRPr="001156A6" w:rsidRDefault="002A5930" w:rsidP="002A5930">
      <w:pPr>
        <w:pStyle w:val="ListParagraph"/>
        <w:keepNext/>
        <w:tabs>
          <w:tab w:val="left" w:pos="567"/>
        </w:tabs>
        <w:spacing w:before="360" w:after="120" w:line="240" w:lineRule="auto"/>
        <w:ind w:left="0"/>
        <w:outlineLvl w:val="1"/>
        <w:rPr>
          <w:rFonts w:ascii="Times New Roman" w:eastAsia="Times New Roman" w:hAnsi="Times New Roman" w:cs="Times New Roman"/>
          <w:sz w:val="24"/>
          <w:szCs w:val="24"/>
        </w:rPr>
      </w:pPr>
    </w:p>
    <w:p w:rsidR="002A5930" w:rsidRDefault="002A5930" w:rsidP="002A5930">
      <w:pPr>
        <w:pStyle w:val="ListParagraph"/>
        <w:keepNext/>
        <w:numPr>
          <w:ilvl w:val="0"/>
          <w:numId w:val="210"/>
        </w:numPr>
        <w:tabs>
          <w:tab w:val="left" w:pos="567"/>
        </w:tabs>
        <w:spacing w:before="360" w:after="120" w:line="240" w:lineRule="auto"/>
        <w:ind w:left="0" w:firstLine="0"/>
        <w:outlineLvl w:val="1"/>
        <w:rPr>
          <w:rFonts w:ascii="Times New Roman" w:eastAsia="Times New Roman" w:hAnsi="Times New Roman" w:cs="Times New Roman"/>
          <w:sz w:val="24"/>
          <w:szCs w:val="24"/>
        </w:rPr>
      </w:pPr>
      <w:r w:rsidRPr="001156A6">
        <w:rPr>
          <w:rFonts w:ascii="Times New Roman" w:eastAsia="Times New Roman" w:hAnsi="Times New Roman" w:cs="Times New Roman"/>
          <w:sz w:val="24"/>
          <w:szCs w:val="24"/>
        </w:rPr>
        <w:t>Hãy tìm giá trị điểm đầu của df(t)/dt khi có ảnh Laplace F(s) là:</w:t>
      </w:r>
    </w:p>
    <w:p w:rsidR="007C7342" w:rsidRPr="007C7342" w:rsidRDefault="007C7342" w:rsidP="007C7342">
      <w:pPr>
        <w:keepNext/>
        <w:tabs>
          <w:tab w:val="left" w:pos="567"/>
        </w:tabs>
        <w:spacing w:before="360" w:after="120"/>
        <w:ind w:left="360"/>
        <w:outlineLvl w:val="1"/>
        <w:rPr>
          <w:color w:val="000000"/>
          <w:szCs w:val="24"/>
        </w:rPr>
      </w:pPr>
      <m:oMath>
        <m:r>
          <w:rPr>
            <w:rFonts w:ascii="Cambria Math" w:hAnsi="Cambria Math"/>
            <w:szCs w:val="24"/>
          </w:rPr>
          <m:t>F</m:t>
        </m:r>
        <m:d>
          <m:dPr>
            <m:ctrlPr>
              <w:rPr>
                <w:rFonts w:ascii="Cambria Math" w:hAnsi="Cambria Math"/>
                <w:i/>
                <w:szCs w:val="24"/>
              </w:rPr>
            </m:ctrlPr>
          </m:dPr>
          <m:e>
            <m:r>
              <w:rPr>
                <w:rFonts w:ascii="Cambria Math" w:hAnsi="Cambria Math"/>
                <w:szCs w:val="24"/>
              </w:rPr>
              <m:t>s</m:t>
            </m:r>
          </m:e>
        </m:d>
        <m:r>
          <m:rPr>
            <m:scr m:val="script"/>
          </m:rPr>
          <w:rPr>
            <w:rFonts w:ascii="Cambria Math" w:hAnsi="Cambria Math"/>
            <w:szCs w:val="24"/>
          </w:rPr>
          <m:t>= L</m:t>
        </m:r>
        <m:d>
          <m:dPr>
            <m:begChr m:val="["/>
            <m:endChr m:val="]"/>
            <m:ctrlPr>
              <w:rPr>
                <w:rFonts w:ascii="Cambria Math" w:hAnsi="Cambria Math"/>
                <w:i/>
                <w:szCs w:val="24"/>
              </w:rPr>
            </m:ctrlPr>
          </m:dPr>
          <m:e>
            <m:r>
              <w:rPr>
                <w:rFonts w:ascii="Cambria Math" w:hAnsi="Cambria Math"/>
                <w:szCs w:val="24"/>
              </w:rPr>
              <m:t>f</m:t>
            </m:r>
            <m:d>
              <m:dPr>
                <m:ctrlPr>
                  <w:rPr>
                    <w:rFonts w:ascii="Cambria Math" w:hAnsi="Cambria Math"/>
                    <w:i/>
                    <w:szCs w:val="24"/>
                  </w:rPr>
                </m:ctrlPr>
              </m:dPr>
              <m:e>
                <m:r>
                  <w:rPr>
                    <w:rFonts w:ascii="Cambria Math" w:hAnsi="Cambria Math"/>
                    <w:szCs w:val="24"/>
                  </w:rPr>
                  <m:t>t</m:t>
                </m:r>
              </m:e>
            </m:d>
          </m:e>
        </m:d>
        <m:r>
          <w:rPr>
            <w:rFonts w:ascii="Cambria Math" w:hAnsi="Cambria Math"/>
            <w:szCs w:val="24"/>
          </w:rPr>
          <m:t>=</m:t>
        </m:r>
        <m:f>
          <m:fPr>
            <m:ctrlPr>
              <w:rPr>
                <w:rFonts w:ascii="Cambria Math" w:hAnsi="Cambria Math"/>
                <w:i/>
                <w:szCs w:val="24"/>
              </w:rPr>
            </m:ctrlPr>
          </m:fPr>
          <m:num>
            <m:r>
              <w:rPr>
                <w:rFonts w:ascii="Cambria Math" w:hAnsi="Cambria Math"/>
                <w:szCs w:val="24"/>
              </w:rPr>
              <m:t>2s+1</m:t>
            </m:r>
          </m:num>
          <m:den>
            <m:sSup>
              <m:sSupPr>
                <m:ctrlPr>
                  <w:rPr>
                    <w:rFonts w:ascii="Cambria Math" w:hAnsi="Cambria Math"/>
                    <w:i/>
                    <w:szCs w:val="24"/>
                  </w:rPr>
                </m:ctrlPr>
              </m:sSupPr>
              <m:e>
                <m:r>
                  <w:rPr>
                    <w:rFonts w:ascii="Cambria Math" w:hAnsi="Cambria Math"/>
                    <w:szCs w:val="24"/>
                  </w:rPr>
                  <m:t>s</m:t>
                </m:r>
              </m:e>
              <m:sup>
                <m:r>
                  <w:rPr>
                    <w:rFonts w:ascii="Cambria Math" w:hAnsi="Cambria Math"/>
                    <w:szCs w:val="24"/>
                  </w:rPr>
                  <m:t>2</m:t>
                </m:r>
              </m:sup>
            </m:sSup>
            <m:r>
              <w:rPr>
                <w:rFonts w:ascii="Cambria Math" w:hAnsi="Cambria Math"/>
                <w:szCs w:val="24"/>
              </w:rPr>
              <m:t>+s+1</m:t>
            </m:r>
          </m:den>
        </m:f>
      </m:oMath>
      <w:r w:rsidRPr="007C7342">
        <w:rPr>
          <w:color w:val="000000"/>
          <w:szCs w:val="24"/>
        </w:rPr>
        <w:t>.</w:t>
      </w:r>
      <w:r w:rsidRPr="007C7342">
        <w:rPr>
          <w:color w:val="000000"/>
          <w:szCs w:val="24"/>
        </w:rPr>
        <w:tab/>
      </w:r>
    </w:p>
    <w:p w:rsidR="007C7342" w:rsidRPr="001156A6" w:rsidRDefault="007C7342" w:rsidP="007C7342">
      <w:pPr>
        <w:pStyle w:val="ListParagraph"/>
        <w:keepNext/>
        <w:tabs>
          <w:tab w:val="left" w:pos="567"/>
        </w:tabs>
        <w:spacing w:before="360" w:after="120" w:line="240" w:lineRule="auto"/>
        <w:ind w:left="0"/>
        <w:outlineLvl w:val="1"/>
        <w:rPr>
          <w:rFonts w:ascii="Times New Roman" w:eastAsia="Times New Roman" w:hAnsi="Times New Roman" w:cs="Times New Roman"/>
          <w:sz w:val="24"/>
          <w:szCs w:val="24"/>
        </w:rPr>
      </w:pPr>
    </w:p>
    <w:p w:rsidR="002A5930" w:rsidRPr="001156A6" w:rsidRDefault="002A5930" w:rsidP="002A5930">
      <w:pPr>
        <w:pStyle w:val="ListParagraph"/>
        <w:ind w:left="0"/>
        <w:rPr>
          <w:rFonts w:ascii="Times New Roman" w:eastAsia="Times New Roman" w:hAnsi="Times New Roman" w:cs="Times New Roman"/>
          <w:sz w:val="24"/>
          <w:szCs w:val="24"/>
        </w:rPr>
      </w:pPr>
    </w:p>
    <w:p w:rsidR="002A5930" w:rsidRPr="002A5930" w:rsidRDefault="002A5930" w:rsidP="002A5930">
      <w:pPr>
        <w:pStyle w:val="ListParagraph"/>
        <w:keepNext/>
        <w:tabs>
          <w:tab w:val="left" w:pos="567"/>
        </w:tabs>
        <w:spacing w:before="360" w:after="120" w:line="240" w:lineRule="auto"/>
        <w:ind w:left="0"/>
        <w:outlineLvl w:val="1"/>
        <w:rPr>
          <w:rFonts w:ascii="Times New Roman" w:eastAsia="Times New Roman" w:hAnsi="Times New Roman" w:cs="Times New Roman"/>
          <w:color w:val="000000"/>
          <w:sz w:val="24"/>
          <w:szCs w:val="24"/>
        </w:rPr>
      </w:pPr>
      <w:bookmarkStart w:id="0" w:name="_Ref89417463"/>
    </w:p>
    <w:p w:rsidR="002A5930" w:rsidRPr="002A5930" w:rsidRDefault="002A5930" w:rsidP="002A5930">
      <w:pPr>
        <w:pStyle w:val="ListParagraph"/>
        <w:keepNext/>
        <w:tabs>
          <w:tab w:val="left" w:pos="567"/>
        </w:tabs>
        <w:spacing w:before="360" w:after="120" w:line="240" w:lineRule="auto"/>
        <w:ind w:left="0"/>
        <w:outlineLvl w:val="1"/>
        <w:rPr>
          <w:rFonts w:ascii="Times New Roman" w:eastAsia="Times New Roman" w:hAnsi="Times New Roman" w:cs="Times New Roman"/>
          <w:sz w:val="24"/>
          <w:szCs w:val="24"/>
        </w:rPr>
      </w:pPr>
      <w:r w:rsidRPr="002A5930">
        <w:rPr>
          <w:rFonts w:ascii="Times New Roman" w:eastAsia="Times New Roman" w:hAnsi="Times New Roman" w:cs="Times New Roman"/>
          <w:color w:val="000000"/>
          <w:sz w:val="24"/>
          <w:szCs w:val="24"/>
        </w:rPr>
        <w:t xml:space="preserve">3. Tìm tín hiệu </w:t>
      </w:r>
      <w:r w:rsidRPr="002A5930">
        <w:rPr>
          <w:rFonts w:ascii="Times New Roman" w:eastAsia="Times New Roman" w:hAnsi="Times New Roman" w:cs="Times New Roman"/>
          <w:i/>
          <w:color w:val="000000"/>
          <w:spacing w:val="20"/>
          <w:sz w:val="24"/>
          <w:szCs w:val="24"/>
        </w:rPr>
        <w:t>x</w:t>
      </w:r>
      <w:r w:rsidRPr="002A5930">
        <w:rPr>
          <w:rFonts w:ascii="Times New Roman" w:eastAsia="Times New Roman" w:hAnsi="Times New Roman" w:cs="Times New Roman"/>
          <w:color w:val="000000"/>
          <w:spacing w:val="20"/>
          <w:sz w:val="24"/>
          <w:szCs w:val="24"/>
        </w:rPr>
        <w:t>(</w:t>
      </w:r>
      <w:r w:rsidRPr="002A5930">
        <w:rPr>
          <w:rFonts w:ascii="Times New Roman" w:eastAsia="Times New Roman" w:hAnsi="Times New Roman" w:cs="Times New Roman"/>
          <w:i/>
          <w:color w:val="000000"/>
          <w:spacing w:val="20"/>
          <w:sz w:val="24"/>
          <w:szCs w:val="24"/>
        </w:rPr>
        <w:t>t</w:t>
      </w:r>
      <w:r w:rsidRPr="002A5930">
        <w:rPr>
          <w:rFonts w:ascii="Times New Roman" w:eastAsia="Times New Roman" w:hAnsi="Times New Roman" w:cs="Times New Roman"/>
          <w:color w:val="000000"/>
          <w:spacing w:val="20"/>
          <w:sz w:val="24"/>
          <w:szCs w:val="24"/>
        </w:rPr>
        <w:t>)</w:t>
      </w:r>
      <w:r w:rsidRPr="002A5930">
        <w:rPr>
          <w:rFonts w:ascii="Times New Roman" w:eastAsia="Times New Roman" w:hAnsi="Times New Roman" w:cs="Times New Roman"/>
          <w:color w:val="000000"/>
          <w:sz w:val="24"/>
          <w:szCs w:val="24"/>
        </w:rPr>
        <w:t xml:space="preserve"> có ảnh Laplace</w:t>
      </w:r>
    </w:p>
    <w:p w:rsidR="002A5930" w:rsidRPr="002A5930" w:rsidRDefault="002A5930" w:rsidP="002A5930">
      <w:pPr>
        <w:keepNext/>
        <w:tabs>
          <w:tab w:val="left" w:pos="680"/>
          <w:tab w:val="left" w:pos="3969"/>
          <w:tab w:val="left" w:pos="4309"/>
        </w:tabs>
        <w:ind w:left="340"/>
        <w:jc w:val="both"/>
        <w:outlineLvl w:val="1"/>
        <w:rPr>
          <w:color w:val="000000"/>
          <w:szCs w:val="24"/>
        </w:rPr>
      </w:pPr>
      <w:r w:rsidRPr="002A5930">
        <w:rPr>
          <w:color w:val="000000"/>
          <w:spacing w:val="20"/>
          <w:szCs w:val="24"/>
        </w:rPr>
        <w:t>a)</w:t>
      </w:r>
      <w:r w:rsidRPr="002A5930">
        <w:rPr>
          <w:color w:val="000000"/>
          <w:spacing w:val="20"/>
          <w:szCs w:val="24"/>
        </w:rPr>
        <w:tab/>
      </w:r>
      <w:r w:rsidRPr="001156A6">
        <w:rPr>
          <w:noProof/>
          <w:color w:val="000000"/>
          <w:position w:val="-20"/>
          <w:szCs w:val="24"/>
        </w:rPr>
        <w:drawing>
          <wp:inline distT="0" distB="0" distL="0" distR="0" wp14:anchorId="3532FBD9" wp14:editId="7FF47B7F">
            <wp:extent cx="1114425" cy="342900"/>
            <wp:effectExtent l="0" t="0" r="9525" b="0"/>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114425" cy="342900"/>
                    </a:xfrm>
                    <a:prstGeom prst="rect">
                      <a:avLst/>
                    </a:prstGeom>
                    <a:noFill/>
                    <a:ln>
                      <a:noFill/>
                    </a:ln>
                  </pic:spPr>
                </pic:pic>
              </a:graphicData>
            </a:graphic>
          </wp:inline>
        </w:drawing>
      </w:r>
      <w:r w:rsidRPr="002A5930">
        <w:rPr>
          <w:color w:val="000000"/>
          <w:szCs w:val="24"/>
        </w:rPr>
        <w:tab/>
        <w:t>b)</w:t>
      </w:r>
      <w:r w:rsidRPr="002A5930">
        <w:rPr>
          <w:color w:val="000000"/>
          <w:szCs w:val="24"/>
        </w:rPr>
        <w:tab/>
      </w:r>
      <w:r w:rsidRPr="001156A6">
        <w:rPr>
          <w:noProof/>
          <w:color w:val="000000"/>
          <w:spacing w:val="20"/>
          <w:position w:val="-22"/>
          <w:szCs w:val="24"/>
        </w:rPr>
        <w:drawing>
          <wp:inline distT="0" distB="0" distL="0" distR="0" wp14:anchorId="6132C084" wp14:editId="73107678">
            <wp:extent cx="1219200" cy="352425"/>
            <wp:effectExtent l="0" t="0" r="0" b="9525"/>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19200" cy="352425"/>
                    </a:xfrm>
                    <a:prstGeom prst="rect">
                      <a:avLst/>
                    </a:prstGeom>
                    <a:noFill/>
                    <a:ln>
                      <a:noFill/>
                    </a:ln>
                  </pic:spPr>
                </pic:pic>
              </a:graphicData>
            </a:graphic>
          </wp:inline>
        </w:drawing>
      </w:r>
    </w:p>
    <w:p w:rsidR="002A5930" w:rsidRPr="002A5930" w:rsidRDefault="002A5930" w:rsidP="002A5930">
      <w:pPr>
        <w:keepNext/>
        <w:tabs>
          <w:tab w:val="left" w:pos="680"/>
          <w:tab w:val="left" w:pos="3969"/>
          <w:tab w:val="left" w:pos="4309"/>
        </w:tabs>
        <w:ind w:left="340"/>
        <w:jc w:val="both"/>
        <w:outlineLvl w:val="1"/>
        <w:rPr>
          <w:color w:val="000000"/>
          <w:spacing w:val="20"/>
          <w:szCs w:val="24"/>
        </w:rPr>
      </w:pPr>
      <w:r w:rsidRPr="002A5930">
        <w:rPr>
          <w:color w:val="000000"/>
          <w:szCs w:val="24"/>
        </w:rPr>
        <w:t>c)</w:t>
      </w:r>
      <w:r w:rsidRPr="002A5930">
        <w:rPr>
          <w:color w:val="000000"/>
          <w:szCs w:val="24"/>
        </w:rPr>
        <w:tab/>
      </w:r>
      <w:r w:rsidRPr="001156A6">
        <w:rPr>
          <w:noProof/>
          <w:color w:val="000000"/>
          <w:spacing w:val="20"/>
          <w:position w:val="-20"/>
          <w:szCs w:val="24"/>
        </w:rPr>
        <w:drawing>
          <wp:inline distT="0" distB="0" distL="0" distR="0" wp14:anchorId="599DD6B9" wp14:editId="17435E3C">
            <wp:extent cx="1609725" cy="342900"/>
            <wp:effectExtent l="0" t="0" r="9525" b="0"/>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9725" cy="342900"/>
                    </a:xfrm>
                    <a:prstGeom prst="rect">
                      <a:avLst/>
                    </a:prstGeom>
                    <a:noFill/>
                    <a:ln>
                      <a:noFill/>
                    </a:ln>
                  </pic:spPr>
                </pic:pic>
              </a:graphicData>
            </a:graphic>
          </wp:inline>
        </w:drawing>
      </w:r>
      <w:r w:rsidRPr="002A5930">
        <w:rPr>
          <w:color w:val="000000"/>
          <w:spacing w:val="20"/>
          <w:szCs w:val="24"/>
        </w:rPr>
        <w:tab/>
        <w:t>d)</w:t>
      </w:r>
      <w:r w:rsidRPr="002A5930">
        <w:rPr>
          <w:color w:val="000000"/>
          <w:spacing w:val="20"/>
          <w:szCs w:val="24"/>
        </w:rPr>
        <w:tab/>
      </w:r>
      <w:r w:rsidRPr="001156A6">
        <w:rPr>
          <w:noProof/>
          <w:color w:val="000000"/>
          <w:spacing w:val="20"/>
          <w:position w:val="-20"/>
          <w:szCs w:val="24"/>
        </w:rPr>
        <w:drawing>
          <wp:inline distT="0" distB="0" distL="0" distR="0" wp14:anchorId="0E82F446" wp14:editId="50E1D80D">
            <wp:extent cx="1114425" cy="342900"/>
            <wp:effectExtent l="0" t="0" r="9525" b="0"/>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14425" cy="342900"/>
                    </a:xfrm>
                    <a:prstGeom prst="rect">
                      <a:avLst/>
                    </a:prstGeom>
                    <a:noFill/>
                    <a:ln>
                      <a:noFill/>
                    </a:ln>
                  </pic:spPr>
                </pic:pic>
              </a:graphicData>
            </a:graphic>
          </wp:inline>
        </w:drawing>
      </w:r>
    </w:p>
    <w:p w:rsidR="002A5930" w:rsidRPr="002A5930" w:rsidRDefault="002A5930" w:rsidP="002A5930">
      <w:pPr>
        <w:keepNext/>
        <w:tabs>
          <w:tab w:val="left" w:pos="567"/>
        </w:tabs>
        <w:spacing w:before="360" w:after="120"/>
        <w:outlineLvl w:val="1"/>
        <w:rPr>
          <w:szCs w:val="24"/>
        </w:rPr>
      </w:pPr>
      <w:r w:rsidRPr="002A5930">
        <w:rPr>
          <w:color w:val="000000"/>
          <w:spacing w:val="20"/>
          <w:szCs w:val="24"/>
        </w:rPr>
        <w:t xml:space="preserve">    e) </w:t>
      </w:r>
      <m:oMath>
        <m:r>
          <w:rPr>
            <w:rFonts w:ascii="Cambria Math" w:hAnsi="Cambria Math"/>
            <w:szCs w:val="24"/>
          </w:rPr>
          <m:t>X</m:t>
        </m:r>
        <m:d>
          <m:dPr>
            <m:ctrlPr>
              <w:rPr>
                <w:rFonts w:ascii="Cambria Math" w:hAnsi="Cambria Math"/>
                <w:i/>
                <w:szCs w:val="24"/>
              </w:rPr>
            </m:ctrlPr>
          </m:dPr>
          <m:e>
            <m:r>
              <w:rPr>
                <w:rFonts w:ascii="Cambria Math" w:hAnsi="Cambria Math"/>
                <w:szCs w:val="24"/>
              </w:rPr>
              <m:t>s</m:t>
            </m:r>
          </m:e>
        </m:d>
        <m:r>
          <w:rPr>
            <w:rFonts w:ascii="Cambria Math" w:hAnsi="Cambria Math"/>
            <w:szCs w:val="24"/>
          </w:rPr>
          <m:t xml:space="preserve">= </m:t>
        </m:r>
        <m:f>
          <m:fPr>
            <m:ctrlPr>
              <w:rPr>
                <w:rFonts w:ascii="Cambria Math" w:hAnsi="Cambria Math"/>
                <w:i/>
                <w:szCs w:val="24"/>
              </w:rPr>
            </m:ctrlPr>
          </m:fPr>
          <m:num>
            <m:r>
              <w:rPr>
                <w:rFonts w:ascii="Cambria Math" w:hAnsi="Cambria Math"/>
                <w:szCs w:val="24"/>
              </w:rPr>
              <m:t>1</m:t>
            </m:r>
          </m:num>
          <m:den>
            <m:sSup>
              <m:sSupPr>
                <m:ctrlPr>
                  <w:rPr>
                    <w:rFonts w:ascii="Cambria Math" w:hAnsi="Cambria Math"/>
                    <w:i/>
                    <w:szCs w:val="24"/>
                  </w:rPr>
                </m:ctrlPr>
              </m:sSupPr>
              <m:e>
                <m:r>
                  <w:rPr>
                    <w:rFonts w:ascii="Cambria Math" w:hAnsi="Cambria Math"/>
                    <w:szCs w:val="24"/>
                  </w:rPr>
                  <m:t>s(s</m:t>
                </m:r>
              </m:e>
              <m:sup>
                <m:r>
                  <w:rPr>
                    <w:rFonts w:ascii="Cambria Math" w:hAnsi="Cambria Math"/>
                    <w:szCs w:val="24"/>
                  </w:rPr>
                  <m:t>2</m:t>
                </m:r>
              </m:sup>
            </m:sSup>
            <m:r>
              <w:rPr>
                <w:rFonts w:ascii="Cambria Math" w:hAnsi="Cambria Math"/>
                <w:szCs w:val="24"/>
              </w:rPr>
              <m:t>+2s+2)</m:t>
            </m:r>
          </m:den>
        </m:f>
      </m:oMath>
      <w:r w:rsidRPr="002A5930">
        <w:rPr>
          <w:szCs w:val="24"/>
        </w:rPr>
        <w:tab/>
      </w:r>
      <w:r w:rsidRPr="002A5930">
        <w:rPr>
          <w:szCs w:val="24"/>
        </w:rPr>
        <w:tab/>
        <w:t xml:space="preserve">       f</w:t>
      </w:r>
      <w:r w:rsidRPr="002A5930">
        <w:rPr>
          <w:color w:val="000000"/>
          <w:spacing w:val="20"/>
          <w:szCs w:val="24"/>
        </w:rPr>
        <w:t xml:space="preserve">) </w:t>
      </w:r>
      <m:oMath>
        <m:r>
          <w:rPr>
            <w:rFonts w:ascii="Cambria Math" w:hAnsi="Cambria Math"/>
            <w:szCs w:val="24"/>
          </w:rPr>
          <m:t>X</m:t>
        </m:r>
        <m:d>
          <m:dPr>
            <m:ctrlPr>
              <w:rPr>
                <w:rFonts w:ascii="Cambria Math" w:hAnsi="Cambria Math"/>
                <w:i/>
                <w:szCs w:val="24"/>
              </w:rPr>
            </m:ctrlPr>
          </m:dPr>
          <m:e>
            <m:r>
              <w:rPr>
                <w:rFonts w:ascii="Cambria Math" w:hAnsi="Cambria Math"/>
                <w:szCs w:val="24"/>
              </w:rPr>
              <m:t>s</m:t>
            </m:r>
          </m:e>
        </m:d>
        <m:r>
          <w:rPr>
            <w:rFonts w:ascii="Cambria Math" w:hAnsi="Cambria Math"/>
            <w:szCs w:val="24"/>
          </w:rPr>
          <m:t xml:space="preserve">= </m:t>
        </m:r>
        <m:f>
          <m:fPr>
            <m:ctrlPr>
              <w:rPr>
                <w:rFonts w:ascii="Cambria Math" w:hAnsi="Cambria Math"/>
                <w:i/>
                <w:szCs w:val="24"/>
              </w:rPr>
            </m:ctrlPr>
          </m:fPr>
          <m:num>
            <m:r>
              <w:rPr>
                <w:rFonts w:ascii="Cambria Math" w:hAnsi="Cambria Math"/>
                <w:szCs w:val="24"/>
              </w:rPr>
              <m:t>5(s+2)</m:t>
            </m:r>
          </m:num>
          <m:den>
            <m:sSup>
              <m:sSupPr>
                <m:ctrlPr>
                  <w:rPr>
                    <w:rFonts w:ascii="Cambria Math" w:hAnsi="Cambria Math"/>
                    <w:i/>
                    <w:szCs w:val="24"/>
                  </w:rPr>
                </m:ctrlPr>
              </m:sSupPr>
              <m:e>
                <m:r>
                  <w:rPr>
                    <w:rFonts w:ascii="Cambria Math" w:hAnsi="Cambria Math"/>
                    <w:szCs w:val="24"/>
                  </w:rPr>
                  <m:t>s</m:t>
                </m:r>
              </m:e>
              <m:sup>
                <m:r>
                  <w:rPr>
                    <w:rFonts w:ascii="Cambria Math" w:hAnsi="Cambria Math"/>
                    <w:szCs w:val="24"/>
                  </w:rPr>
                  <m:t>2</m:t>
                </m:r>
              </m:sup>
            </m:sSup>
            <m:r>
              <w:rPr>
                <w:rFonts w:ascii="Cambria Math" w:hAnsi="Cambria Math"/>
                <w:szCs w:val="24"/>
              </w:rPr>
              <m:t>(s+1)(s+3)</m:t>
            </m:r>
          </m:den>
        </m:f>
      </m:oMath>
      <w:r w:rsidRPr="002A5930">
        <w:rPr>
          <w:szCs w:val="24"/>
        </w:rPr>
        <w:tab/>
      </w:r>
    </w:p>
    <w:p w:rsidR="002A5930" w:rsidRPr="002A5930" w:rsidRDefault="002A5930" w:rsidP="002A5930">
      <w:pPr>
        <w:keepNext/>
        <w:tabs>
          <w:tab w:val="left" w:pos="680"/>
          <w:tab w:val="left" w:pos="3969"/>
          <w:tab w:val="left" w:pos="4309"/>
        </w:tabs>
        <w:ind w:left="340"/>
        <w:jc w:val="both"/>
        <w:outlineLvl w:val="1"/>
        <w:rPr>
          <w:color w:val="000000"/>
          <w:szCs w:val="24"/>
        </w:rPr>
      </w:pPr>
    </w:p>
    <w:bookmarkEnd w:id="0"/>
    <w:p w:rsidR="002A5930" w:rsidRPr="002A5930" w:rsidRDefault="002A5930" w:rsidP="002A5930">
      <w:pPr>
        <w:keepNext/>
        <w:tabs>
          <w:tab w:val="left" w:pos="340"/>
        </w:tabs>
        <w:spacing w:before="40" w:after="20" w:line="288" w:lineRule="auto"/>
        <w:ind w:left="340" w:hanging="340"/>
        <w:jc w:val="both"/>
        <w:outlineLvl w:val="1"/>
        <w:rPr>
          <w:color w:val="000000"/>
          <w:szCs w:val="24"/>
        </w:rPr>
      </w:pPr>
      <w:r w:rsidRPr="002A5930">
        <w:rPr>
          <w:color w:val="000000"/>
          <w:szCs w:val="24"/>
        </w:rPr>
        <w:t>4.</w:t>
      </w:r>
      <w:r w:rsidRPr="002A5930">
        <w:rPr>
          <w:color w:val="000000"/>
          <w:szCs w:val="24"/>
        </w:rPr>
        <w:tab/>
        <w:t>Giải các phương trình vi phân sau</w:t>
      </w:r>
    </w:p>
    <w:p w:rsidR="002A5930" w:rsidRPr="006B0326" w:rsidRDefault="002A5930" w:rsidP="002A5930">
      <w:pPr>
        <w:keepNext/>
        <w:tabs>
          <w:tab w:val="left" w:pos="680"/>
          <w:tab w:val="left" w:pos="3969"/>
          <w:tab w:val="left" w:pos="4309"/>
        </w:tabs>
        <w:ind w:left="340"/>
        <w:jc w:val="both"/>
        <w:outlineLvl w:val="1"/>
        <w:rPr>
          <w:color w:val="000000"/>
          <w:szCs w:val="24"/>
          <w:lang w:val="fr-FR"/>
        </w:rPr>
      </w:pPr>
      <w:r w:rsidRPr="006B0326">
        <w:rPr>
          <w:color w:val="000000"/>
          <w:szCs w:val="24"/>
          <w:lang w:val="fr-FR"/>
        </w:rPr>
        <w:t>a)</w:t>
      </w:r>
      <w:r w:rsidRPr="006B0326">
        <w:rPr>
          <w:color w:val="000000"/>
          <w:szCs w:val="24"/>
          <w:lang w:val="fr-FR"/>
        </w:rPr>
        <w:tab/>
      </w:r>
      <w:r w:rsidRPr="001156A6">
        <w:rPr>
          <w:noProof/>
          <w:color w:val="000000"/>
          <w:position w:val="-20"/>
          <w:szCs w:val="24"/>
        </w:rPr>
        <w:drawing>
          <wp:inline distT="0" distB="0" distL="0" distR="0" wp14:anchorId="65542934" wp14:editId="68BDA4A0">
            <wp:extent cx="1190625" cy="342900"/>
            <wp:effectExtent l="0" t="0" r="9525" b="0"/>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90625" cy="342900"/>
                    </a:xfrm>
                    <a:prstGeom prst="rect">
                      <a:avLst/>
                    </a:prstGeom>
                    <a:noFill/>
                    <a:ln>
                      <a:noFill/>
                    </a:ln>
                  </pic:spPr>
                </pic:pic>
              </a:graphicData>
            </a:graphic>
          </wp:inline>
        </w:drawing>
      </w:r>
      <w:r w:rsidRPr="006B0326">
        <w:rPr>
          <w:color w:val="000000"/>
          <w:szCs w:val="24"/>
          <w:lang w:val="fr-FR"/>
        </w:rPr>
        <w:t xml:space="preserve"> với </w:t>
      </w:r>
      <w:r w:rsidRPr="001156A6">
        <w:rPr>
          <w:noProof/>
          <w:color w:val="000000"/>
          <w:position w:val="-20"/>
          <w:szCs w:val="24"/>
        </w:rPr>
        <w:drawing>
          <wp:inline distT="0" distB="0" distL="0" distR="0" wp14:anchorId="4E618E2D" wp14:editId="0F983E73">
            <wp:extent cx="1990725" cy="342900"/>
            <wp:effectExtent l="0" t="0" r="9525" b="0"/>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90725" cy="342900"/>
                    </a:xfrm>
                    <a:prstGeom prst="rect">
                      <a:avLst/>
                    </a:prstGeom>
                    <a:noFill/>
                    <a:ln>
                      <a:noFill/>
                    </a:ln>
                  </pic:spPr>
                </pic:pic>
              </a:graphicData>
            </a:graphic>
          </wp:inline>
        </w:drawing>
      </w:r>
    </w:p>
    <w:p w:rsidR="002A5930" w:rsidRPr="006B0326" w:rsidRDefault="002A5930" w:rsidP="002A5930">
      <w:pPr>
        <w:keepNext/>
        <w:tabs>
          <w:tab w:val="left" w:pos="680"/>
          <w:tab w:val="left" w:pos="3969"/>
          <w:tab w:val="left" w:pos="4309"/>
        </w:tabs>
        <w:ind w:left="340"/>
        <w:jc w:val="both"/>
        <w:outlineLvl w:val="1"/>
        <w:rPr>
          <w:color w:val="000000"/>
          <w:szCs w:val="24"/>
          <w:lang w:val="fr-FR"/>
        </w:rPr>
      </w:pPr>
      <w:r w:rsidRPr="006B0326">
        <w:rPr>
          <w:color w:val="000000"/>
          <w:szCs w:val="24"/>
          <w:lang w:val="fr-FR"/>
        </w:rPr>
        <w:t>b)</w:t>
      </w:r>
      <w:r w:rsidRPr="006B0326">
        <w:rPr>
          <w:color w:val="000000"/>
          <w:szCs w:val="24"/>
          <w:lang w:val="fr-FR"/>
        </w:rPr>
        <w:tab/>
      </w:r>
      <w:r w:rsidRPr="001156A6">
        <w:rPr>
          <w:noProof/>
          <w:color w:val="000000"/>
          <w:position w:val="-22"/>
          <w:szCs w:val="24"/>
        </w:rPr>
        <w:drawing>
          <wp:inline distT="0" distB="0" distL="0" distR="0" wp14:anchorId="5EA07D0B" wp14:editId="4DEA02D6">
            <wp:extent cx="1381125" cy="371475"/>
            <wp:effectExtent l="0" t="0" r="9525" b="9525"/>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81125" cy="371475"/>
                    </a:xfrm>
                    <a:prstGeom prst="rect">
                      <a:avLst/>
                    </a:prstGeom>
                    <a:noFill/>
                    <a:ln>
                      <a:noFill/>
                    </a:ln>
                  </pic:spPr>
                </pic:pic>
              </a:graphicData>
            </a:graphic>
          </wp:inline>
        </w:drawing>
      </w:r>
      <w:r w:rsidRPr="006B0326">
        <w:rPr>
          <w:color w:val="000000"/>
          <w:szCs w:val="24"/>
          <w:lang w:val="fr-FR"/>
        </w:rPr>
        <w:t xml:space="preserve">  với  </w:t>
      </w:r>
      <w:r w:rsidRPr="001156A6">
        <w:rPr>
          <w:noProof/>
          <w:color w:val="000000"/>
          <w:position w:val="-20"/>
          <w:szCs w:val="24"/>
        </w:rPr>
        <w:drawing>
          <wp:inline distT="0" distB="0" distL="0" distR="0" wp14:anchorId="257B9E8A" wp14:editId="127DE2F6">
            <wp:extent cx="1143000" cy="314325"/>
            <wp:effectExtent l="0" t="0" r="0" b="9525"/>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43000" cy="314325"/>
                    </a:xfrm>
                    <a:prstGeom prst="rect">
                      <a:avLst/>
                    </a:prstGeom>
                    <a:noFill/>
                    <a:ln>
                      <a:noFill/>
                    </a:ln>
                  </pic:spPr>
                </pic:pic>
              </a:graphicData>
            </a:graphic>
          </wp:inline>
        </w:drawing>
      </w:r>
    </w:p>
    <w:p w:rsidR="002A5930" w:rsidRPr="006B0326" w:rsidRDefault="002A5930" w:rsidP="002A5930">
      <w:pPr>
        <w:keepNext/>
        <w:tabs>
          <w:tab w:val="left" w:pos="680"/>
          <w:tab w:val="left" w:pos="3969"/>
          <w:tab w:val="left" w:pos="4309"/>
        </w:tabs>
        <w:spacing w:line="288" w:lineRule="auto"/>
        <w:ind w:left="340"/>
        <w:jc w:val="both"/>
        <w:outlineLvl w:val="1"/>
        <w:rPr>
          <w:color w:val="000000"/>
          <w:szCs w:val="24"/>
          <w:lang w:val="fr-FR"/>
        </w:rPr>
      </w:pPr>
      <w:r w:rsidRPr="006B0326">
        <w:rPr>
          <w:color w:val="000000"/>
          <w:szCs w:val="24"/>
          <w:lang w:val="fr-FR"/>
        </w:rPr>
        <w:t>c)</w:t>
      </w:r>
      <w:r w:rsidRPr="006B0326">
        <w:rPr>
          <w:color w:val="000000"/>
          <w:szCs w:val="24"/>
          <w:lang w:val="fr-FR"/>
        </w:rPr>
        <w:tab/>
      </w:r>
      <w:r w:rsidRPr="001156A6">
        <w:rPr>
          <w:noProof/>
          <w:color w:val="000000"/>
          <w:position w:val="-22"/>
          <w:szCs w:val="24"/>
        </w:rPr>
        <w:drawing>
          <wp:inline distT="0" distB="0" distL="0" distR="0" wp14:anchorId="0278AE25" wp14:editId="6ABD6C73">
            <wp:extent cx="1028700" cy="371475"/>
            <wp:effectExtent l="0" t="0" r="0" b="9525"/>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28700" cy="371475"/>
                    </a:xfrm>
                    <a:prstGeom prst="rect">
                      <a:avLst/>
                    </a:prstGeom>
                    <a:noFill/>
                    <a:ln>
                      <a:noFill/>
                    </a:ln>
                  </pic:spPr>
                </pic:pic>
              </a:graphicData>
            </a:graphic>
          </wp:inline>
        </w:drawing>
      </w:r>
      <w:r w:rsidRPr="006B0326">
        <w:rPr>
          <w:color w:val="000000"/>
          <w:szCs w:val="24"/>
          <w:lang w:val="fr-FR"/>
        </w:rPr>
        <w:t xml:space="preserve">  với  </w:t>
      </w:r>
      <w:r w:rsidRPr="001156A6">
        <w:rPr>
          <w:noProof/>
          <w:color w:val="000000"/>
          <w:position w:val="-20"/>
          <w:szCs w:val="24"/>
        </w:rPr>
        <w:drawing>
          <wp:inline distT="0" distB="0" distL="0" distR="0" wp14:anchorId="7FF65BA8" wp14:editId="292731BF">
            <wp:extent cx="1171575" cy="314325"/>
            <wp:effectExtent l="0" t="0" r="9525" b="9525"/>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71575" cy="314325"/>
                    </a:xfrm>
                    <a:prstGeom prst="rect">
                      <a:avLst/>
                    </a:prstGeom>
                    <a:noFill/>
                    <a:ln>
                      <a:noFill/>
                    </a:ln>
                  </pic:spPr>
                </pic:pic>
              </a:graphicData>
            </a:graphic>
          </wp:inline>
        </w:drawing>
      </w:r>
    </w:p>
    <w:p w:rsidR="002A5930" w:rsidRPr="006B0326" w:rsidRDefault="002A5930" w:rsidP="002A5930">
      <w:pPr>
        <w:keepNext/>
        <w:tabs>
          <w:tab w:val="left" w:pos="680"/>
          <w:tab w:val="left" w:pos="3969"/>
          <w:tab w:val="left" w:pos="4309"/>
        </w:tabs>
        <w:spacing w:line="288" w:lineRule="auto"/>
        <w:ind w:left="340"/>
        <w:jc w:val="both"/>
        <w:outlineLvl w:val="1"/>
        <w:rPr>
          <w:noProof/>
          <w:color w:val="000000"/>
          <w:position w:val="-20"/>
          <w:szCs w:val="24"/>
          <w:lang w:val="fr-FR"/>
        </w:rPr>
      </w:pPr>
      <w:r w:rsidRPr="006B0326">
        <w:rPr>
          <w:color w:val="000000"/>
          <w:szCs w:val="24"/>
          <w:lang w:val="fr-FR"/>
        </w:rPr>
        <w:t>d)</w:t>
      </w:r>
      <w:r w:rsidRPr="006B0326">
        <w:rPr>
          <w:color w:val="000000"/>
          <w:szCs w:val="24"/>
          <w:lang w:val="fr-FR"/>
        </w:rPr>
        <w:tab/>
        <w:t xml:space="preserve"> </w:t>
      </w:r>
      <m:oMath>
        <m:r>
          <w:rPr>
            <w:rFonts w:ascii="Cambria Math" w:hAnsi="Cambria Math"/>
            <w:color w:val="000000"/>
            <w:szCs w:val="24"/>
            <w:lang w:val="fr-FR"/>
          </w:rPr>
          <m:t>5</m:t>
        </m:r>
        <m:f>
          <m:fPr>
            <m:ctrlPr>
              <w:rPr>
                <w:rFonts w:ascii="Cambria Math" w:hAnsi="Cambria Math"/>
                <w:i/>
                <w:color w:val="000000"/>
                <w:szCs w:val="24"/>
              </w:rPr>
            </m:ctrlPr>
          </m:fPr>
          <m:num>
            <m:r>
              <w:rPr>
                <w:rFonts w:ascii="Cambria Math" w:hAnsi="Cambria Math"/>
                <w:color w:val="000000"/>
                <w:szCs w:val="24"/>
              </w:rPr>
              <m:t>dy</m:t>
            </m:r>
          </m:num>
          <m:den>
            <m:r>
              <w:rPr>
                <w:rFonts w:ascii="Cambria Math" w:hAnsi="Cambria Math"/>
                <w:color w:val="000000"/>
                <w:szCs w:val="24"/>
              </w:rPr>
              <m:t>dt</m:t>
            </m:r>
          </m:den>
        </m:f>
      </m:oMath>
      <w:r w:rsidRPr="006B0326">
        <w:rPr>
          <w:color w:val="000000"/>
          <w:szCs w:val="24"/>
          <w:lang w:val="fr-FR"/>
        </w:rPr>
        <w:t xml:space="preserve"> +4y=2  với  y(0) = 1</w:t>
      </w:r>
    </w:p>
    <w:p w:rsidR="002A5930" w:rsidRDefault="002A5930" w:rsidP="002A5930">
      <w:pPr>
        <w:keepNext/>
        <w:tabs>
          <w:tab w:val="left" w:pos="680"/>
          <w:tab w:val="left" w:pos="3969"/>
          <w:tab w:val="left" w:pos="4309"/>
        </w:tabs>
        <w:spacing w:line="288" w:lineRule="auto"/>
        <w:ind w:left="340"/>
        <w:jc w:val="both"/>
        <w:outlineLvl w:val="1"/>
        <w:rPr>
          <w:color w:val="000000"/>
          <w:szCs w:val="24"/>
          <w:lang w:val="fr-FR"/>
        </w:rPr>
      </w:pPr>
      <w:r w:rsidRPr="006B0326">
        <w:rPr>
          <w:color w:val="000000"/>
          <w:szCs w:val="24"/>
          <w:lang w:val="fr-FR"/>
        </w:rPr>
        <w:t xml:space="preserve">e) </w:t>
      </w:r>
      <m:oMath>
        <m:r>
          <w:rPr>
            <w:rFonts w:ascii="Cambria Math" w:hAnsi="Cambria Math"/>
            <w:color w:val="000000"/>
            <w:szCs w:val="24"/>
            <w:lang w:val="fr-FR"/>
          </w:rPr>
          <m:t xml:space="preserve">  </m:t>
        </m:r>
        <m:f>
          <m:fPr>
            <m:ctrlPr>
              <w:rPr>
                <w:rFonts w:ascii="Cambria Math" w:hAnsi="Cambria Math"/>
                <w:i/>
                <w:color w:val="000000"/>
                <w:szCs w:val="24"/>
              </w:rPr>
            </m:ctrlPr>
          </m:fPr>
          <m:num>
            <m:sSup>
              <m:sSupPr>
                <m:ctrlPr>
                  <w:rPr>
                    <w:rFonts w:ascii="Cambria Math" w:hAnsi="Cambria Math"/>
                    <w:i/>
                    <w:color w:val="000000"/>
                    <w:szCs w:val="24"/>
                  </w:rPr>
                </m:ctrlPr>
              </m:sSupPr>
              <m:e>
                <m:r>
                  <w:rPr>
                    <w:rFonts w:ascii="Cambria Math" w:hAnsi="Cambria Math"/>
                    <w:color w:val="000000"/>
                    <w:szCs w:val="24"/>
                  </w:rPr>
                  <m:t>d</m:t>
                </m:r>
              </m:e>
              <m:sup>
                <m:r>
                  <w:rPr>
                    <w:rFonts w:ascii="Cambria Math" w:hAnsi="Cambria Math"/>
                    <w:color w:val="000000"/>
                    <w:szCs w:val="24"/>
                    <w:lang w:val="fr-FR"/>
                  </w:rPr>
                  <m:t>3</m:t>
                </m:r>
              </m:sup>
            </m:sSup>
            <m:r>
              <w:rPr>
                <w:rFonts w:ascii="Cambria Math" w:hAnsi="Cambria Math"/>
                <w:color w:val="000000"/>
                <w:szCs w:val="24"/>
              </w:rPr>
              <m:t>y</m:t>
            </m:r>
          </m:num>
          <m:den>
            <m:r>
              <w:rPr>
                <w:rFonts w:ascii="Cambria Math" w:hAnsi="Cambria Math"/>
                <w:color w:val="000000"/>
                <w:szCs w:val="24"/>
              </w:rPr>
              <m:t>d</m:t>
            </m:r>
            <m:sSup>
              <m:sSupPr>
                <m:ctrlPr>
                  <w:rPr>
                    <w:rFonts w:ascii="Cambria Math" w:hAnsi="Cambria Math"/>
                    <w:i/>
                    <w:color w:val="000000"/>
                    <w:szCs w:val="24"/>
                  </w:rPr>
                </m:ctrlPr>
              </m:sSupPr>
              <m:e>
                <m:r>
                  <w:rPr>
                    <w:rFonts w:ascii="Cambria Math" w:hAnsi="Cambria Math"/>
                    <w:color w:val="000000"/>
                    <w:szCs w:val="24"/>
                  </w:rPr>
                  <m:t>t</m:t>
                </m:r>
              </m:e>
              <m:sup>
                <m:r>
                  <w:rPr>
                    <w:rFonts w:ascii="Cambria Math" w:hAnsi="Cambria Math"/>
                    <w:color w:val="000000"/>
                    <w:szCs w:val="24"/>
                    <w:lang w:val="fr-FR"/>
                  </w:rPr>
                  <m:t>3</m:t>
                </m:r>
              </m:sup>
            </m:sSup>
          </m:den>
        </m:f>
        <m:r>
          <w:rPr>
            <w:rFonts w:ascii="Cambria Math" w:hAnsi="Cambria Math"/>
            <w:color w:val="000000"/>
            <w:szCs w:val="24"/>
            <w:lang w:val="fr-FR"/>
          </w:rPr>
          <m:t>+6</m:t>
        </m:r>
        <m:f>
          <m:fPr>
            <m:ctrlPr>
              <w:rPr>
                <w:rFonts w:ascii="Cambria Math" w:hAnsi="Cambria Math"/>
                <w:i/>
                <w:color w:val="000000"/>
                <w:szCs w:val="24"/>
              </w:rPr>
            </m:ctrlPr>
          </m:fPr>
          <m:num>
            <m:sSup>
              <m:sSupPr>
                <m:ctrlPr>
                  <w:rPr>
                    <w:rFonts w:ascii="Cambria Math" w:hAnsi="Cambria Math"/>
                    <w:i/>
                    <w:color w:val="000000"/>
                    <w:szCs w:val="24"/>
                  </w:rPr>
                </m:ctrlPr>
              </m:sSupPr>
              <m:e>
                <m:r>
                  <w:rPr>
                    <w:rFonts w:ascii="Cambria Math" w:hAnsi="Cambria Math"/>
                    <w:color w:val="000000"/>
                    <w:szCs w:val="24"/>
                  </w:rPr>
                  <m:t>d</m:t>
                </m:r>
              </m:e>
              <m:sup>
                <m:r>
                  <w:rPr>
                    <w:rFonts w:ascii="Cambria Math" w:hAnsi="Cambria Math"/>
                    <w:color w:val="000000"/>
                    <w:szCs w:val="24"/>
                    <w:lang w:val="fr-FR"/>
                  </w:rPr>
                  <m:t>2</m:t>
                </m:r>
              </m:sup>
            </m:sSup>
            <m:r>
              <w:rPr>
                <w:rFonts w:ascii="Cambria Math" w:hAnsi="Cambria Math"/>
                <w:color w:val="000000"/>
                <w:szCs w:val="24"/>
              </w:rPr>
              <m:t>y</m:t>
            </m:r>
          </m:num>
          <m:den>
            <m:r>
              <w:rPr>
                <w:rFonts w:ascii="Cambria Math" w:hAnsi="Cambria Math"/>
                <w:color w:val="000000"/>
                <w:szCs w:val="24"/>
              </w:rPr>
              <m:t>d</m:t>
            </m:r>
            <m:sSup>
              <m:sSupPr>
                <m:ctrlPr>
                  <w:rPr>
                    <w:rFonts w:ascii="Cambria Math" w:hAnsi="Cambria Math"/>
                    <w:i/>
                    <w:color w:val="000000"/>
                    <w:szCs w:val="24"/>
                  </w:rPr>
                </m:ctrlPr>
              </m:sSupPr>
              <m:e>
                <m:r>
                  <w:rPr>
                    <w:rFonts w:ascii="Cambria Math" w:hAnsi="Cambria Math"/>
                    <w:color w:val="000000"/>
                    <w:szCs w:val="24"/>
                  </w:rPr>
                  <m:t>t</m:t>
                </m:r>
              </m:e>
              <m:sup>
                <m:r>
                  <w:rPr>
                    <w:rFonts w:ascii="Cambria Math" w:hAnsi="Cambria Math"/>
                    <w:color w:val="000000"/>
                    <w:szCs w:val="24"/>
                    <w:lang w:val="fr-FR"/>
                  </w:rPr>
                  <m:t>2</m:t>
                </m:r>
              </m:sup>
            </m:sSup>
          </m:den>
        </m:f>
        <m:r>
          <w:rPr>
            <w:rFonts w:ascii="Cambria Math" w:hAnsi="Cambria Math"/>
            <w:color w:val="000000"/>
            <w:szCs w:val="24"/>
            <w:lang w:val="fr-FR"/>
          </w:rPr>
          <m:t>+11</m:t>
        </m:r>
        <m:f>
          <m:fPr>
            <m:ctrlPr>
              <w:rPr>
                <w:rFonts w:ascii="Cambria Math" w:hAnsi="Cambria Math"/>
                <w:i/>
                <w:color w:val="000000"/>
                <w:szCs w:val="24"/>
              </w:rPr>
            </m:ctrlPr>
          </m:fPr>
          <m:num>
            <m:r>
              <w:rPr>
                <w:rFonts w:ascii="Cambria Math" w:hAnsi="Cambria Math"/>
                <w:color w:val="000000"/>
                <w:szCs w:val="24"/>
              </w:rPr>
              <m:t>dy</m:t>
            </m:r>
          </m:num>
          <m:den>
            <m:r>
              <w:rPr>
                <w:rFonts w:ascii="Cambria Math" w:hAnsi="Cambria Math"/>
                <w:color w:val="000000"/>
                <w:szCs w:val="24"/>
              </w:rPr>
              <m:t>dt</m:t>
            </m:r>
          </m:den>
        </m:f>
        <m:r>
          <w:rPr>
            <w:rFonts w:ascii="Cambria Math" w:hAnsi="Cambria Math"/>
            <w:color w:val="000000"/>
            <w:szCs w:val="24"/>
            <w:lang w:val="fr-FR"/>
          </w:rPr>
          <m:t>+6</m:t>
        </m:r>
        <m:r>
          <w:rPr>
            <w:rFonts w:ascii="Cambria Math" w:hAnsi="Cambria Math"/>
            <w:color w:val="000000"/>
            <w:szCs w:val="24"/>
          </w:rPr>
          <m:t>y</m:t>
        </m:r>
        <m:r>
          <w:rPr>
            <w:rFonts w:ascii="Cambria Math" w:hAnsi="Cambria Math"/>
            <w:color w:val="000000"/>
            <w:szCs w:val="24"/>
            <w:lang w:val="fr-FR"/>
          </w:rPr>
          <m:t xml:space="preserve">=1  </m:t>
        </m:r>
      </m:oMath>
      <w:r w:rsidRPr="006B0326">
        <w:rPr>
          <w:color w:val="000000"/>
          <w:szCs w:val="24"/>
          <w:lang w:val="fr-FR"/>
        </w:rPr>
        <w:t>với  y’(0)= y’’(0)=y(0) = 0</w:t>
      </w:r>
    </w:p>
    <w:p w:rsidR="002A5930" w:rsidRDefault="002A5930" w:rsidP="002A5930">
      <w:pPr>
        <w:spacing w:before="120" w:after="20"/>
        <w:ind w:left="340" w:hanging="340"/>
        <w:jc w:val="center"/>
        <w:rPr>
          <w:b/>
          <w:sz w:val="18"/>
          <w:lang w:val="pl-PL"/>
        </w:rPr>
      </w:pPr>
    </w:p>
    <w:p w:rsidR="002A5930" w:rsidRDefault="002A5930" w:rsidP="002A5930">
      <w:pPr>
        <w:spacing w:before="120" w:after="20"/>
        <w:ind w:left="340" w:hanging="340"/>
        <w:jc w:val="center"/>
        <w:rPr>
          <w:b/>
          <w:sz w:val="18"/>
          <w:lang w:val="pl-PL"/>
        </w:rPr>
      </w:pPr>
    </w:p>
    <w:p w:rsidR="002A5930" w:rsidRDefault="002A5930" w:rsidP="002A5930">
      <w:pPr>
        <w:spacing w:before="120" w:after="20"/>
        <w:ind w:left="340" w:hanging="340"/>
        <w:jc w:val="center"/>
        <w:rPr>
          <w:b/>
          <w:sz w:val="18"/>
          <w:lang w:val="pl-PL"/>
        </w:rPr>
      </w:pPr>
    </w:p>
    <w:p w:rsidR="002A5930" w:rsidRDefault="002A5930" w:rsidP="002A5930">
      <w:pPr>
        <w:spacing w:before="120" w:after="20"/>
        <w:ind w:left="340" w:hanging="340"/>
        <w:jc w:val="center"/>
        <w:rPr>
          <w:b/>
          <w:sz w:val="18"/>
          <w:lang w:val="pl-PL"/>
        </w:rPr>
      </w:pPr>
    </w:p>
    <w:p w:rsidR="002A5930" w:rsidRDefault="002A5930" w:rsidP="002A5930">
      <w:pPr>
        <w:spacing w:before="120" w:after="20"/>
        <w:ind w:left="340" w:hanging="340"/>
        <w:jc w:val="center"/>
        <w:rPr>
          <w:b/>
          <w:sz w:val="18"/>
          <w:lang w:val="pl-PL"/>
        </w:rPr>
      </w:pPr>
    </w:p>
    <w:p w:rsidR="002A5930" w:rsidRDefault="002A5930" w:rsidP="002A5930">
      <w:pPr>
        <w:spacing w:before="120" w:after="20"/>
        <w:ind w:left="340" w:hanging="340"/>
        <w:jc w:val="center"/>
        <w:rPr>
          <w:b/>
          <w:sz w:val="18"/>
          <w:lang w:val="pl-PL"/>
        </w:rPr>
      </w:pPr>
    </w:p>
    <w:p w:rsidR="002A5930" w:rsidRDefault="002A5930" w:rsidP="002A5930">
      <w:pPr>
        <w:spacing w:before="120" w:after="20"/>
        <w:ind w:left="340" w:hanging="340"/>
        <w:jc w:val="center"/>
        <w:rPr>
          <w:b/>
          <w:sz w:val="18"/>
          <w:lang w:val="pl-PL"/>
        </w:rPr>
      </w:pPr>
    </w:p>
    <w:p w:rsidR="002A5930" w:rsidRDefault="002A5930" w:rsidP="002A5930">
      <w:pPr>
        <w:spacing w:before="120" w:after="20"/>
        <w:ind w:left="340" w:hanging="340"/>
        <w:jc w:val="center"/>
        <w:rPr>
          <w:b/>
          <w:sz w:val="18"/>
          <w:lang w:val="pl-PL"/>
        </w:rPr>
      </w:pPr>
    </w:p>
    <w:p w:rsidR="002A5930" w:rsidRDefault="002A5930" w:rsidP="002A5930">
      <w:pPr>
        <w:spacing w:before="120" w:after="20"/>
        <w:ind w:left="340" w:hanging="340"/>
        <w:jc w:val="center"/>
        <w:rPr>
          <w:b/>
          <w:sz w:val="18"/>
          <w:lang w:val="pl-PL"/>
        </w:rPr>
      </w:pPr>
    </w:p>
    <w:p w:rsidR="002A5930" w:rsidRDefault="002A5930" w:rsidP="002A5930">
      <w:pPr>
        <w:spacing w:before="120" w:after="20"/>
        <w:ind w:left="340" w:hanging="340"/>
        <w:jc w:val="center"/>
        <w:rPr>
          <w:b/>
          <w:sz w:val="18"/>
          <w:lang w:val="pl-PL"/>
        </w:rPr>
      </w:pPr>
    </w:p>
    <w:p w:rsidR="007C7342" w:rsidRDefault="007C7342" w:rsidP="002A5930">
      <w:pPr>
        <w:spacing w:before="120" w:after="20"/>
        <w:ind w:left="340" w:hanging="340"/>
        <w:jc w:val="center"/>
        <w:rPr>
          <w:b/>
          <w:sz w:val="18"/>
          <w:lang w:val="pl-PL"/>
        </w:rPr>
      </w:pPr>
    </w:p>
    <w:p w:rsidR="007C7342" w:rsidRDefault="007C7342" w:rsidP="002A5930">
      <w:pPr>
        <w:spacing w:before="120" w:after="20"/>
        <w:ind w:left="340" w:hanging="340"/>
        <w:jc w:val="center"/>
        <w:rPr>
          <w:b/>
          <w:sz w:val="18"/>
          <w:lang w:val="pl-PL"/>
        </w:rPr>
      </w:pPr>
    </w:p>
    <w:p w:rsidR="002A5930" w:rsidRDefault="002A5930" w:rsidP="002A5930">
      <w:pPr>
        <w:spacing w:before="120" w:after="20"/>
        <w:ind w:left="340" w:hanging="340"/>
        <w:jc w:val="center"/>
        <w:rPr>
          <w:b/>
          <w:sz w:val="18"/>
          <w:lang w:val="pl-PL"/>
        </w:rPr>
      </w:pPr>
    </w:p>
    <w:p w:rsidR="002A5930" w:rsidRDefault="002A5930" w:rsidP="002A5930">
      <w:pPr>
        <w:spacing w:before="120" w:after="20"/>
        <w:ind w:left="340" w:hanging="340"/>
        <w:jc w:val="center"/>
        <w:rPr>
          <w:b/>
          <w:sz w:val="18"/>
          <w:lang w:val="pl-PL"/>
        </w:rPr>
      </w:pPr>
    </w:p>
    <w:p w:rsidR="002A5930" w:rsidRDefault="002A5930" w:rsidP="002A5930">
      <w:pPr>
        <w:spacing w:before="120" w:after="20"/>
        <w:ind w:left="340" w:hanging="340"/>
        <w:jc w:val="center"/>
        <w:rPr>
          <w:rFonts w:ascii="Arial" w:hAnsi="Arial" w:cs="Arial"/>
          <w:b/>
          <w:sz w:val="18"/>
          <w:lang w:val="pl-PL"/>
        </w:rPr>
      </w:pPr>
      <w:r>
        <w:rPr>
          <w:b/>
          <w:sz w:val="18"/>
          <w:lang w:val="pl-PL"/>
        </w:rPr>
        <w:lastRenderedPageBreak/>
        <w:t>B</w:t>
      </w:r>
      <w:r w:rsidRPr="00BE3BFA">
        <w:rPr>
          <w:rFonts w:ascii="Arial" w:hAnsi="Arial" w:cs="Arial"/>
          <w:b/>
          <w:sz w:val="18"/>
          <w:lang w:val="pl-PL"/>
        </w:rPr>
        <w:t>À</w:t>
      </w:r>
      <w:r w:rsidRPr="00BE3BFA">
        <w:rPr>
          <w:b/>
          <w:sz w:val="18"/>
          <w:lang w:val="pl-PL"/>
        </w:rPr>
        <w:t>I</w:t>
      </w:r>
      <w:r>
        <w:rPr>
          <w:b/>
          <w:sz w:val="18"/>
          <w:lang w:val="pl-PL"/>
        </w:rPr>
        <w:t xml:space="preserve"> T</w:t>
      </w:r>
      <w:r w:rsidRPr="00BE3BFA">
        <w:rPr>
          <w:rFonts w:ascii="Arial" w:hAnsi="Arial" w:cs="Arial"/>
          <w:b/>
          <w:sz w:val="18"/>
          <w:lang w:val="pl-PL"/>
        </w:rPr>
        <w:t>Ậ</w:t>
      </w:r>
      <w:r w:rsidRPr="00BE3BFA">
        <w:rPr>
          <w:b/>
          <w:sz w:val="18"/>
          <w:lang w:val="pl-PL"/>
        </w:rPr>
        <w:t>P</w:t>
      </w:r>
      <w:r>
        <w:rPr>
          <w:b/>
          <w:sz w:val="18"/>
          <w:lang w:val="pl-PL"/>
        </w:rPr>
        <w:t xml:space="preserve"> CH</w:t>
      </w:r>
      <w:r w:rsidRPr="00BE3BFA">
        <w:rPr>
          <w:rFonts w:ascii="Arial" w:hAnsi="Arial" w:cs="Arial"/>
          <w:b/>
          <w:sz w:val="18"/>
          <w:lang w:val="pl-PL"/>
        </w:rPr>
        <w:t>ƯƠ</w:t>
      </w:r>
      <w:r>
        <w:rPr>
          <w:rFonts w:ascii="Arial" w:hAnsi="Arial" w:cs="Arial"/>
          <w:b/>
          <w:sz w:val="18"/>
          <w:lang w:val="pl-PL"/>
        </w:rPr>
        <w:t>NG II V</w:t>
      </w:r>
      <w:r w:rsidRPr="003B6DC7">
        <w:rPr>
          <w:rFonts w:ascii="Arial" w:hAnsi="Arial" w:cs="Arial"/>
          <w:b/>
          <w:sz w:val="18"/>
          <w:lang w:val="pl-PL"/>
        </w:rPr>
        <w:t>À</w:t>
      </w:r>
      <w:r>
        <w:rPr>
          <w:rFonts w:ascii="Arial" w:hAnsi="Arial" w:cs="Arial"/>
          <w:b/>
          <w:sz w:val="18"/>
          <w:lang w:val="pl-PL"/>
        </w:rPr>
        <w:t xml:space="preserve"> III.</w:t>
      </w:r>
    </w:p>
    <w:p w:rsidR="002A5930" w:rsidRPr="002A5930" w:rsidRDefault="002A5930" w:rsidP="002A5930">
      <w:pPr>
        <w:keepNext/>
        <w:tabs>
          <w:tab w:val="left" w:pos="680"/>
          <w:tab w:val="left" w:pos="3969"/>
          <w:tab w:val="left" w:pos="4309"/>
        </w:tabs>
        <w:spacing w:line="288" w:lineRule="auto"/>
        <w:ind w:left="340"/>
        <w:jc w:val="both"/>
        <w:outlineLvl w:val="1"/>
        <w:rPr>
          <w:noProof/>
          <w:color w:val="000000"/>
          <w:position w:val="-20"/>
          <w:szCs w:val="24"/>
          <w:lang w:val="pl-PL"/>
        </w:rPr>
      </w:pPr>
    </w:p>
    <w:p w:rsidR="002A5930" w:rsidRPr="0092511C" w:rsidRDefault="002A5930" w:rsidP="00BE3BFA">
      <w:pPr>
        <w:spacing w:before="120" w:after="20"/>
        <w:ind w:left="340" w:hanging="340"/>
        <w:jc w:val="center"/>
        <w:rPr>
          <w:rFonts w:ascii="Arial" w:hAnsi="Arial" w:cs="Arial"/>
          <w:b/>
          <w:sz w:val="18"/>
          <w:lang w:val="pl-PL"/>
        </w:rPr>
      </w:pPr>
    </w:p>
    <w:p w:rsidR="00E8489D" w:rsidRPr="00E8489D" w:rsidRDefault="00E8489D">
      <w:pPr>
        <w:spacing w:before="120" w:after="20"/>
        <w:ind w:left="340" w:hanging="340"/>
        <w:rPr>
          <w:sz w:val="18"/>
          <w:lang w:val="pl-PL"/>
        </w:rPr>
      </w:pPr>
      <w:r w:rsidRPr="00E8489D">
        <w:rPr>
          <w:b/>
          <w:sz w:val="18"/>
          <w:lang w:val="pl-PL"/>
        </w:rPr>
        <w:t>Bài 1:</w:t>
      </w:r>
      <w:r w:rsidRPr="00E8489D">
        <w:rPr>
          <w:sz w:val="18"/>
          <w:lang w:val="pl-PL"/>
        </w:rPr>
        <w:t xml:space="preserve"> Cho hệ kín mô tả ở hình 1.</w:t>
      </w:r>
    </w:p>
    <w:p w:rsidR="00E8489D" w:rsidRPr="00E8489D" w:rsidRDefault="00E8489D">
      <w:pPr>
        <w:numPr>
          <w:ilvl w:val="0"/>
          <w:numId w:val="52"/>
        </w:numPr>
        <w:spacing w:before="20" w:after="20"/>
        <w:rPr>
          <w:sz w:val="18"/>
          <w:lang w:val="pl-PL"/>
        </w:rPr>
      </w:pPr>
      <w:r w:rsidRPr="00E8489D">
        <w:rPr>
          <w:sz w:val="18"/>
          <w:lang w:val="pl-PL"/>
        </w:rPr>
        <w:t xml:space="preserve">Hãy xác định hàm truyền đạt tương đương </w:t>
      </w:r>
      <w:r w:rsidRPr="00E8489D">
        <w:rPr>
          <w:i/>
          <w:iCs/>
          <w:sz w:val="18"/>
          <w:lang w:val="pl-PL"/>
        </w:rPr>
        <w:t>G</w:t>
      </w:r>
      <w:r w:rsidRPr="00E8489D">
        <w:rPr>
          <w:sz w:val="18"/>
          <w:lang w:val="pl-PL"/>
        </w:rPr>
        <w:t>(</w:t>
      </w:r>
      <w:r w:rsidRPr="00E8489D">
        <w:rPr>
          <w:i/>
          <w:iCs/>
          <w:sz w:val="18"/>
          <w:lang w:val="pl-PL"/>
        </w:rPr>
        <w:t>s</w:t>
      </w:r>
      <w:r w:rsidRPr="00E8489D">
        <w:rPr>
          <w:sz w:val="18"/>
          <w:lang w:val="pl-PL"/>
        </w:rPr>
        <w:t>) của hệ.</w:t>
      </w:r>
    </w:p>
    <w:p w:rsidR="00E8489D" w:rsidRPr="006E66A9" w:rsidRDefault="002E730D">
      <w:pPr>
        <w:numPr>
          <w:ilvl w:val="0"/>
          <w:numId w:val="52"/>
        </w:numPr>
        <w:spacing w:before="20" w:after="20"/>
        <w:rPr>
          <w:sz w:val="18"/>
          <w:lang w:val="de-AT"/>
        </w:rPr>
      </w:pPr>
      <w:r>
        <w:rPr>
          <w:noProof/>
        </w:rPr>
        <mc:AlternateContent>
          <mc:Choice Requires="wpg">
            <w:drawing>
              <wp:anchor distT="0" distB="0" distL="114300" distR="114300" simplePos="0" relativeHeight="251580928" behindDoc="0" locked="0" layoutInCell="1" allowOverlap="1">
                <wp:simplePos x="0" y="0"/>
                <wp:positionH relativeFrom="column">
                  <wp:posOffset>605790</wp:posOffset>
                </wp:positionH>
                <wp:positionV relativeFrom="paragraph">
                  <wp:posOffset>620395</wp:posOffset>
                </wp:positionV>
                <wp:extent cx="1948815" cy="820420"/>
                <wp:effectExtent l="0" t="0" r="0" b="0"/>
                <wp:wrapNone/>
                <wp:docPr id="2137"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8815" cy="820420"/>
                          <a:chOff x="1161" y="3344"/>
                          <a:chExt cx="3069" cy="1292"/>
                        </a:xfrm>
                      </wpg:grpSpPr>
                      <wps:wsp>
                        <wps:cNvPr id="2138" name="Text Box 3"/>
                        <wps:cNvSpPr txBox="1">
                          <a:spLocks noChangeArrowheads="1"/>
                        </wps:cNvSpPr>
                        <wps:spPr bwMode="auto">
                          <a:xfrm>
                            <a:off x="1161" y="4096"/>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6E66A9">
                              <w:pPr>
                                <w:jc w:val="center"/>
                                <w:rPr>
                                  <w:i/>
                                </w:rPr>
                              </w:pPr>
                              <w:r>
                                <w:rPr>
                                  <w:sz w:val="18"/>
                                  <w:szCs w:val="18"/>
                                </w:rPr>
                                <w:t>Hình 1</w:t>
                              </w:r>
                            </w:p>
                          </w:txbxContent>
                        </wps:txbx>
                        <wps:bodyPr rot="0" vert="horz" wrap="square" lIns="0" tIns="0" rIns="0" bIns="0" anchor="t" anchorCtr="0" upright="1">
                          <a:noAutofit/>
                        </wps:bodyPr>
                      </wps:wsp>
                      <wps:wsp>
                        <wps:cNvPr id="2139" name="Text Box 4"/>
                        <wps:cNvSpPr txBox="1">
                          <a:spLocks noChangeArrowheads="1"/>
                        </wps:cNvSpPr>
                        <wps:spPr bwMode="auto">
                          <a:xfrm>
                            <a:off x="1418" y="3359"/>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6E66A9">
                              <w:pPr>
                                <w:rPr>
                                  <w:i/>
                                </w:rPr>
                              </w:pPr>
                              <w:r>
                                <w:rPr>
                                  <w:i/>
                                  <w:sz w:val="18"/>
                                  <w:szCs w:val="18"/>
                                </w:rPr>
                                <w:t>u</w:t>
                              </w:r>
                              <w:r>
                                <w:rPr>
                                  <w:sz w:val="18"/>
                                  <w:szCs w:val="18"/>
                                </w:rPr>
                                <w:t xml:space="preserve"> </w:t>
                              </w:r>
                            </w:p>
                          </w:txbxContent>
                        </wps:txbx>
                        <wps:bodyPr rot="0" vert="horz" wrap="square" lIns="0" tIns="0" rIns="0" bIns="0" anchor="t" anchorCtr="0" upright="1">
                          <a:noAutofit/>
                        </wps:bodyPr>
                      </wps:wsp>
                      <wps:wsp>
                        <wps:cNvPr id="2140" name="Text Box 5"/>
                        <wps:cNvSpPr txBox="1">
                          <a:spLocks noChangeArrowheads="1"/>
                        </wps:cNvSpPr>
                        <wps:spPr bwMode="auto">
                          <a:xfrm>
                            <a:off x="3943" y="3344"/>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6E66A9">
                              <w:pPr>
                                <w:jc w:val="right"/>
                                <w:rPr>
                                  <w:i/>
                                </w:rPr>
                              </w:pPr>
                              <w:r>
                                <w:rPr>
                                  <w:i/>
                                  <w:sz w:val="18"/>
                                  <w:szCs w:val="18"/>
                                </w:rPr>
                                <w:t>y</w:t>
                              </w:r>
                              <w:r>
                                <w:rPr>
                                  <w:sz w:val="18"/>
                                  <w:szCs w:val="18"/>
                                </w:rPr>
                                <w:t xml:space="preserve"> </w:t>
                              </w:r>
                            </w:p>
                          </w:txbxContent>
                        </wps:txbx>
                        <wps:bodyPr rot="0" vert="horz" wrap="square" lIns="0" tIns="0" rIns="0" bIns="0" anchor="t" anchorCtr="0" upright="1">
                          <a:noAutofit/>
                        </wps:bodyPr>
                      </wps:wsp>
                      <wps:wsp>
                        <wps:cNvPr id="2141" name="Line 6"/>
                        <wps:cNvCnPr>
                          <a:cxnSpLocks noChangeShapeType="1"/>
                        </wps:cNvCnPr>
                        <wps:spPr bwMode="auto">
                          <a:xfrm>
                            <a:off x="3036" y="3594"/>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42" name="Line 7"/>
                        <wps:cNvCnPr>
                          <a:cxnSpLocks noChangeShapeType="1"/>
                        </wps:cNvCnPr>
                        <wps:spPr bwMode="auto">
                          <a:xfrm>
                            <a:off x="3666" y="3594"/>
                            <a:ext cx="56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43" name="Line 8"/>
                        <wps:cNvCnPr>
                          <a:cxnSpLocks noChangeShapeType="1"/>
                        </wps:cNvCnPr>
                        <wps:spPr bwMode="auto">
                          <a:xfrm>
                            <a:off x="2464" y="3594"/>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44" name="Line 9"/>
                        <wps:cNvCnPr>
                          <a:cxnSpLocks noChangeShapeType="1"/>
                        </wps:cNvCnPr>
                        <wps:spPr bwMode="auto">
                          <a:xfrm>
                            <a:off x="2061" y="3594"/>
                            <a:ext cx="30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45" name="Line 10"/>
                        <wps:cNvCnPr>
                          <a:cxnSpLocks noChangeShapeType="1"/>
                        </wps:cNvCnPr>
                        <wps:spPr bwMode="auto">
                          <a:xfrm>
                            <a:off x="2511" y="3775"/>
                            <a:ext cx="11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146" name="Line 11"/>
                        <wps:cNvCnPr>
                          <a:cxnSpLocks noChangeShapeType="1"/>
                        </wps:cNvCnPr>
                        <wps:spPr bwMode="auto">
                          <a:xfrm>
                            <a:off x="1404" y="3594"/>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47" name="Line 12"/>
                        <wps:cNvCnPr>
                          <a:cxnSpLocks noChangeShapeType="1"/>
                        </wps:cNvCnPr>
                        <wps:spPr bwMode="auto">
                          <a:xfrm flipV="1">
                            <a:off x="2421" y="3631"/>
                            <a:ext cx="0" cy="36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48" name="Line 13"/>
                        <wps:cNvCnPr>
                          <a:cxnSpLocks noChangeShapeType="1"/>
                        </wps:cNvCnPr>
                        <wps:spPr bwMode="auto">
                          <a:xfrm flipH="1">
                            <a:off x="2451" y="4043"/>
                            <a:ext cx="54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49" name="Freeform 14"/>
                        <wps:cNvSpPr>
                          <a:spLocks/>
                        </wps:cNvSpPr>
                        <wps:spPr bwMode="auto">
                          <a:xfrm>
                            <a:off x="2421" y="4066"/>
                            <a:ext cx="540" cy="397"/>
                          </a:xfrm>
                          <a:custGeom>
                            <a:avLst/>
                            <a:gdLst>
                              <a:gd name="T0" fmla="*/ 540 w 540"/>
                              <a:gd name="T1" fmla="*/ 360 h 360"/>
                              <a:gd name="T2" fmla="*/ 0 w 540"/>
                              <a:gd name="T3" fmla="*/ 360 h 360"/>
                              <a:gd name="T4" fmla="*/ 0 w 540"/>
                              <a:gd name="T5" fmla="*/ 0 h 360"/>
                            </a:gdLst>
                            <a:ahLst/>
                            <a:cxnLst>
                              <a:cxn ang="0">
                                <a:pos x="T0" y="T1"/>
                              </a:cxn>
                              <a:cxn ang="0">
                                <a:pos x="T2" y="T3"/>
                              </a:cxn>
                              <a:cxn ang="0">
                                <a:pos x="T4" y="T5"/>
                              </a:cxn>
                            </a:cxnLst>
                            <a:rect l="0" t="0" r="r" b="b"/>
                            <a:pathLst>
                              <a:path w="540" h="360">
                                <a:moveTo>
                                  <a:pt x="540" y="360"/>
                                </a:moveTo>
                                <a:lnTo>
                                  <a:pt x="0" y="36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0" name="Freeform 15"/>
                        <wps:cNvSpPr>
                          <a:spLocks/>
                        </wps:cNvSpPr>
                        <wps:spPr bwMode="auto">
                          <a:xfrm>
                            <a:off x="3321" y="3613"/>
                            <a:ext cx="567" cy="850"/>
                          </a:xfrm>
                          <a:custGeom>
                            <a:avLst/>
                            <a:gdLst>
                              <a:gd name="T0" fmla="*/ 540 w 540"/>
                              <a:gd name="T1" fmla="*/ 0 h 900"/>
                              <a:gd name="T2" fmla="*/ 540 w 540"/>
                              <a:gd name="T3" fmla="*/ 900 h 900"/>
                              <a:gd name="T4" fmla="*/ 0 w 540"/>
                              <a:gd name="T5" fmla="*/ 900 h 900"/>
                            </a:gdLst>
                            <a:ahLst/>
                            <a:cxnLst>
                              <a:cxn ang="0">
                                <a:pos x="T0" y="T1"/>
                              </a:cxn>
                              <a:cxn ang="0">
                                <a:pos x="T2" y="T3"/>
                              </a:cxn>
                              <a:cxn ang="0">
                                <a:pos x="T4" y="T5"/>
                              </a:cxn>
                            </a:cxnLst>
                            <a:rect l="0" t="0" r="r" b="b"/>
                            <a:pathLst>
                              <a:path w="540" h="900">
                                <a:moveTo>
                                  <a:pt x="540" y="0"/>
                                </a:moveTo>
                                <a:lnTo>
                                  <a:pt x="540" y="900"/>
                                </a:lnTo>
                                <a:lnTo>
                                  <a:pt x="0" y="90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1" name="Line 16"/>
                        <wps:cNvCnPr>
                          <a:cxnSpLocks noChangeShapeType="1"/>
                        </wps:cNvCnPr>
                        <wps:spPr bwMode="auto">
                          <a:xfrm flipH="1">
                            <a:off x="3261" y="4043"/>
                            <a:ext cx="62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52" name="Text Box 17"/>
                        <wps:cNvSpPr txBox="1">
                          <a:spLocks noChangeArrowheads="1"/>
                        </wps:cNvSpPr>
                        <wps:spPr bwMode="auto">
                          <a:xfrm>
                            <a:off x="1736" y="3435"/>
                            <a:ext cx="340" cy="317"/>
                          </a:xfrm>
                          <a:prstGeom prst="rect">
                            <a:avLst/>
                          </a:prstGeom>
                          <a:solidFill>
                            <a:srgbClr val="FFFFFF"/>
                          </a:solidFill>
                          <a:ln w="9525">
                            <a:solidFill>
                              <a:srgbClr val="000000"/>
                            </a:solidFill>
                            <a:miter lim="800000"/>
                            <a:headEnd/>
                            <a:tailEnd/>
                          </a:ln>
                        </wps:spPr>
                        <wps:txbx>
                          <w:txbxContent>
                            <w:p w:rsidR="00A91066" w:rsidRDefault="00A91066" w:rsidP="006E66A9">
                              <w:pPr>
                                <w:jc w:val="center"/>
                                <w:rPr>
                                  <w:sz w:val="18"/>
                                  <w:szCs w:val="18"/>
                                </w:rPr>
                              </w:pPr>
                              <w:r>
                                <w:rPr>
                                  <w:i/>
                                  <w:sz w:val="18"/>
                                  <w:szCs w:val="18"/>
                                </w:rPr>
                                <w:t>G</w:t>
                              </w:r>
                              <w:r>
                                <w:rPr>
                                  <w:iCs/>
                                  <w:sz w:val="22"/>
                                  <w:szCs w:val="18"/>
                                  <w:vertAlign w:val="subscript"/>
                                </w:rPr>
                                <w:t>1</w:t>
                              </w:r>
                            </w:p>
                          </w:txbxContent>
                        </wps:txbx>
                        <wps:bodyPr rot="0" vert="horz" wrap="square" lIns="0" tIns="0" rIns="0" bIns="0" anchor="t" anchorCtr="0" upright="1">
                          <a:noAutofit/>
                        </wps:bodyPr>
                      </wps:wsp>
                      <wps:wsp>
                        <wps:cNvPr id="2153" name="Text Box 18"/>
                        <wps:cNvSpPr txBox="1">
                          <a:spLocks noChangeArrowheads="1"/>
                        </wps:cNvSpPr>
                        <wps:spPr bwMode="auto">
                          <a:xfrm>
                            <a:off x="2696" y="3435"/>
                            <a:ext cx="340" cy="317"/>
                          </a:xfrm>
                          <a:prstGeom prst="rect">
                            <a:avLst/>
                          </a:prstGeom>
                          <a:solidFill>
                            <a:srgbClr val="FFFFFF"/>
                          </a:solidFill>
                          <a:ln w="9525">
                            <a:solidFill>
                              <a:srgbClr val="000000"/>
                            </a:solidFill>
                            <a:miter lim="800000"/>
                            <a:headEnd/>
                            <a:tailEnd/>
                          </a:ln>
                        </wps:spPr>
                        <wps:txbx>
                          <w:txbxContent>
                            <w:p w:rsidR="00A91066" w:rsidRDefault="00A91066" w:rsidP="006E66A9">
                              <w:pPr>
                                <w:jc w:val="center"/>
                                <w:rPr>
                                  <w:sz w:val="18"/>
                                  <w:szCs w:val="18"/>
                                </w:rPr>
                              </w:pPr>
                              <w:r>
                                <w:rPr>
                                  <w:i/>
                                  <w:sz w:val="18"/>
                                  <w:szCs w:val="18"/>
                                </w:rPr>
                                <w:t>G</w:t>
                              </w:r>
                              <w:r>
                                <w:rPr>
                                  <w:iCs/>
                                  <w:sz w:val="22"/>
                                  <w:szCs w:val="18"/>
                                  <w:vertAlign w:val="subscript"/>
                                </w:rPr>
                                <w:t>2</w:t>
                              </w:r>
                            </w:p>
                          </w:txbxContent>
                        </wps:txbx>
                        <wps:bodyPr rot="0" vert="horz" wrap="square" lIns="0" tIns="0" rIns="0" bIns="0" anchor="t" anchorCtr="0" upright="1">
                          <a:noAutofit/>
                        </wps:bodyPr>
                      </wps:wsp>
                      <wps:wsp>
                        <wps:cNvPr id="2154" name="Text Box 19"/>
                        <wps:cNvSpPr txBox="1">
                          <a:spLocks noChangeArrowheads="1"/>
                        </wps:cNvSpPr>
                        <wps:spPr bwMode="auto">
                          <a:xfrm>
                            <a:off x="3300" y="3435"/>
                            <a:ext cx="340" cy="317"/>
                          </a:xfrm>
                          <a:prstGeom prst="rect">
                            <a:avLst/>
                          </a:prstGeom>
                          <a:solidFill>
                            <a:srgbClr val="FFFFFF"/>
                          </a:solidFill>
                          <a:ln w="9525">
                            <a:solidFill>
                              <a:srgbClr val="000000"/>
                            </a:solidFill>
                            <a:miter lim="800000"/>
                            <a:headEnd/>
                            <a:tailEnd/>
                          </a:ln>
                        </wps:spPr>
                        <wps:txbx>
                          <w:txbxContent>
                            <w:p w:rsidR="00A91066" w:rsidRDefault="00A91066" w:rsidP="006E66A9">
                              <w:pPr>
                                <w:jc w:val="center"/>
                                <w:rPr>
                                  <w:sz w:val="18"/>
                                  <w:szCs w:val="18"/>
                                </w:rPr>
                              </w:pPr>
                              <w:r>
                                <w:rPr>
                                  <w:i/>
                                  <w:sz w:val="18"/>
                                  <w:szCs w:val="18"/>
                                </w:rPr>
                                <w:t>G</w:t>
                              </w:r>
                              <w:r>
                                <w:rPr>
                                  <w:iCs/>
                                  <w:sz w:val="22"/>
                                  <w:szCs w:val="18"/>
                                  <w:vertAlign w:val="subscript"/>
                                </w:rPr>
                                <w:t>3</w:t>
                              </w:r>
                            </w:p>
                          </w:txbxContent>
                        </wps:txbx>
                        <wps:bodyPr rot="0" vert="horz" wrap="square" lIns="0" tIns="0" rIns="0" bIns="0" anchor="t" anchorCtr="0" upright="1">
                          <a:noAutofit/>
                        </wps:bodyPr>
                      </wps:wsp>
                      <wps:wsp>
                        <wps:cNvPr id="2155" name="Oval 20"/>
                        <wps:cNvSpPr>
                          <a:spLocks noChangeArrowheads="1"/>
                        </wps:cNvSpPr>
                        <wps:spPr bwMode="auto">
                          <a:xfrm>
                            <a:off x="2346" y="3972"/>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56" name="Text Box 21"/>
                        <wps:cNvSpPr txBox="1">
                          <a:spLocks noChangeArrowheads="1"/>
                        </wps:cNvSpPr>
                        <wps:spPr bwMode="auto">
                          <a:xfrm>
                            <a:off x="2936" y="3884"/>
                            <a:ext cx="340" cy="317"/>
                          </a:xfrm>
                          <a:prstGeom prst="rect">
                            <a:avLst/>
                          </a:prstGeom>
                          <a:solidFill>
                            <a:srgbClr val="FFFFFF"/>
                          </a:solidFill>
                          <a:ln w="9525">
                            <a:solidFill>
                              <a:srgbClr val="000000"/>
                            </a:solidFill>
                            <a:miter lim="800000"/>
                            <a:headEnd/>
                            <a:tailEnd/>
                          </a:ln>
                        </wps:spPr>
                        <wps:txbx>
                          <w:txbxContent>
                            <w:p w:rsidR="00A91066" w:rsidRDefault="00A91066" w:rsidP="006E66A9">
                              <w:pPr>
                                <w:jc w:val="center"/>
                                <w:rPr>
                                  <w:sz w:val="18"/>
                                  <w:szCs w:val="18"/>
                                </w:rPr>
                              </w:pPr>
                              <w:r>
                                <w:rPr>
                                  <w:i/>
                                  <w:sz w:val="18"/>
                                  <w:szCs w:val="18"/>
                                </w:rPr>
                                <w:t>G</w:t>
                              </w:r>
                              <w:r>
                                <w:rPr>
                                  <w:iCs/>
                                  <w:sz w:val="22"/>
                                  <w:szCs w:val="18"/>
                                  <w:vertAlign w:val="subscript"/>
                                </w:rPr>
                                <w:t>4</w:t>
                              </w:r>
                            </w:p>
                          </w:txbxContent>
                        </wps:txbx>
                        <wps:bodyPr rot="0" vert="horz" wrap="square" lIns="0" tIns="0" rIns="0" bIns="0" anchor="t" anchorCtr="0" upright="1">
                          <a:noAutofit/>
                        </wps:bodyPr>
                      </wps:wsp>
                      <wps:wsp>
                        <wps:cNvPr id="2157" name="Text Box 22"/>
                        <wps:cNvSpPr txBox="1">
                          <a:spLocks noChangeArrowheads="1"/>
                        </wps:cNvSpPr>
                        <wps:spPr bwMode="auto">
                          <a:xfrm>
                            <a:off x="2966" y="4319"/>
                            <a:ext cx="340" cy="317"/>
                          </a:xfrm>
                          <a:prstGeom prst="rect">
                            <a:avLst/>
                          </a:prstGeom>
                          <a:solidFill>
                            <a:srgbClr val="FFFFFF"/>
                          </a:solidFill>
                          <a:ln w="9525">
                            <a:solidFill>
                              <a:srgbClr val="000000"/>
                            </a:solidFill>
                            <a:miter lim="800000"/>
                            <a:headEnd/>
                            <a:tailEnd/>
                          </a:ln>
                        </wps:spPr>
                        <wps:txbx>
                          <w:txbxContent>
                            <w:p w:rsidR="00A91066" w:rsidRDefault="00A91066" w:rsidP="006E66A9">
                              <w:pPr>
                                <w:jc w:val="center"/>
                                <w:rPr>
                                  <w:sz w:val="18"/>
                                  <w:szCs w:val="18"/>
                                </w:rPr>
                              </w:pPr>
                              <w:r>
                                <w:rPr>
                                  <w:i/>
                                  <w:sz w:val="18"/>
                                  <w:szCs w:val="18"/>
                                </w:rPr>
                                <w:t>G</w:t>
                              </w:r>
                              <w:r>
                                <w:rPr>
                                  <w:iCs/>
                                  <w:sz w:val="22"/>
                                  <w:szCs w:val="18"/>
                                  <w:vertAlign w:val="subscript"/>
                                </w:rPr>
                                <w:t>5</w:t>
                              </w:r>
                            </w:p>
                          </w:txbxContent>
                        </wps:txbx>
                        <wps:bodyPr rot="0" vert="horz" wrap="square" lIns="0" tIns="0" rIns="0" bIns="0" anchor="t" anchorCtr="0" upright="1">
                          <a:noAutofit/>
                        </wps:bodyPr>
                      </wps:wsp>
                      <wps:wsp>
                        <wps:cNvPr id="2158" name="Oval 23"/>
                        <wps:cNvSpPr>
                          <a:spLocks noChangeArrowheads="1"/>
                        </wps:cNvSpPr>
                        <wps:spPr bwMode="auto">
                          <a:xfrm>
                            <a:off x="2333" y="3523"/>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31" style="position:absolute;left:0;text-align:left;margin-left:47.7pt;margin-top:48.85pt;width:153.45pt;height:64.6pt;z-index:251580928" coordorigin="1161,3344" coordsize="3069,1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3SVJggAAGZGAAAOAAAAZHJzL2Uyb0RvYy54bWzsXFtzm0YUfu9M/8MOj51RxGVBQhM5k9hW&#10;2pm0yUzcvmNAgim3Arbkdvrfe85ZWBA2imXHJK7xg4zEatk9++3Hdy7o9ZtdHLFrPy/CNFkq2itV&#10;YX7ipl6YbJbK7xeryVxhRekknhOlib9UbvxCeXPy4w+vt9nC19MgjTw/Z9BJUiy22VIJyjJbTKeF&#10;G/ixU7xKMz+Bk+s0j50S3uabqZc7W+g9jqa6qlrTbZp7WZ66flHAp2fipHJC/a/Xvlt+XK8Lv2TR&#10;UoGxlfSa0+slvk5PXjuLTe5kQehWw3AeMIrYCRO4qOzqzCkddpWHt7qKQzdPi3RdvnLTeJqu16Hr&#10;0xxgNpramc37PL3KaC6bxXaTSTOBaTt2enC37m/Xn3IWektF14yZwhInhlWiCzMdrbPNNgto9D7P&#10;PmefcjFFOPyQun8WcHraPY/vN6Ixu9z+mnrQnXNVpmSd3TqPsQuYN9vRItzIRfB3JXPhQ83m87lm&#10;KsyFc3Nd5Xq1Sm4AS4lf0zRLUxicNQzOxQq6wXn1dUO1bPFdTbdpBlNnIa5LY63GhhMDxBWNUYvH&#10;GfVz4GQ+rVWB9mqMChtAGPUCZ/gu3TFD2JXaoVFZuYOPYV5ko0LYliXpaeAkG/9tnqfbwHc8GKCG&#10;34RpyK+KaRTYyZeMLa3GVdsSVqtNPudgTzS3oZGtpcWcRZYX5Xs/jRkeLJUcNhSN0rn+UJQ4mKYJ&#10;LmySrsIogs+dRZTsfQANxSdwUfgqnsPL0x75x1bt8/n5nE+4bp1PuHp2Nnm7OuUTa6XNzDPj7PT0&#10;TPsXr6vxRRB6np/gZer9qvH7LV3FHGKnyR1bpFHoYXc4pCLfXJ5GObt2gC9W9EcmhzNNs+n+MMgI&#10;MJfOlDSdq+90e7Ky5rMJX3FzYs/U+UTV7He2pXKbn632p/QhTPzHT4ltl4pt6qbAUjPoztxU+rs9&#10;N2cRhyUwchTGsPtkI2eBCDxPPFra0gkjcdwyBQ6/MQUsd73QhFeEqABrubvcCcKhvYtgvky9G0Bw&#10;ngLCgKThdgIHQZr/rbAtUPNSKf66cnJfYdEvCewC5PH6IK8PLusDJ3Hhq0ulVJg4PC0F319lebgJ&#10;oGexz5L0LdDSOiQUN6Oo9hcww3AUAYTVoQhpGqCSASmCa8BWRKymvU8R+twQFIEHYt/XZD5SxO1t&#10;1NoXglrEfhgp4kiKMNG0zeZ8sRTBgfM6FCFNMyhFGDYHItjTXngbR+E2UsSoIqSQGk5FkJYdKUJD&#10;DS8ogoSkNAvQw2kiPDd3l1Sem/QuyG25uMnAS9tzLsRX0Kz3ci4M1bAELZh25ZLVtAAOmVAOX3At&#10;ItCP93YtHq1ywbOuxOwdwpaVZJCi9J2oDECEggKNQX36EOKIfa+63X+f7oz0wHolSL80Fzoc1R0u&#10;/JASmOt74J3Vt/1hwGtZfeA1LT6Cdzhf/JmCFxRRi3nng4JX5whRFGQj8yrfNJD0TMEL6GmBl9x+&#10;ZP9BmFdX60juHeCtQsCjbBgiCvpMwQsYaYFXRK+HQ6+pVXmI2Yy8cRHSpiSGVoXLvjZ6NXMO16JQ&#10;9QNiuwdVr4jqjaqWEo9HJdT6cj8cZGUbnuRhDQZPjaujMvguUkzPlFxlOpgCClqVDn5KacDWUZj9&#10;UWdoqiyxzvWKZi2DdlBDsxAVpbSl9bVp9lEZtIMsO8YWBo8tyAy8wHE7/f5EkTHC8c+3cGwKHAMv&#10;0xgaHJsY30ckjzgexW6vmpBp4lXu+1gSxbRunpiEYbs45yGVIpJwuQqBMZCFdwDVsClGB7HEOg3s&#10;XolKEWxeV4dAPZRXFXtsvEoKXQDU13EEVVY/TRkAn23xVVymaQQ7RTYyLJUFDF67jSBoKBv19AMy&#10;XDbp7QdkkmzU0w84Gq0mcjQwfzlDJxAlMc4C4uzVrOEIqhCgXkslzZ6lBRYwoQlgs1+IiDu1R6v1&#10;NIZZYuM67Q6tDjQWiu+C3BEYHDUW/6sRYQVPtxguVxgUw10K82ZOiRPBa+AhBr+JngIIMcES4Odx&#10;eu1fpNSixPnQeQxByftw0yJK2i3FxJt29dn6f0b9iVY1F4pzMAkcDlWYyCHizFqwkzoLa43GFIFf&#10;10o+XcUTLEBPmc+RNT22xvEeKOp6uDnT4Y2o7anOiPqe6szzq/ExYT7CFWzIu5vBxw1VVf/VOZgq&#10;t39EmZ9hSLUMMYh98rZA0VNVJYwGrzAEeSN12+pB6u69CbTJG/q4u6cjyXuvH7DAC6JvXIZD9F2D&#10;oo+8a5qvlhOMV9N2/b9N391W0Hwk8MfXdxJJ9Ib+ji5ZhVUZCbz9BEGf+kbfrR3LG6C+4k4v0tCr&#10;lMltL9LSgQtHL3KownGpNp9VpYUpKy3k8whau9xiwGrjWV0zxI1O+sRALUiRPTE2YKnazTyy2rhV&#10;tt+pgO+jyq/iOxxZ/kaPRvTWycvlOVJTSz0ttTQcPOM6eVPWWTTQbRdbDAdd3YJHaKjoYoQuJgx7&#10;oSuX56VDF+7MQj000G2XWgwHXcMAL2CELnm/B6Erl+elQ1fWWHyEp+IYBGYgdFAlsRG2raiFrCr+&#10;Ws8s6gam0DGyaM8o/dhEojUsGUWJgAf7wYyORPAjSCoWB2uLv5FKOJgoFHO6A6JH4vF/H1mTRRaS&#10;WiECto/RYZ6w1e1a0M7n3SL4UdAu5IOfhqSQI6H8vxO0ssKigW67ymI4VaDbVQk8N7TOk5+jL1a0&#10;oCuZ5aVDVxZVCFXQLqp4elVggCeIqsDUOymOURXc8xn6b6YKwFWkHzMhAV798Ar+Wkr7PTmUzc/D&#10;nPwHAAD//wMAUEsDBBQABgAIAAAAIQDpDtas4QAAAAkBAAAPAAAAZHJzL2Rvd25yZXYueG1sTI/N&#10;asMwEITvhb6D2EJvjWznr3EthxDankKgSaH0trE2toklGUuxnbfv9tSehmWGmW+z9Wga0VPna2cV&#10;xJMIBNnC6dqWCj6Pb0/PIHxAq7FxlhTcyMM6v7/LMNVusB/UH0IpuMT6FBVUIbSplL6oyKCfuJYs&#10;e2fXGQx8dqXUHQ5cbhqZRNFCGqwtL1TY0rai4nK4GgXvAw6bafza7y7n7e37ON9/7WJS6vFh3LyA&#10;CDSGvzD84jM65Mx0clervWgUrOYzTrIulyDYn0XJFMRJQZIsViDzTP7/IP8BAAD//wMAUEsBAi0A&#10;FAAGAAgAAAAhALaDOJL+AAAA4QEAABMAAAAAAAAAAAAAAAAAAAAAAFtDb250ZW50X1R5cGVzXS54&#10;bWxQSwECLQAUAAYACAAAACEAOP0h/9YAAACUAQAACwAAAAAAAAAAAAAAAAAvAQAAX3JlbHMvLnJl&#10;bHNQSwECLQAUAAYACAAAACEAb990lSYIAABmRgAADgAAAAAAAAAAAAAAAAAuAgAAZHJzL2Uyb0Rv&#10;Yy54bWxQSwECLQAUAAYACAAAACEA6Q7WrOEAAAAJAQAADwAAAAAAAAAAAAAAAACACgAAZHJzL2Rv&#10;d25yZXYueG1sUEsFBgAAAAAEAAQA8wAAAI4LAAAAAA==&#10;">
                <v:shape id="Text Box 3" o:spid="_x0000_s1032" type="#_x0000_t202" style="position:absolute;left:1161;top:4096;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dWPxAAAAN0AAAAPAAAAZHJzL2Rvd25yZXYueG1sRE/Pa8Iw&#10;FL4L/g/hCbtpqgPR2ljK2GAwGKvdYcdn89oGm5euybT775fDwOPH9zvLJ9uLK43eOFawXiUgiGun&#10;DbcKPquX5Q6ED8gae8ek4Jc85Mf5LMNUuxuXdD2FVsQQ9ikq6EIYUil93ZFFv3IDceQaN1oMEY6t&#10;1CPeYrjt5SZJttKi4djQ4UBPHdWX049VUHxx+Wy+388fZVOaqton/La9KPWwmIoDiEBTuIv/3a9a&#10;wWb9GOfGN/EJyOMfAAAA//8DAFBLAQItABQABgAIAAAAIQDb4fbL7gAAAIUBAAATAAAAAAAAAAAA&#10;AAAAAAAAAABbQ29udGVudF9UeXBlc10ueG1sUEsBAi0AFAAGAAgAAAAhAFr0LFu/AAAAFQEAAAsA&#10;AAAAAAAAAAAAAAAAHwEAAF9yZWxzLy5yZWxzUEsBAi0AFAAGAAgAAAAhAJwJ1Y/EAAAA3QAAAA8A&#10;AAAAAAAAAAAAAAAABwIAAGRycy9kb3ducmV2LnhtbFBLBQYAAAAAAwADALcAAAD4AgAAAAA=&#10;" filled="f" stroked="f">
                  <v:textbox inset="0,0,0,0">
                    <w:txbxContent>
                      <w:p w:rsidR="00A91066" w:rsidRDefault="00A91066" w:rsidP="006E66A9">
                        <w:pPr>
                          <w:jc w:val="center"/>
                          <w:rPr>
                            <w:i/>
                          </w:rPr>
                        </w:pPr>
                        <w:r>
                          <w:rPr>
                            <w:sz w:val="18"/>
                            <w:szCs w:val="18"/>
                          </w:rPr>
                          <w:t>Hình 1</w:t>
                        </w:r>
                      </w:p>
                    </w:txbxContent>
                  </v:textbox>
                </v:shape>
                <v:shape id="Text Box 4" o:spid="_x0000_s1033" type="#_x0000_t202" style="position:absolute;left:1418;top:3359;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XAUxQAAAN0AAAAPAAAAZHJzL2Rvd25yZXYueG1sRI9Ba8JA&#10;FITvgv9heUJvutGCaHQVkRaEQmmMB4/P7DNZzL6N2VXTf98tCB6HmfmGWa47W4s7td44VjAeJSCI&#10;C6cNlwoO+edwBsIHZI21Y1LwSx7Wq35vial2D87ovg+liBD2KSqoQmhSKX1RkUU/cg1x9M6utRii&#10;bEupW3xEuK3lJEmm0qLhuFBhQ9uKisv+ZhVsjpx9mOv36Sc7ZybP5wl/TS9KvQ26zQJEoC68ws/2&#10;TiuYjN/n8P8mPgG5+gMAAP//AwBQSwECLQAUAAYACAAAACEA2+H2y+4AAACFAQAAEwAAAAAAAAAA&#10;AAAAAAAAAAAAW0NvbnRlbnRfVHlwZXNdLnhtbFBLAQItABQABgAIAAAAIQBa9CxbvwAAABUBAAAL&#10;AAAAAAAAAAAAAAAAAB8BAABfcmVscy8ucmVsc1BLAQItABQABgAIAAAAIQDzRXAUxQAAAN0AAAAP&#10;AAAAAAAAAAAAAAAAAAcCAABkcnMvZG93bnJldi54bWxQSwUGAAAAAAMAAwC3AAAA+QIAAAAA&#10;" filled="f" stroked="f">
                  <v:textbox inset="0,0,0,0">
                    <w:txbxContent>
                      <w:p w:rsidR="00A91066" w:rsidRDefault="00A91066" w:rsidP="006E66A9">
                        <w:pPr>
                          <w:rPr>
                            <w:i/>
                          </w:rPr>
                        </w:pPr>
                        <w:r>
                          <w:rPr>
                            <w:i/>
                            <w:sz w:val="18"/>
                            <w:szCs w:val="18"/>
                          </w:rPr>
                          <w:t>u</w:t>
                        </w:r>
                        <w:r>
                          <w:rPr>
                            <w:sz w:val="18"/>
                            <w:szCs w:val="18"/>
                          </w:rPr>
                          <w:t xml:space="preserve"> </w:t>
                        </w:r>
                      </w:p>
                    </w:txbxContent>
                  </v:textbox>
                </v:shape>
                <v:shape id="Text Box 5" o:spid="_x0000_s1034" type="#_x0000_t202" style="position:absolute;left:3943;top:3344;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ar0xAAAAN0AAAAPAAAAZHJzL2Rvd25yZXYueG1sRE/Pa8Iw&#10;FL4L/g/hCbtpqgzR2ljK2GAwGKvdYcdn89oGm5euybT775fDwOPH9zvLJ9uLK43eOFawXiUgiGun&#10;DbcKPquX5Q6ED8gae8ek4Jc85Mf5LMNUuxuXdD2FVsQQ9ikq6EIYUil93ZFFv3IDceQaN1oMEY6t&#10;1CPeYrjt5SZJttKi4djQ4UBPHdWX049VUHxx+Wy+388fZVOaqton/La9KPWwmIoDiEBTuIv/3a9a&#10;wWb9GPfHN/EJyOMfAAAA//8DAFBLAQItABQABgAIAAAAIQDb4fbL7gAAAIUBAAATAAAAAAAAAAAA&#10;AAAAAAAAAABbQ29udGVudF9UeXBlc10ueG1sUEsBAi0AFAAGAAgAAAAhAFr0LFu/AAAAFQEAAAsA&#10;AAAAAAAAAAAAAAAAHwEAAF9yZWxzLy5yZWxzUEsBAi0AFAAGAAgAAAAhADp5qvTEAAAA3QAAAA8A&#10;AAAAAAAAAAAAAAAABwIAAGRycy9kb3ducmV2LnhtbFBLBQYAAAAAAwADALcAAAD4AgAAAAA=&#10;" filled="f" stroked="f">
                  <v:textbox inset="0,0,0,0">
                    <w:txbxContent>
                      <w:p w:rsidR="00A91066" w:rsidRDefault="00A91066" w:rsidP="006E66A9">
                        <w:pPr>
                          <w:jc w:val="right"/>
                          <w:rPr>
                            <w:i/>
                          </w:rPr>
                        </w:pPr>
                        <w:r>
                          <w:rPr>
                            <w:i/>
                            <w:sz w:val="18"/>
                            <w:szCs w:val="18"/>
                          </w:rPr>
                          <w:t>y</w:t>
                        </w:r>
                        <w:r>
                          <w:rPr>
                            <w:sz w:val="18"/>
                            <w:szCs w:val="18"/>
                          </w:rPr>
                          <w:t xml:space="preserve"> </w:t>
                        </w:r>
                      </w:p>
                    </w:txbxContent>
                  </v:textbox>
                </v:shape>
                <v:line id="Line 6" o:spid="_x0000_s1035" style="position:absolute;visibility:visible;mso-wrap-style:square" from="3036,3594" to="3342,3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X4cxwAAAN0AAAAPAAAAZHJzL2Rvd25yZXYueG1sRI9BawIx&#10;FITvBf9DeAUvpWZXitjVKFJY8CCFqge9PTbPzdbNyzaJ7vbfN4VCj8PMfMMs14NtxZ18aBwryCcZ&#10;COLK6YZrBcdD+TwHESKyxtYxKfimAOvV6GGJhXY9f9B9H2uRIBwKVGBi7AopQ2XIYpi4jjh5F+ct&#10;xiR9LbXHPsFtK6dZNpMWG04LBjt6M1Rd9zerwPsYmmv5eu5PX5+z8r3cDU+mUmr8OGwWICIN8T/8&#10;195qBdP8JYffN+kJyNUPAAAA//8DAFBLAQItABQABgAIAAAAIQDb4fbL7gAAAIUBAAATAAAAAAAA&#10;AAAAAAAAAAAAAABbQ29udGVudF9UeXBlc10ueG1sUEsBAi0AFAAGAAgAAAAhAFr0LFu/AAAAFQEA&#10;AAsAAAAAAAAAAAAAAAAAHwEAAF9yZWxzLy5yZWxzUEsBAi0AFAAGAAgAAAAhALOdfhzHAAAA3QAA&#10;AA8AAAAAAAAAAAAAAAAABwIAAGRycy9kb3ducmV2LnhtbFBLBQYAAAAAAwADALcAAAD7AgAAAAA=&#10;">
                  <v:stroke endarrow="classic" endarrowwidth="narrow"/>
                </v:line>
                <v:line id="Line 7" o:spid="_x0000_s1036" style="position:absolute;visibility:visible;mso-wrap-style:square" from="3666,3594" to="4230,3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BrxwAAAN0AAAAPAAAAZHJzL2Rvd25yZXYueG1sRI9BawIx&#10;FITvBf9DeAUvpWZditjVKFJY8CCFqge9PTbPzdbNyzaJ7vbfN4VCj8PMfMMs14NtxZ18aBwrmE4y&#10;EMSV0w3XCo6H8nkOIkRkja1jUvBNAdar0cMSC+16/qD7PtYiQTgUqMDE2BVShsqQxTBxHXHyLs5b&#10;jEn6WmqPfYLbVuZZNpMWG04LBjt6M1Rd9zerwPsYmmv5eu5PX5+z8r3cDU+mUmr8OGwWICIN8T/8&#10;195qBfn0JYffN+kJyNUPAAAA//8DAFBLAQItABQABgAIAAAAIQDb4fbL7gAAAIUBAAATAAAAAAAA&#10;AAAAAAAAAAAAAABbQ29udGVudF9UeXBlc10ueG1sUEsBAi0AFAAGAAgAAAAhAFr0LFu/AAAAFQEA&#10;AAsAAAAAAAAAAAAAAAAAHwEAAF9yZWxzLy5yZWxzUEsBAi0AFAAGAAgAAAAhAENP4GvHAAAA3QAA&#10;AA8AAAAAAAAAAAAAAAAABwIAAGRycy9kb3ducmV2LnhtbFBLBQYAAAAAAwADALcAAAD7AgAAAAA=&#10;">
                  <v:stroke endarrow="classic" endarrowwidth="narrow"/>
                </v:line>
                <v:line id="Line 8" o:spid="_x0000_s1037" style="position:absolute;visibility:visible;mso-wrap-style:square" from="2464,3594" to="2770,3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0XwxwAAAN0AAAAPAAAAZHJzL2Rvd25yZXYueG1sRI9BawIx&#10;FITvBf9DeEIvRbNqEbs1iggLPRSh1oO9PTavm9XNy5qk7vrvTaHQ4zAz3zDLdW8bcSUfascKJuMM&#10;BHHpdM2VgsNnMVqACBFZY+OYFNwowHo1eFhirl3HH3Tdx0okCIccFZgY21zKUBqyGMauJU7et/MW&#10;Y5K+ktpjl+C2kdMsm0uLNacFgy1tDZXn/Y9V4H0M9bl4+eqOl9O82BXv/ZMplXoc9ptXEJH6+B/+&#10;a79pBdPJ8wx+36QnIFd3AAAA//8DAFBLAQItABQABgAIAAAAIQDb4fbL7gAAAIUBAAATAAAAAAAA&#10;AAAAAAAAAAAAAABbQ29udGVudF9UeXBlc10ueG1sUEsBAi0AFAAGAAgAAAAhAFr0LFu/AAAAFQEA&#10;AAsAAAAAAAAAAAAAAAAAHwEAAF9yZWxzLy5yZWxzUEsBAi0AFAAGAAgAAAAhACwDRfDHAAAA3QAA&#10;AA8AAAAAAAAAAAAAAAAABwIAAGRycy9kb3ducmV2LnhtbFBLBQYAAAAAAwADALcAAAD7AgAAAAA=&#10;">
                  <v:stroke endarrow="classic" endarrowwidth="narrow"/>
                </v:line>
                <v:line id="Line 9" o:spid="_x0000_s1038" style="position:absolute;visibility:visible;mso-wrap-style:square" from="2061,3594" to="2366,3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t2ExgAAAN0AAAAPAAAAZHJzL2Rvd25yZXYueG1sRI9BawIx&#10;FITvBf9DeIKXollFxK5GkcKCByloe7C3x+Z1s3Xzsiapu/77Rij0OMzMN8x629tG3MiH2rGC6SQD&#10;QVw6XXOl4OO9GC9BhIissXFMCu4UYLsZPK0x167jI91OsRIJwiFHBSbGNpcylIYsholriZP35bzF&#10;mKSvpPbYJbht5CzLFtJizWnBYEuvhsrL6ccq8D6G+lK8fHbn6/eieCsO/bMplRoN+90KRKQ+/of/&#10;2nutYDadz+HxJj0BufkFAAD//wMAUEsBAi0AFAAGAAgAAAAhANvh9svuAAAAhQEAABMAAAAAAAAA&#10;AAAAAAAAAAAAAFtDb250ZW50X1R5cGVzXS54bWxQSwECLQAUAAYACAAAACEAWvQsW78AAAAVAQAA&#10;CwAAAAAAAAAAAAAAAAAfAQAAX3JlbHMvLnJlbHNQSwECLQAUAAYACAAAACEAo+rdhMYAAADdAAAA&#10;DwAAAAAAAAAAAAAAAAAHAgAAZHJzL2Rvd25yZXYueG1sUEsFBgAAAAADAAMAtwAAAPoCAAAAAA==&#10;">
                  <v:stroke endarrow="classic" endarrowwidth="narrow"/>
                </v:line>
                <v:line id="Line 10" o:spid="_x0000_s1039" style="position:absolute;visibility:visible;mso-wrap-style:square" from="2511,3775" to="2624,3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h2cxAAAAN0AAAAPAAAAZHJzL2Rvd25yZXYueG1sRI/RasJA&#10;FETfC/7DcgXf6ibaBomuIqIgFEqNfsA1e02Cu3dDdjXp33cLhT4OM3OGWW0Ga8STOt84VpBOExDE&#10;pdMNVwou58PrAoQPyBqNY1LwTR4269HLCnPtej7RswiViBD2OSqoQ2hzKX1Zk0U/dS1x9G6usxii&#10;7CqpO+wj3Bo5S5JMWmw4LtTY0q6m8l48rIL+qzgMnx9O24vbZY3J0ut8b5SajIftEkSgIfyH/9pH&#10;rWCWvr3D75v4BOT6BwAA//8DAFBLAQItABQABgAIAAAAIQDb4fbL7gAAAIUBAAATAAAAAAAAAAAA&#10;AAAAAAAAAABbQ29udGVudF9UeXBlc10ueG1sUEsBAi0AFAAGAAgAAAAhAFr0LFu/AAAAFQEAAAsA&#10;AAAAAAAAAAAAAAAAHwEAAF9yZWxzLy5yZWxzUEsBAi0AFAAGAAgAAAAhAOtaHZzEAAAA3QAAAA8A&#10;AAAAAAAAAAAAAAAABwIAAGRycy9kb3ducmV2LnhtbFBLBQYAAAAAAwADALcAAAD4AgAAAAA=&#10;" strokeweight="1.25pt"/>
                <v:line id="Line 11" o:spid="_x0000_s1040" style="position:absolute;visibility:visible;mso-wrap-style:square" from="1404,3594" to="1710,3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OZoxwAAAN0AAAAPAAAAZHJzL2Rvd25yZXYueG1sRI9BawIx&#10;FITvgv8hvIIXqVmlLO3WKCIs9CAFtYf29ti8brZuXtYkdbf/vhEEj8PMfMMs14NtxYV8aBwrmM8y&#10;EMSV0w3XCj6O5eMziBCRNbaOScEfBVivxqMlFtr1vKfLIdYiQTgUqMDE2BVShsqQxTBzHXHyvp23&#10;GJP0tdQe+wS3rVxkWS4tNpwWDHa0NVSdDr9WgfcxNKfy5av/PP/k5Xu5G6amUmryMGxeQUQa4j18&#10;a79pBYv5Uw7XN+kJyNU/AAAA//8DAFBLAQItABQABgAIAAAAIQDb4fbL7gAAAIUBAAATAAAAAAAA&#10;AAAAAAAAAAAAAABbQ29udGVudF9UeXBlc10ueG1sUEsBAi0AFAAGAAgAAAAhAFr0LFu/AAAAFQEA&#10;AAsAAAAAAAAAAAAAAAAAHwEAAF9yZWxzLy5yZWxzUEsBAi0AFAAGAAgAAAAhADx05mjHAAAA3QAA&#10;AA8AAAAAAAAAAAAAAAAABwIAAGRycy9kb3ducmV2LnhtbFBLBQYAAAAAAwADALcAAAD7AgAAAAA=&#10;">
                  <v:stroke endarrow="classic" endarrowwidth="narrow"/>
                </v:line>
                <v:line id="Line 12" o:spid="_x0000_s1041" style="position:absolute;flip:y;visibility:visible;mso-wrap-style:square" from="2421,3631" to="2421,3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1BSxQAAAN0AAAAPAAAAZHJzL2Rvd25yZXYueG1sRI/NasMw&#10;EITvhbyD2EBvtRwT4uBGCSbQEAo9NDE5b6ytbWKtjKX65+2rQqHHYWa+YXaHybRioN41lhWsohgE&#10;cWl1w5WC4vr2sgXhPLLG1jIpmMnBYb942mGm7cifNFx8JQKEXYYKau+7TEpX1mTQRbYjDt6X7Q36&#10;IPtK6h7HADetTOJ4Iw02HBZq7OhYU/m4fBsFH/fbmM+bd5mfZk7HYtbX9OyVel5O+SsIT5P/D/+1&#10;z1pBslqn8PsmPAG5/wEAAP//AwBQSwECLQAUAAYACAAAACEA2+H2y+4AAACFAQAAEwAAAAAAAAAA&#10;AAAAAAAAAAAAW0NvbnRlbnRfVHlwZXNdLnhtbFBLAQItABQABgAIAAAAIQBa9CxbvwAAABUBAAAL&#10;AAAAAAAAAAAAAAAAAB8BAABfcmVscy8ucmVsc1BLAQItABQABgAIAAAAIQC2i1BSxQAAAN0AAAAP&#10;AAAAAAAAAAAAAAAAAAcCAABkcnMvZG93bnJldi54bWxQSwUGAAAAAAMAAwC3AAAA+QIAAAAA&#10;">
                  <v:stroke endarrow="classic" endarrowwidth="narrow"/>
                </v:line>
                <v:line id="Line 13" o:spid="_x0000_s1042" style="position:absolute;flip:x;visibility:visible;mso-wrap-style:square" from="2451,4043" to="2991,4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MQgwQAAAN0AAAAPAAAAZHJzL2Rvd25yZXYueG1sRE9Ni8Iw&#10;EL0L/ocwgjdNK6JL11iKoIiwB63sebaZbcs2k9JE2/57c1jw+Hjfu3QwjXhS52rLCuJlBIK4sLrm&#10;UsE9Py4+QDiPrLGxTApGcpDup5MdJtr2fKXnzZcihLBLUEHlfZtI6YqKDLqlbYkD92s7gz7ArpS6&#10;wz6Em0auomgjDdYcGips6VBR8Xd7GAVfP999Nm4uMjuNvO3vo863Z6/UfDZknyA8Df4t/neftYJV&#10;vA5zw5vwBOT+BQAA//8DAFBLAQItABQABgAIAAAAIQDb4fbL7gAAAIUBAAATAAAAAAAAAAAAAAAA&#10;AAAAAABbQ29udGVudF9UeXBlc10ueG1sUEsBAi0AFAAGAAgAAAAhAFr0LFu/AAAAFQEAAAsAAAAA&#10;AAAAAAAAAAAAHwEAAF9yZWxzLy5yZWxzUEsBAi0AFAAGAAgAAAAhAMcUxCDBAAAA3QAAAA8AAAAA&#10;AAAAAAAAAAAABwIAAGRycy9kb3ducmV2LnhtbFBLBQYAAAAAAwADALcAAAD1AgAAAAA=&#10;">
                  <v:stroke endarrow="classic" endarrowwidth="narrow"/>
                </v:line>
                <v:shape id="Freeform 14" o:spid="_x0000_s1043" style="position:absolute;left:2421;top:4066;width:540;height:397;visibility:visible;mso-wrap-style:square;v-text-anchor:top" coordsize="54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cujxgAAAN0AAAAPAAAAZHJzL2Rvd25yZXYueG1sRI9Pa8JA&#10;FMTvQr/D8gredBNRq9FV2lL/HDWK7fGRfSah2bchu9Xop+8KhR6HmfkNM1+2phIXalxpWUHcj0AQ&#10;Z1aXnCs4Hla9CQjnkTVWlknBjRwsF0+dOSbaXnlPl9TnIkDYJaig8L5OpHRZQQZd39bEwTvbxqAP&#10;ssmlbvAa4KaSgygaS4Mlh4UCa3ovKPtOf0yg5Nvs8/4yjT9Gm/XX/pTuPL/tlOo+t68zEJ5a/x/+&#10;a2+1gkE8nMLjTXgCcvELAAD//wMAUEsBAi0AFAAGAAgAAAAhANvh9svuAAAAhQEAABMAAAAAAAAA&#10;AAAAAAAAAAAAAFtDb250ZW50X1R5cGVzXS54bWxQSwECLQAUAAYACAAAACEAWvQsW78AAAAVAQAA&#10;CwAAAAAAAAAAAAAAAAAfAQAAX3JlbHMvLnJlbHNQSwECLQAUAAYACAAAACEAvdnLo8YAAADdAAAA&#10;DwAAAAAAAAAAAAAAAAAHAgAAZHJzL2Rvd25yZXYueG1sUEsFBgAAAAADAAMAtwAAAPoCAAAAAA==&#10;" path="m540,360l,360,,e" filled="f">
                  <v:stroke endarrow="classic" endarrowwidth="narrow"/>
                  <v:path arrowok="t" o:connecttype="custom" o:connectlocs="540,397;0,397;0,0" o:connectangles="0,0,0"/>
                </v:shape>
                <v:shape id="Freeform 15" o:spid="_x0000_s1044" style="position:absolute;left:3321;top:3613;width:567;height:850;visibility:visible;mso-wrap-style:square;v-text-anchor:top" coordsize="5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n8AwgAAAN0AAAAPAAAAZHJzL2Rvd25yZXYueG1sRE/NisIw&#10;EL4L+w5hFvYia6qoSNcoiyC4eNBWH2BoxrbYTLpJrPXtzUHw+PH9L9e9aURHzteWFYxHCQjiwuqa&#10;SwXn0/Z7AcIHZI2NZVLwIA/r1cdgiam2d86oy0MpYgj7FBVUIbSplL6oyKAf2ZY4chfrDIYIXSm1&#10;w3sMN42cJMlcGqw5NlTY0qai4prfjIJDPez+zl3maLN7HLmZZ/vpf6/U12f/+wMiUB/e4pd7pxVM&#10;xrO4P76JT0CungAAAP//AwBQSwECLQAUAAYACAAAACEA2+H2y+4AAACFAQAAEwAAAAAAAAAAAAAA&#10;AAAAAAAAW0NvbnRlbnRfVHlwZXNdLnhtbFBLAQItABQABgAIAAAAIQBa9CxbvwAAABUBAAALAAAA&#10;AAAAAAAAAAAAAB8BAABfcmVscy8ucmVsc1BLAQItABQABgAIAAAAIQBWKn8AwgAAAN0AAAAPAAAA&#10;AAAAAAAAAAAAAAcCAABkcnMvZG93bnJldi54bWxQSwUGAAAAAAMAAwC3AAAA9gIAAAAA&#10;" path="m540,r,900l,900e" filled="f">
                  <v:stroke endarrow="classic" endarrowwidth="narrow"/>
                  <v:path arrowok="t" o:connecttype="custom" o:connectlocs="567,0;567,850;0,850" o:connectangles="0,0,0"/>
                </v:shape>
                <v:line id="Line 16" o:spid="_x0000_s1045" style="position:absolute;flip:x;visibility:visible;mso-wrap-style:square" from="3261,4043" to="3885,4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tgxQAAAN0AAAAPAAAAZHJzL2Rvd25yZXYueG1sRI9La8Mw&#10;EITvhfwHsYHeGtmBPHCjBBNoMIUemoScN9bWMrFWxlL9+PdVodDjMDPfMLvDaBvRU+drxwrSRQKC&#10;uHS65krB9fL2sgXhA7LGxjEpmMjDYT972mGm3cCf1J9DJSKEfYYKTAhtJqUvDVn0C9cSR+/LdRZD&#10;lF0ldYdDhNtGLpNkLS3WHBcMtnQ0VD7O31bBx/025NP6XeaniTfDddKXTRGUep6P+SuIQGP4D/+1&#10;C61gma5S+H0Tn4Dc/wAAAP//AwBQSwECLQAUAAYACAAAACEA2+H2y+4AAACFAQAAEwAAAAAAAAAA&#10;AAAAAAAAAAAAW0NvbnRlbnRfVHlwZXNdLnhtbFBLAQItABQABgAIAAAAIQBa9CxbvwAAABUBAAAL&#10;AAAAAAAAAAAAAAAAAB8BAABfcmVscy8ucmVsc1BLAQItABQABgAIAAAAIQDT9/tgxQAAAN0AAAAP&#10;AAAAAAAAAAAAAAAAAAcCAABkcnMvZG93bnJldi54bWxQSwUGAAAAAAMAAwC3AAAA+QIAAAAA&#10;">
                  <v:stroke endarrow="classic" endarrowwidth="narrow"/>
                </v:line>
                <v:shape id="Text Box 17" o:spid="_x0000_s1046" type="#_x0000_t202" style="position:absolute;left:1736;top:3435;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T/QxQAAAN0AAAAPAAAAZHJzL2Rvd25yZXYueG1sRI9bawIx&#10;FITfC/0P4Qh9q1kDlbo1ihYEpS9eSp8Pm7OXujlZkriu/74RhD4OM/MNM18OthU9+dA41jAZZyCI&#10;C2carjR8nzav7yBCRDbYOiYNNwqwXDw/zTE37soH6o+xEgnCIUcNdYxdLmUoarIYxq4jTl7pvMWY&#10;pK+k8XhNcNtKlWVTabHhtFBjR581FefjxWo49euwPfzGmdmVa6m+yr368SutX0bD6gNEpCH+hx/t&#10;rdGgJm8K7m/SE5CLPwAAAP//AwBQSwECLQAUAAYACAAAACEA2+H2y+4AAACFAQAAEwAAAAAAAAAA&#10;AAAAAAAAAAAAW0NvbnRlbnRfVHlwZXNdLnhtbFBLAQItABQABgAIAAAAIQBa9CxbvwAAABUBAAAL&#10;AAAAAAAAAAAAAAAAAB8BAABfcmVscy8ucmVsc1BLAQItABQABgAIAAAAIQBR6T/QxQAAAN0AAAAP&#10;AAAAAAAAAAAAAAAAAAcCAABkcnMvZG93bnJldi54bWxQSwUGAAAAAAMAAwC3AAAA+QIAAAAA&#10;">
                  <v:textbox inset="0,0,0,0">
                    <w:txbxContent>
                      <w:p w:rsidR="00A91066" w:rsidRDefault="00A91066" w:rsidP="006E66A9">
                        <w:pPr>
                          <w:jc w:val="center"/>
                          <w:rPr>
                            <w:sz w:val="18"/>
                            <w:szCs w:val="18"/>
                          </w:rPr>
                        </w:pPr>
                        <w:r>
                          <w:rPr>
                            <w:i/>
                            <w:sz w:val="18"/>
                            <w:szCs w:val="18"/>
                          </w:rPr>
                          <w:t>G</w:t>
                        </w:r>
                        <w:r>
                          <w:rPr>
                            <w:iCs/>
                            <w:sz w:val="22"/>
                            <w:szCs w:val="18"/>
                            <w:vertAlign w:val="subscript"/>
                          </w:rPr>
                          <w:t>1</w:t>
                        </w:r>
                      </w:p>
                    </w:txbxContent>
                  </v:textbox>
                </v:shape>
                <v:shape id="Text Box 18" o:spid="_x0000_s1047" type="#_x0000_t202" style="position:absolute;left:2696;top:3435;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pLxQAAAN0AAAAPAAAAZHJzL2Rvd25yZXYueG1sRI9bawIx&#10;FITfC/6HcATfataVlroaRQXB0pd6wefD5uxFNydLEtf13zeFQh+HmfmGWax604iOnK8tK5iMExDE&#10;udU1lwrOp93rBwgfkDU2lknBkzysloOXBWbaPvhA3TGUIkLYZ6igCqHNpPR5RQb92LbE0SusMxii&#10;dKXUDh8RbhqZJsm7NFhzXKiwpW1F+e14NwpO3cbvD9cw05/FRqZfxXd6cWulRsN+PQcRqA//4b/2&#10;XitIJ29T+H0Tn4Bc/gAAAP//AwBQSwECLQAUAAYACAAAACEA2+H2y+4AAACFAQAAEwAAAAAAAAAA&#10;AAAAAAAAAAAAW0NvbnRlbnRfVHlwZXNdLnhtbFBLAQItABQABgAIAAAAIQBa9CxbvwAAABUBAAAL&#10;AAAAAAAAAAAAAAAAAB8BAABfcmVscy8ucmVsc1BLAQItABQABgAIAAAAIQA+pZpLxQAAAN0AAAAP&#10;AAAAAAAAAAAAAAAAAAcCAABkcnMvZG93bnJldi54bWxQSwUGAAAAAAMAAwC3AAAA+QIAAAAA&#10;">
                  <v:textbox inset="0,0,0,0">
                    <w:txbxContent>
                      <w:p w:rsidR="00A91066" w:rsidRDefault="00A91066" w:rsidP="006E66A9">
                        <w:pPr>
                          <w:jc w:val="center"/>
                          <w:rPr>
                            <w:sz w:val="18"/>
                            <w:szCs w:val="18"/>
                          </w:rPr>
                        </w:pPr>
                        <w:r>
                          <w:rPr>
                            <w:i/>
                            <w:sz w:val="18"/>
                            <w:szCs w:val="18"/>
                          </w:rPr>
                          <w:t>G</w:t>
                        </w:r>
                        <w:r>
                          <w:rPr>
                            <w:iCs/>
                            <w:sz w:val="22"/>
                            <w:szCs w:val="18"/>
                            <w:vertAlign w:val="subscript"/>
                          </w:rPr>
                          <w:t>2</w:t>
                        </w:r>
                      </w:p>
                    </w:txbxContent>
                  </v:textbox>
                </v:shape>
                <v:shape id="Text Box 19" o:spid="_x0000_s1048" type="#_x0000_t202" style="position:absolute;left:3300;top:3435;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AI/xQAAAN0AAAAPAAAAZHJzL2Rvd25yZXYueG1sRI9bawIx&#10;FITfC/6HcATfatbFlroaRQXB0pd6wefD5uxFNydLEtf13zeFQh+HmfmGWax604iOnK8tK5iMExDE&#10;udU1lwrOp93rBwgfkDU2lknBkzysloOXBWbaPvhA3TGUIkLYZ6igCqHNpPR5RQb92LbE0SusMxii&#10;dKXUDh8RbhqZJsm7NFhzXKiwpW1F+e14NwpO3cbvD9cw05/FRqZfxXd6cWulRsN+PQcRqA//4b/2&#10;XitIJ29T+H0Tn4Bc/gAAAP//AwBQSwECLQAUAAYACAAAACEA2+H2y+4AAACFAQAAEwAAAAAAAAAA&#10;AAAAAAAAAAAAW0NvbnRlbnRfVHlwZXNdLnhtbFBLAQItABQABgAIAAAAIQBa9CxbvwAAABUBAAAL&#10;AAAAAAAAAAAAAAAAAB8BAABfcmVscy8ucmVsc1BLAQItABQABgAIAAAAIQCxTAI/xQAAAN0AAAAP&#10;AAAAAAAAAAAAAAAAAAcCAABkcnMvZG93bnJldi54bWxQSwUGAAAAAAMAAwC3AAAA+QIAAAAA&#10;">
                  <v:textbox inset="0,0,0,0">
                    <w:txbxContent>
                      <w:p w:rsidR="00A91066" w:rsidRDefault="00A91066" w:rsidP="006E66A9">
                        <w:pPr>
                          <w:jc w:val="center"/>
                          <w:rPr>
                            <w:sz w:val="18"/>
                            <w:szCs w:val="18"/>
                          </w:rPr>
                        </w:pPr>
                        <w:r>
                          <w:rPr>
                            <w:i/>
                            <w:sz w:val="18"/>
                            <w:szCs w:val="18"/>
                          </w:rPr>
                          <w:t>G</w:t>
                        </w:r>
                        <w:r>
                          <w:rPr>
                            <w:iCs/>
                            <w:sz w:val="22"/>
                            <w:szCs w:val="18"/>
                            <w:vertAlign w:val="subscript"/>
                          </w:rPr>
                          <w:t>3</w:t>
                        </w:r>
                      </w:p>
                    </w:txbxContent>
                  </v:textbox>
                </v:shape>
                <v:oval id="Oval 20" o:spid="_x0000_s1049" style="position:absolute;left:2346;top:3972;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CZcxQAAAN0AAAAPAAAAZHJzL2Rvd25yZXYueG1sRI9Ba8JA&#10;FITvBf/D8oTe6iaGiKSuIkrBHnpotPdH9pkEs29D9hnTf98tFHocZuYbZrObXKdGGkLr2UC6SEAR&#10;V962XBu4nN9e1qCCIFvsPJOBbwqw286eNlhY/+BPGkupVYRwKNBAI9IXWoeqIYdh4Xvi6F394FCi&#10;HGptB3xEuOv0MklW2mHLcaHBng4NVbfy7gwc6325GnUmeXY9niS/fX28Z6kxz/Np/wpKaJL/8F/7&#10;ZA0s0zyH3zfxCejtDwAAAP//AwBQSwECLQAUAAYACAAAACEA2+H2y+4AAACFAQAAEwAAAAAAAAAA&#10;AAAAAAAAAAAAW0NvbnRlbnRfVHlwZXNdLnhtbFBLAQItABQABgAIAAAAIQBa9CxbvwAAABUBAAAL&#10;AAAAAAAAAAAAAAAAAB8BAABfcmVscy8ucmVsc1BLAQItABQABgAIAAAAIQDwbCZcxQAAAN0AAAAP&#10;AAAAAAAAAAAAAAAAAAcCAABkcnMvZG93bnJldi54bWxQSwUGAAAAAAMAAwC3AAAA+QIAAAAA&#10;"/>
                <v:shape id="Text Box 21" o:spid="_x0000_s1050" type="#_x0000_t202" style="position:absolute;left:2936;top:3884;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jnTxQAAAN0AAAAPAAAAZHJzL2Rvd25yZXYueG1sRI9PawIx&#10;FMTvBb9DeEJvNetCpW6NooJg8aKr9PzYvP2jm5clSdftt28EocdhZn7DLFaDaUVPzjeWFUwnCQji&#10;wuqGKwWX8+7tA4QPyBpby6TglzyslqOXBWba3vlEfR4qESHsM1RQh9BlUvqiJoN+Yjvi6JXWGQxR&#10;ukpqh/cIN61Mk2QmDTYcF2rsaFtTcct/jIJzv/H70zXM9Ve5kemhPKbfbq3U63hYf4IINIT/8LO9&#10;1wrS6fsMHm/iE5DLPwAAAP//AwBQSwECLQAUAAYACAAAACEA2+H2y+4AAACFAQAAEwAAAAAAAAAA&#10;AAAAAAAAAAAAW0NvbnRlbnRfVHlwZXNdLnhtbFBLAQItABQABgAIAAAAIQBa9CxbvwAAABUBAAAL&#10;AAAAAAAAAAAAAAAAAB8BAABfcmVscy8ucmVsc1BLAQItABQABgAIAAAAIQAu0jnTxQAAAN0AAAAP&#10;AAAAAAAAAAAAAAAAAAcCAABkcnMvZG93bnJldi54bWxQSwUGAAAAAAMAAwC3AAAA+QIAAAAA&#10;">
                  <v:textbox inset="0,0,0,0">
                    <w:txbxContent>
                      <w:p w:rsidR="00A91066" w:rsidRDefault="00A91066" w:rsidP="006E66A9">
                        <w:pPr>
                          <w:jc w:val="center"/>
                          <w:rPr>
                            <w:sz w:val="18"/>
                            <w:szCs w:val="18"/>
                          </w:rPr>
                        </w:pPr>
                        <w:r>
                          <w:rPr>
                            <w:i/>
                            <w:sz w:val="18"/>
                            <w:szCs w:val="18"/>
                          </w:rPr>
                          <w:t>G</w:t>
                        </w:r>
                        <w:r>
                          <w:rPr>
                            <w:iCs/>
                            <w:sz w:val="22"/>
                            <w:szCs w:val="18"/>
                            <w:vertAlign w:val="subscript"/>
                          </w:rPr>
                          <w:t>4</w:t>
                        </w:r>
                      </w:p>
                    </w:txbxContent>
                  </v:textbox>
                </v:shape>
                <v:shape id="Text Box 22" o:spid="_x0000_s1051" type="#_x0000_t202" style="position:absolute;left:2966;top:4319;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pxIxQAAAN0AAAAPAAAAZHJzL2Rvd25yZXYueG1sRI9bawIx&#10;FITfC/6HcATfatYF27oaRQXB0pd6wefD5uxFNydLEtf13zeFQh+HmfmGWax604iOnK8tK5iMExDE&#10;udU1lwrOp93rBwgfkDU2lknBkzysloOXBWbaPvhA3TGUIkLYZ6igCqHNpPR5RQb92LbE0SusMxii&#10;dKXUDh8RbhqZJsmbNFhzXKiwpW1F+e14NwpO3cbvD9cw05/FRqZfxXd6cWulRsN+PQcRqA//4b/2&#10;XitIJ9N3+H0Tn4Bc/gAAAP//AwBQSwECLQAUAAYACAAAACEA2+H2y+4AAACFAQAAEwAAAAAAAAAA&#10;AAAAAAAAAAAAW0NvbnRlbnRfVHlwZXNdLnhtbFBLAQItABQABgAIAAAAIQBa9CxbvwAAABUBAAAL&#10;AAAAAAAAAAAAAAAAAB8BAABfcmVscy8ucmVsc1BLAQItABQABgAIAAAAIQBBnpxIxQAAAN0AAAAP&#10;AAAAAAAAAAAAAAAAAAcCAABkcnMvZG93bnJldi54bWxQSwUGAAAAAAMAAwC3AAAA+QIAAAAA&#10;">
                  <v:textbox inset="0,0,0,0">
                    <w:txbxContent>
                      <w:p w:rsidR="00A91066" w:rsidRDefault="00A91066" w:rsidP="006E66A9">
                        <w:pPr>
                          <w:jc w:val="center"/>
                          <w:rPr>
                            <w:sz w:val="18"/>
                            <w:szCs w:val="18"/>
                          </w:rPr>
                        </w:pPr>
                        <w:r>
                          <w:rPr>
                            <w:i/>
                            <w:sz w:val="18"/>
                            <w:szCs w:val="18"/>
                          </w:rPr>
                          <w:t>G</w:t>
                        </w:r>
                        <w:r>
                          <w:rPr>
                            <w:iCs/>
                            <w:sz w:val="22"/>
                            <w:szCs w:val="18"/>
                            <w:vertAlign w:val="subscript"/>
                          </w:rPr>
                          <w:t>5</w:t>
                        </w:r>
                      </w:p>
                    </w:txbxContent>
                  </v:textbox>
                </v:shape>
                <v:oval id="Oval 23" o:spid="_x0000_s1052" style="position:absolute;left:2333;top:3523;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YnCwgAAAN0AAAAPAAAAZHJzL2Rvd25yZXYueG1sRE9Na8JA&#10;EL0L/Q/LFLzpJoaIpK4ilYI99GBa70N2TILZ2ZCdxvjvu4eCx8f73u4n16mRhtB6NpAuE1DElbct&#10;1wZ+vj8WG1BBkC12nsnAgwLsdy+zLRbW3/lMYym1iiEcCjTQiPSF1qFqyGFY+p44clc/OJQIh1rb&#10;Ae8x3HV6lSRr7bDl2NBgT+8NVbfy1xk41odyPepM8ux6PEl+u3x9Zqkx89fp8AZKaJKn+N99sgZW&#10;aR7nxjfxCejdHwAAAP//AwBQSwECLQAUAAYACAAAACEA2+H2y+4AAACFAQAAEwAAAAAAAAAAAAAA&#10;AAAAAAAAW0NvbnRlbnRfVHlwZXNdLnhtbFBLAQItABQABgAIAAAAIQBa9CxbvwAAABUBAAALAAAA&#10;AAAAAAAAAAAAAB8BAABfcmVscy8ucmVsc1BLAQItABQABgAIAAAAIQAebYnCwgAAAN0AAAAPAAAA&#10;AAAAAAAAAAAAAAcCAABkcnMvZG93bnJldi54bWxQSwUGAAAAAAMAAwC3AAAA9gIAAAAA&#10;"/>
              </v:group>
            </w:pict>
          </mc:Fallback>
        </mc:AlternateContent>
      </w:r>
      <w:r w:rsidR="00E8489D" w:rsidRPr="00E8489D">
        <w:rPr>
          <w:sz w:val="18"/>
          <w:lang w:val="pl-PL"/>
        </w:rPr>
        <w:t xml:space="preserve">Biết rằng </w:t>
      </w:r>
      <w:r w:rsidR="00E8489D" w:rsidRPr="00E8489D">
        <w:rPr>
          <w:i/>
          <w:iCs/>
          <w:spacing w:val="20"/>
          <w:sz w:val="18"/>
          <w:lang w:val="pl-PL"/>
        </w:rPr>
        <w:t>G</w:t>
      </w:r>
      <w:r w:rsidR="00E8489D" w:rsidRPr="00E8489D">
        <w:rPr>
          <w:spacing w:val="20"/>
          <w:sz w:val="22"/>
          <w:vertAlign w:val="subscript"/>
          <w:lang w:val="pl-PL"/>
        </w:rPr>
        <w:t>1</w:t>
      </w:r>
      <w:r w:rsidR="00E8489D" w:rsidRPr="00E8489D">
        <w:rPr>
          <w:spacing w:val="20"/>
          <w:sz w:val="18"/>
          <w:lang w:val="pl-PL"/>
        </w:rPr>
        <w:t>=</w:t>
      </w:r>
      <w:r w:rsidR="00E8489D" w:rsidRPr="00E8489D">
        <w:rPr>
          <w:i/>
          <w:iCs/>
          <w:spacing w:val="20"/>
          <w:sz w:val="18"/>
          <w:lang w:val="pl-PL"/>
        </w:rPr>
        <w:t>G</w:t>
      </w:r>
      <w:r w:rsidR="00E8489D" w:rsidRPr="00E8489D">
        <w:rPr>
          <w:spacing w:val="20"/>
          <w:sz w:val="22"/>
          <w:vertAlign w:val="subscript"/>
          <w:lang w:val="pl-PL"/>
        </w:rPr>
        <w:t>2</w:t>
      </w:r>
      <w:r w:rsidR="00E8489D" w:rsidRPr="00E8489D">
        <w:rPr>
          <w:spacing w:val="20"/>
          <w:sz w:val="18"/>
          <w:lang w:val="pl-PL"/>
        </w:rPr>
        <w:t>=</w:t>
      </w:r>
      <w:r w:rsidR="00E8489D" w:rsidRPr="00E8489D">
        <w:rPr>
          <w:i/>
          <w:iCs/>
          <w:spacing w:val="20"/>
          <w:sz w:val="18"/>
          <w:lang w:val="pl-PL"/>
        </w:rPr>
        <w:t>G</w:t>
      </w:r>
      <w:r w:rsidR="00E8489D" w:rsidRPr="00E8489D">
        <w:rPr>
          <w:spacing w:val="20"/>
          <w:sz w:val="22"/>
          <w:vertAlign w:val="subscript"/>
          <w:lang w:val="pl-PL"/>
        </w:rPr>
        <w:t>3</w:t>
      </w:r>
      <w:r w:rsidR="00E8489D" w:rsidRPr="00E8489D">
        <w:rPr>
          <w:spacing w:val="20"/>
          <w:sz w:val="18"/>
          <w:lang w:val="pl-PL"/>
        </w:rPr>
        <w:t>=</w:t>
      </w:r>
      <w:r w:rsidR="00E8489D" w:rsidRPr="00E8489D">
        <w:rPr>
          <w:i/>
          <w:iCs/>
          <w:spacing w:val="20"/>
          <w:sz w:val="18"/>
          <w:lang w:val="pl-PL"/>
        </w:rPr>
        <w:t>G</w:t>
      </w:r>
      <w:r w:rsidR="00E8489D" w:rsidRPr="00E8489D">
        <w:rPr>
          <w:spacing w:val="20"/>
          <w:sz w:val="22"/>
          <w:vertAlign w:val="subscript"/>
          <w:lang w:val="pl-PL"/>
        </w:rPr>
        <w:t>4</w:t>
      </w:r>
      <w:r w:rsidR="00E8489D" w:rsidRPr="00E8489D">
        <w:rPr>
          <w:spacing w:val="20"/>
          <w:sz w:val="18"/>
          <w:lang w:val="pl-PL"/>
        </w:rPr>
        <w:t>=1</w:t>
      </w:r>
      <w:r w:rsidR="00E8489D" w:rsidRPr="00E8489D">
        <w:rPr>
          <w:sz w:val="18"/>
          <w:lang w:val="pl-PL"/>
        </w:rPr>
        <w:t xml:space="preserve"> và </w:t>
      </w:r>
      <w:r w:rsidR="00E8489D" w:rsidRPr="00E8489D">
        <w:rPr>
          <w:i/>
          <w:iCs/>
          <w:spacing w:val="20"/>
          <w:sz w:val="18"/>
          <w:lang w:val="pl-PL"/>
        </w:rPr>
        <w:t>G</w:t>
      </w:r>
      <w:r w:rsidR="00E8489D" w:rsidRPr="00E8489D">
        <w:rPr>
          <w:spacing w:val="20"/>
          <w:sz w:val="22"/>
          <w:vertAlign w:val="subscript"/>
          <w:lang w:val="pl-PL"/>
        </w:rPr>
        <w:t>5</w:t>
      </w:r>
      <w:r w:rsidR="00E8489D" w:rsidRPr="00E8489D">
        <w:rPr>
          <w:spacing w:val="20"/>
          <w:sz w:val="18"/>
          <w:lang w:val="pl-PL"/>
        </w:rPr>
        <w:t>=</w:t>
      </w:r>
      <w:r w:rsidR="00E8489D" w:rsidRPr="00E8489D">
        <w:rPr>
          <w:spacing w:val="20"/>
          <w:position w:val="-20"/>
          <w:sz w:val="18"/>
          <w:lang w:val="pl-PL"/>
        </w:rPr>
        <w:object w:dxaOrig="46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5pt;height:24.65pt" o:ole="">
            <v:imagedata r:id="rId17" o:title=""/>
          </v:shape>
          <o:OLEObject Type="Embed" ProgID="Equation.3" ShapeID="_x0000_i1025" DrawAspect="Content" ObjectID="_1636480576" r:id="rId18"/>
        </w:object>
      </w:r>
      <w:r w:rsidR="00E8489D" w:rsidRPr="00E8489D">
        <w:rPr>
          <w:sz w:val="18"/>
          <w:lang w:val="pl-PL"/>
        </w:rPr>
        <w:t xml:space="preserve">. Hãy tính hàm trọng lượng </w:t>
      </w:r>
      <w:r w:rsidR="00E8489D" w:rsidRPr="00E8489D">
        <w:rPr>
          <w:i/>
          <w:iCs/>
          <w:spacing w:val="20"/>
          <w:sz w:val="18"/>
          <w:lang w:val="pl-PL"/>
        </w:rPr>
        <w:t>g</w:t>
      </w:r>
      <w:r w:rsidR="00E8489D" w:rsidRPr="00E8489D">
        <w:rPr>
          <w:spacing w:val="20"/>
          <w:sz w:val="18"/>
          <w:lang w:val="pl-PL"/>
        </w:rPr>
        <w:t>(</w:t>
      </w:r>
      <w:r w:rsidR="00E8489D" w:rsidRPr="00E8489D">
        <w:rPr>
          <w:i/>
          <w:iCs/>
          <w:spacing w:val="20"/>
          <w:sz w:val="18"/>
          <w:lang w:val="pl-PL"/>
        </w:rPr>
        <w:t>t</w:t>
      </w:r>
      <w:r w:rsidR="00E8489D" w:rsidRPr="00E8489D">
        <w:rPr>
          <w:spacing w:val="20"/>
          <w:sz w:val="18"/>
          <w:lang w:val="pl-PL"/>
        </w:rPr>
        <w:t>)</w:t>
      </w:r>
      <w:r w:rsidR="00E8489D" w:rsidRPr="00E8489D">
        <w:rPr>
          <w:sz w:val="18"/>
          <w:lang w:val="pl-PL"/>
        </w:rPr>
        <w:t xml:space="preserve"> và hàm quá độ </w:t>
      </w:r>
      <w:r w:rsidR="00E8489D" w:rsidRPr="00E8489D">
        <w:rPr>
          <w:i/>
          <w:iCs/>
          <w:spacing w:val="20"/>
          <w:sz w:val="18"/>
          <w:lang w:val="pl-PL"/>
        </w:rPr>
        <w:t>h</w:t>
      </w:r>
      <w:r w:rsidR="00E8489D" w:rsidRPr="00E8489D">
        <w:rPr>
          <w:spacing w:val="20"/>
          <w:sz w:val="18"/>
          <w:lang w:val="pl-PL"/>
        </w:rPr>
        <w:t>(</w:t>
      </w:r>
      <w:r w:rsidR="00E8489D" w:rsidRPr="00E8489D">
        <w:rPr>
          <w:i/>
          <w:iCs/>
          <w:spacing w:val="20"/>
          <w:sz w:val="18"/>
          <w:lang w:val="pl-PL"/>
        </w:rPr>
        <w:t>t</w:t>
      </w:r>
      <w:r w:rsidR="00E8489D" w:rsidRPr="00E8489D">
        <w:rPr>
          <w:spacing w:val="20"/>
          <w:sz w:val="18"/>
          <w:lang w:val="pl-PL"/>
        </w:rPr>
        <w:t>)</w:t>
      </w:r>
      <w:r w:rsidR="00E8489D" w:rsidRPr="00E8489D">
        <w:rPr>
          <w:sz w:val="18"/>
          <w:lang w:val="pl-PL"/>
        </w:rPr>
        <w:t xml:space="preserve"> của hệ. </w:t>
      </w:r>
      <w:r w:rsidR="00E8489D" w:rsidRPr="00E8489D">
        <w:rPr>
          <w:sz w:val="18"/>
          <w:lang w:val="de-AT"/>
        </w:rPr>
        <w:t xml:space="preserve">Từ đó kiểm tra lại quan hệ </w:t>
      </w:r>
      <w:r w:rsidR="00E8489D" w:rsidRPr="00E8489D">
        <w:rPr>
          <w:i/>
          <w:iCs/>
          <w:spacing w:val="20"/>
          <w:sz w:val="18"/>
          <w:lang w:val="de-AT"/>
        </w:rPr>
        <w:t>g</w:t>
      </w:r>
      <w:r w:rsidR="00E8489D" w:rsidRPr="00E8489D">
        <w:rPr>
          <w:spacing w:val="20"/>
          <w:sz w:val="18"/>
          <w:lang w:val="de-AT"/>
        </w:rPr>
        <w:t>(</w:t>
      </w:r>
      <w:r w:rsidR="00E8489D" w:rsidRPr="00E8489D">
        <w:rPr>
          <w:i/>
          <w:iCs/>
          <w:spacing w:val="20"/>
          <w:sz w:val="18"/>
          <w:lang w:val="de-AT"/>
        </w:rPr>
        <w:t>t</w:t>
      </w:r>
      <w:r w:rsidR="00E8489D" w:rsidRPr="00E8489D">
        <w:rPr>
          <w:spacing w:val="20"/>
          <w:sz w:val="18"/>
          <w:lang w:val="de-AT"/>
        </w:rPr>
        <w:t>)=</w:t>
      </w:r>
      <w:r w:rsidR="00E8489D" w:rsidRPr="00E8489D">
        <w:rPr>
          <w:spacing w:val="20"/>
          <w:position w:val="-20"/>
          <w:sz w:val="18"/>
          <w:lang w:val="de-AT"/>
        </w:rPr>
        <w:object w:dxaOrig="540" w:dyaOrig="499">
          <v:shape id="_x0000_i1026" type="#_x0000_t75" style="width:27.25pt;height:24.65pt" o:ole="">
            <v:imagedata r:id="rId19" o:title=""/>
          </v:shape>
          <o:OLEObject Type="Embed" ProgID="Equation.3" ShapeID="_x0000_i1026" DrawAspect="Content" ObjectID="_1636480577" r:id="rId20"/>
        </w:object>
      </w:r>
      <w:r w:rsidR="00E8489D" w:rsidRPr="00E8489D">
        <w:rPr>
          <w:spacing w:val="20"/>
          <w:sz w:val="18"/>
          <w:lang w:val="de-AT"/>
        </w:rPr>
        <w:t>.</w:t>
      </w:r>
    </w:p>
    <w:p w:rsidR="006E66A9" w:rsidRDefault="006E66A9" w:rsidP="006E66A9">
      <w:pPr>
        <w:spacing w:before="20" w:after="20"/>
        <w:ind w:left="284"/>
        <w:rPr>
          <w:spacing w:val="20"/>
          <w:sz w:val="18"/>
          <w:lang w:val="de-AT"/>
        </w:rPr>
      </w:pPr>
    </w:p>
    <w:p w:rsidR="006E66A9" w:rsidRDefault="006E66A9" w:rsidP="006E66A9">
      <w:pPr>
        <w:spacing w:before="20" w:after="20"/>
        <w:ind w:left="284"/>
        <w:rPr>
          <w:spacing w:val="20"/>
          <w:sz w:val="18"/>
          <w:lang w:val="de-AT"/>
        </w:rPr>
      </w:pPr>
    </w:p>
    <w:p w:rsidR="006E66A9" w:rsidRDefault="006E66A9" w:rsidP="006E66A9">
      <w:pPr>
        <w:spacing w:before="20" w:after="20"/>
        <w:ind w:left="284"/>
        <w:rPr>
          <w:spacing w:val="20"/>
          <w:sz w:val="18"/>
          <w:lang w:val="de-AT"/>
        </w:rPr>
      </w:pPr>
    </w:p>
    <w:p w:rsidR="006E66A9" w:rsidRDefault="006E66A9" w:rsidP="006E66A9">
      <w:pPr>
        <w:spacing w:before="20" w:after="20"/>
        <w:ind w:left="284"/>
        <w:rPr>
          <w:spacing w:val="20"/>
          <w:sz w:val="18"/>
          <w:lang w:val="de-AT"/>
        </w:rPr>
      </w:pPr>
    </w:p>
    <w:p w:rsidR="006E66A9" w:rsidRDefault="006E66A9" w:rsidP="006E66A9">
      <w:pPr>
        <w:spacing w:before="20" w:after="20"/>
        <w:ind w:left="284"/>
        <w:rPr>
          <w:spacing w:val="20"/>
          <w:sz w:val="18"/>
          <w:lang w:val="de-AT"/>
        </w:rPr>
      </w:pPr>
    </w:p>
    <w:p w:rsidR="006E66A9" w:rsidRPr="00E8489D" w:rsidRDefault="006E66A9" w:rsidP="006E66A9">
      <w:pPr>
        <w:spacing w:before="120" w:after="20"/>
        <w:ind w:left="340" w:hanging="340"/>
        <w:rPr>
          <w:sz w:val="18"/>
          <w:lang w:val="pl-PL"/>
        </w:rPr>
      </w:pPr>
      <w:r w:rsidRPr="00E8489D">
        <w:rPr>
          <w:b/>
          <w:sz w:val="18"/>
          <w:lang w:val="pl-PL"/>
        </w:rPr>
        <w:t xml:space="preserve">Bài </w:t>
      </w:r>
      <w:r>
        <w:rPr>
          <w:b/>
          <w:sz w:val="18"/>
          <w:lang w:val="pl-PL"/>
        </w:rPr>
        <w:t>2</w:t>
      </w:r>
      <w:r w:rsidRPr="00E8489D">
        <w:rPr>
          <w:b/>
          <w:sz w:val="18"/>
          <w:lang w:val="pl-PL"/>
        </w:rPr>
        <w:t>:</w:t>
      </w:r>
      <w:r>
        <w:rPr>
          <w:sz w:val="18"/>
          <w:lang w:val="pl-PL"/>
        </w:rPr>
        <w:t xml:space="preserve"> Cho hệ kín mô tả ở hình 2</w:t>
      </w:r>
      <w:r w:rsidRPr="00E8489D">
        <w:rPr>
          <w:sz w:val="18"/>
          <w:lang w:val="pl-PL"/>
        </w:rPr>
        <w:t>.</w:t>
      </w:r>
    </w:p>
    <w:p w:rsidR="006E66A9" w:rsidRPr="00E8489D" w:rsidRDefault="006E66A9" w:rsidP="006E66A9">
      <w:pPr>
        <w:numPr>
          <w:ilvl w:val="0"/>
          <w:numId w:val="53"/>
        </w:numPr>
        <w:spacing w:before="20" w:after="20"/>
        <w:rPr>
          <w:sz w:val="18"/>
          <w:lang w:val="pl-PL"/>
        </w:rPr>
      </w:pPr>
      <w:r w:rsidRPr="00E8489D">
        <w:rPr>
          <w:sz w:val="18"/>
          <w:lang w:val="pl-PL"/>
        </w:rPr>
        <w:t xml:space="preserve">Hãy xác định hàm truyền đạt tương đương </w:t>
      </w:r>
      <w:r w:rsidRPr="00E8489D">
        <w:rPr>
          <w:i/>
          <w:iCs/>
          <w:sz w:val="18"/>
          <w:lang w:val="pl-PL"/>
        </w:rPr>
        <w:t>G</w:t>
      </w:r>
      <w:r w:rsidRPr="00E8489D">
        <w:rPr>
          <w:sz w:val="18"/>
          <w:lang w:val="pl-PL"/>
        </w:rPr>
        <w:t>(</w:t>
      </w:r>
      <w:r w:rsidRPr="00E8489D">
        <w:rPr>
          <w:i/>
          <w:iCs/>
          <w:sz w:val="18"/>
          <w:lang w:val="pl-PL"/>
        </w:rPr>
        <w:t>s</w:t>
      </w:r>
      <w:r w:rsidRPr="00E8489D">
        <w:rPr>
          <w:sz w:val="18"/>
          <w:lang w:val="pl-PL"/>
        </w:rPr>
        <w:t>) của hệ.</w:t>
      </w:r>
    </w:p>
    <w:p w:rsidR="006E66A9" w:rsidRPr="00E8489D" w:rsidRDefault="006E66A9" w:rsidP="006E66A9">
      <w:pPr>
        <w:numPr>
          <w:ilvl w:val="0"/>
          <w:numId w:val="53"/>
        </w:numPr>
        <w:spacing w:before="20" w:after="20"/>
        <w:rPr>
          <w:sz w:val="18"/>
          <w:lang w:val="de-AT"/>
        </w:rPr>
      </w:pPr>
      <w:r w:rsidRPr="00E8489D">
        <w:rPr>
          <w:sz w:val="18"/>
          <w:lang w:val="pl-PL"/>
        </w:rPr>
        <w:t xml:space="preserve">Biết rằng </w:t>
      </w:r>
      <w:r w:rsidRPr="00E8489D">
        <w:rPr>
          <w:i/>
          <w:iCs/>
          <w:spacing w:val="20"/>
          <w:sz w:val="18"/>
          <w:lang w:val="pl-PL"/>
        </w:rPr>
        <w:t>G</w:t>
      </w:r>
      <w:r w:rsidRPr="00E8489D">
        <w:rPr>
          <w:spacing w:val="20"/>
          <w:sz w:val="22"/>
          <w:vertAlign w:val="subscript"/>
          <w:lang w:val="pl-PL"/>
        </w:rPr>
        <w:t>1</w:t>
      </w:r>
      <w:r w:rsidRPr="00E8489D">
        <w:rPr>
          <w:spacing w:val="20"/>
          <w:sz w:val="18"/>
          <w:lang w:val="pl-PL"/>
        </w:rPr>
        <w:t>=</w:t>
      </w:r>
      <w:r w:rsidRPr="00E8489D">
        <w:rPr>
          <w:i/>
          <w:iCs/>
          <w:spacing w:val="20"/>
          <w:sz w:val="18"/>
          <w:lang w:val="pl-PL"/>
        </w:rPr>
        <w:t>G</w:t>
      </w:r>
      <w:r w:rsidRPr="00E8489D">
        <w:rPr>
          <w:spacing w:val="20"/>
          <w:sz w:val="22"/>
          <w:vertAlign w:val="subscript"/>
          <w:lang w:val="pl-PL"/>
        </w:rPr>
        <w:t>2</w:t>
      </w:r>
      <w:r w:rsidRPr="00E8489D">
        <w:rPr>
          <w:spacing w:val="20"/>
          <w:sz w:val="18"/>
          <w:lang w:val="pl-PL"/>
        </w:rPr>
        <w:t>=</w:t>
      </w:r>
      <w:r w:rsidRPr="00E8489D">
        <w:rPr>
          <w:i/>
          <w:iCs/>
          <w:spacing w:val="20"/>
          <w:sz w:val="18"/>
          <w:lang w:val="pl-PL"/>
        </w:rPr>
        <w:t>G</w:t>
      </w:r>
      <w:r w:rsidRPr="00E8489D">
        <w:rPr>
          <w:spacing w:val="20"/>
          <w:sz w:val="22"/>
          <w:vertAlign w:val="subscript"/>
          <w:lang w:val="pl-PL"/>
        </w:rPr>
        <w:t>3</w:t>
      </w:r>
      <w:r w:rsidRPr="00E8489D">
        <w:rPr>
          <w:spacing w:val="20"/>
          <w:sz w:val="18"/>
          <w:lang w:val="pl-PL"/>
        </w:rPr>
        <w:t>=</w:t>
      </w:r>
      <w:r w:rsidRPr="00E8489D">
        <w:rPr>
          <w:i/>
          <w:iCs/>
          <w:spacing w:val="20"/>
          <w:sz w:val="18"/>
          <w:lang w:val="pl-PL"/>
        </w:rPr>
        <w:t>G</w:t>
      </w:r>
      <w:r w:rsidRPr="00E8489D">
        <w:rPr>
          <w:spacing w:val="20"/>
          <w:sz w:val="22"/>
          <w:vertAlign w:val="subscript"/>
          <w:lang w:val="pl-PL"/>
        </w:rPr>
        <w:t>4</w:t>
      </w:r>
      <w:r w:rsidRPr="00E8489D">
        <w:rPr>
          <w:spacing w:val="20"/>
          <w:sz w:val="18"/>
          <w:lang w:val="pl-PL"/>
        </w:rPr>
        <w:t>=1</w:t>
      </w:r>
      <w:r w:rsidRPr="00E8489D">
        <w:rPr>
          <w:sz w:val="18"/>
          <w:lang w:val="pl-PL"/>
        </w:rPr>
        <w:t xml:space="preserve"> và </w:t>
      </w:r>
      <w:r w:rsidRPr="00E8489D">
        <w:rPr>
          <w:i/>
          <w:iCs/>
          <w:spacing w:val="20"/>
          <w:sz w:val="18"/>
          <w:lang w:val="pl-PL"/>
        </w:rPr>
        <w:t>G</w:t>
      </w:r>
      <w:r w:rsidRPr="00E8489D">
        <w:rPr>
          <w:spacing w:val="20"/>
          <w:sz w:val="22"/>
          <w:vertAlign w:val="subscript"/>
          <w:lang w:val="pl-PL"/>
        </w:rPr>
        <w:t>5</w:t>
      </w:r>
      <w:r w:rsidRPr="00E8489D">
        <w:rPr>
          <w:spacing w:val="20"/>
          <w:sz w:val="18"/>
          <w:lang w:val="pl-PL"/>
        </w:rPr>
        <w:t>=</w:t>
      </w:r>
      <w:r w:rsidRPr="00E8489D">
        <w:rPr>
          <w:spacing w:val="20"/>
          <w:position w:val="-20"/>
          <w:sz w:val="18"/>
          <w:lang w:val="pl-PL"/>
        </w:rPr>
        <w:object w:dxaOrig="460" w:dyaOrig="499">
          <v:shape id="_x0000_i1027" type="#_x0000_t75" style="width:23.35pt;height:24.65pt" o:ole="">
            <v:imagedata r:id="rId21" o:title=""/>
          </v:shape>
          <o:OLEObject Type="Embed" ProgID="Equation.3" ShapeID="_x0000_i1027" DrawAspect="Content" ObjectID="_1636480578" r:id="rId22"/>
        </w:object>
      </w:r>
      <w:r w:rsidRPr="00E8489D">
        <w:rPr>
          <w:sz w:val="18"/>
          <w:lang w:val="pl-PL"/>
        </w:rPr>
        <w:t xml:space="preserve">. Hãy tính hàm trọng lượng </w:t>
      </w:r>
      <w:r w:rsidRPr="00E8489D">
        <w:rPr>
          <w:i/>
          <w:iCs/>
          <w:spacing w:val="20"/>
          <w:sz w:val="18"/>
          <w:lang w:val="pl-PL"/>
        </w:rPr>
        <w:t>g</w:t>
      </w:r>
      <w:r w:rsidRPr="00E8489D">
        <w:rPr>
          <w:spacing w:val="20"/>
          <w:sz w:val="18"/>
          <w:lang w:val="pl-PL"/>
        </w:rPr>
        <w:t>(</w:t>
      </w:r>
      <w:r w:rsidRPr="00E8489D">
        <w:rPr>
          <w:i/>
          <w:iCs/>
          <w:spacing w:val="20"/>
          <w:sz w:val="18"/>
          <w:lang w:val="pl-PL"/>
        </w:rPr>
        <w:t>t</w:t>
      </w:r>
      <w:r w:rsidRPr="00E8489D">
        <w:rPr>
          <w:spacing w:val="20"/>
          <w:sz w:val="18"/>
          <w:lang w:val="pl-PL"/>
        </w:rPr>
        <w:t>)</w:t>
      </w:r>
      <w:r w:rsidRPr="00E8489D">
        <w:rPr>
          <w:sz w:val="18"/>
          <w:lang w:val="pl-PL"/>
        </w:rPr>
        <w:t xml:space="preserve"> và hàm quá độ </w:t>
      </w:r>
      <w:r w:rsidRPr="00E8489D">
        <w:rPr>
          <w:i/>
          <w:iCs/>
          <w:spacing w:val="20"/>
          <w:sz w:val="18"/>
          <w:lang w:val="pl-PL"/>
        </w:rPr>
        <w:t>h</w:t>
      </w:r>
      <w:r w:rsidRPr="00E8489D">
        <w:rPr>
          <w:spacing w:val="20"/>
          <w:sz w:val="18"/>
          <w:lang w:val="pl-PL"/>
        </w:rPr>
        <w:t>(</w:t>
      </w:r>
      <w:r w:rsidRPr="00E8489D">
        <w:rPr>
          <w:i/>
          <w:iCs/>
          <w:spacing w:val="20"/>
          <w:sz w:val="18"/>
          <w:lang w:val="pl-PL"/>
        </w:rPr>
        <w:t>t</w:t>
      </w:r>
      <w:r w:rsidRPr="00E8489D">
        <w:rPr>
          <w:spacing w:val="20"/>
          <w:sz w:val="18"/>
          <w:lang w:val="pl-PL"/>
        </w:rPr>
        <w:t>)</w:t>
      </w:r>
      <w:r w:rsidRPr="00E8489D">
        <w:rPr>
          <w:sz w:val="18"/>
          <w:lang w:val="pl-PL"/>
        </w:rPr>
        <w:t xml:space="preserve"> của hệ. </w:t>
      </w:r>
      <w:r w:rsidRPr="00E8489D">
        <w:rPr>
          <w:sz w:val="18"/>
          <w:lang w:val="de-AT"/>
        </w:rPr>
        <w:t xml:space="preserve">Từ đó kiểm tra lại quan hệ </w:t>
      </w:r>
      <w:r w:rsidRPr="00E8489D">
        <w:rPr>
          <w:i/>
          <w:iCs/>
          <w:spacing w:val="20"/>
          <w:sz w:val="18"/>
          <w:lang w:val="de-AT"/>
        </w:rPr>
        <w:t>g</w:t>
      </w:r>
      <w:r w:rsidRPr="00E8489D">
        <w:rPr>
          <w:spacing w:val="20"/>
          <w:sz w:val="18"/>
          <w:lang w:val="de-AT"/>
        </w:rPr>
        <w:t>(</w:t>
      </w:r>
      <w:r w:rsidRPr="00E8489D">
        <w:rPr>
          <w:i/>
          <w:iCs/>
          <w:spacing w:val="20"/>
          <w:sz w:val="18"/>
          <w:lang w:val="de-AT"/>
        </w:rPr>
        <w:t>t</w:t>
      </w:r>
      <w:r w:rsidRPr="00E8489D">
        <w:rPr>
          <w:spacing w:val="20"/>
          <w:sz w:val="18"/>
          <w:lang w:val="de-AT"/>
        </w:rPr>
        <w:t>)=</w:t>
      </w:r>
      <w:r w:rsidRPr="00E8489D">
        <w:rPr>
          <w:spacing w:val="20"/>
          <w:position w:val="-20"/>
          <w:sz w:val="18"/>
          <w:lang w:val="de-AT"/>
        </w:rPr>
        <w:object w:dxaOrig="540" w:dyaOrig="499">
          <v:shape id="_x0000_i1028" type="#_x0000_t75" style="width:27.25pt;height:24.65pt" o:ole="">
            <v:imagedata r:id="rId19" o:title=""/>
          </v:shape>
          <o:OLEObject Type="Embed" ProgID="Equation.3" ShapeID="_x0000_i1028" DrawAspect="Content" ObjectID="_1636480579" r:id="rId23"/>
        </w:object>
      </w:r>
      <w:r w:rsidRPr="00E8489D">
        <w:rPr>
          <w:spacing w:val="20"/>
          <w:sz w:val="18"/>
          <w:lang w:val="de-AT"/>
        </w:rPr>
        <w:t>.</w:t>
      </w:r>
    </w:p>
    <w:p w:rsidR="006E66A9" w:rsidRDefault="002E730D" w:rsidP="006E66A9">
      <w:pPr>
        <w:spacing w:before="20" w:after="20"/>
        <w:ind w:left="284"/>
        <w:rPr>
          <w:sz w:val="18"/>
          <w:lang w:val="de-AT"/>
        </w:rPr>
      </w:pPr>
      <w:r>
        <w:rPr>
          <w:noProof/>
        </w:rPr>
        <mc:AlternateContent>
          <mc:Choice Requires="wpg">
            <w:drawing>
              <wp:anchor distT="0" distB="0" distL="114300" distR="114300" simplePos="0" relativeHeight="251579904" behindDoc="0" locked="0" layoutInCell="1" allowOverlap="1">
                <wp:simplePos x="0" y="0"/>
                <wp:positionH relativeFrom="column">
                  <wp:posOffset>262890</wp:posOffset>
                </wp:positionH>
                <wp:positionV relativeFrom="paragraph">
                  <wp:posOffset>37465</wp:posOffset>
                </wp:positionV>
                <wp:extent cx="1948815" cy="892175"/>
                <wp:effectExtent l="0" t="0" r="0" b="0"/>
                <wp:wrapNone/>
                <wp:docPr id="2115"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8815" cy="892175"/>
                          <a:chOff x="981" y="5224"/>
                          <a:chExt cx="3069" cy="1405"/>
                        </a:xfrm>
                      </wpg:grpSpPr>
                      <wps:wsp>
                        <wps:cNvPr id="2116" name="Line 25"/>
                        <wps:cNvCnPr>
                          <a:cxnSpLocks noChangeShapeType="1"/>
                        </wps:cNvCnPr>
                        <wps:spPr bwMode="auto">
                          <a:xfrm>
                            <a:off x="3051" y="5824"/>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17" name="Line 26"/>
                        <wps:cNvCnPr>
                          <a:cxnSpLocks noChangeShapeType="1"/>
                        </wps:cNvCnPr>
                        <wps:spPr bwMode="auto">
                          <a:xfrm>
                            <a:off x="3486" y="5817"/>
                            <a:ext cx="56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18" name="Line 27"/>
                        <wps:cNvCnPr>
                          <a:cxnSpLocks noChangeShapeType="1"/>
                        </wps:cNvCnPr>
                        <wps:spPr bwMode="auto">
                          <a:xfrm>
                            <a:off x="2239" y="5817"/>
                            <a:ext cx="56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19" name="Line 28"/>
                        <wps:cNvCnPr>
                          <a:cxnSpLocks noChangeShapeType="1"/>
                        </wps:cNvCnPr>
                        <wps:spPr bwMode="auto">
                          <a:xfrm>
                            <a:off x="1881" y="5817"/>
                            <a:ext cx="30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20" name="Line 29"/>
                        <wps:cNvCnPr>
                          <a:cxnSpLocks noChangeShapeType="1"/>
                        </wps:cNvCnPr>
                        <wps:spPr bwMode="auto">
                          <a:xfrm>
                            <a:off x="1224" y="5817"/>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21" name="Line 30"/>
                        <wps:cNvCnPr>
                          <a:cxnSpLocks noChangeShapeType="1"/>
                        </wps:cNvCnPr>
                        <wps:spPr bwMode="auto">
                          <a:xfrm flipH="1">
                            <a:off x="2758" y="6259"/>
                            <a:ext cx="34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22" name="Freeform 31"/>
                        <wps:cNvSpPr>
                          <a:spLocks/>
                        </wps:cNvSpPr>
                        <wps:spPr bwMode="auto">
                          <a:xfrm>
                            <a:off x="2226" y="5854"/>
                            <a:ext cx="247" cy="397"/>
                          </a:xfrm>
                          <a:custGeom>
                            <a:avLst/>
                            <a:gdLst>
                              <a:gd name="T0" fmla="*/ 540 w 540"/>
                              <a:gd name="T1" fmla="*/ 360 h 360"/>
                              <a:gd name="T2" fmla="*/ 0 w 540"/>
                              <a:gd name="T3" fmla="*/ 360 h 360"/>
                              <a:gd name="T4" fmla="*/ 0 w 540"/>
                              <a:gd name="T5" fmla="*/ 0 h 360"/>
                            </a:gdLst>
                            <a:ahLst/>
                            <a:cxnLst>
                              <a:cxn ang="0">
                                <a:pos x="T0" y="T1"/>
                              </a:cxn>
                              <a:cxn ang="0">
                                <a:pos x="T2" y="T3"/>
                              </a:cxn>
                              <a:cxn ang="0">
                                <a:pos x="T4" y="T5"/>
                              </a:cxn>
                            </a:cxnLst>
                            <a:rect l="0" t="0" r="r" b="b"/>
                            <a:pathLst>
                              <a:path w="540" h="360">
                                <a:moveTo>
                                  <a:pt x="540" y="360"/>
                                </a:moveTo>
                                <a:lnTo>
                                  <a:pt x="0" y="36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3" name="Freeform 32"/>
                        <wps:cNvSpPr>
                          <a:spLocks/>
                        </wps:cNvSpPr>
                        <wps:spPr bwMode="auto">
                          <a:xfrm>
                            <a:off x="3388" y="5821"/>
                            <a:ext cx="320" cy="425"/>
                          </a:xfrm>
                          <a:custGeom>
                            <a:avLst/>
                            <a:gdLst>
                              <a:gd name="T0" fmla="*/ 540 w 540"/>
                              <a:gd name="T1" fmla="*/ 0 h 900"/>
                              <a:gd name="T2" fmla="*/ 540 w 540"/>
                              <a:gd name="T3" fmla="*/ 900 h 900"/>
                              <a:gd name="T4" fmla="*/ 0 w 540"/>
                              <a:gd name="T5" fmla="*/ 900 h 900"/>
                            </a:gdLst>
                            <a:ahLst/>
                            <a:cxnLst>
                              <a:cxn ang="0">
                                <a:pos x="T0" y="T1"/>
                              </a:cxn>
                              <a:cxn ang="0">
                                <a:pos x="T2" y="T3"/>
                              </a:cxn>
                              <a:cxn ang="0">
                                <a:pos x="T4" y="T5"/>
                              </a:cxn>
                            </a:cxnLst>
                            <a:rect l="0" t="0" r="r" b="b"/>
                            <a:pathLst>
                              <a:path w="540" h="900">
                                <a:moveTo>
                                  <a:pt x="540" y="0"/>
                                </a:moveTo>
                                <a:lnTo>
                                  <a:pt x="540" y="900"/>
                                </a:lnTo>
                                <a:lnTo>
                                  <a:pt x="0" y="90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4" name="Freeform 33"/>
                        <wps:cNvSpPr>
                          <a:spLocks/>
                        </wps:cNvSpPr>
                        <wps:spPr bwMode="auto">
                          <a:xfrm>
                            <a:off x="2458" y="5389"/>
                            <a:ext cx="340" cy="425"/>
                          </a:xfrm>
                          <a:custGeom>
                            <a:avLst/>
                            <a:gdLst>
                              <a:gd name="T0" fmla="*/ 0 w 180"/>
                              <a:gd name="T1" fmla="*/ 540 h 540"/>
                              <a:gd name="T2" fmla="*/ 0 w 180"/>
                              <a:gd name="T3" fmla="*/ 0 h 540"/>
                              <a:gd name="T4" fmla="*/ 180 w 180"/>
                              <a:gd name="T5" fmla="*/ 0 h 540"/>
                            </a:gdLst>
                            <a:ahLst/>
                            <a:cxnLst>
                              <a:cxn ang="0">
                                <a:pos x="T0" y="T1"/>
                              </a:cxn>
                              <a:cxn ang="0">
                                <a:pos x="T2" y="T3"/>
                              </a:cxn>
                              <a:cxn ang="0">
                                <a:pos x="T4" y="T5"/>
                              </a:cxn>
                            </a:cxnLst>
                            <a:rect l="0" t="0" r="r" b="b"/>
                            <a:pathLst>
                              <a:path w="180" h="540">
                                <a:moveTo>
                                  <a:pt x="0" y="540"/>
                                </a:moveTo>
                                <a:lnTo>
                                  <a:pt x="0" y="0"/>
                                </a:lnTo>
                                <a:lnTo>
                                  <a:pt x="18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5" name="Freeform 34"/>
                        <wps:cNvSpPr>
                          <a:spLocks/>
                        </wps:cNvSpPr>
                        <wps:spPr bwMode="auto">
                          <a:xfrm>
                            <a:off x="3103" y="5389"/>
                            <a:ext cx="306" cy="397"/>
                          </a:xfrm>
                          <a:custGeom>
                            <a:avLst/>
                            <a:gdLst>
                              <a:gd name="T0" fmla="*/ 0 w 360"/>
                              <a:gd name="T1" fmla="*/ 0 h 360"/>
                              <a:gd name="T2" fmla="*/ 360 w 360"/>
                              <a:gd name="T3" fmla="*/ 0 h 360"/>
                              <a:gd name="T4" fmla="*/ 360 w 360"/>
                              <a:gd name="T5" fmla="*/ 360 h 360"/>
                            </a:gdLst>
                            <a:ahLst/>
                            <a:cxnLst>
                              <a:cxn ang="0">
                                <a:pos x="T0" y="T1"/>
                              </a:cxn>
                              <a:cxn ang="0">
                                <a:pos x="T2" y="T3"/>
                              </a:cxn>
                              <a:cxn ang="0">
                                <a:pos x="T4" y="T5"/>
                              </a:cxn>
                            </a:cxnLst>
                            <a:rect l="0" t="0" r="r" b="b"/>
                            <a:pathLst>
                              <a:path w="360" h="360">
                                <a:moveTo>
                                  <a:pt x="0" y="0"/>
                                </a:moveTo>
                                <a:lnTo>
                                  <a:pt x="360" y="0"/>
                                </a:lnTo>
                                <a:lnTo>
                                  <a:pt x="360" y="36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6" name="Text Box 35"/>
                        <wps:cNvSpPr txBox="1">
                          <a:spLocks noChangeArrowheads="1"/>
                        </wps:cNvSpPr>
                        <wps:spPr bwMode="auto">
                          <a:xfrm>
                            <a:off x="981" y="6319"/>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pPr>
                                <w:jc w:val="center"/>
                                <w:rPr>
                                  <w:i/>
                                </w:rPr>
                              </w:pPr>
                              <w:r>
                                <w:rPr>
                                  <w:sz w:val="18"/>
                                  <w:szCs w:val="18"/>
                                </w:rPr>
                                <w:t>Hình 2</w:t>
                              </w:r>
                            </w:p>
                          </w:txbxContent>
                        </wps:txbx>
                        <wps:bodyPr rot="0" vert="horz" wrap="square" lIns="0" tIns="0" rIns="0" bIns="0" anchor="t" anchorCtr="0" upright="1">
                          <a:noAutofit/>
                        </wps:bodyPr>
                      </wps:wsp>
                      <wps:wsp>
                        <wps:cNvPr id="2127" name="Text Box 36"/>
                        <wps:cNvSpPr txBox="1">
                          <a:spLocks noChangeArrowheads="1"/>
                        </wps:cNvSpPr>
                        <wps:spPr bwMode="auto">
                          <a:xfrm>
                            <a:off x="1238" y="5582"/>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pPr>
                                <w:rPr>
                                  <w:i/>
                                </w:rPr>
                              </w:pPr>
                              <w:r>
                                <w:rPr>
                                  <w:i/>
                                  <w:sz w:val="18"/>
                                  <w:szCs w:val="18"/>
                                </w:rPr>
                                <w:t>u</w:t>
                              </w:r>
                              <w:r>
                                <w:rPr>
                                  <w:sz w:val="18"/>
                                  <w:szCs w:val="18"/>
                                </w:rPr>
                                <w:t xml:space="preserve"> </w:t>
                              </w:r>
                            </w:p>
                          </w:txbxContent>
                        </wps:txbx>
                        <wps:bodyPr rot="0" vert="horz" wrap="square" lIns="0" tIns="0" rIns="0" bIns="0" anchor="t" anchorCtr="0" upright="1">
                          <a:noAutofit/>
                        </wps:bodyPr>
                      </wps:wsp>
                      <wps:wsp>
                        <wps:cNvPr id="2128" name="Text Box 37"/>
                        <wps:cNvSpPr txBox="1">
                          <a:spLocks noChangeArrowheads="1"/>
                        </wps:cNvSpPr>
                        <wps:spPr bwMode="auto">
                          <a:xfrm>
                            <a:off x="3763" y="5567"/>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pPr>
                                <w:jc w:val="right"/>
                                <w:rPr>
                                  <w:i/>
                                </w:rPr>
                              </w:pPr>
                              <w:r>
                                <w:rPr>
                                  <w:i/>
                                  <w:sz w:val="18"/>
                                  <w:szCs w:val="18"/>
                                </w:rPr>
                                <w:t>y</w:t>
                              </w:r>
                              <w:r>
                                <w:rPr>
                                  <w:sz w:val="18"/>
                                  <w:szCs w:val="18"/>
                                </w:rPr>
                                <w:t xml:space="preserve"> </w:t>
                              </w:r>
                            </w:p>
                          </w:txbxContent>
                        </wps:txbx>
                        <wps:bodyPr rot="0" vert="horz" wrap="square" lIns="0" tIns="0" rIns="0" bIns="0" anchor="t" anchorCtr="0" upright="1">
                          <a:noAutofit/>
                        </wps:bodyPr>
                      </wps:wsp>
                      <wps:wsp>
                        <wps:cNvPr id="2129" name="Line 38"/>
                        <wps:cNvCnPr>
                          <a:cxnSpLocks noChangeShapeType="1"/>
                        </wps:cNvCnPr>
                        <wps:spPr bwMode="auto">
                          <a:xfrm>
                            <a:off x="2331" y="5998"/>
                            <a:ext cx="11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130" name="Text Box 39"/>
                        <wps:cNvSpPr txBox="1">
                          <a:spLocks noChangeArrowheads="1"/>
                        </wps:cNvSpPr>
                        <wps:spPr bwMode="auto">
                          <a:xfrm>
                            <a:off x="1556" y="5658"/>
                            <a:ext cx="340" cy="317"/>
                          </a:xfrm>
                          <a:prstGeom prst="rect">
                            <a:avLst/>
                          </a:prstGeom>
                          <a:solidFill>
                            <a:srgbClr val="FFFFFF"/>
                          </a:solidFill>
                          <a:ln w="9525">
                            <a:solidFill>
                              <a:srgbClr val="000000"/>
                            </a:solidFill>
                            <a:miter lim="800000"/>
                            <a:headEnd/>
                            <a:tailEnd/>
                          </a:ln>
                        </wps:spPr>
                        <wps:txbx>
                          <w:txbxContent>
                            <w:p w:rsidR="00A91066" w:rsidRDefault="00A91066">
                              <w:pPr>
                                <w:jc w:val="center"/>
                                <w:rPr>
                                  <w:sz w:val="18"/>
                                  <w:szCs w:val="18"/>
                                </w:rPr>
                              </w:pPr>
                              <w:r>
                                <w:rPr>
                                  <w:i/>
                                  <w:sz w:val="18"/>
                                  <w:szCs w:val="18"/>
                                </w:rPr>
                                <w:t>G</w:t>
                              </w:r>
                              <w:r>
                                <w:rPr>
                                  <w:iCs/>
                                  <w:sz w:val="22"/>
                                  <w:szCs w:val="18"/>
                                  <w:vertAlign w:val="subscript"/>
                                </w:rPr>
                                <w:t>1</w:t>
                              </w:r>
                            </w:p>
                          </w:txbxContent>
                        </wps:txbx>
                        <wps:bodyPr rot="0" vert="horz" wrap="square" lIns="0" tIns="0" rIns="0" bIns="0" anchor="t" anchorCtr="0" upright="1">
                          <a:noAutofit/>
                        </wps:bodyPr>
                      </wps:wsp>
                      <wps:wsp>
                        <wps:cNvPr id="2131" name="Text Box 40"/>
                        <wps:cNvSpPr txBox="1">
                          <a:spLocks noChangeArrowheads="1"/>
                        </wps:cNvSpPr>
                        <wps:spPr bwMode="auto">
                          <a:xfrm>
                            <a:off x="2441" y="6094"/>
                            <a:ext cx="340" cy="317"/>
                          </a:xfrm>
                          <a:prstGeom prst="rect">
                            <a:avLst/>
                          </a:prstGeom>
                          <a:solidFill>
                            <a:srgbClr val="FFFFFF"/>
                          </a:solidFill>
                          <a:ln w="9525">
                            <a:solidFill>
                              <a:srgbClr val="000000"/>
                            </a:solidFill>
                            <a:miter lim="800000"/>
                            <a:headEnd/>
                            <a:tailEnd/>
                          </a:ln>
                        </wps:spPr>
                        <wps:txbx>
                          <w:txbxContent>
                            <w:p w:rsidR="00A91066" w:rsidRDefault="00A91066">
                              <w:pPr>
                                <w:jc w:val="center"/>
                                <w:rPr>
                                  <w:sz w:val="18"/>
                                  <w:szCs w:val="18"/>
                                </w:rPr>
                              </w:pPr>
                              <w:r>
                                <w:rPr>
                                  <w:i/>
                                  <w:sz w:val="18"/>
                                  <w:szCs w:val="18"/>
                                </w:rPr>
                                <w:t>G</w:t>
                              </w:r>
                              <w:r>
                                <w:rPr>
                                  <w:iCs/>
                                  <w:sz w:val="22"/>
                                  <w:szCs w:val="18"/>
                                  <w:vertAlign w:val="subscript"/>
                                </w:rPr>
                                <w:t>2</w:t>
                              </w:r>
                            </w:p>
                          </w:txbxContent>
                        </wps:txbx>
                        <wps:bodyPr rot="0" vert="horz" wrap="square" lIns="0" tIns="0" rIns="0" bIns="0" anchor="t" anchorCtr="0" upright="1">
                          <a:noAutofit/>
                        </wps:bodyPr>
                      </wps:wsp>
                      <wps:wsp>
                        <wps:cNvPr id="2132" name="Text Box 41"/>
                        <wps:cNvSpPr txBox="1">
                          <a:spLocks noChangeArrowheads="1"/>
                        </wps:cNvSpPr>
                        <wps:spPr bwMode="auto">
                          <a:xfrm>
                            <a:off x="3090" y="6109"/>
                            <a:ext cx="340" cy="317"/>
                          </a:xfrm>
                          <a:prstGeom prst="rect">
                            <a:avLst/>
                          </a:prstGeom>
                          <a:solidFill>
                            <a:srgbClr val="FFFFFF"/>
                          </a:solidFill>
                          <a:ln w="9525">
                            <a:solidFill>
                              <a:srgbClr val="000000"/>
                            </a:solidFill>
                            <a:miter lim="800000"/>
                            <a:headEnd/>
                            <a:tailEnd/>
                          </a:ln>
                        </wps:spPr>
                        <wps:txbx>
                          <w:txbxContent>
                            <w:p w:rsidR="00A91066" w:rsidRDefault="00A91066">
                              <w:pPr>
                                <w:jc w:val="center"/>
                                <w:rPr>
                                  <w:sz w:val="18"/>
                                  <w:szCs w:val="18"/>
                                </w:rPr>
                              </w:pPr>
                              <w:r>
                                <w:rPr>
                                  <w:i/>
                                  <w:sz w:val="18"/>
                                  <w:szCs w:val="18"/>
                                </w:rPr>
                                <w:t>G</w:t>
                              </w:r>
                              <w:r>
                                <w:rPr>
                                  <w:iCs/>
                                  <w:sz w:val="22"/>
                                  <w:szCs w:val="18"/>
                                  <w:vertAlign w:val="subscript"/>
                                </w:rPr>
                                <w:t>3</w:t>
                              </w:r>
                            </w:p>
                          </w:txbxContent>
                        </wps:txbx>
                        <wps:bodyPr rot="0" vert="horz" wrap="square" lIns="0" tIns="0" rIns="0" bIns="0" anchor="t" anchorCtr="0" upright="1">
                          <a:noAutofit/>
                        </wps:bodyPr>
                      </wps:wsp>
                      <wps:wsp>
                        <wps:cNvPr id="2133" name="Oval 42"/>
                        <wps:cNvSpPr>
                          <a:spLocks noChangeArrowheads="1"/>
                        </wps:cNvSpPr>
                        <wps:spPr bwMode="auto">
                          <a:xfrm>
                            <a:off x="3351" y="5749"/>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34" name="Text Box 43"/>
                        <wps:cNvSpPr txBox="1">
                          <a:spLocks noChangeArrowheads="1"/>
                        </wps:cNvSpPr>
                        <wps:spPr bwMode="auto">
                          <a:xfrm>
                            <a:off x="2756" y="5674"/>
                            <a:ext cx="340" cy="317"/>
                          </a:xfrm>
                          <a:prstGeom prst="rect">
                            <a:avLst/>
                          </a:prstGeom>
                          <a:solidFill>
                            <a:srgbClr val="FFFFFF"/>
                          </a:solidFill>
                          <a:ln w="9525">
                            <a:solidFill>
                              <a:srgbClr val="000000"/>
                            </a:solidFill>
                            <a:miter lim="800000"/>
                            <a:headEnd/>
                            <a:tailEnd/>
                          </a:ln>
                        </wps:spPr>
                        <wps:txbx>
                          <w:txbxContent>
                            <w:p w:rsidR="00A91066" w:rsidRDefault="00A91066">
                              <w:pPr>
                                <w:jc w:val="center"/>
                                <w:rPr>
                                  <w:sz w:val="18"/>
                                  <w:szCs w:val="18"/>
                                </w:rPr>
                              </w:pPr>
                              <w:r>
                                <w:rPr>
                                  <w:i/>
                                  <w:sz w:val="18"/>
                                  <w:szCs w:val="18"/>
                                </w:rPr>
                                <w:t>G</w:t>
                              </w:r>
                              <w:r>
                                <w:rPr>
                                  <w:iCs/>
                                  <w:sz w:val="22"/>
                                  <w:szCs w:val="18"/>
                                  <w:vertAlign w:val="subscript"/>
                                </w:rPr>
                                <w:t>4</w:t>
                              </w:r>
                            </w:p>
                          </w:txbxContent>
                        </wps:txbx>
                        <wps:bodyPr rot="0" vert="horz" wrap="square" lIns="0" tIns="0" rIns="0" bIns="0" anchor="t" anchorCtr="0" upright="1">
                          <a:noAutofit/>
                        </wps:bodyPr>
                      </wps:wsp>
                      <wps:wsp>
                        <wps:cNvPr id="2135" name="Text Box 44"/>
                        <wps:cNvSpPr txBox="1">
                          <a:spLocks noChangeArrowheads="1"/>
                        </wps:cNvSpPr>
                        <wps:spPr bwMode="auto">
                          <a:xfrm>
                            <a:off x="2756" y="5224"/>
                            <a:ext cx="340" cy="317"/>
                          </a:xfrm>
                          <a:prstGeom prst="rect">
                            <a:avLst/>
                          </a:prstGeom>
                          <a:solidFill>
                            <a:srgbClr val="FFFFFF"/>
                          </a:solidFill>
                          <a:ln w="9525">
                            <a:solidFill>
                              <a:srgbClr val="000000"/>
                            </a:solidFill>
                            <a:miter lim="800000"/>
                            <a:headEnd/>
                            <a:tailEnd/>
                          </a:ln>
                        </wps:spPr>
                        <wps:txbx>
                          <w:txbxContent>
                            <w:p w:rsidR="00A91066" w:rsidRDefault="00A91066">
                              <w:pPr>
                                <w:jc w:val="center"/>
                                <w:rPr>
                                  <w:sz w:val="18"/>
                                  <w:szCs w:val="18"/>
                                </w:rPr>
                              </w:pPr>
                              <w:r>
                                <w:rPr>
                                  <w:i/>
                                  <w:sz w:val="18"/>
                                  <w:szCs w:val="18"/>
                                </w:rPr>
                                <w:t>G</w:t>
                              </w:r>
                              <w:r>
                                <w:rPr>
                                  <w:iCs/>
                                  <w:sz w:val="22"/>
                                  <w:szCs w:val="18"/>
                                  <w:vertAlign w:val="subscript"/>
                                </w:rPr>
                                <w:t>5</w:t>
                              </w:r>
                            </w:p>
                          </w:txbxContent>
                        </wps:txbx>
                        <wps:bodyPr rot="0" vert="horz" wrap="square" lIns="0" tIns="0" rIns="0" bIns="0" anchor="t" anchorCtr="0" upright="1">
                          <a:noAutofit/>
                        </wps:bodyPr>
                      </wps:wsp>
                      <wps:wsp>
                        <wps:cNvPr id="2136" name="Oval 45"/>
                        <wps:cNvSpPr>
                          <a:spLocks noChangeArrowheads="1"/>
                        </wps:cNvSpPr>
                        <wps:spPr bwMode="auto">
                          <a:xfrm>
                            <a:off x="2153" y="5746"/>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 o:spid="_x0000_s1053" style="position:absolute;left:0;text-align:left;margin-left:20.7pt;margin-top:2.95pt;width:153.45pt;height:70.25pt;z-index:251579904" coordorigin="981,5224" coordsize="3069,1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BO8zggAAFJMAAAOAAAAZHJzL2Uyb0RvYy54bWzsXG1v2zYQ/j5g/0HQxwGu9WpLRt2hTeJu&#10;QLcVWPYDFFm2hMmSJimxu2H/fc+RIkUrVtqkjtvO8gdbMs8UeTw+vHt49Msfd5tUu4vKKsmzuW6+&#10;MHQtysJ8mWTruf7H9WLk6VpVB9kySPMsmusfokr/8dX3373cFrPIyuM8XUalhkqyarYt5npc18Vs&#10;PK7CONoE1Yu8iDIUrvJyE9S4LdfjZRlsUfsmHVuGMRlv83JZlHkYVRW+veSF+itW/2oVhfVvq1UV&#10;1Vo619G2mr2X7P2G3sevXgazdRkUcRI2zQie0IpNkGR4qKzqMqgD7bZM7lW1ScIyr/JV/SLMN+N8&#10;tUrCiPUBvTGNTm/elvltwfqynm3XhVQTVNvR05OrDX+9e19qyXKuW6bp6loWbDBK7MGa5ZB6tsV6&#10;Bqm3ZfF78b7kfcTluzz8s0LxuFtO92surN1sf8mXqC+4rXOmnt2q3FAV6Li2Y6PwQY5CtKu1EF+a&#10;vuN51JYQZZ5vmVOXD1MYYyzpZ75n6hoKXYs3MZiF8VXza9uY+PynpmOwH46DGX8sa2rTNOoXLK5q&#10;lVp9nlJ/j4MiYmNVkbpapU6EUt8lWaRZrEn0bAhdZFyh4S5rFKpl+UUcZOuIVXf9oYDyTOo92q78&#10;hG4qjMZHFWwbbqMqT6hKqBmK4npik0AqKZgVZVW/jfKNRhdzPUWz2dgFd++qmprSitBQZvkiSVN8&#10;H8zSTNtidFx0km6rPE2WVMhuyvXNRVpqdwHNRPZi/eqIweKzJassjoLlVXNdB0mKa61mCqnqKEjr&#10;WKeHVRtdSyNAzyZaNvWlGT0P3URzmys+Ff/xDf/Ku/KckWNNrkaOcXk5er24cEaTBWzs0r68uLg0&#10;/6Wmm84sTpbLKKPWC1gwnU+zkAag+ISWwCDVNN6vnekTjRWfrNFstGmAuZne5MsP70thBTDa01nv&#10;dN96J6TjPVPE3Hs+63U82ChNdM+c0pPZsDKQcCfOYL2D9fJVvxd74XzwBY1jL7Ohk1mvZdlYiQbr&#10;ZW7QgL29Xl6v9cJ6VOv1Toq9JnywHuuFUzFg74C9D2OvhWhLtV7/tNZLkcFh7B383sHvlXxBH/Za&#10;wD7Fem0WIz2v56Ct0qT4icI98nObANmauvBh4ENMLJfNoNYDth3MMAqRh/htiN967dgSdrwoo4ho&#10;NM1mfEJjy4LSqVQ+hxENvITEPolosCxLhGouo41aQ7UcBJFkqLbPHHCFaghvOdVAFi/oBXBoyyZy&#10;Xy+bSXgNU19tUjBzP4w11zG0Lb3ziLAVwpyVQvbE0GIN710hKEQK9dRjKyK99WB5+Vg98JIUEdka&#10;9F/2MIg5p8Ki6KbXiKc1UEA0sUkvRV4R50UqgA6vORvE5Km0Rxi9JGGbeo/nQeoBYb5SXguyjAnz&#10;HzUtKkGjdgnUUtdAoN5w9RZBTR1hzcUlETM0PlqMQccQ0Peb/C66zplETf1h5WQUfIjwvFYizVRJ&#10;3vFWTpSKz4LVx6UEFvIyVEot45SVaCL1TDE7ycsM9BUnow/TV/1c3oK9GkNTxJ7Mc2llzml6bCvg&#10;Is7Lv0H1gaIH2/fXbVBGYPx+zkDX+qZDRlazG8edkstZqiU3akmQhahqrtc6ZhddXtR8H+C2KJN1&#10;jCfxlTfLX4OtXiWM6iT84+wbjIhuTkm+WQAi7oS04G2Roo8N3rbtcS/D9eD47PFsNimVwNvhzDVm&#10;j+Dw1Vl0XPAm6PaNB6G7dxFQwRt1HK7pkeC9Vw80cEbwTcPwEHwLwO0DbwHzzXBCeQK2xacK310p&#10;iA8Afpz9BwWZseWibsYMAF48094fcRBdAGcu2bEB3HKaMNG1vb4w8UgATj6z6d3DZtX3JmyODzno&#10;Xd/7QD0qfPfUooI3ajjcnq7vTTjEfeEzAG/SK/ne1OlD4I1SrOitSvrAm8sJxQnAFp8cuNmzUNu+&#10;1ADcR9s4HoD7C3jegI8ucDfJMAo5gnX0c2kT2zSAeDQZ7wO3yM84Em1CQNkE0eTBCmZFBW4C3AMi&#10;Kmyj+HA9XeA+UI8K3L31qMBNQrJF5+F3k9oeok32IbkPuFkt90C59b05dAsp+uRrI4f2AbwH8EbA&#10;zwmVb5A2kRl315Tr9ibfabaadUfMtlbv8L2gfBoYl8l3r8sy31L+GeKCvey7R5LiIk9xYpsdr9xz&#10;gLuMEzfF3BO0Sif9jrhX5sQJioVmZ5OhR77dHn+59wUEv85UuCN6NHyXockwMS3HeGP5o8XEm46c&#10;heOO/KnhjQzTf+NPDMd3Lhf72X0sK4jnHiMp76nZfZ+d87hJauRAp8kG6a4yMTKYHUiAZCgtkxOp&#10;+SJtUHwyFr6TPljvbnYsxdeW7CHnND+ZacWqw1lWXHCGFRecXcXFNwgRMq2xhQg1tfF0EGFadkO9&#10;gnvdp14tDz4VYQRd8PV5wIi5/mi6asAI2gL8SIpxixGSoDp3jJDJoy1GqAmkp8MIezppgkR30kmD&#10;HjDi4PmCASOe14+QXMi5Y8R+ii6WcqzTDbn//Id7LBu5PIw88n325DbnxjQb3+Ej0cWjD/eYrofj&#10;WBRn9HvxTzzdIygIqnw4vfOYc4J92V9IWxQ0n4yE1Tzc0y1hpus26WET7FRhpFtTlXmMNj/jA1/l&#10;iW5uv0X2rQdHyfl5ZPjGgvLeCE0SFWeOrIRsnIGX3hffwVO2Tk9D4lgOcTUIwyaG38lsHEy3mrWB&#10;gwygz910sV/SNd1uzu1pTNc2fKwAZLqm0SEgB9NVTVfGdeduuvAauen+hnPamiP5QhxW59y33PM8&#10;Ollu2+Ko+tTpGKuJhjAmjC4eZMKiFIcoqgfPq38hL+HBg+2t69txDB5pj//3jFhbJlS1XoHkqxob&#10;PQ204mCOcGing1fQJEdX8h8LWq9AhsSPNGUsXP+rLQdsQd7zCiSN8oVMV/59CkWH9Ncrg1egegUy&#10;VD5305Ub6twrkDHqCbwCy3Qb7nvqsACjJQ4Gr+BrPycDZ4b9cRXbnG7+ZIv+GUu9Z0tH+1dgr/4D&#10;AAD//wMAUEsDBBQABgAIAAAAIQDg/FVX3wAAAAgBAAAPAAAAZHJzL2Rvd25yZXYueG1sTI9BS8NA&#10;EIXvgv9hGcGb3cRsSxuzKaWopyLYCtLbNpkmodnZkN0m6b93POlxeB/vfZOtJ9uKAXvfONIQzyIQ&#10;SIUrG6o0fB3enpYgfDBUmtYRarihh3V+f5eZtHQjfeKwD5XgEvKp0VCH0KVS+qJGa/zMdUicnV1v&#10;TeCzr2TZm5HLbSufo2ghrWmIF2rT4bbG4rK/Wg3voxk3Sfw67C7n7e14mH9872LU+vFh2ryACDiF&#10;Pxh+9VkdcnY6uSuVXrQaVKyY1DBfgeA4UcsExIk5tVAg80z+fyD/AQAA//8DAFBLAQItABQABgAI&#10;AAAAIQC2gziS/gAAAOEBAAATAAAAAAAAAAAAAAAAAAAAAABbQ29udGVudF9UeXBlc10ueG1sUEsB&#10;Ai0AFAAGAAgAAAAhADj9If/WAAAAlAEAAAsAAAAAAAAAAAAAAAAALwEAAF9yZWxzLy5yZWxzUEsB&#10;Ai0AFAAGAAgAAAAhANWIE7zOCAAAUkwAAA4AAAAAAAAAAAAAAAAALgIAAGRycy9lMm9Eb2MueG1s&#10;UEsBAi0AFAAGAAgAAAAhAOD8VVffAAAACAEAAA8AAAAAAAAAAAAAAAAAKAsAAGRycy9kb3ducmV2&#10;LnhtbFBLBQYAAAAABAAEAPMAAAA0DAAAAAA=&#10;">
                <v:line id="Line 25" o:spid="_x0000_s1054" style="position:absolute;visibility:visible;mso-wrap-style:square" from="3051,5824" to="3357,5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8l1xwAAAN0AAAAPAAAAZHJzL2Rvd25yZXYueG1sRI/NasMw&#10;EITvhbyD2EIupZGdg0ndKKEEDD2UQH4O6W2xtpYba+VKauy+fRUI5DjMzDfMcj3aTlzIh9axgnyW&#10;gSCunW65UXA8VM8LECEia+wck4I/CrBeTR6WWGo38I4u+9iIBOFQogITY19KGWpDFsPM9cTJ+3Le&#10;YkzSN1J7HBLcdnKeZYW02HJaMNjTxlB93v9aBd7H0J6rl8/h9PNdVNvqY3wytVLTx/HtFUSkMd7D&#10;t/a7VjDP8wKub9ITkKt/AAAA//8DAFBLAQItABQABgAIAAAAIQDb4fbL7gAAAIUBAAATAAAAAAAA&#10;AAAAAAAAAAAAAABbQ29udGVudF9UeXBlc10ueG1sUEsBAi0AFAAGAAgAAAAhAFr0LFu/AAAAFQEA&#10;AAsAAAAAAAAAAAAAAAAAHwEAAF9yZWxzLy5yZWxzUEsBAi0AFAAGAAgAAAAhAC/HyXXHAAAA3QAA&#10;AA8AAAAAAAAAAAAAAAAABwIAAGRycy9kb3ducmV2LnhtbFBLBQYAAAAAAwADALcAAAD7AgAAAAA=&#10;">
                  <v:stroke endarrow="classic" endarrowwidth="narrow"/>
                </v:line>
                <v:line id="Line 26" o:spid="_x0000_s1055" style="position:absolute;visibility:visible;mso-wrap-style:square" from="3486,5817" to="4050,5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2zuxwAAAN0AAAAPAAAAZHJzL2Rvd25yZXYueG1sRI9BawIx&#10;FITvBf9DeAUvpWbXg7WrUaSw4EEKVQ96e2yem62bl20S3e2/bwqFHoeZ+YZZrgfbijv50DhWkE8y&#10;EMSV0w3XCo6H8nkOIkRkja1jUvBNAdar0cMSC+16/qD7PtYiQTgUqMDE2BVShsqQxTBxHXHyLs5b&#10;jEn6WmqPfYLbVk6zbCYtNpwWDHb0Zqi67m9WgfcxNNfy9dyfvj5n5Xu5G55MpdT4cdgsQEQa4n/4&#10;r73VCqZ5/gK/b9ITkKsfAAAA//8DAFBLAQItABQABgAIAAAAIQDb4fbL7gAAAIUBAAATAAAAAAAA&#10;AAAAAAAAAAAAAABbQ29udGVudF9UeXBlc10ueG1sUEsBAi0AFAAGAAgAAAAhAFr0LFu/AAAAFQEA&#10;AAsAAAAAAAAAAAAAAAAAHwEAAF9yZWxzLy5yZWxzUEsBAi0AFAAGAAgAAAAhAECLbO7HAAAA3QAA&#10;AA8AAAAAAAAAAAAAAAAABwIAAGRycy9kb3ducmV2LnhtbFBLBQYAAAAAAwADALcAAAD7AgAAAAA=&#10;">
                  <v:stroke endarrow="classic" endarrowwidth="narrow"/>
                </v:line>
                <v:line id="Line 27" o:spid="_x0000_s1056" style="position:absolute;visibility:visible;mso-wrap-style:square" from="2239,5817" to="2803,5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PicwwAAAN0AAAAPAAAAZHJzL2Rvd25yZXYueG1sRE9Na8Iw&#10;GL4L/ofwCrvITOtBXDXKEAo7jIEfh+320rw2nc2bmmS2+/fmIHh8eL7X28G24kY+NI4V5LMMBHHl&#10;dMO1gtOxfF2CCBFZY+uYFPxTgO1mPFpjoV3Pe7odYi1SCIcCFZgYu0LKUBmyGGauI07c2XmLMUFf&#10;S+2xT+G2lfMsW0iLDacGgx3tDFWXw59V4H0MzaV8++m/r7+L8qv8HKamUuplMryvQEQa4lP8cH9o&#10;BfM8T3PTm/QE5OYOAAD//wMAUEsBAi0AFAAGAAgAAAAhANvh9svuAAAAhQEAABMAAAAAAAAAAAAA&#10;AAAAAAAAAFtDb250ZW50X1R5cGVzXS54bWxQSwECLQAUAAYACAAAACEAWvQsW78AAAAVAQAACwAA&#10;AAAAAAAAAAAAAAAfAQAAX3JlbHMvLnJlbHNQSwECLQAUAAYACAAAACEAMRT4nMMAAADdAAAADwAA&#10;AAAAAAAAAAAAAAAHAgAAZHJzL2Rvd25yZXYueG1sUEsFBgAAAAADAAMAtwAAAPcCAAAAAA==&#10;">
                  <v:stroke endarrow="classic" endarrowwidth="narrow"/>
                </v:line>
                <v:line id="Line 28" o:spid="_x0000_s1057" style="position:absolute;visibility:visible;mso-wrap-style:square" from="1881,5817" to="2186,5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F0HxgAAAN0AAAAPAAAAZHJzL2Rvd25yZXYueG1sRI9BawIx&#10;FITvhf6H8ApeimbXg9TVKKWw4KEIWg96e2yem9XNy5qk7vbfN0Khx2FmvmGW68G24k4+NI4V5JMM&#10;BHHldMO1gsNXOX4DESKyxtYxKfihAOvV89MSC+163tF9H2uRIBwKVGBi7AopQ2XIYpi4jjh5Z+ct&#10;xiR9LbXHPsFtK6dZNpMWG04LBjv6MFRd999WgfcxNNdyfuqPt8us3Jafw6uplBq9DO8LEJGG+B/+&#10;a2+0gmmez+HxJj0BufoFAAD//wMAUEsBAi0AFAAGAAgAAAAhANvh9svuAAAAhQEAABMAAAAAAAAA&#10;AAAAAAAAAAAAAFtDb250ZW50X1R5cGVzXS54bWxQSwECLQAUAAYACAAAACEAWvQsW78AAAAVAQAA&#10;CwAAAAAAAAAAAAAAAAAfAQAAX3JlbHMvLnJlbHNQSwECLQAUAAYACAAAACEAXlhdB8YAAADdAAAA&#10;DwAAAAAAAAAAAAAAAAAHAgAAZHJzL2Rvd25yZXYueG1sUEsFBgAAAAADAAMAtwAAAPoCAAAAAA==&#10;">
                  <v:stroke endarrow="classic" endarrowwidth="narrow"/>
                </v:line>
                <v:line id="Line 29" o:spid="_x0000_s1058" style="position:absolute;visibility:visible;mso-wrap-style:square" from="1224,5817" to="1530,5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j4nwwAAAN0AAAAPAAAAZHJzL2Rvd25yZXYueG1sRE9Na8Iw&#10;GL4L/ofwCrvITO1BXDXKEAo7jIEfh+320rw2nc2bmmS2+/fmIHh8eL7X28G24kY+NI4VzGcZCOLK&#10;6YZrBadj+boEESKyxtYxKfinANvNeLTGQrue93Q7xFqkEA4FKjAxdoWUoTJkMcxcR5y4s/MWY4K+&#10;ltpjn8JtK/MsW0iLDacGgx3tDFWXw59V4H0MzaV8++m/r7+L8qv8HKamUuplMryvQEQa4lP8cH9o&#10;Bfk8T/vTm/QE5OYOAAD//wMAUEsBAi0AFAAGAAgAAAAhANvh9svuAAAAhQEAABMAAAAAAAAAAAAA&#10;AAAAAAAAAFtDb250ZW50X1R5cGVzXS54bWxQSwECLQAUAAYACAAAACEAWvQsW78AAAAVAQAACwAA&#10;AAAAAAAAAAAAAAAfAQAAX3JlbHMvLnJlbHNQSwECLQAUAAYACAAAACEAAQ4+J8MAAADdAAAADwAA&#10;AAAAAAAAAAAAAAAHAgAAZHJzL2Rvd25yZXYueG1sUEsFBgAAAAADAAMAtwAAAPcCAAAAAA==&#10;">
                  <v:stroke endarrow="classic" endarrowwidth="narrow"/>
                </v:line>
                <v:line id="Line 30" o:spid="_x0000_s1059" style="position:absolute;flip:x;visibility:visible;mso-wrap-style:square" from="2758,6259" to="3098,6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YgdwwAAAN0AAAAPAAAAZHJzL2Rvd25yZXYueG1sRI9Bi8Iw&#10;FITvC/6H8ARva9oeVKpRiqCI4GFV9vy2ebbF5qU00bb/3ggLHoeZ+YZZbXpTiye1rrKsIJ5GIIhz&#10;qysuFFwvu+8FCOeRNdaWScFADjbr0dcKU207/qHn2RciQNilqKD0vkmldHlJBt3UNsTBu9nWoA+y&#10;LaRusQtwU8skimbSYMVhocSGtiXl9/PDKDj9/XbZMDvKbD/wvLsO+jI/eKUm4z5bgvDU+0/4v33Q&#10;CpI4ieH9JjwBuX4BAAD//wMAUEsBAi0AFAAGAAgAAAAhANvh9svuAAAAhQEAABMAAAAAAAAAAAAA&#10;AAAAAAAAAFtDb250ZW50X1R5cGVzXS54bWxQSwECLQAUAAYACAAAACEAWvQsW78AAAAVAQAACwAA&#10;AAAAAAAAAAAAAAAfAQAAX3JlbHMvLnJlbHNQSwECLQAUAAYACAAAACEAi/GIHcMAAADdAAAADwAA&#10;AAAAAAAAAAAAAAAHAgAAZHJzL2Rvd25yZXYueG1sUEsFBgAAAAADAAMAtwAAAPcCAAAAAA==&#10;">
                  <v:stroke endarrow="classic" endarrowwidth="narrow"/>
                </v:line>
                <v:shape id="Freeform 31" o:spid="_x0000_s1060" style="position:absolute;left:2226;top:5854;width:247;height:397;visibility:visible;mso-wrap-style:square;v-text-anchor:top" coordsize="54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rxyxQAAAN0AAAAPAAAAZHJzL2Rvd25yZXYueG1sRI9Ba8JA&#10;FITvQv/D8gq96SaBtpq6SitaPWoU7fGRfU1Cs29DdtXor3eFgsdhZr5hxtPO1OJErassK4gHEQji&#10;3OqKCwW77aI/BOE8ssbaMim4kIPp5Kk3xlTbM2/olPlCBAi7FBWU3jeplC4vyaAb2IY4eL+2NeiD&#10;bAupWzwHuKllEkVv0mDFYaHEhmYl5X/Z0QRKscoP1/dRPH9dfv9s9tna89daqZfn7vMDhKfOP8L/&#10;7ZVWkMRJAvc34QnIyQ0AAP//AwBQSwECLQAUAAYACAAAACEA2+H2y+4AAACFAQAAEwAAAAAAAAAA&#10;AAAAAAAAAAAAW0NvbnRlbnRfVHlwZXNdLnhtbFBLAQItABQABgAIAAAAIQBa9CxbvwAAABUBAAAL&#10;AAAAAAAAAAAAAAAAAB8BAABfcmVscy8ucmVsc1BLAQItABQABgAIAAAAIQBuorxyxQAAAN0AAAAP&#10;AAAAAAAAAAAAAAAAAAcCAABkcnMvZG93bnJldi54bWxQSwUGAAAAAAMAAwC3AAAA+QIAAAAA&#10;" path="m540,360l,360,,e" filled="f">
                  <v:stroke endarrow="classic" endarrowwidth="narrow"/>
                  <v:path arrowok="t" o:connecttype="custom" o:connectlocs="247,397;0,397;0,0" o:connectangles="0,0,0"/>
                </v:shape>
                <v:shape id="Freeform 32" o:spid="_x0000_s1061" style="position:absolute;left:3388;top:5821;width:320;height:425;visibility:visible;mso-wrap-style:square;v-text-anchor:top" coordsize="5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KxQAAAN0AAAAPAAAAZHJzL2Rvd25yZXYueG1sRI/RasJA&#10;FETfC/7DcgVfim6MRSS6iggFiw9t1A+4ZK9JMHs33V1j/PtuQfBxmJkzzGrTm0Z05HxtWcF0koAg&#10;LqyuuVRwPn2OFyB8QNbYWCYFD/KwWQ/eVphpe+ecumMoRYSwz1BBFUKbSemLigz6iW2Jo3exzmCI&#10;0pVSO7xHuGlkmiRzabDmuFBhS7uKiuvxZhR81+/d17nLHe32jx9u5vnh47dXajTst0sQgfrwCj/b&#10;e60gnaYz+H8Tn4Bc/wEAAP//AwBQSwECLQAUAAYACAAAACEA2+H2y+4AAACFAQAAEwAAAAAAAAAA&#10;AAAAAAAAAAAAW0NvbnRlbnRfVHlwZXNdLnhtbFBLAQItABQABgAIAAAAIQBa9CxbvwAAABUBAAAL&#10;AAAAAAAAAAAAAAAAAB8BAABfcmVscy8ucmVsc1BLAQItABQABgAIAAAAIQD+/pIKxQAAAN0AAAAP&#10;AAAAAAAAAAAAAAAAAAcCAABkcnMvZG93bnJldi54bWxQSwUGAAAAAAMAAwC3AAAA+QIAAAAA&#10;" path="m540,r,900l,900e" filled="f">
                  <v:stroke endarrow="classic" endarrowwidth="narrow"/>
                  <v:path arrowok="t" o:connecttype="custom" o:connectlocs="320,0;320,425;0,425" o:connectangles="0,0,0"/>
                </v:shape>
                <v:shape id="Freeform 33" o:spid="_x0000_s1062" style="position:absolute;left:2458;top:5389;width:340;height:425;visibility:visible;mso-wrap-style:square;v-text-anchor:top" coordsize="18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PvNyAAAAN0AAAAPAAAAZHJzL2Rvd25yZXYueG1sRI/dasJA&#10;FITvBd9hOYXeSN0Y/ClpVhFBFFoQtYVeHrKnSUj2bMhuk/j23YLg5TAz3zDpZjC16Kh1pWUFs2kE&#10;gjizuuRcwed1//IKwnlkjbVlUnAjB5v1eJRiom3PZ+ouPhcBwi5BBYX3TSKlywoy6Ka2IQ7ej20N&#10;+iDbXOoW+wA3tYyjaCkNlhwWCmxoV1BWXX6Ngo/9bdIPp+p90a2+ToelP9a78lup56dh+wbC0+Af&#10;4Xv7qBXEs3gO/2/CE5DrPwAAAP//AwBQSwECLQAUAAYACAAAACEA2+H2y+4AAACFAQAAEwAAAAAA&#10;AAAAAAAAAAAAAAAAW0NvbnRlbnRfVHlwZXNdLnhtbFBLAQItABQABgAIAAAAIQBa9CxbvwAAABUB&#10;AAALAAAAAAAAAAAAAAAAAB8BAABfcmVscy8ucmVsc1BLAQItABQABgAIAAAAIQDJrPvNyAAAAN0A&#10;AAAPAAAAAAAAAAAAAAAAAAcCAABkcnMvZG93bnJldi54bWxQSwUGAAAAAAMAAwC3AAAA/AIAAAAA&#10;" path="m,540l,,180,e" filled="f">
                  <v:stroke endarrow="classic" endarrowwidth="narrow"/>
                  <v:path arrowok="t" o:connecttype="custom" o:connectlocs="0,425;0,0;340,0" o:connectangles="0,0,0"/>
                </v:shape>
                <v:shape id="Freeform 34" o:spid="_x0000_s1063" style="position:absolute;left:3103;top:5389;width:306;height:397;visibility:visible;mso-wrap-style:square;v-text-anchor:top"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zdAxQAAAN0AAAAPAAAAZHJzL2Rvd25yZXYueG1sRI9Ba8JA&#10;FITvhf6H5RV6q5ukWELMKkUoKO2lKoi3l+wzG8y+DdnVpP++KxR6HGbmG6ZcTbYTNxp861hBOktA&#10;ENdOt9woOOw/XnIQPiBr7ByTgh/ysFo+PpRYaDfyN912oRERwr5ABSaEvpDS14Ys+pnriaN3doPF&#10;EOXQSD3gGOG2k1mSvEmLLccFgz2tDdWX3dUqWGf+yCebm8+xStPta/V1paNX6vlpel+ACDSF//Bf&#10;e6MVZGk2h/ub+ATk8hcAAP//AwBQSwECLQAUAAYACAAAACEA2+H2y+4AAACFAQAAEwAAAAAAAAAA&#10;AAAAAAAAAAAAW0NvbnRlbnRfVHlwZXNdLnhtbFBLAQItABQABgAIAAAAIQBa9CxbvwAAABUBAAAL&#10;AAAAAAAAAAAAAAAAAB8BAABfcmVscy8ucmVsc1BLAQItABQABgAIAAAAIQCKdzdAxQAAAN0AAAAP&#10;AAAAAAAAAAAAAAAAAAcCAABkcnMvZG93bnJldi54bWxQSwUGAAAAAAMAAwC3AAAA+QIAAAAA&#10;" path="m,l360,r,360e" filled="f">
                  <v:stroke endarrow="classic" endarrowwidth="narrow"/>
                  <v:path arrowok="t" o:connecttype="custom" o:connectlocs="0,0;306,0;306,397" o:connectangles="0,0,0"/>
                </v:shape>
                <v:shape id="Text Box 35" o:spid="_x0000_s1064" type="#_x0000_t202" style="position:absolute;left:981;top:6319;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3K7xQAAAN0AAAAPAAAAZHJzL2Rvd25yZXYueG1sRI9Ba8JA&#10;FITvhf6H5RW81Y05BBtdRYqCIIgxHjy+Zp/JYvZtzK6a/vtuodDjMDPfMPPlYFvxoN4bxwom4wQE&#10;ceW04VrBqdy8T0H4gKyxdUwKvsnDcvH6MsdcuycX9DiGWkQI+xwVNCF0uZS+asiiH7uOOHoX11sM&#10;Ufa11D0+I9y2Mk2STFo0HBca7Oizoep6vFsFqzMXa3Pbfx2KS2HK8iPhXXZVavQ2rGYgAg3hP/zX&#10;3moF6STN4PdNfAJy8QMAAP//AwBQSwECLQAUAAYACAAAACEA2+H2y+4AAACFAQAAEwAAAAAAAAAA&#10;AAAAAAAAAAAAW0NvbnRlbnRfVHlwZXNdLnhtbFBLAQItABQABgAIAAAAIQBa9CxbvwAAABUBAAAL&#10;AAAAAAAAAAAAAAAAAB8BAABfcmVscy8ucmVsc1BLAQItABQABgAIAAAAIQAHA3K7xQAAAN0AAAAP&#10;AAAAAAAAAAAAAAAAAAcCAABkcnMvZG93bnJldi54bWxQSwUGAAAAAAMAAwC3AAAA+QIAAAAA&#10;" filled="f" stroked="f">
                  <v:textbox inset="0,0,0,0">
                    <w:txbxContent>
                      <w:p w:rsidR="00A91066" w:rsidRDefault="00A91066">
                        <w:pPr>
                          <w:jc w:val="center"/>
                          <w:rPr>
                            <w:i/>
                          </w:rPr>
                        </w:pPr>
                        <w:r>
                          <w:rPr>
                            <w:sz w:val="18"/>
                            <w:szCs w:val="18"/>
                          </w:rPr>
                          <w:t>Hình 2</w:t>
                        </w:r>
                      </w:p>
                    </w:txbxContent>
                  </v:textbox>
                </v:shape>
                <v:shape id="Text Box 36" o:spid="_x0000_s1065" type="#_x0000_t202" style="position:absolute;left:1238;top:5582;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9cgxgAAAN0AAAAPAAAAZHJzL2Rvd25yZXYueG1sRI9Ba8JA&#10;FITvQv/D8gq96cYcrI1uRKSFQqE0xoPHZ/YlWcy+jdmtpv++WxB6HGbmG2a9GW0nrjR441jBfJaA&#10;IK6cNtwoOJRv0yUIH5A1do5JwQ952OQPkzVm2t24oOs+NCJC2GeooA2hz6T0VUsW/cz1xNGr3WAx&#10;RDk0Ug94i3DbyTRJFtKi4bjQYk+7lqrz/tsq2B65eDWXz9NXURemLF8S/liclXp6HLcrEIHG8B++&#10;t9+1gnSePsPfm/gEZP4LAAD//wMAUEsBAi0AFAAGAAgAAAAhANvh9svuAAAAhQEAABMAAAAAAAAA&#10;AAAAAAAAAAAAAFtDb250ZW50X1R5cGVzXS54bWxQSwECLQAUAAYACAAAACEAWvQsW78AAAAVAQAA&#10;CwAAAAAAAAAAAAAAAAAfAQAAX3JlbHMvLnJlbHNQSwECLQAUAAYACAAAACEAaE/XIMYAAADdAAAA&#10;DwAAAAAAAAAAAAAAAAAHAgAAZHJzL2Rvd25yZXYueG1sUEsFBgAAAAADAAMAtwAAAPoCAAAAAA==&#10;" filled="f" stroked="f">
                  <v:textbox inset="0,0,0,0">
                    <w:txbxContent>
                      <w:p w:rsidR="00A91066" w:rsidRDefault="00A91066">
                        <w:pPr>
                          <w:rPr>
                            <w:i/>
                          </w:rPr>
                        </w:pPr>
                        <w:r>
                          <w:rPr>
                            <w:i/>
                            <w:sz w:val="18"/>
                            <w:szCs w:val="18"/>
                          </w:rPr>
                          <w:t>u</w:t>
                        </w:r>
                        <w:r>
                          <w:rPr>
                            <w:sz w:val="18"/>
                            <w:szCs w:val="18"/>
                          </w:rPr>
                          <w:t xml:space="preserve"> </w:t>
                        </w:r>
                      </w:p>
                    </w:txbxContent>
                  </v:textbox>
                </v:shape>
                <v:shape id="Text Box 37" o:spid="_x0000_s1066" type="#_x0000_t202" style="position:absolute;left:3763;top:5567;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ENSwgAAAN0AAAAPAAAAZHJzL2Rvd25yZXYueG1sRE9Ni8Iw&#10;EL0L+x/CCHvT1B5ktxpFZAVhQaz14HFsxjbYTGoTtf57c1jY4+N9z5e9bcSDOm8cK5iMExDEpdOG&#10;KwXHYjP6AuEDssbGMSl4kYfl4mMwx0y7J+f0OIRKxBD2GSqoQ2gzKX1Zk0U/di1x5C6usxgi7Cqp&#10;O3zGcNvINEmm0qLh2FBjS+uayuvhbhWsTpz/mNvuvM8vuSmK74R/p1elPof9agYiUB/+xX/urVaQ&#10;TtI4N76JT0Au3gAAAP//AwBQSwECLQAUAAYACAAAACEA2+H2y+4AAACFAQAAEwAAAAAAAAAAAAAA&#10;AAAAAAAAW0NvbnRlbnRfVHlwZXNdLnhtbFBLAQItABQABgAIAAAAIQBa9CxbvwAAABUBAAALAAAA&#10;AAAAAAAAAAAAAB8BAABfcmVscy8ucmVsc1BLAQItABQABgAIAAAAIQAZ0ENSwgAAAN0AAAAPAAAA&#10;AAAAAAAAAAAAAAcCAABkcnMvZG93bnJldi54bWxQSwUGAAAAAAMAAwC3AAAA9gIAAAAA&#10;" filled="f" stroked="f">
                  <v:textbox inset="0,0,0,0">
                    <w:txbxContent>
                      <w:p w:rsidR="00A91066" w:rsidRDefault="00A91066">
                        <w:pPr>
                          <w:jc w:val="right"/>
                          <w:rPr>
                            <w:i/>
                          </w:rPr>
                        </w:pPr>
                        <w:r>
                          <w:rPr>
                            <w:i/>
                            <w:sz w:val="18"/>
                            <w:szCs w:val="18"/>
                          </w:rPr>
                          <w:t>y</w:t>
                        </w:r>
                        <w:r>
                          <w:rPr>
                            <w:sz w:val="18"/>
                            <w:szCs w:val="18"/>
                          </w:rPr>
                          <w:t xml:space="preserve"> </w:t>
                        </w:r>
                      </w:p>
                    </w:txbxContent>
                  </v:textbox>
                </v:shape>
                <v:line id="Line 38" o:spid="_x0000_s1067" style="position:absolute;visibility:visible;mso-wrap-style:square" from="2331,5998" to="2444,5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PI5xAAAAN0AAAAPAAAAZHJzL2Rvd25yZXYueG1sRI/RasJA&#10;FETfhf7DcgXfdJMIwaauIlKhUBBN/YDb7DUJ7t4N2a1J/94tFHwcZuYMs96O1og79b51rCBdJCCI&#10;K6dbrhVcvg7zFQgfkDUax6TglzxsNy+TNRbaDXymexlqESHsC1TQhNAVUvqqIYt+4Tri6F1dbzFE&#10;2ddS9zhEuDUyS5JcWmw5LjTY0b6h6lb+WAXDqTyMx0+n7cXt89bk6ffy3Sg1m467NxCBxvAM/7c/&#10;tIIszV7h7018AnLzAAAA//8DAFBLAQItABQABgAIAAAAIQDb4fbL7gAAAIUBAAATAAAAAAAAAAAA&#10;AAAAAAAAAABbQ29udGVudF9UeXBlc10ueG1sUEsBAi0AFAAGAAgAAAAhAFr0LFu/AAAAFQEAAAsA&#10;AAAAAAAAAAAAAAAAHwEAAF9yZWxzLy5yZWxzUEsBAi0AFAAGAAgAAAAhALfI8jnEAAAA3QAAAA8A&#10;AAAAAAAAAAAAAAAABwIAAGRycy9kb3ducmV2LnhtbFBLBQYAAAAAAwADALcAAAD4AgAAAAA=&#10;" strokeweight="1.25pt"/>
                <v:shape id="Text Box 39" o:spid="_x0000_s1068" type="#_x0000_t202" style="position:absolute;left:1556;top:5658;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OGcwwAAAN0AAAAPAAAAZHJzL2Rvd25yZXYueG1sRE/JasMw&#10;EL0X8g9iAr01clwoqRslJIFASi+1XXoerPHSWiMjqbbz99GhkOPj7dv9bHoxkvOdZQXrVQKCuLK6&#10;40bBV3l+2oDwAVljb5kUXMnDfrd42GKm7cQ5jUVoRAxhn6GCNoQhk9JXLRn0KzsQR662zmCI0DVS&#10;O5xiuOllmiQv0mDHsaHFgU4tVb/Fn1FQjkd/yX/Cq36vjzL9qD/Tb3dQ6nE5H95ABJrDXfzvvmgF&#10;6fo57o9v4hOQuxsAAAD//wMAUEsBAi0AFAAGAAgAAAAhANvh9svuAAAAhQEAABMAAAAAAAAAAAAA&#10;AAAAAAAAAFtDb250ZW50X1R5cGVzXS54bWxQSwECLQAUAAYACAAAACEAWvQsW78AAAAVAQAACwAA&#10;AAAAAAAAAAAAAAAfAQAAX3JlbHMvLnJlbHNQSwECLQAUAAYACAAAACEAE6jhnMMAAADdAAAADwAA&#10;AAAAAAAAAAAAAAAHAgAAZHJzL2Rvd25yZXYueG1sUEsFBgAAAAADAAMAtwAAAPcCAAAAAA==&#10;">
                  <v:textbox inset="0,0,0,0">
                    <w:txbxContent>
                      <w:p w:rsidR="00A91066" w:rsidRDefault="00A91066">
                        <w:pPr>
                          <w:jc w:val="center"/>
                          <w:rPr>
                            <w:sz w:val="18"/>
                            <w:szCs w:val="18"/>
                          </w:rPr>
                        </w:pPr>
                        <w:r>
                          <w:rPr>
                            <w:i/>
                            <w:sz w:val="18"/>
                            <w:szCs w:val="18"/>
                          </w:rPr>
                          <w:t>G</w:t>
                        </w:r>
                        <w:r>
                          <w:rPr>
                            <w:iCs/>
                            <w:sz w:val="22"/>
                            <w:szCs w:val="18"/>
                            <w:vertAlign w:val="subscript"/>
                          </w:rPr>
                          <w:t>1</w:t>
                        </w:r>
                      </w:p>
                    </w:txbxContent>
                  </v:textbox>
                </v:shape>
                <v:shape id="Text Box 40" o:spid="_x0000_s1069" type="#_x0000_t202" style="position:absolute;left:2441;top:6094;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EQHxQAAAN0AAAAPAAAAZHJzL2Rvd25yZXYueG1sRI9bawIx&#10;FITfC/6HcATfanZXKHU1igoFpS/1gs+HzdmLbk6WJF3Xf98UCn0cZuYbZrkeTCt6cr6xrCCdJiCI&#10;C6sbrhRczh+v7yB8QNbYWiYFT/KwXo1elphr++Aj9adQiQhhn6OCOoQul9IXNRn0U9sRR6+0zmCI&#10;0lVSO3xEuGllliRv0mDDcaHGjnY1FffTt1Fw7rd+f7yFuT6UW5l9ll/Z1W2UmoyHzQJEoCH8h//a&#10;e60gS2cp/L6JT0CufgAAAP//AwBQSwECLQAUAAYACAAAACEA2+H2y+4AAACFAQAAEwAAAAAAAAAA&#10;AAAAAAAAAAAAW0NvbnRlbnRfVHlwZXNdLnhtbFBLAQItABQABgAIAAAAIQBa9CxbvwAAABUBAAAL&#10;AAAAAAAAAAAAAAAAAB8BAABfcmVscy8ucmVsc1BLAQItABQABgAIAAAAIQB85EQHxQAAAN0AAAAP&#10;AAAAAAAAAAAAAAAAAAcCAABkcnMvZG93bnJldi54bWxQSwUGAAAAAAMAAwC3AAAA+QIAAAAA&#10;">
                  <v:textbox inset="0,0,0,0">
                    <w:txbxContent>
                      <w:p w:rsidR="00A91066" w:rsidRDefault="00A91066">
                        <w:pPr>
                          <w:jc w:val="center"/>
                          <w:rPr>
                            <w:sz w:val="18"/>
                            <w:szCs w:val="18"/>
                          </w:rPr>
                        </w:pPr>
                        <w:r>
                          <w:rPr>
                            <w:i/>
                            <w:sz w:val="18"/>
                            <w:szCs w:val="18"/>
                          </w:rPr>
                          <w:t>G</w:t>
                        </w:r>
                        <w:r>
                          <w:rPr>
                            <w:iCs/>
                            <w:sz w:val="22"/>
                            <w:szCs w:val="18"/>
                            <w:vertAlign w:val="subscript"/>
                          </w:rPr>
                          <w:t>2</w:t>
                        </w:r>
                      </w:p>
                    </w:txbxContent>
                  </v:textbox>
                </v:shape>
                <v:shape id="Text Box 41" o:spid="_x0000_s1070" type="#_x0000_t202" style="position:absolute;left:3090;top:6109;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tpwxQAAAN0AAAAPAAAAZHJzL2Rvd25yZXYueG1sRI9bawIx&#10;FITfC/0P4Qh9q1lTkLo1ihYEpS9eSp8Pm7OXujlZkriu/74RhD4OM/MNM18OthU9+dA41jAZZyCI&#10;C2carjR8nzav7yBCRDbYOiYNNwqwXDw/zTE37soH6o+xEgnCIUcNdYxdLmUoarIYxq4jTl7pvMWY&#10;pK+k8XhNcNtKlWVTabHhtFBjR581FefjxWo49euwPfzGmdmVa6m+yr368SutX0bD6gNEpCH+hx/t&#10;rdGgJm8K7m/SE5CLPwAAAP//AwBQSwECLQAUAAYACAAAACEA2+H2y+4AAACFAQAAEwAAAAAAAAAA&#10;AAAAAAAAAAAAW0NvbnRlbnRfVHlwZXNdLnhtbFBLAQItABQABgAIAAAAIQBa9CxbvwAAABUBAAAL&#10;AAAAAAAAAAAAAAAAAB8BAABfcmVscy8ucmVsc1BLAQItABQABgAIAAAAIQCMNtpwxQAAAN0AAAAP&#10;AAAAAAAAAAAAAAAAAAcCAABkcnMvZG93bnJldi54bWxQSwUGAAAAAAMAAwC3AAAA+QIAAAAA&#10;">
                  <v:textbox inset="0,0,0,0">
                    <w:txbxContent>
                      <w:p w:rsidR="00A91066" w:rsidRDefault="00A91066">
                        <w:pPr>
                          <w:jc w:val="center"/>
                          <w:rPr>
                            <w:sz w:val="18"/>
                            <w:szCs w:val="18"/>
                          </w:rPr>
                        </w:pPr>
                        <w:r>
                          <w:rPr>
                            <w:i/>
                            <w:sz w:val="18"/>
                            <w:szCs w:val="18"/>
                          </w:rPr>
                          <w:t>G</w:t>
                        </w:r>
                        <w:r>
                          <w:rPr>
                            <w:iCs/>
                            <w:sz w:val="22"/>
                            <w:szCs w:val="18"/>
                            <w:vertAlign w:val="subscript"/>
                          </w:rPr>
                          <w:t>3</w:t>
                        </w:r>
                      </w:p>
                    </w:txbxContent>
                  </v:textbox>
                </v:shape>
                <v:oval id="Oval 42" o:spid="_x0000_s1071" style="position:absolute;left:3351;top:5749;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v4TxQAAAN0AAAAPAAAAZHJzL2Rvd25yZXYueG1sRI9Ba8JA&#10;FITvhf6H5RV6q5u4KJK6ilQK9tCD0d4f2WcSzL4N2deY/vtuoeBxmJlvmPV28p0aaYhtYAv5LANF&#10;XAXXcm3hfHp/WYGKguywC0wWfijCdvP4sMbChRsfaSylVgnCsUALjUhfaB2rhjzGWeiJk3cJg0dJ&#10;cqi1G/CW4L7T8yxbao8tp4UGe3prqLqW397Cvt6Vy1EbWZjL/iCL69fnh8mtfX6adq+ghCa5h//b&#10;B2dhnhsDf2/SE9CbXwAAAP//AwBQSwECLQAUAAYACAAAACEA2+H2y+4AAACFAQAAEwAAAAAAAAAA&#10;AAAAAAAAAAAAW0NvbnRlbnRfVHlwZXNdLnhtbFBLAQItABQABgAIAAAAIQBa9CxbvwAAABUBAAAL&#10;AAAAAAAAAAAAAAAAAB8BAABfcmVscy8ucmVsc1BLAQItABQABgAIAAAAIQDNFv4TxQAAAN0AAAAP&#10;AAAAAAAAAAAAAAAAAAcCAABkcnMvZG93bnJldi54bWxQSwUGAAAAAAMAAwC3AAAA+QIAAAAA&#10;"/>
                <v:shape id="Text Box 43" o:spid="_x0000_s1072" type="#_x0000_t202" style="position:absolute;left:2756;top:5674;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efxQAAAN0AAAAPAAAAZHJzL2Rvd25yZXYueG1sRI9bawIx&#10;FITfC/6HcATfata1lLoaRQXB0pd6wefD5uxFNydLEtf13zeFQh+HmfmGWax604iOnK8tK5iMExDE&#10;udU1lwrOp93rBwgfkDU2lknBkzysloOXBWbaPvhA3TGUIkLYZ6igCqHNpPR5RQb92LbE0SusMxii&#10;dKXUDh8RbhqZJsm7NFhzXKiwpW1F+e14NwpO3cbvD9cw05/FRqZfxXd6cWulRsN+PQcRqA//4b/2&#10;XitIJ9M3+H0Tn4Bc/gAAAP//AwBQSwECLQAUAAYACAAAACEA2+H2y+4AAACFAQAAEwAAAAAAAAAA&#10;AAAAAAAAAAAAW0NvbnRlbnRfVHlwZXNdLnhtbFBLAQItABQABgAIAAAAIQBa9CxbvwAAABUBAAAL&#10;AAAAAAAAAAAAAAAAAB8BAABfcmVscy8ucmVsc1BLAQItABQABgAIAAAAIQBsk+efxQAAAN0AAAAP&#10;AAAAAAAAAAAAAAAAAAcCAABkcnMvZG93bnJldi54bWxQSwUGAAAAAAMAAwC3AAAA+QIAAAAA&#10;">
                  <v:textbox inset="0,0,0,0">
                    <w:txbxContent>
                      <w:p w:rsidR="00A91066" w:rsidRDefault="00A91066">
                        <w:pPr>
                          <w:jc w:val="center"/>
                          <w:rPr>
                            <w:sz w:val="18"/>
                            <w:szCs w:val="18"/>
                          </w:rPr>
                        </w:pPr>
                        <w:r>
                          <w:rPr>
                            <w:i/>
                            <w:sz w:val="18"/>
                            <w:szCs w:val="18"/>
                          </w:rPr>
                          <w:t>G</w:t>
                        </w:r>
                        <w:r>
                          <w:rPr>
                            <w:iCs/>
                            <w:sz w:val="22"/>
                            <w:szCs w:val="18"/>
                            <w:vertAlign w:val="subscript"/>
                          </w:rPr>
                          <w:t>4</w:t>
                        </w:r>
                      </w:p>
                    </w:txbxContent>
                  </v:textbox>
                </v:shape>
                <v:shape id="Text Box 44" o:spid="_x0000_s1073" type="#_x0000_t202" style="position:absolute;left:2756;top:5224;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0IExQAAAN0AAAAPAAAAZHJzL2Rvd25yZXYueG1sRI9bawIx&#10;FITfC/6HcATfataVlroaRQXB0pd6wefD5uxFNydLEtf13zeFQh+HmfmGWax604iOnK8tK5iMExDE&#10;udU1lwrOp93rBwgfkDU2lknBkzysloOXBWbaPvhA3TGUIkLYZ6igCqHNpPR5RQb92LbE0SusMxii&#10;dKXUDh8RbhqZJsm7NFhzXKiwpW1F+e14NwpO3cbvD9cw05/FRqZfxXd6cWulRsN+PQcRqA//4b/2&#10;XitIJ9M3+H0Tn4Bc/gAAAP//AwBQSwECLQAUAAYACAAAACEA2+H2y+4AAACFAQAAEwAAAAAAAAAA&#10;AAAAAAAAAAAAW0NvbnRlbnRfVHlwZXNdLnhtbFBLAQItABQABgAIAAAAIQBa9CxbvwAAABUBAAAL&#10;AAAAAAAAAAAAAAAAAB8BAABfcmVscy8ucmVsc1BLAQItABQABgAIAAAAIQAD30IExQAAAN0AAAAP&#10;AAAAAAAAAAAAAAAAAAcCAABkcnMvZG93bnJldi54bWxQSwUGAAAAAAMAAwC3AAAA+QIAAAAA&#10;">
                  <v:textbox inset="0,0,0,0">
                    <w:txbxContent>
                      <w:p w:rsidR="00A91066" w:rsidRDefault="00A91066">
                        <w:pPr>
                          <w:jc w:val="center"/>
                          <w:rPr>
                            <w:sz w:val="18"/>
                            <w:szCs w:val="18"/>
                          </w:rPr>
                        </w:pPr>
                        <w:r>
                          <w:rPr>
                            <w:i/>
                            <w:sz w:val="18"/>
                            <w:szCs w:val="18"/>
                          </w:rPr>
                          <w:t>G</w:t>
                        </w:r>
                        <w:r>
                          <w:rPr>
                            <w:iCs/>
                            <w:sz w:val="22"/>
                            <w:szCs w:val="18"/>
                            <w:vertAlign w:val="subscript"/>
                          </w:rPr>
                          <w:t>5</w:t>
                        </w:r>
                      </w:p>
                    </w:txbxContent>
                  </v:textbox>
                </v:shape>
                <v:oval id="Oval 45" o:spid="_x0000_s1074" style="position:absolute;left:2153;top:5746;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V2LxQAAAN0AAAAPAAAAZHJzL2Rvd25yZXYueG1sRI9Ba8JA&#10;FITvBf/D8oTe6iYGg6SuIkrBHnpotPdH9pkEs29D9hnTf98tFHocZuYbZrObXKdGGkLr2UC6SEAR&#10;V962XBu4nN9e1qCCIFvsPJOBbwqw286eNlhY/+BPGkupVYRwKNBAI9IXWoeqIYdh4Xvi6F394FCi&#10;HGptB3xEuOv0Mkly7bDluNBgT4eGqlt5dwaO9b7MR53JKrseT7K6fX28Z6kxz/Np/wpKaJL/8F/7&#10;ZA0s0yyH3zfxCejtDwAAAP//AwBQSwECLQAUAAYACAAAACEA2+H2y+4AAACFAQAAEwAAAAAAAAAA&#10;AAAAAAAAAAAAW0NvbnRlbnRfVHlwZXNdLnhtbFBLAQItABQABgAIAAAAIQBa9CxbvwAAABUBAAAL&#10;AAAAAAAAAAAAAAAAAB8BAABfcmVscy8ucmVsc1BLAQItABQABgAIAAAAIQDdYV2LxQAAAN0AAAAP&#10;AAAAAAAAAAAAAAAAAAcCAABkcnMvZG93bnJldi54bWxQSwUGAAAAAAMAAwC3AAAA+QIAAAAA&#10;"/>
              </v:group>
            </w:pict>
          </mc:Fallback>
        </mc:AlternateContent>
      </w:r>
    </w:p>
    <w:p w:rsidR="006E66A9" w:rsidRDefault="006E66A9" w:rsidP="006E66A9">
      <w:pPr>
        <w:spacing w:before="20" w:after="20"/>
        <w:ind w:left="284"/>
        <w:rPr>
          <w:sz w:val="18"/>
          <w:lang w:val="de-AT"/>
        </w:rPr>
      </w:pPr>
    </w:p>
    <w:p w:rsidR="006E66A9" w:rsidRDefault="006E66A9" w:rsidP="006E66A9">
      <w:pPr>
        <w:spacing w:before="20" w:after="20"/>
        <w:ind w:left="284"/>
        <w:rPr>
          <w:sz w:val="18"/>
          <w:lang w:val="de-AT"/>
        </w:rPr>
      </w:pPr>
    </w:p>
    <w:p w:rsidR="006E66A9" w:rsidRDefault="006E66A9" w:rsidP="006E66A9">
      <w:pPr>
        <w:spacing w:before="20" w:after="20"/>
        <w:ind w:left="284"/>
        <w:rPr>
          <w:sz w:val="18"/>
          <w:lang w:val="de-AT"/>
        </w:rPr>
      </w:pPr>
    </w:p>
    <w:p w:rsidR="006E66A9" w:rsidRDefault="006E66A9" w:rsidP="006E66A9">
      <w:pPr>
        <w:spacing w:before="20" w:after="20"/>
        <w:ind w:left="284"/>
        <w:rPr>
          <w:sz w:val="18"/>
          <w:lang w:val="de-AT"/>
        </w:rPr>
      </w:pPr>
    </w:p>
    <w:p w:rsidR="006E66A9" w:rsidRDefault="006E66A9" w:rsidP="006E66A9">
      <w:pPr>
        <w:spacing w:before="20" w:after="20"/>
        <w:ind w:left="284"/>
        <w:rPr>
          <w:sz w:val="18"/>
          <w:lang w:val="de-AT"/>
        </w:rPr>
      </w:pPr>
    </w:p>
    <w:p w:rsidR="006E66A9" w:rsidRDefault="006E66A9" w:rsidP="006E66A9">
      <w:pPr>
        <w:spacing w:before="20" w:after="20"/>
        <w:ind w:left="284"/>
        <w:rPr>
          <w:sz w:val="18"/>
          <w:lang w:val="de-AT"/>
        </w:rPr>
      </w:pPr>
    </w:p>
    <w:p w:rsidR="006E66A9" w:rsidRPr="00E8489D" w:rsidRDefault="006E66A9" w:rsidP="006E66A9">
      <w:pPr>
        <w:spacing w:before="120" w:after="20"/>
        <w:ind w:left="340" w:hanging="340"/>
        <w:rPr>
          <w:sz w:val="18"/>
          <w:lang w:val="pl-PL"/>
        </w:rPr>
      </w:pPr>
      <w:r>
        <w:rPr>
          <w:b/>
          <w:sz w:val="18"/>
          <w:lang w:val="pl-PL"/>
        </w:rPr>
        <w:t>Bài 3</w:t>
      </w:r>
      <w:r w:rsidRPr="00E8489D">
        <w:rPr>
          <w:b/>
          <w:sz w:val="18"/>
          <w:lang w:val="pl-PL"/>
        </w:rPr>
        <w:t>:</w:t>
      </w:r>
      <w:r w:rsidRPr="00E8489D">
        <w:rPr>
          <w:sz w:val="18"/>
          <w:lang w:val="pl-PL"/>
        </w:rPr>
        <w:t xml:space="preserve"> Cho hệ kín mô tả ở hình </w:t>
      </w:r>
      <w:r>
        <w:rPr>
          <w:sz w:val="18"/>
          <w:lang w:val="pl-PL"/>
        </w:rPr>
        <w:t>3</w:t>
      </w:r>
      <w:r w:rsidRPr="00E8489D">
        <w:rPr>
          <w:sz w:val="18"/>
          <w:lang w:val="pl-PL"/>
        </w:rPr>
        <w:t>.</w:t>
      </w:r>
    </w:p>
    <w:p w:rsidR="006E66A9" w:rsidRPr="00E8489D" w:rsidRDefault="006E66A9" w:rsidP="006E66A9">
      <w:pPr>
        <w:numPr>
          <w:ilvl w:val="0"/>
          <w:numId w:val="67"/>
        </w:numPr>
        <w:spacing w:before="20" w:after="20"/>
        <w:rPr>
          <w:sz w:val="18"/>
          <w:lang w:val="pl-PL"/>
        </w:rPr>
      </w:pPr>
      <w:r w:rsidRPr="00E8489D">
        <w:rPr>
          <w:sz w:val="18"/>
          <w:lang w:val="pl-PL"/>
        </w:rPr>
        <w:t xml:space="preserve">Hãy xác định hàm truyền đạt tương đương </w:t>
      </w:r>
      <w:r w:rsidRPr="00E8489D">
        <w:rPr>
          <w:i/>
          <w:iCs/>
          <w:sz w:val="18"/>
          <w:lang w:val="pl-PL"/>
        </w:rPr>
        <w:t>G</w:t>
      </w:r>
      <w:r w:rsidRPr="00E8489D">
        <w:rPr>
          <w:sz w:val="18"/>
          <w:lang w:val="pl-PL"/>
        </w:rPr>
        <w:t>(</w:t>
      </w:r>
      <w:r w:rsidRPr="00E8489D">
        <w:rPr>
          <w:i/>
          <w:iCs/>
          <w:sz w:val="18"/>
          <w:lang w:val="pl-PL"/>
        </w:rPr>
        <w:t>s</w:t>
      </w:r>
      <w:r w:rsidRPr="00E8489D">
        <w:rPr>
          <w:sz w:val="18"/>
          <w:lang w:val="pl-PL"/>
        </w:rPr>
        <w:t>) của hệ.</w:t>
      </w:r>
    </w:p>
    <w:p w:rsidR="006E66A9" w:rsidRPr="00E8489D" w:rsidRDefault="006E66A9" w:rsidP="006E66A9">
      <w:pPr>
        <w:numPr>
          <w:ilvl w:val="0"/>
          <w:numId w:val="67"/>
        </w:numPr>
        <w:spacing w:before="20" w:after="20"/>
        <w:jc w:val="both"/>
        <w:rPr>
          <w:sz w:val="18"/>
          <w:lang w:val="pl-PL"/>
        </w:rPr>
      </w:pPr>
      <w:r w:rsidRPr="00E8489D">
        <w:rPr>
          <w:sz w:val="18"/>
          <w:lang w:val="pl-PL"/>
        </w:rPr>
        <w:t xml:space="preserve">Biết rằng </w:t>
      </w:r>
      <w:r w:rsidRPr="00E8489D">
        <w:rPr>
          <w:i/>
          <w:iCs/>
          <w:spacing w:val="20"/>
          <w:sz w:val="18"/>
          <w:lang w:val="pl-PL"/>
        </w:rPr>
        <w:t>G</w:t>
      </w:r>
      <w:r w:rsidRPr="00E8489D">
        <w:rPr>
          <w:spacing w:val="20"/>
          <w:sz w:val="22"/>
          <w:vertAlign w:val="subscript"/>
          <w:lang w:val="pl-PL"/>
        </w:rPr>
        <w:t>1</w:t>
      </w:r>
      <w:r w:rsidRPr="00E8489D">
        <w:rPr>
          <w:spacing w:val="20"/>
          <w:sz w:val="18"/>
          <w:lang w:val="pl-PL"/>
        </w:rPr>
        <w:t>=</w:t>
      </w:r>
      <w:r w:rsidRPr="00E8489D">
        <w:rPr>
          <w:i/>
          <w:iCs/>
          <w:spacing w:val="20"/>
          <w:sz w:val="18"/>
          <w:lang w:val="pl-PL"/>
        </w:rPr>
        <w:t>G</w:t>
      </w:r>
      <w:r w:rsidRPr="00E8489D">
        <w:rPr>
          <w:spacing w:val="20"/>
          <w:sz w:val="22"/>
          <w:vertAlign w:val="subscript"/>
          <w:lang w:val="pl-PL"/>
        </w:rPr>
        <w:t>4</w:t>
      </w:r>
      <w:r w:rsidRPr="00E8489D">
        <w:rPr>
          <w:spacing w:val="20"/>
          <w:sz w:val="18"/>
          <w:lang w:val="pl-PL"/>
        </w:rPr>
        <w:t>=1</w:t>
      </w:r>
      <w:r w:rsidRPr="00E8489D">
        <w:rPr>
          <w:sz w:val="18"/>
          <w:lang w:val="pl-PL"/>
        </w:rPr>
        <w:t xml:space="preserve"> và </w:t>
      </w:r>
      <w:r w:rsidRPr="00E8489D">
        <w:rPr>
          <w:i/>
          <w:iCs/>
          <w:spacing w:val="20"/>
          <w:sz w:val="18"/>
          <w:lang w:val="pl-PL"/>
        </w:rPr>
        <w:t>G</w:t>
      </w:r>
      <w:r w:rsidRPr="00E8489D">
        <w:rPr>
          <w:spacing w:val="20"/>
          <w:sz w:val="22"/>
          <w:vertAlign w:val="subscript"/>
          <w:lang w:val="pl-PL"/>
        </w:rPr>
        <w:t>2</w:t>
      </w:r>
      <w:r w:rsidRPr="00E8489D">
        <w:rPr>
          <w:spacing w:val="20"/>
          <w:sz w:val="18"/>
          <w:lang w:val="pl-PL"/>
        </w:rPr>
        <w:t>+</w:t>
      </w:r>
      <w:r w:rsidRPr="00E8489D">
        <w:rPr>
          <w:i/>
          <w:iCs/>
          <w:spacing w:val="20"/>
          <w:sz w:val="18"/>
          <w:lang w:val="pl-PL"/>
        </w:rPr>
        <w:t>G</w:t>
      </w:r>
      <w:r w:rsidRPr="00E8489D">
        <w:rPr>
          <w:spacing w:val="20"/>
          <w:sz w:val="22"/>
          <w:vertAlign w:val="subscript"/>
          <w:lang w:val="pl-PL"/>
        </w:rPr>
        <w:t>3</w:t>
      </w:r>
      <w:r w:rsidRPr="00E8489D">
        <w:rPr>
          <w:sz w:val="18"/>
          <w:lang w:val="pl-PL"/>
        </w:rPr>
        <w:t xml:space="preserve">  là khâu tích phân</w:t>
      </w:r>
      <w:r>
        <w:rPr>
          <w:sz w:val="18"/>
          <w:szCs w:val="18"/>
        </w:rPr>
        <w:sym w:font="Symbol" w:char="F02D"/>
      </w:r>
      <w:r w:rsidRPr="00E8489D">
        <w:rPr>
          <w:sz w:val="18"/>
          <w:lang w:val="pl-PL"/>
        </w:rPr>
        <w:t>quán tính bậc nhất có đường đồ thị đặc tính tần biên</w:t>
      </w:r>
      <w:r>
        <w:rPr>
          <w:sz w:val="18"/>
          <w:szCs w:val="18"/>
        </w:rPr>
        <w:sym w:font="Symbol" w:char="F02D"/>
      </w:r>
      <w:r w:rsidR="00397BC5">
        <w:rPr>
          <w:sz w:val="18"/>
          <w:lang w:val="pl-PL"/>
        </w:rPr>
        <w:t>pha cho ở hình 4</w:t>
      </w:r>
      <w:r w:rsidRPr="00E8489D">
        <w:rPr>
          <w:sz w:val="18"/>
          <w:lang w:val="pl-PL"/>
        </w:rPr>
        <w:t xml:space="preserve">. Hãy  tính hàm trọng lượng </w:t>
      </w:r>
      <w:r w:rsidRPr="00E8489D">
        <w:rPr>
          <w:i/>
          <w:iCs/>
          <w:spacing w:val="20"/>
          <w:sz w:val="18"/>
          <w:lang w:val="pl-PL"/>
        </w:rPr>
        <w:t>g</w:t>
      </w:r>
      <w:r w:rsidRPr="00E8489D">
        <w:rPr>
          <w:spacing w:val="20"/>
          <w:sz w:val="18"/>
          <w:lang w:val="pl-PL"/>
        </w:rPr>
        <w:t>(</w:t>
      </w:r>
      <w:r w:rsidRPr="00E8489D">
        <w:rPr>
          <w:i/>
          <w:iCs/>
          <w:spacing w:val="20"/>
          <w:sz w:val="18"/>
          <w:lang w:val="pl-PL"/>
        </w:rPr>
        <w:t>t</w:t>
      </w:r>
      <w:r w:rsidRPr="00E8489D">
        <w:rPr>
          <w:spacing w:val="20"/>
          <w:sz w:val="18"/>
          <w:lang w:val="pl-PL"/>
        </w:rPr>
        <w:t>)</w:t>
      </w:r>
      <w:r w:rsidRPr="00E8489D">
        <w:rPr>
          <w:sz w:val="18"/>
          <w:lang w:val="pl-PL"/>
        </w:rPr>
        <w:t xml:space="preserve"> và hàm quá độ </w:t>
      </w:r>
      <w:r w:rsidRPr="00E8489D">
        <w:rPr>
          <w:i/>
          <w:iCs/>
          <w:spacing w:val="20"/>
          <w:sz w:val="18"/>
          <w:lang w:val="pl-PL"/>
        </w:rPr>
        <w:t>h</w:t>
      </w:r>
      <w:r w:rsidRPr="00E8489D">
        <w:rPr>
          <w:spacing w:val="20"/>
          <w:sz w:val="18"/>
          <w:lang w:val="pl-PL"/>
        </w:rPr>
        <w:t>(</w:t>
      </w:r>
      <w:r w:rsidRPr="00E8489D">
        <w:rPr>
          <w:i/>
          <w:iCs/>
          <w:spacing w:val="20"/>
          <w:sz w:val="18"/>
          <w:lang w:val="pl-PL"/>
        </w:rPr>
        <w:t>t</w:t>
      </w:r>
      <w:r w:rsidRPr="00E8489D">
        <w:rPr>
          <w:spacing w:val="20"/>
          <w:sz w:val="18"/>
          <w:lang w:val="pl-PL"/>
        </w:rPr>
        <w:t>)</w:t>
      </w:r>
      <w:r w:rsidRPr="00E8489D">
        <w:rPr>
          <w:sz w:val="18"/>
          <w:lang w:val="pl-PL"/>
        </w:rPr>
        <w:t xml:space="preserve"> của hệ.</w:t>
      </w:r>
    </w:p>
    <w:p w:rsidR="006E66A9" w:rsidRPr="006E66A9" w:rsidRDefault="002E730D" w:rsidP="006E66A9">
      <w:pPr>
        <w:spacing w:before="20" w:after="20"/>
        <w:ind w:left="284"/>
        <w:rPr>
          <w:sz w:val="18"/>
          <w:lang w:val="pl-PL"/>
        </w:rPr>
      </w:pPr>
      <w:r>
        <w:rPr>
          <w:noProof/>
        </w:rPr>
        <mc:AlternateContent>
          <mc:Choice Requires="wpg">
            <w:drawing>
              <wp:anchor distT="0" distB="0" distL="114300" distR="114300" simplePos="0" relativeHeight="251581952" behindDoc="0" locked="0" layoutInCell="1" allowOverlap="1">
                <wp:simplePos x="0" y="0"/>
                <wp:positionH relativeFrom="column">
                  <wp:posOffset>148590</wp:posOffset>
                </wp:positionH>
                <wp:positionV relativeFrom="paragraph">
                  <wp:posOffset>90170</wp:posOffset>
                </wp:positionV>
                <wp:extent cx="4457700" cy="1409065"/>
                <wp:effectExtent l="0" t="0" r="0" b="0"/>
                <wp:wrapNone/>
                <wp:docPr id="2078"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7700" cy="1409065"/>
                          <a:chOff x="801" y="5794"/>
                          <a:chExt cx="7020" cy="2219"/>
                        </a:xfrm>
                      </wpg:grpSpPr>
                      <wps:wsp>
                        <wps:cNvPr id="2079" name="Line 47"/>
                        <wps:cNvCnPr>
                          <a:cxnSpLocks noChangeShapeType="1"/>
                        </wps:cNvCnPr>
                        <wps:spPr bwMode="auto">
                          <a:xfrm>
                            <a:off x="2871" y="6721"/>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80" name="Line 48"/>
                        <wps:cNvCnPr>
                          <a:cxnSpLocks noChangeShapeType="1"/>
                        </wps:cNvCnPr>
                        <wps:spPr bwMode="auto">
                          <a:xfrm>
                            <a:off x="3306" y="6714"/>
                            <a:ext cx="56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81" name="Line 49"/>
                        <wps:cNvCnPr>
                          <a:cxnSpLocks noChangeShapeType="1"/>
                        </wps:cNvCnPr>
                        <wps:spPr bwMode="auto">
                          <a:xfrm>
                            <a:off x="2059" y="6714"/>
                            <a:ext cx="56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82" name="Line 50"/>
                        <wps:cNvCnPr>
                          <a:cxnSpLocks noChangeShapeType="1"/>
                        </wps:cNvCnPr>
                        <wps:spPr bwMode="auto">
                          <a:xfrm>
                            <a:off x="1701" y="6714"/>
                            <a:ext cx="30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83" name="Line 51"/>
                        <wps:cNvCnPr>
                          <a:cxnSpLocks noChangeShapeType="1"/>
                        </wps:cNvCnPr>
                        <wps:spPr bwMode="auto">
                          <a:xfrm>
                            <a:off x="1044" y="6714"/>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84" name="Freeform 52"/>
                        <wps:cNvSpPr>
                          <a:spLocks/>
                        </wps:cNvSpPr>
                        <wps:spPr bwMode="auto">
                          <a:xfrm>
                            <a:off x="2046" y="6751"/>
                            <a:ext cx="555" cy="397"/>
                          </a:xfrm>
                          <a:custGeom>
                            <a:avLst/>
                            <a:gdLst>
                              <a:gd name="T0" fmla="*/ 540 w 540"/>
                              <a:gd name="T1" fmla="*/ 360 h 360"/>
                              <a:gd name="T2" fmla="*/ 0 w 540"/>
                              <a:gd name="T3" fmla="*/ 360 h 360"/>
                              <a:gd name="T4" fmla="*/ 0 w 540"/>
                              <a:gd name="T5" fmla="*/ 0 h 360"/>
                            </a:gdLst>
                            <a:ahLst/>
                            <a:cxnLst>
                              <a:cxn ang="0">
                                <a:pos x="T0" y="T1"/>
                              </a:cxn>
                              <a:cxn ang="0">
                                <a:pos x="T2" y="T3"/>
                              </a:cxn>
                              <a:cxn ang="0">
                                <a:pos x="T4" y="T5"/>
                              </a:cxn>
                            </a:cxnLst>
                            <a:rect l="0" t="0" r="r" b="b"/>
                            <a:pathLst>
                              <a:path w="540" h="360">
                                <a:moveTo>
                                  <a:pt x="540" y="360"/>
                                </a:moveTo>
                                <a:lnTo>
                                  <a:pt x="0" y="36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5" name="Freeform 53"/>
                        <wps:cNvSpPr>
                          <a:spLocks/>
                        </wps:cNvSpPr>
                        <wps:spPr bwMode="auto">
                          <a:xfrm>
                            <a:off x="2886" y="6718"/>
                            <a:ext cx="567" cy="425"/>
                          </a:xfrm>
                          <a:custGeom>
                            <a:avLst/>
                            <a:gdLst>
                              <a:gd name="T0" fmla="*/ 540 w 540"/>
                              <a:gd name="T1" fmla="*/ 0 h 900"/>
                              <a:gd name="T2" fmla="*/ 540 w 540"/>
                              <a:gd name="T3" fmla="*/ 900 h 900"/>
                              <a:gd name="T4" fmla="*/ 0 w 540"/>
                              <a:gd name="T5" fmla="*/ 900 h 900"/>
                            </a:gdLst>
                            <a:ahLst/>
                            <a:cxnLst>
                              <a:cxn ang="0">
                                <a:pos x="T0" y="T1"/>
                              </a:cxn>
                              <a:cxn ang="0">
                                <a:pos x="T2" y="T3"/>
                              </a:cxn>
                              <a:cxn ang="0">
                                <a:pos x="T4" y="T5"/>
                              </a:cxn>
                            </a:cxnLst>
                            <a:rect l="0" t="0" r="r" b="b"/>
                            <a:pathLst>
                              <a:path w="540" h="900">
                                <a:moveTo>
                                  <a:pt x="540" y="0"/>
                                </a:moveTo>
                                <a:lnTo>
                                  <a:pt x="540" y="900"/>
                                </a:lnTo>
                                <a:lnTo>
                                  <a:pt x="0" y="90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6" name="Freeform 54"/>
                        <wps:cNvSpPr>
                          <a:spLocks/>
                        </wps:cNvSpPr>
                        <wps:spPr bwMode="auto">
                          <a:xfrm>
                            <a:off x="2278" y="6286"/>
                            <a:ext cx="340" cy="425"/>
                          </a:xfrm>
                          <a:custGeom>
                            <a:avLst/>
                            <a:gdLst>
                              <a:gd name="T0" fmla="*/ 0 w 180"/>
                              <a:gd name="T1" fmla="*/ 540 h 540"/>
                              <a:gd name="T2" fmla="*/ 0 w 180"/>
                              <a:gd name="T3" fmla="*/ 0 h 540"/>
                              <a:gd name="T4" fmla="*/ 180 w 180"/>
                              <a:gd name="T5" fmla="*/ 0 h 540"/>
                            </a:gdLst>
                            <a:ahLst/>
                            <a:cxnLst>
                              <a:cxn ang="0">
                                <a:pos x="T0" y="T1"/>
                              </a:cxn>
                              <a:cxn ang="0">
                                <a:pos x="T2" y="T3"/>
                              </a:cxn>
                              <a:cxn ang="0">
                                <a:pos x="T4" y="T5"/>
                              </a:cxn>
                            </a:cxnLst>
                            <a:rect l="0" t="0" r="r" b="b"/>
                            <a:pathLst>
                              <a:path w="180" h="540">
                                <a:moveTo>
                                  <a:pt x="0" y="540"/>
                                </a:moveTo>
                                <a:lnTo>
                                  <a:pt x="0" y="0"/>
                                </a:lnTo>
                                <a:lnTo>
                                  <a:pt x="18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7" name="Freeform 55"/>
                        <wps:cNvSpPr>
                          <a:spLocks/>
                        </wps:cNvSpPr>
                        <wps:spPr bwMode="auto">
                          <a:xfrm>
                            <a:off x="2923" y="6286"/>
                            <a:ext cx="306" cy="397"/>
                          </a:xfrm>
                          <a:custGeom>
                            <a:avLst/>
                            <a:gdLst>
                              <a:gd name="T0" fmla="*/ 0 w 360"/>
                              <a:gd name="T1" fmla="*/ 0 h 360"/>
                              <a:gd name="T2" fmla="*/ 360 w 360"/>
                              <a:gd name="T3" fmla="*/ 0 h 360"/>
                              <a:gd name="T4" fmla="*/ 360 w 360"/>
                              <a:gd name="T5" fmla="*/ 360 h 360"/>
                            </a:gdLst>
                            <a:ahLst/>
                            <a:cxnLst>
                              <a:cxn ang="0">
                                <a:pos x="T0" y="T1"/>
                              </a:cxn>
                              <a:cxn ang="0">
                                <a:pos x="T2" y="T3"/>
                              </a:cxn>
                              <a:cxn ang="0">
                                <a:pos x="T4" y="T5"/>
                              </a:cxn>
                            </a:cxnLst>
                            <a:rect l="0" t="0" r="r" b="b"/>
                            <a:pathLst>
                              <a:path w="360" h="360">
                                <a:moveTo>
                                  <a:pt x="0" y="0"/>
                                </a:moveTo>
                                <a:lnTo>
                                  <a:pt x="360" y="0"/>
                                </a:lnTo>
                                <a:lnTo>
                                  <a:pt x="360" y="36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8" name="Text Box 56"/>
                        <wps:cNvSpPr txBox="1">
                          <a:spLocks noChangeArrowheads="1"/>
                        </wps:cNvSpPr>
                        <wps:spPr bwMode="auto">
                          <a:xfrm>
                            <a:off x="801" y="7216"/>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C53C0E">
                              <w:pPr>
                                <w:jc w:val="center"/>
                                <w:rPr>
                                  <w:i/>
                                </w:rPr>
                              </w:pPr>
                              <w:r>
                                <w:rPr>
                                  <w:sz w:val="18"/>
                                  <w:szCs w:val="18"/>
                                </w:rPr>
                                <w:t>Hình 3</w:t>
                              </w:r>
                            </w:p>
                          </w:txbxContent>
                        </wps:txbx>
                        <wps:bodyPr rot="0" vert="horz" wrap="square" lIns="0" tIns="0" rIns="0" bIns="0" anchor="t" anchorCtr="0" upright="1">
                          <a:noAutofit/>
                        </wps:bodyPr>
                      </wps:wsp>
                      <wps:wsp>
                        <wps:cNvPr id="2089" name="Text Box 57"/>
                        <wps:cNvSpPr txBox="1">
                          <a:spLocks noChangeArrowheads="1"/>
                        </wps:cNvSpPr>
                        <wps:spPr bwMode="auto">
                          <a:xfrm>
                            <a:off x="1058" y="6478"/>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C53C0E">
                              <w:pPr>
                                <w:rPr>
                                  <w:i/>
                                </w:rPr>
                              </w:pPr>
                              <w:r>
                                <w:rPr>
                                  <w:i/>
                                  <w:sz w:val="18"/>
                                  <w:szCs w:val="18"/>
                                </w:rPr>
                                <w:t>u</w:t>
                              </w:r>
                              <w:r>
                                <w:rPr>
                                  <w:sz w:val="18"/>
                                  <w:szCs w:val="18"/>
                                </w:rPr>
                                <w:t xml:space="preserve"> </w:t>
                              </w:r>
                            </w:p>
                          </w:txbxContent>
                        </wps:txbx>
                        <wps:bodyPr rot="0" vert="horz" wrap="square" lIns="0" tIns="0" rIns="0" bIns="0" anchor="t" anchorCtr="0" upright="1">
                          <a:noAutofit/>
                        </wps:bodyPr>
                      </wps:wsp>
                      <wps:wsp>
                        <wps:cNvPr id="2090" name="Text Box 58"/>
                        <wps:cNvSpPr txBox="1">
                          <a:spLocks noChangeArrowheads="1"/>
                        </wps:cNvSpPr>
                        <wps:spPr bwMode="auto">
                          <a:xfrm>
                            <a:off x="3583" y="6463"/>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C53C0E">
                              <w:pPr>
                                <w:jc w:val="right"/>
                                <w:rPr>
                                  <w:i/>
                                </w:rPr>
                              </w:pPr>
                              <w:r>
                                <w:rPr>
                                  <w:i/>
                                  <w:sz w:val="18"/>
                                  <w:szCs w:val="18"/>
                                </w:rPr>
                                <w:t>y</w:t>
                              </w:r>
                              <w:r>
                                <w:rPr>
                                  <w:sz w:val="18"/>
                                  <w:szCs w:val="18"/>
                                </w:rPr>
                                <w:t xml:space="preserve"> </w:t>
                              </w:r>
                            </w:p>
                          </w:txbxContent>
                        </wps:txbx>
                        <wps:bodyPr rot="0" vert="horz" wrap="square" lIns="0" tIns="0" rIns="0" bIns="0" anchor="t" anchorCtr="0" upright="1">
                          <a:noAutofit/>
                        </wps:bodyPr>
                      </wps:wsp>
                      <wps:wsp>
                        <wps:cNvPr id="2091" name="Line 59"/>
                        <wps:cNvCnPr>
                          <a:cxnSpLocks noChangeShapeType="1"/>
                        </wps:cNvCnPr>
                        <wps:spPr bwMode="auto">
                          <a:xfrm>
                            <a:off x="2151" y="6894"/>
                            <a:ext cx="11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092" name="Text Box 60"/>
                        <wps:cNvSpPr txBox="1">
                          <a:spLocks noChangeArrowheads="1"/>
                        </wps:cNvSpPr>
                        <wps:spPr bwMode="auto">
                          <a:xfrm>
                            <a:off x="1376" y="6554"/>
                            <a:ext cx="340" cy="317"/>
                          </a:xfrm>
                          <a:prstGeom prst="rect">
                            <a:avLst/>
                          </a:prstGeom>
                          <a:solidFill>
                            <a:srgbClr val="FFFFFF"/>
                          </a:solidFill>
                          <a:ln w="9525">
                            <a:solidFill>
                              <a:srgbClr val="000000"/>
                            </a:solidFill>
                            <a:miter lim="800000"/>
                            <a:headEnd/>
                            <a:tailEnd/>
                          </a:ln>
                        </wps:spPr>
                        <wps:txbx>
                          <w:txbxContent>
                            <w:p w:rsidR="00A91066" w:rsidRDefault="00A91066" w:rsidP="00C53C0E">
                              <w:pPr>
                                <w:jc w:val="center"/>
                                <w:rPr>
                                  <w:sz w:val="18"/>
                                  <w:szCs w:val="18"/>
                                </w:rPr>
                              </w:pPr>
                              <w:r>
                                <w:rPr>
                                  <w:i/>
                                  <w:sz w:val="18"/>
                                  <w:szCs w:val="18"/>
                                </w:rPr>
                                <w:t>G</w:t>
                              </w:r>
                              <w:r>
                                <w:rPr>
                                  <w:iCs/>
                                  <w:sz w:val="22"/>
                                  <w:szCs w:val="18"/>
                                  <w:vertAlign w:val="subscript"/>
                                </w:rPr>
                                <w:t>1</w:t>
                              </w:r>
                            </w:p>
                          </w:txbxContent>
                        </wps:txbx>
                        <wps:bodyPr rot="0" vert="horz" wrap="square" lIns="0" tIns="0" rIns="0" bIns="0" anchor="t" anchorCtr="0" upright="1">
                          <a:noAutofit/>
                        </wps:bodyPr>
                      </wps:wsp>
                      <wps:wsp>
                        <wps:cNvPr id="2093" name="Text Box 61"/>
                        <wps:cNvSpPr txBox="1">
                          <a:spLocks noChangeArrowheads="1"/>
                        </wps:cNvSpPr>
                        <wps:spPr bwMode="auto">
                          <a:xfrm>
                            <a:off x="2590" y="6990"/>
                            <a:ext cx="340" cy="317"/>
                          </a:xfrm>
                          <a:prstGeom prst="rect">
                            <a:avLst/>
                          </a:prstGeom>
                          <a:solidFill>
                            <a:srgbClr val="FFFFFF"/>
                          </a:solidFill>
                          <a:ln w="9525">
                            <a:solidFill>
                              <a:srgbClr val="000000"/>
                            </a:solidFill>
                            <a:miter lim="800000"/>
                            <a:headEnd/>
                            <a:tailEnd/>
                          </a:ln>
                        </wps:spPr>
                        <wps:txbx>
                          <w:txbxContent>
                            <w:p w:rsidR="00A91066" w:rsidRDefault="00A91066" w:rsidP="00C53C0E">
                              <w:pPr>
                                <w:jc w:val="center"/>
                                <w:rPr>
                                  <w:sz w:val="18"/>
                                  <w:szCs w:val="18"/>
                                </w:rPr>
                              </w:pPr>
                              <w:r>
                                <w:rPr>
                                  <w:i/>
                                  <w:sz w:val="18"/>
                                  <w:szCs w:val="18"/>
                                </w:rPr>
                                <w:t>G</w:t>
                              </w:r>
                              <w:r>
                                <w:rPr>
                                  <w:iCs/>
                                  <w:sz w:val="22"/>
                                  <w:szCs w:val="18"/>
                                  <w:vertAlign w:val="subscript"/>
                                </w:rPr>
                                <w:t>4</w:t>
                              </w:r>
                            </w:p>
                          </w:txbxContent>
                        </wps:txbx>
                        <wps:bodyPr rot="0" vert="horz" wrap="square" lIns="0" tIns="0" rIns="0" bIns="0" anchor="t" anchorCtr="0" upright="1">
                          <a:noAutofit/>
                        </wps:bodyPr>
                      </wps:wsp>
                      <wps:wsp>
                        <wps:cNvPr id="2094" name="Oval 62"/>
                        <wps:cNvSpPr>
                          <a:spLocks noChangeArrowheads="1"/>
                        </wps:cNvSpPr>
                        <wps:spPr bwMode="auto">
                          <a:xfrm>
                            <a:off x="3171" y="6646"/>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95" name="Text Box 63"/>
                        <wps:cNvSpPr txBox="1">
                          <a:spLocks noChangeArrowheads="1"/>
                        </wps:cNvSpPr>
                        <wps:spPr bwMode="auto">
                          <a:xfrm>
                            <a:off x="2591" y="6570"/>
                            <a:ext cx="340" cy="317"/>
                          </a:xfrm>
                          <a:prstGeom prst="rect">
                            <a:avLst/>
                          </a:prstGeom>
                          <a:solidFill>
                            <a:srgbClr val="FFFFFF"/>
                          </a:solidFill>
                          <a:ln w="9525">
                            <a:solidFill>
                              <a:srgbClr val="000000"/>
                            </a:solidFill>
                            <a:miter lim="800000"/>
                            <a:headEnd/>
                            <a:tailEnd/>
                          </a:ln>
                        </wps:spPr>
                        <wps:txbx>
                          <w:txbxContent>
                            <w:p w:rsidR="00A91066" w:rsidRDefault="00A91066" w:rsidP="00C53C0E">
                              <w:pPr>
                                <w:jc w:val="center"/>
                                <w:rPr>
                                  <w:sz w:val="18"/>
                                  <w:szCs w:val="18"/>
                                </w:rPr>
                              </w:pPr>
                              <w:r>
                                <w:rPr>
                                  <w:i/>
                                  <w:sz w:val="18"/>
                                  <w:szCs w:val="18"/>
                                </w:rPr>
                                <w:t>G</w:t>
                              </w:r>
                              <w:r>
                                <w:rPr>
                                  <w:iCs/>
                                  <w:sz w:val="22"/>
                                  <w:szCs w:val="18"/>
                                  <w:vertAlign w:val="subscript"/>
                                </w:rPr>
                                <w:t>3</w:t>
                              </w:r>
                            </w:p>
                          </w:txbxContent>
                        </wps:txbx>
                        <wps:bodyPr rot="0" vert="horz" wrap="square" lIns="0" tIns="0" rIns="0" bIns="0" anchor="t" anchorCtr="0" upright="1">
                          <a:noAutofit/>
                        </wps:bodyPr>
                      </wps:wsp>
                      <wps:wsp>
                        <wps:cNvPr id="2096" name="Text Box 64"/>
                        <wps:cNvSpPr txBox="1">
                          <a:spLocks noChangeArrowheads="1"/>
                        </wps:cNvSpPr>
                        <wps:spPr bwMode="auto">
                          <a:xfrm>
                            <a:off x="2591" y="6120"/>
                            <a:ext cx="340" cy="317"/>
                          </a:xfrm>
                          <a:prstGeom prst="rect">
                            <a:avLst/>
                          </a:prstGeom>
                          <a:solidFill>
                            <a:srgbClr val="FFFFFF"/>
                          </a:solidFill>
                          <a:ln w="9525">
                            <a:solidFill>
                              <a:srgbClr val="000000"/>
                            </a:solidFill>
                            <a:miter lim="800000"/>
                            <a:headEnd/>
                            <a:tailEnd/>
                          </a:ln>
                        </wps:spPr>
                        <wps:txbx>
                          <w:txbxContent>
                            <w:p w:rsidR="00A91066" w:rsidRDefault="00A91066" w:rsidP="00C53C0E">
                              <w:pPr>
                                <w:jc w:val="center"/>
                                <w:rPr>
                                  <w:sz w:val="18"/>
                                  <w:szCs w:val="18"/>
                                </w:rPr>
                              </w:pPr>
                              <w:r>
                                <w:rPr>
                                  <w:i/>
                                  <w:sz w:val="18"/>
                                  <w:szCs w:val="18"/>
                                </w:rPr>
                                <w:t>G</w:t>
                              </w:r>
                              <w:r>
                                <w:rPr>
                                  <w:iCs/>
                                  <w:sz w:val="22"/>
                                  <w:szCs w:val="18"/>
                                  <w:vertAlign w:val="subscript"/>
                                </w:rPr>
                                <w:t>2</w:t>
                              </w:r>
                            </w:p>
                          </w:txbxContent>
                        </wps:txbx>
                        <wps:bodyPr rot="0" vert="horz" wrap="square" lIns="0" tIns="0" rIns="0" bIns="0" anchor="t" anchorCtr="0" upright="1">
                          <a:noAutofit/>
                        </wps:bodyPr>
                      </wps:wsp>
                      <wps:wsp>
                        <wps:cNvPr id="2097" name="Oval 65"/>
                        <wps:cNvSpPr>
                          <a:spLocks noChangeArrowheads="1"/>
                        </wps:cNvSpPr>
                        <wps:spPr bwMode="auto">
                          <a:xfrm>
                            <a:off x="1973" y="6643"/>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98" name="Text Box 66"/>
                        <wps:cNvSpPr txBox="1">
                          <a:spLocks noChangeArrowheads="1"/>
                        </wps:cNvSpPr>
                        <wps:spPr bwMode="auto">
                          <a:xfrm>
                            <a:off x="6459" y="5794"/>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C53C0E">
                              <w:pPr>
                                <w:rPr>
                                  <w:i/>
                                </w:rPr>
                              </w:pPr>
                              <w:r>
                                <w:rPr>
                                  <w:iCs/>
                                  <w:spacing w:val="20"/>
                                  <w:sz w:val="18"/>
                                  <w:szCs w:val="18"/>
                                </w:rPr>
                                <w:t>Im</w:t>
                              </w:r>
                              <w:r>
                                <w:rPr>
                                  <w:i/>
                                  <w:spacing w:val="20"/>
                                  <w:sz w:val="18"/>
                                  <w:szCs w:val="18"/>
                                </w:rPr>
                                <w:t>G</w:t>
                              </w:r>
                              <w:r>
                                <w:rPr>
                                  <w:sz w:val="18"/>
                                  <w:szCs w:val="18"/>
                                </w:rPr>
                                <w:t xml:space="preserve"> </w:t>
                              </w:r>
                            </w:p>
                          </w:txbxContent>
                        </wps:txbx>
                        <wps:bodyPr rot="0" vert="horz" wrap="square" lIns="0" tIns="0" rIns="0" bIns="0" anchor="t" anchorCtr="0" upright="1">
                          <a:noAutofit/>
                        </wps:bodyPr>
                      </wps:wsp>
                      <wps:wsp>
                        <wps:cNvPr id="2099" name="Text Box 67"/>
                        <wps:cNvSpPr txBox="1">
                          <a:spLocks noChangeArrowheads="1"/>
                        </wps:cNvSpPr>
                        <wps:spPr bwMode="auto">
                          <a:xfrm>
                            <a:off x="4468" y="7506"/>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C53C0E">
                              <w:pPr>
                                <w:jc w:val="center"/>
                                <w:rPr>
                                  <w:i/>
                                </w:rPr>
                              </w:pPr>
                              <w:r>
                                <w:rPr>
                                  <w:sz w:val="18"/>
                                  <w:szCs w:val="18"/>
                                </w:rPr>
                                <w:t>Hình 4</w:t>
                              </w:r>
                            </w:p>
                          </w:txbxContent>
                        </wps:txbx>
                        <wps:bodyPr rot="0" vert="horz" wrap="square" lIns="0" tIns="0" rIns="0" bIns="0" anchor="t" anchorCtr="0" upright="1">
                          <a:noAutofit/>
                        </wps:bodyPr>
                      </wps:wsp>
                      <wps:wsp>
                        <wps:cNvPr id="2100" name="Line 68"/>
                        <wps:cNvCnPr>
                          <a:cxnSpLocks noChangeShapeType="1"/>
                        </wps:cNvCnPr>
                        <wps:spPr bwMode="auto">
                          <a:xfrm flipV="1">
                            <a:off x="7011" y="5903"/>
                            <a:ext cx="1" cy="153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01" name="Line 69"/>
                        <wps:cNvCnPr>
                          <a:cxnSpLocks noChangeShapeType="1"/>
                        </wps:cNvCnPr>
                        <wps:spPr bwMode="auto">
                          <a:xfrm>
                            <a:off x="5158" y="6253"/>
                            <a:ext cx="237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02" name="Text Box 70"/>
                        <wps:cNvSpPr txBox="1">
                          <a:spLocks noChangeArrowheads="1"/>
                        </wps:cNvSpPr>
                        <wps:spPr bwMode="auto">
                          <a:xfrm>
                            <a:off x="5451" y="5948"/>
                            <a:ext cx="34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C53C0E">
                              <w:pPr>
                                <w:jc w:val="center"/>
                                <w:rPr>
                                  <w:iCs/>
                                  <w:spacing w:val="20"/>
                                </w:rPr>
                              </w:pPr>
                              <w:r>
                                <w:rPr>
                                  <w:iCs/>
                                  <w:spacing w:val="20"/>
                                  <w:sz w:val="18"/>
                                  <w:szCs w:val="18"/>
                                </w:rPr>
                                <w:t xml:space="preserve">-2 </w:t>
                              </w:r>
                            </w:p>
                          </w:txbxContent>
                        </wps:txbx>
                        <wps:bodyPr rot="0" vert="horz" wrap="square" lIns="0" tIns="0" rIns="0" bIns="0" anchor="t" anchorCtr="0" upright="1">
                          <a:noAutofit/>
                        </wps:bodyPr>
                      </wps:wsp>
                      <wps:wsp>
                        <wps:cNvPr id="2103" name="Text Box 71"/>
                        <wps:cNvSpPr txBox="1">
                          <a:spLocks noChangeArrowheads="1"/>
                        </wps:cNvSpPr>
                        <wps:spPr bwMode="auto">
                          <a:xfrm>
                            <a:off x="7254" y="5948"/>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C53C0E">
                              <w:pPr>
                                <w:rPr>
                                  <w:i/>
                                </w:rPr>
                              </w:pPr>
                              <w:r>
                                <w:rPr>
                                  <w:iCs/>
                                  <w:spacing w:val="20"/>
                                  <w:sz w:val="18"/>
                                  <w:szCs w:val="18"/>
                                </w:rPr>
                                <w:t>Re</w:t>
                              </w:r>
                              <w:r>
                                <w:rPr>
                                  <w:i/>
                                  <w:spacing w:val="20"/>
                                  <w:sz w:val="18"/>
                                  <w:szCs w:val="18"/>
                                </w:rPr>
                                <w:t>G</w:t>
                              </w:r>
                              <w:r>
                                <w:rPr>
                                  <w:sz w:val="18"/>
                                  <w:szCs w:val="18"/>
                                </w:rPr>
                                <w:t xml:space="preserve"> </w:t>
                              </w:r>
                            </w:p>
                          </w:txbxContent>
                        </wps:txbx>
                        <wps:bodyPr rot="0" vert="horz" wrap="square" lIns="0" tIns="0" rIns="0" bIns="0" anchor="t" anchorCtr="0" upright="1">
                          <a:noAutofit/>
                        </wps:bodyPr>
                      </wps:wsp>
                      <wps:wsp>
                        <wps:cNvPr id="2104" name="Arc 72"/>
                        <wps:cNvSpPr>
                          <a:spLocks/>
                        </wps:cNvSpPr>
                        <wps:spPr bwMode="auto">
                          <a:xfrm flipH="1">
                            <a:off x="5661" y="6263"/>
                            <a:ext cx="1425" cy="16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5" name="Line 73"/>
                        <wps:cNvCnPr>
                          <a:cxnSpLocks noChangeShapeType="1"/>
                        </wps:cNvCnPr>
                        <wps:spPr bwMode="auto">
                          <a:xfrm>
                            <a:off x="5616" y="6203"/>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06" name="Text Box 74"/>
                        <wps:cNvSpPr txBox="1">
                          <a:spLocks noChangeArrowheads="1"/>
                        </wps:cNvSpPr>
                        <wps:spPr bwMode="auto">
                          <a:xfrm>
                            <a:off x="6101" y="5948"/>
                            <a:ext cx="34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C53C0E">
                              <w:pPr>
                                <w:jc w:val="center"/>
                                <w:rPr>
                                  <w:iCs/>
                                  <w:spacing w:val="20"/>
                                </w:rPr>
                              </w:pPr>
                              <w:r>
                                <w:rPr>
                                  <w:iCs/>
                                  <w:spacing w:val="20"/>
                                  <w:sz w:val="18"/>
                                  <w:szCs w:val="18"/>
                                </w:rPr>
                                <w:t xml:space="preserve">-1 </w:t>
                              </w:r>
                            </w:p>
                          </w:txbxContent>
                        </wps:txbx>
                        <wps:bodyPr rot="0" vert="horz" wrap="square" lIns="0" tIns="0" rIns="0" bIns="0" anchor="t" anchorCtr="0" upright="1">
                          <a:noAutofit/>
                        </wps:bodyPr>
                      </wps:wsp>
                      <wps:wsp>
                        <wps:cNvPr id="2107" name="Line 75"/>
                        <wps:cNvCnPr>
                          <a:cxnSpLocks noChangeShapeType="1"/>
                        </wps:cNvCnPr>
                        <wps:spPr bwMode="auto">
                          <a:xfrm>
                            <a:off x="6266" y="6203"/>
                            <a:ext cx="0" cy="4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08" name="Oval 76"/>
                        <wps:cNvSpPr>
                          <a:spLocks noChangeArrowheads="1"/>
                        </wps:cNvSpPr>
                        <wps:spPr bwMode="auto">
                          <a:xfrm>
                            <a:off x="5571" y="6211"/>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09" name="Oval 77"/>
                        <wps:cNvSpPr>
                          <a:spLocks noChangeArrowheads="1"/>
                        </wps:cNvSpPr>
                        <wps:spPr bwMode="auto">
                          <a:xfrm>
                            <a:off x="6236" y="6511"/>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10" name="Oval 78"/>
                        <wps:cNvSpPr>
                          <a:spLocks noChangeArrowheads="1"/>
                        </wps:cNvSpPr>
                        <wps:spPr bwMode="auto">
                          <a:xfrm>
                            <a:off x="6236" y="6203"/>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11" name="Line 79"/>
                        <wps:cNvCnPr>
                          <a:cxnSpLocks noChangeShapeType="1"/>
                        </wps:cNvCnPr>
                        <wps:spPr bwMode="auto">
                          <a:xfrm flipV="1">
                            <a:off x="6009" y="6668"/>
                            <a:ext cx="113" cy="14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112" name="Text Box 80"/>
                        <wps:cNvSpPr txBox="1">
                          <a:spLocks noChangeArrowheads="1"/>
                        </wps:cNvSpPr>
                        <wps:spPr bwMode="auto">
                          <a:xfrm>
                            <a:off x="6321" y="6553"/>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C53C0E">
                              <w:pPr>
                                <w:rPr>
                                  <w:i/>
                                </w:rPr>
                              </w:pPr>
                              <w:r>
                                <w:rPr>
                                  <w:i/>
                                  <w:spacing w:val="20"/>
                                  <w:sz w:val="18"/>
                                  <w:szCs w:val="18"/>
                                </w:rPr>
                                <w:sym w:font="Symbol" w:char="F077"/>
                              </w:r>
                              <w:r>
                                <w:rPr>
                                  <w:iCs/>
                                  <w:spacing w:val="20"/>
                                  <w:sz w:val="18"/>
                                  <w:szCs w:val="18"/>
                                </w:rPr>
                                <w:t>=1</w:t>
                              </w:r>
                            </w:p>
                          </w:txbxContent>
                        </wps:txbx>
                        <wps:bodyPr rot="0" vert="horz" wrap="square" lIns="0" tIns="0" rIns="0" bIns="0" anchor="t" anchorCtr="0" upright="1">
                          <a:noAutofit/>
                        </wps:bodyPr>
                      </wps:wsp>
                      <wps:wsp>
                        <wps:cNvPr id="2113" name="Text Box 81"/>
                        <wps:cNvSpPr txBox="1">
                          <a:spLocks noChangeArrowheads="1"/>
                        </wps:cNvSpPr>
                        <wps:spPr bwMode="auto">
                          <a:xfrm>
                            <a:off x="5751" y="7703"/>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C53C0E">
                              <w:pPr>
                                <w:rPr>
                                  <w:i/>
                                </w:rPr>
                              </w:pPr>
                              <w:r>
                                <w:rPr>
                                  <w:i/>
                                  <w:spacing w:val="20"/>
                                  <w:sz w:val="18"/>
                                  <w:szCs w:val="18"/>
                                </w:rPr>
                                <w:sym w:font="Symbol" w:char="F077"/>
                              </w:r>
                              <w:r>
                                <w:rPr>
                                  <w:iCs/>
                                  <w:spacing w:val="20"/>
                                  <w:sz w:val="18"/>
                                  <w:szCs w:val="18"/>
                                </w:rPr>
                                <w:t>=0</w:t>
                              </w:r>
                            </w:p>
                          </w:txbxContent>
                        </wps:txbx>
                        <wps:bodyPr rot="0" vert="horz" wrap="square" lIns="0" tIns="0" rIns="0" bIns="0" anchor="t" anchorCtr="0" upright="1">
                          <a:noAutofit/>
                        </wps:bodyPr>
                      </wps:wsp>
                      <wps:wsp>
                        <wps:cNvPr id="2114" name="Text Box 82"/>
                        <wps:cNvSpPr txBox="1">
                          <a:spLocks noChangeArrowheads="1"/>
                        </wps:cNvSpPr>
                        <wps:spPr bwMode="auto">
                          <a:xfrm>
                            <a:off x="7074" y="6293"/>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C53C0E">
                              <w:pPr>
                                <w:rPr>
                                  <w:i/>
                                </w:rPr>
                              </w:pPr>
                              <w:r>
                                <w:rPr>
                                  <w:i/>
                                  <w:spacing w:val="20"/>
                                  <w:sz w:val="18"/>
                                  <w:szCs w:val="18"/>
                                </w:rPr>
                                <w:sym w:font="Symbol" w:char="F077"/>
                              </w:r>
                              <w:r>
                                <w:rPr>
                                  <w:iCs/>
                                  <w:spacing w:val="20"/>
                                  <w:sz w:val="18"/>
                                  <w:szCs w:val="18"/>
                                </w:rPr>
                                <w:t>=</w:t>
                              </w:r>
                              <w:r>
                                <w:rPr>
                                  <w:iCs/>
                                  <w:spacing w:val="20"/>
                                  <w:sz w:val="18"/>
                                  <w:szCs w:val="18"/>
                                </w:rPr>
                                <w:sym w:font="Symbol" w:char="F0A5"/>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 o:spid="_x0000_s1075" style="position:absolute;left:0;text-align:left;margin-left:11.7pt;margin-top:7.1pt;width:351pt;height:110.95pt;z-index:251581952" coordorigin="801,5794" coordsize="7020,22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7Z1GggwAAOuEAAAOAAAAZHJzL2Uyb0RvYy54bWzsXWtv28oR/V6g/4HQxxaOSIoPUYhykdhx&#10;WiBtAly332mJeiAUqZJ07Nyi/71ndpbLh0THSizasTYBLMpcL3eXw7MzZx58/dvdJja+Rlm+TpPp&#10;wHplDowomaXzdbKcDv51dXk2Hhh5ESbzME6TaDr4FuWD3978+U+vb7eTyE5XaTyPMgOdJPnkdjsd&#10;rIpiOxkO89kq2oT5q3QbJTi5SLNNWOBrthzOs/AWvW/ioW2a3vA2zebbLJ1FeY7fXvDJwRvR/2IR&#10;zYpPi0UeFUY8HWBshfiZiZ/X9HP45nU4WWbhdrWeyWGEPzCKTbhOcFHV1UVYhMZNtt7parOeZWme&#10;LopXs3QzTBeL9SwSc8BsLLM1mw9ZerMVc1lObpdbtUxY2tY6/XC3s39+/ZwZ6/l0YJs+7lUSbnCX&#10;xIUNx6Plud0uJ2j1Idv+vv2c8Rxx+DGdfclxetg+T9+X3Ni4vv1HOkd/4U2RiuW5W2Qb6gITN+7E&#10;Xfim7kJ0Vxgz/NJxXN83cbNmOGc5ZmB6Lt+n2Qo3k/5ubFoDA2ddP3DKU+/ln/umLf/Wtq2Azg7D&#10;CV9XjFWOjSYGkcurVc1/blV/X4XbSNysnNarWtWgXNWP6yQyHJ8XVTQ6T3hFZ3eJXFEjSc9XYbKM&#10;RHdX37ZYPUtMgoaLfvlP6EuO2/HdFbbHPi+V59uin3BSrvPI9HiNxVOgFimcbLO8+BClG4MOpoMY&#10;wxY3L/z6MS94PcsmdC+T9HIdx/h9OIkT43Y6CFzbFX+Qp/F6TifpXJ4tr8/jzPga0qMo/smb02gG&#10;kU/morNVFM7fy+MiXMc4NgqxIHkRhXGxGtDF8s3AiCNgzyaay/7ihK6HaWK48oifxf8GZvB+/H7s&#10;nDm29/7MMS8uzt5enjtn3qXluxeji/PzC+t/NHTLmazW83mU0OhLXLCch0mIRCh+ohUyqGUaNnsX&#10;8onBlp9i0JBUvsEsptfp/NvnjJZeCm1v0jvGs8SYwNI7pjVuiGI4OZ70joSM4kH3fEs+6KX0up6j&#10;pVdLL2/7Xdg7BvbVpVdsB71Jr226wH4tvUIP0tjbqeZ1Sq/dkF5X7NO9Sa/lSyVrF3tHpquxV2Pv&#10;d7B31JReoX32J72mA/1gL/ZqvVfrvYow6MReSA9rDpdZFBH/YLh2TfctbeG8bggLA43PkKA/zEAz&#10;YWazoLotA811JcyOAmE01ky02Q2baGTelGYZyIe5tHiWczn4K6jvi00MSuMvQ8N1TOOWftI8qHXZ&#10;CFqSajTyTGNl4Ge7ETYj1aijHzzxqklnP1hY1aijH0y71kSNBvNXMwxXbIsK60POGnaIAdOZCAWa&#10;3zbNiSugJQAOXLEVLdrT2Y7GmCU1HtHscT20uqcxI8yVYCfKxvwpR5SBf2ozT9nAAPN0zcu7DQua&#10;iBguDsmgpftjrKYDugX0+036NbpKRYuC5iPOY4zyFuF6VYs4qbfkiVftyrPl51b0x61KDoDPoVMa&#10;mVgCNUSaWU3slD2rzX5m8fab/Q1yo8GBXIp/UtBqzX6YHzCylPlN8LE4WKXZH6BIwG2CJfnPTZhF&#10;YEr+noDmCiyHhKwQX8C2EWGW1c9c18+EyQxdTQfFAE8XHZ4XTKDebLP1coUrWUJQk/QtaL7FWlBE&#10;hH/MWjwFaQEAaYO3eKKl+vF44D0el+BtCWakYtdcz2cd2QEZxmBSkp/1p+hxwZugOwB12sL3OnR3&#10;bgJ18EYf+3s6ELwb/QA/Tgi+6TbcB98l4HaBdwnz8nZi8UrYLj/r8N1upQH80XjbGjK3SGwN4Nsj&#10;+UwIVdsALvjfRwdwm5xeZCbauKaAzZJgHtEWSS6oRwJw0nUt0OktbK7r3oTNq30Keh3AO/qpw3dH&#10;L3Xwxkj2j6etexMO8fZ1AuBN94d0b5r0PvDGWQhEtSRd4M3tyoUrAbv8ZOAW10JvzVYauDVwA3JY&#10;J/8FNW8ovW3gFurvowN3YAPx9gN36dd+JNqEgFIa0V2kCQHuniZ12Mbp/f20gXtPP3Xg7uynDtzU&#10;SI3oNPRuWrb7aJMmJHcBt+hlB5Qr3Zuhu2xFn7w3MrRr8Nbg/SuDt4r/uiIl+F16Z7gyBEwx20Zx&#10;h9+XlI9kv1XQ0tssS28pbgd2AfOtDdynLw8ixcv4LsQstbTysQOFmbTykVU+eyWtUsYkybAl4l6F&#10;EldSLPR0ysgm0u0a/GXjF2j4PEOIHtEUZaJKeuYt2zHf2cHZpTf2z5xLxz0LfHN8ZlrBu8AzncC5&#10;uGxGRYlYIA7aRDDTj0ZF/XSs2GZdIHg0Xm8oIpD+sXG1J3BMoLQK6qLhC277O2FXxd31nYiNZBuI&#10;xJc5zQczrdh1mGXFATOsOGB2FQe/oH6nghkriKgHNBKz2g9EWKYrLXcHJrwwqkvL3R5DpyKMoAPe&#10;nzVGTAcH01UaI8gF+GCMUAEOJ44RAZCNbcAKI+pho/1hxMglJCAj0fEEElTuGY0Re+OyNUYcV49Q&#10;ISSnjhHNwFzEyWKflrZCD0kRFkJtBC6My/yRUnewLKk7fMe6ODgpwnLH/pGyIljFeZ4mi7Kyfjiq&#10;gWZHkoFUnd6yHgIwd60tjKkeKaL9bWHWyJcRBq7byoBQDqqR1Q4PK+3cB5rCh9uVjxLzc6D5Jozy&#10;VmJMZaGp+I5TR1bgV1t0lWaK/LH+RNd2SRMk7SvAAR7jSvvSoptPKtFVnu1TF134OVh0PyFJ0PCU&#10;siTFliToWIwjMFSqBLAVmsJqOdgNOBdVjAg2YQedEMXxepvfmyz5RFB7b1ZlpT+00PVAeXzpYYWB&#10;CitUhi2blb1rBYBWKa2ur6FVKoi5SE+ne1FBq/I9HyjK2LheFG8bqICqSnTVttO3ViBF10LYsdYK&#10;WpBbia7yvJ266KqQEtYK1CPdg1ZgBb4kED2nRSBqrUAnG8ypakqw6zX31LPbK7R6jsw3r8qilLSW&#10;ykbQbvN6GRJNdx+X7lau4VPfw3bd5kgPgvLTu+XgOB67zX0XYZIN9UuH1miXmKrWdCA3+xOhNco1&#10;fNoYYVHFM2a/RHQVHtMKH47kEjMW4Kv+XQbzyZpsKPvBBhro27bOK3kwd/QdIuxg79jRS4YV2Rqp&#10;4XHUrBmG4mFY5Gcb7/dLOs8sKhtTF+R+fbsuHK0yMcBtia89AlkmmNzHdu5q8RU1OV9CxTvL3PX9&#10;Msfau67mOjJMwQ2cVohj5UBT6XkdPgkdBo3qk53BBzrE8aAQRwXlp66r7TrZ4T6s9LX+nOy+jbAQ&#10;crLvYoTmfLQ91789V1UpPHWMUNEMb7OZ4d8TzEAmSE25YFaIvJn7qzsLq+1vLavN9TzpVrPboc7w&#10;VMBxLQIYPHa51SIYHlqL5gM0Z67J9dczw6T/TB6pImIfcHnVAGlbqCCzp5HKiEUvXY2u1KVQs4yS&#10;ZkXD1uVQzqtZI2xvI3U59MSX6+gNeK4qjnHD1f7L1lNxO8dWT8Xd6Q2LfwKVFPh2UEKuPFogNXQ6&#10;SPASALwh4K7IbuiNAZ++lMXaqoRcTrE9Y2kuDbXq9Ozmej17F/1RL3RmWYHNlXalVHIf8srYHAOv&#10;DJNon+E2TALUu8Zd4gpo/EmpajtTyoss/YL67JDXX2BG7SRmjBorU59/WZ9iFqd5xEvynKrA8Yie&#10;Z5jz4WFdnSYJJA/SJIoCtmIDDtxQX3g4FhIAGzwTPPWQELmPHokwpQhESZO6HlKTRXSr3aZJ8WSJ&#10;3RY5qTSk2m7bisvulyali1+E+YrfwDDHEe+pD4wNrMSyYTTrNyrgBTT7Xt7SUVnWouokrQBt/2lC&#10;sTxB1e61HTW/pG3HJ7AdFYdy4FYHxH1J4ZqWqWLehC8QiWN9bm2ejQCme7c2Z8eO1Dvbyb8ryDJV&#10;JJyI1ETiWiW1xIgeM3/Ddcv8DRvua1yXlRR6n9hYsh/4vFcb09kb8CW92KLQlqlisFg62/FXx5RO&#10;zx5JRHW1dLKRduAO/9KNWVSzque+cUmbBil8vNy3Sjp3TFmNnYLeO/GC+hZFhNVCenzlB0Z8+5Go&#10;lr2xafAqMM/reRwfV+3yqnADJWbcu8/3y7rcy67I91nuD07TL7T8mZfcdtEv1m54DxflroFtPxXM&#10;vBHeyCrMLLcdqaZd95p+eQL6RfmoD1TOlNmAgxdQ5VBsJS2KFm8SbRqz/WCE68sQQLwRuxXNqjFC&#10;Y8QTYITysp06RqjwHpVRP1b42Wvap2/Cf8R0baAxYqheuP6IPvmGx1NXS94fnqBKF3ChMtKnnytG&#10;ILBiObldoqAcRWPhDXmr9ewiLML6dxGUN4nsdJXG8yh7838AAAD//wMAUEsDBBQABgAIAAAAIQAd&#10;lt6A3wAAAAkBAAAPAAAAZHJzL2Rvd25yZXYueG1sTI/NasMwEITvhb6D2EJvjWznp8G1HEJoewqF&#10;JoWSm2JtbBNrZSzFdt6+m1Nz3PmG2ZlsNdpG9Nj52pGCeBKBQCqcqalU8LP/eFmC8EGT0Y0jVHBF&#10;D6v88SHTqXEDfWO/C6XgEPKpVlCF0KZS+qJCq/3EtUjMTq6zOvDZldJ0euBw28gkihbS6pr4Q6Vb&#10;3FRYnHcXq+Bz0MN6Gr/32/Npcz3s51+/2xiVen4a128gAo7h3wy3+lwdcu50dBcyXjQKkumMnazP&#10;EhDMX5M5C8cbWMQg80zeL8j/AAAA//8DAFBLAQItABQABgAIAAAAIQC2gziS/gAAAOEBAAATAAAA&#10;AAAAAAAAAAAAAAAAAABbQ29udGVudF9UeXBlc10ueG1sUEsBAi0AFAAGAAgAAAAhADj9If/WAAAA&#10;lAEAAAsAAAAAAAAAAAAAAAAALwEAAF9yZWxzLy5yZWxzUEsBAi0AFAAGAAgAAAAhADztnUaCDAAA&#10;64QAAA4AAAAAAAAAAAAAAAAALgIAAGRycy9lMm9Eb2MueG1sUEsBAi0AFAAGAAgAAAAhAB2W3oDf&#10;AAAACQEAAA8AAAAAAAAAAAAAAAAA3A4AAGRycy9kb3ducmV2LnhtbFBLBQYAAAAABAAEAPMAAADo&#10;DwAAAAA=&#10;">
                <v:line id="Line 47" o:spid="_x0000_s1076" style="position:absolute;visibility:visible;mso-wrap-style:square" from="2871,6721" to="3177,6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rc6xgAAAN0AAAAPAAAAZHJzL2Rvd25yZXYueG1sRI9BawIx&#10;FITvBf9DeEIvRbP1YHU1ihQWeihC1YPeHpvnZnXzsiapu/77plDocZiZb5jlureNuJMPtWMFr+MM&#10;BHHpdM2VgsO+GM1AhIissXFMCh4UYL0aPC0x167jL7rvYiUShEOOCkyMbS5lKA1ZDGPXEifv7LzF&#10;mKSvpPbYJbht5CTLptJizWnBYEvvhsrr7tsq8D6G+lrMT93xdpkW2+KzfzGlUs/DfrMAEamP/+G/&#10;9odWMMne5vD7Jj0BufoBAAD//wMAUEsBAi0AFAAGAAgAAAAhANvh9svuAAAAhQEAABMAAAAAAAAA&#10;AAAAAAAAAAAAAFtDb250ZW50X1R5cGVzXS54bWxQSwECLQAUAAYACAAAACEAWvQsW78AAAAVAQAA&#10;CwAAAAAAAAAAAAAAAAAfAQAAX3JlbHMvLnJlbHNQSwECLQAUAAYACAAAACEA9Wa3OsYAAADdAAAA&#10;DwAAAAAAAAAAAAAAAAAHAgAAZHJzL2Rvd25yZXYueG1sUEsFBgAAAAADAAMAtwAAAPoCAAAAAA==&#10;">
                  <v:stroke endarrow="classic" endarrowwidth="narrow"/>
                </v:line>
                <v:line id="Line 48" o:spid="_x0000_s1077" style="position:absolute;visibility:visible;mso-wrap-style:square" from="3306,6714" to="3870,6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W6AwwAAAN0AAAAPAAAAZHJzL2Rvd25yZXYueG1sRE/Pa8Iw&#10;FL4L+x/CG+wiM50H0dooMijsIIOpB3d7NM+m2rx0SbT1vzeHgceP73exHmwrbuRD41jBxyQDQVw5&#10;3XCt4LAv3+cgQkTW2DomBXcKsF69jArMtev5h267WIsUwiFHBSbGLpcyVIYshonriBN3ct5iTNDX&#10;UnvsU7ht5TTLZtJiw6nBYEefhqrL7moVeB9DcykXv/3x7zwrv8vtMDaVUm+vw2YJItIQn+J/95dW&#10;MM3maX96k56AXD0AAAD//wMAUEsBAi0AFAAGAAgAAAAhANvh9svuAAAAhQEAABMAAAAAAAAAAAAA&#10;AAAAAAAAAFtDb250ZW50X1R5cGVzXS54bWxQSwECLQAUAAYACAAAACEAWvQsW78AAAAVAQAACwAA&#10;AAAAAAAAAAAAAAAfAQAAX3JlbHMvLnJlbHNQSwECLQAUAAYACAAAACEAUYlugMMAAADdAAAADwAA&#10;AAAAAAAAAAAAAAAHAgAAZHJzL2Rvd25yZXYueG1sUEsFBgAAAAADAAMAtwAAAPcCAAAAAA==&#10;">
                  <v:stroke endarrow="classic" endarrowwidth="narrow"/>
                </v:line>
                <v:line id="Line 49" o:spid="_x0000_s1078" style="position:absolute;visibility:visible;mso-wrap-style:square" from="2059,6714" to="2623,6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sbxgAAAN0AAAAPAAAAZHJzL2Rvd25yZXYueG1sRI9BawIx&#10;FITvgv8hPMGL1KweRFejlMJCDyJoPdjbY/PcbN28bJPUXf+9KRR6HGbmG2az620j7uRD7VjBbJqB&#10;IC6drrlScP4oXpYgQkTW2DgmBQ8KsNsOBxvMtev4SPdTrESCcMhRgYmxzaUMpSGLYepa4uRdnbcY&#10;k/SV1B67BLeNnGfZQlqsOS0YbOnNUHk7/VgF3sdQ34rVZ3f5/loUh2LfT0yp1HjUv65BROrjf/iv&#10;/a4VzLPlDH7fpCcgt08AAAD//wMAUEsBAi0AFAAGAAgAAAAhANvh9svuAAAAhQEAABMAAAAAAAAA&#10;AAAAAAAAAAAAAFtDb250ZW50X1R5cGVzXS54bWxQSwECLQAUAAYACAAAACEAWvQsW78AAAAVAQAA&#10;CwAAAAAAAAAAAAAAAAAfAQAAX3JlbHMvLnJlbHNQSwECLQAUAAYACAAAACEAPsXLG8YAAADdAAAA&#10;DwAAAAAAAAAAAAAAAAAHAgAAZHJzL2Rvd25yZXYueG1sUEsFBgAAAAADAAMAtwAAAPoCAAAAAA==&#10;">
                  <v:stroke endarrow="classic" endarrowwidth="narrow"/>
                </v:line>
                <v:line id="Line 50" o:spid="_x0000_s1079" style="position:absolute;visibility:visible;mso-wrap-style:square" from="1701,6714" to="2006,6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VsxgAAAN0AAAAPAAAAZHJzL2Rvd25yZXYueG1sRI9BawIx&#10;FITvgv8hvEIvUrPdg+jWKEVY6KEI1R7q7bF5blY3L9skddd/3wiCx2FmvmGW68G24kI+NI4VvE4z&#10;EMSV0w3XCr735cscRIjIGlvHpOBKAdar8WiJhXY9f9FlF2uRIBwKVGBi7AopQ2XIYpi6jjh5R+ct&#10;xiR9LbXHPsFtK/Msm0mLDacFgx1tDFXn3Z9V4H0MzblcHPqf39Os3Jafw8RUSj0/De9vICIN8RG+&#10;tz+0gjyb53B7k56AXP0DAAD//wMAUEsBAi0AFAAGAAgAAAAhANvh9svuAAAAhQEAABMAAAAAAAAA&#10;AAAAAAAAAAAAAFtDb250ZW50X1R5cGVzXS54bWxQSwECLQAUAAYACAAAACEAWvQsW78AAAAVAQAA&#10;CwAAAAAAAAAAAAAAAAAfAQAAX3JlbHMvLnJlbHNQSwECLQAUAAYACAAAACEAzhdVbMYAAADdAAAA&#10;DwAAAAAAAAAAAAAAAAAHAgAAZHJzL2Rvd25yZXYueG1sUEsFBgAAAAADAAMAtwAAAPoCAAAAAA==&#10;">
                  <v:stroke endarrow="classic" endarrowwidth="narrow"/>
                </v:line>
                <v:line id="Line 51" o:spid="_x0000_s1080" style="position:absolute;visibility:visible;mso-wrap-style:square" from="1044,6714" to="1350,6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D3xgAAAN0AAAAPAAAAZHJzL2Rvd25yZXYueG1sRI9BawIx&#10;FITvBf9DeEIvRbO1ILoaRQoLPRSh6kFvj81zs7p5WZPUXf99Uyj0OMzMN8xy3dtG3MmH2rGC13EG&#10;grh0uuZKwWFfjGYgQkTW2DgmBQ8KsF4NnpaYa9fxF913sRIJwiFHBSbGNpcylIYshrFriZN3dt5i&#10;TNJXUnvsEtw2cpJlU2mx5rRgsKV3Q+V1920VeB9DfS3mp+54u0yLbfHZv5hSqedhv1mAiNTH//Bf&#10;+0MrmGSzN/h9k56AXP0AAAD//wMAUEsBAi0AFAAGAAgAAAAhANvh9svuAAAAhQEAABMAAAAAAAAA&#10;AAAAAAAAAAAAAFtDb250ZW50X1R5cGVzXS54bWxQSwECLQAUAAYACAAAACEAWvQsW78AAAAVAQAA&#10;CwAAAAAAAAAAAAAAAAAfAQAAX3JlbHMvLnJlbHNQSwECLQAUAAYACAAAACEAoVvw98YAAADdAAAA&#10;DwAAAAAAAAAAAAAAAAAHAgAAZHJzL2Rvd25yZXYueG1sUEsFBgAAAAADAAMAtwAAAPoCAAAAAA==&#10;">
                  <v:stroke endarrow="classic" endarrowwidth="narrow"/>
                </v:line>
                <v:shape id="Freeform 52" o:spid="_x0000_s1081" style="position:absolute;left:2046;top:6751;width:555;height:397;visibility:visible;mso-wrap-style:square;v-text-anchor:top" coordsize="54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NE6xQAAAN0AAAAPAAAAZHJzL2Rvd25yZXYueG1sRI9Ba8JA&#10;FITvgv9heYI33SjaauoqVdR61Cjq8ZF9TUKzb0N21dhf3y0Uehxm5htmtmhMKe5Uu8KygkE/AkGc&#10;Wl1wpuB03PQmIJxH1lhaJgVPcrCYt1szjLV98IHuic9EgLCLUUHufRVL6dKcDLq+rYiD92lrgz7I&#10;OpO6xkeAm1IOo+hFGiw4LORY0Sqn9Cu5mUDJdunl+3U6WI8/ttfDOdl7Xu6V6naa9zcQnhr/H/5r&#10;77SCYTQZwe+b8ATk/AcAAP//AwBQSwECLQAUAAYACAAAACEA2+H2y+4AAACFAQAAEwAAAAAAAAAA&#10;AAAAAAAAAAAAW0NvbnRlbnRfVHlwZXNdLnhtbFBLAQItABQABgAIAAAAIQBa9CxbvwAAABUBAAAL&#10;AAAAAAAAAAAAAAAAAB8BAABfcmVscy8ucmVsc1BLAQItABQABgAIAAAAIQDegNE6xQAAAN0AAAAP&#10;AAAAAAAAAAAAAAAAAAcCAABkcnMvZG93bnJldi54bWxQSwUGAAAAAAMAAwC3AAAA+QIAAAAA&#10;" path="m540,360l,360,,e" filled="f">
                  <v:stroke endarrow="classic" endarrowwidth="narrow"/>
                  <v:path arrowok="t" o:connecttype="custom" o:connectlocs="555,397;0,397;0,0" o:connectangles="0,0,0"/>
                </v:shape>
                <v:shape id="Freeform 53" o:spid="_x0000_s1082" style="position:absolute;left:2886;top:6718;width:567;height:425;visibility:visible;mso-wrap-style:square;v-text-anchor:top" coordsize="5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P9CxAAAAN0AAAAPAAAAZHJzL2Rvd25yZXYueG1sRI/RisIw&#10;FETfF/yHcAVfFk1XXJFqFBEWFB92q37Apbm2xeamJrHWvzcLgo/DzJxhFqvO1KIl5yvLCr5GCQji&#10;3OqKCwWn489wBsIHZI21ZVLwIA+rZe9jgam2d86oPYRCRAj7FBWUITSplD4vyaAf2YY4emfrDIYo&#10;XSG1w3uEm1qOk2QqDVYcF0psaFNSfjncjILf6rPdndrM0Wb7+ON6mu0n106pQb9bz0EE6sI7/Gpv&#10;tYJxMvuG/zfxCcjlEwAA//8DAFBLAQItABQABgAIAAAAIQDb4fbL7gAAAIUBAAATAAAAAAAAAAAA&#10;AAAAAAAAAABbQ29udGVudF9UeXBlc10ueG1sUEsBAi0AFAAGAAgAAAAhAFr0LFu/AAAAFQEAAAsA&#10;AAAAAAAAAAAAAAAAHwEAAF9yZWxzLy5yZWxzUEsBAi0AFAAGAAgAAAAhAE7c/0LEAAAA3QAAAA8A&#10;AAAAAAAAAAAAAAAABwIAAGRycy9kb3ducmV2LnhtbFBLBQYAAAAAAwADALcAAAD4AgAAAAA=&#10;" path="m540,r,900l,900e" filled="f">
                  <v:stroke endarrow="classic" endarrowwidth="narrow"/>
                  <v:path arrowok="t" o:connecttype="custom" o:connectlocs="567,0;567,425;0,425" o:connectangles="0,0,0"/>
                </v:shape>
                <v:shape id="Freeform 54" o:spid="_x0000_s1083" style="position:absolute;left:2278;top:6286;width:340;height:425;visibility:visible;mso-wrap-style:square;v-text-anchor:top" coordsize="18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ZCGxwAAAN0AAAAPAAAAZHJzL2Rvd25yZXYueG1sRI/dasJA&#10;FITvhb7Dcgq9kbqpYCqpaygBaaCCaFvo5SF7mgSzZ0N2m5+3dwXBy2FmvmE26Wga0VPnassKXhYR&#10;COLC6ppLBd9fu+c1COeRNTaWScFEDtLtw2yDibYDH6k/+VIECLsEFVTet4mUrqjIoFvYljh4f7Yz&#10;6IPsSqk7HALcNHIZRbE0WHNYqLClrKLifPo3Cva7aT6Mh/Pnqn/9OXzEPm+y+lepp8fx/Q2Ep9Hf&#10;w7d2rhUso3UM1zfhCcjtBQAA//8DAFBLAQItABQABgAIAAAAIQDb4fbL7gAAAIUBAAATAAAAAAAA&#10;AAAAAAAAAAAAAABbQ29udGVudF9UeXBlc10ueG1sUEsBAi0AFAAGAAgAAAAhAFr0LFu/AAAAFQEA&#10;AAsAAAAAAAAAAAAAAAAAHwEAAF9yZWxzLy5yZWxzUEsBAi0AFAAGAAgAAAAhAAa1kIbHAAAA3QAA&#10;AA8AAAAAAAAAAAAAAAAABwIAAGRycy9kb3ducmV2LnhtbFBLBQYAAAAAAwADALcAAAD7AgAAAAA=&#10;" path="m,540l,,180,e" filled="f">
                  <v:stroke endarrow="classic" endarrowwidth="narrow"/>
                  <v:path arrowok="t" o:connecttype="custom" o:connectlocs="0,425;0,0;340,0" o:connectangles="0,0,0"/>
                </v:shape>
                <v:shape id="Freeform 55" o:spid="_x0000_s1084" style="position:absolute;left:2923;top:6286;width:306;height:397;visibility:visible;mso-wrap-style:square;v-text-anchor:top"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lwLxQAAAN0AAAAPAAAAZHJzL2Rvd25yZXYueG1sRI9Ba8JA&#10;FITvBf/D8gRvdZMIbYiuIoLQYi9VQbw9s89sMPs2ZFcT/323UOhxmJlvmMVqsI14UOdrxwrSaQKC&#10;uHS65krB8bB9zUH4gKyxcUwKnuRhtRy9LLDQrudveuxDJSKEfYEKTAhtIaUvDVn0U9cSR+/qOosh&#10;yq6SusM+wm0jsyR5kxZrjgsGW9oYKm/7u1WwyfyJzzY3u/6Spp+zy9edTl6pyXhYz0EEGsJ/+K/9&#10;oRVkSf4Ov2/iE5DLHwAAAP//AwBQSwECLQAUAAYACAAAACEA2+H2y+4AAACFAQAAEwAAAAAAAAAA&#10;AAAAAAAAAAAAW0NvbnRlbnRfVHlwZXNdLnhtbFBLAQItABQABgAIAAAAIQBa9CxbvwAAABUBAAAL&#10;AAAAAAAAAAAAAAAAAB8BAABfcmVscy8ucmVsc1BLAQItABQABgAIAAAAIQBFblwLxQAAAN0AAAAP&#10;AAAAAAAAAAAAAAAAAAcCAABkcnMvZG93bnJldi54bWxQSwUGAAAAAAMAAwC3AAAA+QIAAAAA&#10;" path="m,l360,r,360e" filled="f">
                  <v:stroke endarrow="classic" endarrowwidth="narrow"/>
                  <v:path arrowok="t" o:connecttype="custom" o:connectlocs="0,0;306,0;306,397" o:connectangles="0,0,0"/>
                </v:shape>
                <v:shape id="Text Box 56" o:spid="_x0000_s1085" type="#_x0000_t202" style="position:absolute;left:801;top:7216;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xP1wgAAAN0AAAAPAAAAZHJzL2Rvd25yZXYueG1sRE/Pa8Iw&#10;FL4P/B/CE3ZbEz2IdkYRcTAYDGt32PGtebbB5qU2mdb/3hwEjx/f7+V6cK24UB+sZw2TTIEgrryx&#10;XGv4KT/e5iBCRDbYeiYNNwqwXo1elpgbf+WCLodYixTCIUcNTYxdLmWoGnIYMt8RJ+7oe4cxwb6W&#10;psdrCnetnCo1kw4tp4YGO9o2VJ0O/07D5peLnT1//+2LY2HLcqH4a3bS+nU8bN5BRBriU/xwfxoN&#10;UzVPc9Ob9ATk6g4AAP//AwBQSwECLQAUAAYACAAAACEA2+H2y+4AAACFAQAAEwAAAAAAAAAAAAAA&#10;AAAAAAAAW0NvbnRlbnRfVHlwZXNdLnhtbFBLAQItABQABgAIAAAAIQBa9CxbvwAAABUBAAALAAAA&#10;AAAAAAAAAAAAAB8BAABfcmVscy8ucmVsc1BLAQItABQABgAIAAAAIQBJVxP1wgAAAN0AAAAPAAAA&#10;AAAAAAAAAAAAAAcCAABkcnMvZG93bnJldi54bWxQSwUGAAAAAAMAAwC3AAAA9gIAAAAA&#10;" filled="f" stroked="f">
                  <v:textbox inset="0,0,0,0">
                    <w:txbxContent>
                      <w:p w:rsidR="00A91066" w:rsidRDefault="00A91066" w:rsidP="00C53C0E">
                        <w:pPr>
                          <w:jc w:val="center"/>
                          <w:rPr>
                            <w:i/>
                          </w:rPr>
                        </w:pPr>
                        <w:r>
                          <w:rPr>
                            <w:sz w:val="18"/>
                            <w:szCs w:val="18"/>
                          </w:rPr>
                          <w:t>Hình 3</w:t>
                        </w:r>
                      </w:p>
                    </w:txbxContent>
                  </v:textbox>
                </v:shape>
                <v:shape id="Text Box 57" o:spid="_x0000_s1086" type="#_x0000_t202" style="position:absolute;left:1058;top:6478;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7ZuxQAAAN0AAAAPAAAAZHJzL2Rvd25yZXYueG1sRI9BawIx&#10;FITvBf9DeEJvNakH0a1RpCgIheK6Hjy+bp67wc3Lukl1++8bQfA4zMw3zHzZu0ZcqQvWs4b3kQJB&#10;XHpjudJwKDZvUxAhIhtsPJOGPwqwXAxe5pgZf+OcrvtYiQThkKGGOsY2kzKUNTkMI98SJ+/kO4cx&#10;ya6SpsNbgrtGjpWaSIeW00KNLX3WVJ73v07D6sj52l6+f3b5KbdFMVP8NTlr/TrsVx8gIvXxGX60&#10;t0bDWE1ncH+TnoBc/AMAAP//AwBQSwECLQAUAAYACAAAACEA2+H2y+4AAACFAQAAEwAAAAAAAAAA&#10;AAAAAAAAAAAAW0NvbnRlbnRfVHlwZXNdLnhtbFBLAQItABQABgAIAAAAIQBa9CxbvwAAABUBAAAL&#10;AAAAAAAAAAAAAAAAAB8BAABfcmVscy8ucmVsc1BLAQItABQABgAIAAAAIQAmG7ZuxQAAAN0AAAAP&#10;AAAAAAAAAAAAAAAAAAcCAABkcnMvZG93bnJldi54bWxQSwUGAAAAAAMAAwC3AAAA+QIAAAAA&#10;" filled="f" stroked="f">
                  <v:textbox inset="0,0,0,0">
                    <w:txbxContent>
                      <w:p w:rsidR="00A91066" w:rsidRDefault="00A91066" w:rsidP="00C53C0E">
                        <w:pPr>
                          <w:rPr>
                            <w:i/>
                          </w:rPr>
                        </w:pPr>
                        <w:r>
                          <w:rPr>
                            <w:i/>
                            <w:sz w:val="18"/>
                            <w:szCs w:val="18"/>
                          </w:rPr>
                          <w:t>u</w:t>
                        </w:r>
                        <w:r>
                          <w:rPr>
                            <w:sz w:val="18"/>
                            <w:szCs w:val="18"/>
                          </w:rPr>
                          <w:t xml:space="preserve"> </w:t>
                        </w:r>
                      </w:p>
                    </w:txbxContent>
                  </v:textbox>
                </v:shape>
                <v:shape id="Text Box 58" o:spid="_x0000_s1087" type="#_x0000_t202" style="position:absolute;left:3583;top:6463;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kuwgAAAN0AAAAPAAAAZHJzL2Rvd25yZXYueG1sRE/Pa8Iw&#10;FL4P/B/CE3ZbEz2IdkYRcTAYDGt32PGtebbB5qU2mdb/3hwEjx/f7+V6cK24UB+sZw2TTIEgrryx&#10;XGv4KT/e5iBCRDbYeiYNNwqwXo1elpgbf+WCLodYixTCIUcNTYxdLmWoGnIYMt8RJ+7oe4cxwb6W&#10;psdrCnetnCo1kw4tp4YGO9o2VJ0O/07D5peLnT1//+2LY2HLcqH4a3bS+nU8bN5BRBriU/xwfxoN&#10;U7VI+9Ob9ATk6g4AAP//AwBQSwECLQAUAAYACAAAACEA2+H2y+4AAACFAQAAEwAAAAAAAAAAAAAA&#10;AAAAAAAAW0NvbnRlbnRfVHlwZXNdLnhtbFBLAQItABQABgAIAAAAIQBa9CxbvwAAABUBAAALAAAA&#10;AAAAAAAAAAAAAB8BAABfcmVscy8ucmVsc1BLAQItABQABgAIAAAAIQAy+IkuwgAAAN0AAAAPAAAA&#10;AAAAAAAAAAAAAAcCAABkcnMvZG93bnJldi54bWxQSwUGAAAAAAMAAwC3AAAA9gIAAAAA&#10;" filled="f" stroked="f">
                  <v:textbox inset="0,0,0,0">
                    <w:txbxContent>
                      <w:p w:rsidR="00A91066" w:rsidRDefault="00A91066" w:rsidP="00C53C0E">
                        <w:pPr>
                          <w:jc w:val="right"/>
                          <w:rPr>
                            <w:i/>
                          </w:rPr>
                        </w:pPr>
                        <w:r>
                          <w:rPr>
                            <w:i/>
                            <w:sz w:val="18"/>
                            <w:szCs w:val="18"/>
                          </w:rPr>
                          <w:t>y</w:t>
                        </w:r>
                        <w:r>
                          <w:rPr>
                            <w:sz w:val="18"/>
                            <w:szCs w:val="18"/>
                          </w:rPr>
                          <w:t xml:space="preserve"> </w:t>
                        </w:r>
                      </w:p>
                    </w:txbxContent>
                  </v:textbox>
                </v:shape>
                <v:line id="Line 59" o:spid="_x0000_s1088" style="position:absolute;visibility:visible;mso-wrap-style:square" from="2151,6894" to="2264,6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DhFxQAAAN0AAAAPAAAAZHJzL2Rvd25yZXYueG1sRI/BasMw&#10;EETvgf6D2EJvsewUTOpGNiU0EAiExs0HbK2tbSqtjKXEzt9HhUKPw8y8YTbVbI240uh7xwqyJAVB&#10;3Djdc6vg/LlbrkH4gKzROCYFN/JQlQ+LDRbaTXyiax1aESHsC1TQhTAUUvqmI4s+cQNx9L7daDFE&#10;ObZSjzhFuDVylaa5tNhzXOhwoG1HzU99sQqmj3o3Hw9O27Pb5r3Js6/nd6PU0+P89goi0Bz+w3/t&#10;vVawSl8y+H0Tn4As7wAAAP//AwBQSwECLQAUAAYACAAAACEA2+H2y+4AAACFAQAAEwAAAAAAAAAA&#10;AAAAAAAAAAAAW0NvbnRlbnRfVHlwZXNdLnhtbFBLAQItABQABgAIAAAAIQBa9CxbvwAAABUBAAAL&#10;AAAAAAAAAAAAAAAAAB8BAABfcmVscy8ucmVsc1BLAQItABQABgAIAAAAIQCc4DhFxQAAAN0AAAAP&#10;AAAAAAAAAAAAAAAAAAcCAABkcnMvZG93bnJldi54bWxQSwUGAAAAAAMAAwC3AAAA+QIAAAAA&#10;" strokeweight="1.25pt"/>
                <v:shape id="Text Box 60" o:spid="_x0000_s1089" type="#_x0000_t202" style="position:absolute;left:1376;top:6554;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YrXxQAAAN0AAAAPAAAAZHJzL2Rvd25yZXYueG1sRI9La8Mw&#10;EITvgfwHsYHeErk6lMaNYpxAIKWXPErPi7V+tNbKSKrj/vuoUOhxmJlvmE0x2V6M5EPnWMPjKgNB&#10;XDnTcaPh/XpYPoMIEdlg75g0/FCAYjufbTA37sZnGi+xEQnCIUcNbYxDLmWoWrIYVm4gTl7tvMWY&#10;pG+k8XhLcNtLlWVP0mLHaaHFgfYtVV+Xb6vhOu7C8fwZ1+a13kn1Vp/Uhy+1flhM5QuISFP8D/+1&#10;j0aDytYKft+kJyC3dwAAAP//AwBQSwECLQAUAAYACAAAACEA2+H2y+4AAACFAQAAEwAAAAAAAAAA&#10;AAAAAAAAAAAAW0NvbnRlbnRfVHlwZXNdLnhtbFBLAQItABQABgAIAAAAIQBa9CxbvwAAABUBAAAL&#10;AAAAAAAAAAAAAAAAAB8BAABfcmVscy8ucmVsc1BLAQItABQABgAIAAAAIQDcsYrXxQAAAN0AAAAP&#10;AAAAAAAAAAAAAAAAAAcCAABkcnMvZG93bnJldi54bWxQSwUGAAAAAAMAAwC3AAAA+QIAAAAA&#10;">
                  <v:textbox inset="0,0,0,0">
                    <w:txbxContent>
                      <w:p w:rsidR="00A91066" w:rsidRDefault="00A91066" w:rsidP="00C53C0E">
                        <w:pPr>
                          <w:jc w:val="center"/>
                          <w:rPr>
                            <w:sz w:val="18"/>
                            <w:szCs w:val="18"/>
                          </w:rPr>
                        </w:pPr>
                        <w:r>
                          <w:rPr>
                            <w:i/>
                            <w:sz w:val="18"/>
                            <w:szCs w:val="18"/>
                          </w:rPr>
                          <w:t>G</w:t>
                        </w:r>
                        <w:r>
                          <w:rPr>
                            <w:iCs/>
                            <w:sz w:val="22"/>
                            <w:szCs w:val="18"/>
                            <w:vertAlign w:val="subscript"/>
                          </w:rPr>
                          <w:t>1</w:t>
                        </w:r>
                      </w:p>
                    </w:txbxContent>
                  </v:textbox>
                </v:shape>
                <v:shape id="Text Box 61" o:spid="_x0000_s1090" type="#_x0000_t202" style="position:absolute;left:2590;top:6990;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9MxAAAAN0AAAAPAAAAZHJzL2Rvd25yZXYueG1sRI9bawIx&#10;FITfC/6HcATfatYVpK5GUaGg9KVe8PmwOXvRzcmSpOv67xuh0MdhZr5hluveNKIj52vLCibjBARx&#10;bnXNpYLL+fP9A4QPyBoby6TgSR7Wq8HbEjNtH3yk7hRKESHsM1RQhdBmUvq8IoN+bFvi6BXWGQxR&#10;ulJqh48IN41Mk2QmDdYcFypsaVdRfj/9GAXnbuv3x1uY60OxlelX8Z1e3Uap0bDfLEAE6sN/+K+9&#10;1wrSZD6F15v4BOTqFwAA//8DAFBLAQItABQABgAIAAAAIQDb4fbL7gAAAIUBAAATAAAAAAAAAAAA&#10;AAAAAAAAAABbQ29udGVudF9UeXBlc10ueG1sUEsBAi0AFAAGAAgAAAAhAFr0LFu/AAAAFQEAAAsA&#10;AAAAAAAAAAAAAAAAHwEAAF9yZWxzLy5yZWxzUEsBAi0AFAAGAAgAAAAhALP9L0zEAAAA3QAAAA8A&#10;AAAAAAAAAAAAAAAABwIAAGRycy9kb3ducmV2LnhtbFBLBQYAAAAAAwADALcAAAD4AgAAAAA=&#10;">
                  <v:textbox inset="0,0,0,0">
                    <w:txbxContent>
                      <w:p w:rsidR="00A91066" w:rsidRDefault="00A91066" w:rsidP="00C53C0E">
                        <w:pPr>
                          <w:jc w:val="center"/>
                          <w:rPr>
                            <w:sz w:val="18"/>
                            <w:szCs w:val="18"/>
                          </w:rPr>
                        </w:pPr>
                        <w:r>
                          <w:rPr>
                            <w:i/>
                            <w:sz w:val="18"/>
                            <w:szCs w:val="18"/>
                          </w:rPr>
                          <w:t>G</w:t>
                        </w:r>
                        <w:r>
                          <w:rPr>
                            <w:iCs/>
                            <w:sz w:val="22"/>
                            <w:szCs w:val="18"/>
                            <w:vertAlign w:val="subscript"/>
                          </w:rPr>
                          <w:t>4</w:t>
                        </w:r>
                      </w:p>
                    </w:txbxContent>
                  </v:textbox>
                </v:shape>
                <v:oval id="Oval 62" o:spid="_x0000_s1091" style="position:absolute;left:3171;top:6646;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DbAxQAAAN0AAAAPAAAAZHJzL2Rvd25yZXYueG1sRI9Ba8JA&#10;FITvQv/D8gq96UZTRaOrSKVgDx5M6/2RfSbB7NuQfY3pv+8WCh6HmfmG2ewG16ieulB7NjCdJKCI&#10;C29rLg18fb6Pl6CCIFtsPJOBHwqw2z6NNphZf+cz9bmUKkI4ZGigEmkzrUNRkcMw8S1x9K6+cyhR&#10;dqW2Hd4j3DV6liQL7bDmuFBhS28VFbf82xk4lPt80etU5un1cJT57XL6SKfGvDwP+zUooUEe4f/2&#10;0RqYJatX+HsTn4De/gIAAP//AwBQSwECLQAUAAYACAAAACEA2+H2y+4AAACFAQAAEwAAAAAAAAAA&#10;AAAAAAAAAAAAW0NvbnRlbnRfVHlwZXNdLnhtbFBLAQItABQABgAIAAAAIQBa9CxbvwAAABUBAAAL&#10;AAAAAAAAAAAAAAAAAB8BAABfcmVscy8ucmVsc1BLAQItABQABgAIAAAAIQASeDbAxQAAAN0AAAAP&#10;AAAAAAAAAAAAAAAAAAcCAABkcnMvZG93bnJldi54bWxQSwUGAAAAAAMAAwC3AAAA+QIAAAAA&#10;"/>
                <v:shape id="Text Box 63" o:spid="_x0000_s1092" type="#_x0000_t202" style="position:absolute;left:2591;top:6570;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BKjxAAAAN0AAAAPAAAAZHJzL2Rvd25yZXYueG1sRI9bawIx&#10;FITfC/6HcATfatYFpa5GUaGg9KVe8PmwOXvRzcmSpOv67xuh0MdhZr5hluveNKIj52vLCibjBARx&#10;bnXNpYLL+fP9A4QPyBoby6TgSR7Wq8HbEjNtH3yk7hRKESHsM1RQhdBmUvq8IoN+bFvi6BXWGQxR&#10;ulJqh48IN41Mk2QmDdYcFypsaVdRfj/9GAXnbuv3x1uY60OxlelX8Z1e3Uap0bDfLEAE6sN/+K+9&#10;1wrSZD6F15v4BOTqFwAA//8DAFBLAQItABQABgAIAAAAIQDb4fbL7gAAAIUBAAATAAAAAAAAAAAA&#10;AAAAAAAAAABbQ29udGVudF9UeXBlc10ueG1sUEsBAi0AFAAGAAgAAAAhAFr0LFu/AAAAFQEAAAsA&#10;AAAAAAAAAAAAAAAAHwEAAF9yZWxzLy5yZWxzUEsBAi0AFAAGAAgAAAAhAFNYEqPEAAAA3QAAAA8A&#10;AAAAAAAAAAAAAAAABwIAAGRycy9kb3ducmV2LnhtbFBLBQYAAAAAAwADALcAAAD4AgAAAAA=&#10;">
                  <v:textbox inset="0,0,0,0">
                    <w:txbxContent>
                      <w:p w:rsidR="00A91066" w:rsidRDefault="00A91066" w:rsidP="00C53C0E">
                        <w:pPr>
                          <w:jc w:val="center"/>
                          <w:rPr>
                            <w:sz w:val="18"/>
                            <w:szCs w:val="18"/>
                          </w:rPr>
                        </w:pPr>
                        <w:r>
                          <w:rPr>
                            <w:i/>
                            <w:sz w:val="18"/>
                            <w:szCs w:val="18"/>
                          </w:rPr>
                          <w:t>G</w:t>
                        </w:r>
                        <w:r>
                          <w:rPr>
                            <w:iCs/>
                            <w:sz w:val="22"/>
                            <w:szCs w:val="18"/>
                            <w:vertAlign w:val="subscript"/>
                          </w:rPr>
                          <w:t>3</w:t>
                        </w:r>
                      </w:p>
                    </w:txbxContent>
                  </v:textbox>
                </v:shape>
                <v:shape id="Text Box 64" o:spid="_x0000_s1093" type="#_x0000_t202" style="position:absolute;left:2591;top:6120;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ozUxAAAAN0AAAAPAAAAZHJzL2Rvd25yZXYueG1sRI9LiwIx&#10;EITvC/6H0IK3NeMcZB2NosKCshdfeG4mPQ+ddIYkO87+e7MgeCyq6itqsepNIzpyvrasYDJOQBDn&#10;VtdcKricvz+/QPiArLGxTAr+yMNqOfhYYKbtg4/UnUIpIoR9hgqqENpMSp9XZNCPbUscvcI6gyFK&#10;V0rt8BHhppFpkkylwZrjQoUtbSvK76dfo+DcbfzueAszvS82Mv0pDunVrZUaDfv1HESgPrzDr/ZO&#10;K0iT2RT+38QnIJdPAAAA//8DAFBLAQItABQABgAIAAAAIQDb4fbL7gAAAIUBAAATAAAAAAAAAAAA&#10;AAAAAAAAAABbQ29udGVudF9UeXBlc10ueG1sUEsBAi0AFAAGAAgAAAAhAFr0LFu/AAAAFQEAAAsA&#10;AAAAAAAAAAAAAAAAHwEAAF9yZWxzLy5yZWxzUEsBAi0AFAAGAAgAAAAhAKOKjNTEAAAA3QAAAA8A&#10;AAAAAAAAAAAAAAAABwIAAGRycy9kb3ducmV2LnhtbFBLBQYAAAAAAwADALcAAAD4AgAAAAA=&#10;">
                  <v:textbox inset="0,0,0,0">
                    <w:txbxContent>
                      <w:p w:rsidR="00A91066" w:rsidRDefault="00A91066" w:rsidP="00C53C0E">
                        <w:pPr>
                          <w:jc w:val="center"/>
                          <w:rPr>
                            <w:sz w:val="18"/>
                            <w:szCs w:val="18"/>
                          </w:rPr>
                        </w:pPr>
                        <w:r>
                          <w:rPr>
                            <w:i/>
                            <w:sz w:val="18"/>
                            <w:szCs w:val="18"/>
                          </w:rPr>
                          <w:t>G</w:t>
                        </w:r>
                        <w:r>
                          <w:rPr>
                            <w:iCs/>
                            <w:sz w:val="22"/>
                            <w:szCs w:val="18"/>
                            <w:vertAlign w:val="subscript"/>
                          </w:rPr>
                          <w:t>2</w:t>
                        </w:r>
                      </w:p>
                    </w:txbxContent>
                  </v:textbox>
                </v:shape>
                <v:oval id="Oval 65" o:spid="_x0000_s1094" style="position:absolute;left:1973;top:6643;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qi3xQAAAN0AAAAPAAAAZHJzL2Rvd25yZXYueG1sRI9Ba8JA&#10;FITvhf6H5Qne6kaDtkZXkYpgDz2Y1vsj+0yC2bch+4zx33cLhR6HmfmGWW8H16ieulB7NjCdJKCI&#10;C29rLg18fx1e3kAFQbbYeCYDDwqw3Tw/rTGz/s4n6nMpVYRwyNBAJdJmWoeiIodh4lvi6F1851Ci&#10;7EptO7xHuGv0LEkW2mHNcaHClt4rKq75zRnYl7t80etU5ullf5T59fz5kU6NGY+G3QqU0CD/4b/2&#10;0RqYJctX+H0Tn4De/AAAAP//AwBQSwECLQAUAAYACAAAACEA2+H2y+4AAACFAQAAEwAAAAAAAAAA&#10;AAAAAAAAAAAAW0NvbnRlbnRfVHlwZXNdLnhtbFBLAQItABQABgAIAAAAIQBa9CxbvwAAABUBAAAL&#10;AAAAAAAAAAAAAAAAAB8BAABfcmVscy8ucmVsc1BLAQItABQABgAIAAAAIQDiqqi3xQAAAN0AAAAP&#10;AAAAAAAAAAAAAAAAAAcCAABkcnMvZG93bnJldi54bWxQSwUGAAAAAAMAAwC3AAAA+QIAAAAA&#10;"/>
                <v:shape id="Text Box 66" o:spid="_x0000_s1095" type="#_x0000_t202" style="position:absolute;left:6459;top:5794;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oUowgAAAN0AAAAPAAAAZHJzL2Rvd25yZXYueG1sRE/Pa8Iw&#10;FL4P/B/CE3ZbEz2IdkYRcTAYDGt32PGtebbB5qU2mdb/3hwEjx/f7+V6cK24UB+sZw2TTIEgrryx&#10;XGv4KT/e5iBCRDbYeiYNNwqwXo1elpgbf+WCLodYixTCIUcNTYxdLmWoGnIYMt8RJ+7oe4cxwb6W&#10;psdrCnetnCo1kw4tp4YGO9o2VJ0O/07D5peLnT1//+2LY2HLcqH4a3bS+nU8bN5BRBriU/xwfxoN&#10;U7VIc9Ob9ATk6g4AAP//AwBQSwECLQAUAAYACAAAACEA2+H2y+4AAACFAQAAEwAAAAAAAAAAAAAA&#10;AAAAAAAAW0NvbnRlbnRfVHlwZXNdLnhtbFBLAQItABQABgAIAAAAIQBa9CxbvwAAABUBAAALAAAA&#10;AAAAAAAAAAAAAB8BAABfcmVscy8ucmVsc1BLAQItABQABgAIAAAAIQDMjoUowgAAAN0AAAAPAAAA&#10;AAAAAAAAAAAAAAcCAABkcnMvZG93bnJldi54bWxQSwUGAAAAAAMAAwC3AAAA9gIAAAAA&#10;" filled="f" stroked="f">
                  <v:textbox inset="0,0,0,0">
                    <w:txbxContent>
                      <w:p w:rsidR="00A91066" w:rsidRDefault="00A91066" w:rsidP="00C53C0E">
                        <w:pPr>
                          <w:rPr>
                            <w:i/>
                          </w:rPr>
                        </w:pPr>
                        <w:r>
                          <w:rPr>
                            <w:iCs/>
                            <w:spacing w:val="20"/>
                            <w:sz w:val="18"/>
                            <w:szCs w:val="18"/>
                          </w:rPr>
                          <w:t>Im</w:t>
                        </w:r>
                        <w:r>
                          <w:rPr>
                            <w:i/>
                            <w:spacing w:val="20"/>
                            <w:sz w:val="18"/>
                            <w:szCs w:val="18"/>
                          </w:rPr>
                          <w:t>G</w:t>
                        </w:r>
                        <w:r>
                          <w:rPr>
                            <w:sz w:val="18"/>
                            <w:szCs w:val="18"/>
                          </w:rPr>
                          <w:t xml:space="preserve"> </w:t>
                        </w:r>
                      </w:p>
                    </w:txbxContent>
                  </v:textbox>
                </v:shape>
                <v:shape id="Text Box 67" o:spid="_x0000_s1096" type="#_x0000_t202" style="position:absolute;left:4468;top:7506;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iCzxgAAAN0AAAAPAAAAZHJzL2Rvd25yZXYueG1sRI9Ba8JA&#10;FITvhf6H5Qm9Nbt6EJO6ipQWCoVijIceX7PPZDH7Ns1uNf33riB4HGbmG2a5Hl0nTjQE61nDNFMg&#10;iGtvLDca9tX78wJEiMgGO8+k4Z8CrFePD0ssjD9zSaddbESCcChQQxtjX0gZ6pYchsz3xMk7+MFh&#10;THJopBnwnOCukzOl5tKh5bTQYk+vLdXH3Z/TsPnm8s3+fv1sy0NpqypX/Dk/av00GTcvICKN8R6+&#10;tT+MhpnKc7i+SU9Ari4AAAD//wMAUEsBAi0AFAAGAAgAAAAhANvh9svuAAAAhQEAABMAAAAAAAAA&#10;AAAAAAAAAAAAAFtDb250ZW50X1R5cGVzXS54bWxQSwECLQAUAAYACAAAACEAWvQsW78AAAAVAQAA&#10;CwAAAAAAAAAAAAAAAAAfAQAAX3JlbHMvLnJlbHNQSwECLQAUAAYACAAAACEAo8Igs8YAAADdAAAA&#10;DwAAAAAAAAAAAAAAAAAHAgAAZHJzL2Rvd25yZXYueG1sUEsFBgAAAAADAAMAtwAAAPoCAAAAAA==&#10;" filled="f" stroked="f">
                  <v:textbox inset="0,0,0,0">
                    <w:txbxContent>
                      <w:p w:rsidR="00A91066" w:rsidRDefault="00A91066" w:rsidP="00C53C0E">
                        <w:pPr>
                          <w:jc w:val="center"/>
                          <w:rPr>
                            <w:i/>
                          </w:rPr>
                        </w:pPr>
                        <w:r>
                          <w:rPr>
                            <w:sz w:val="18"/>
                            <w:szCs w:val="18"/>
                          </w:rPr>
                          <w:t>Hình 4</w:t>
                        </w:r>
                      </w:p>
                    </w:txbxContent>
                  </v:textbox>
                </v:shape>
                <v:line id="Line 68" o:spid="_x0000_s1097" style="position:absolute;flip:y;visibility:visible;mso-wrap-style:square" from="7011,5903" to="7012,7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I/VwAAAAN0AAAAPAAAAZHJzL2Rvd25yZXYueG1sRE/LisIw&#10;FN0L8w/hCu40qaBIx1REGBBR8DHM+tLcaUuTm9JErX8/WQy4PJz3ejM4Kx7Uh8azhmymQBCX3jRc&#10;afi+fU1XIEJENmg9k4YXBdgUH6M15sY/+UKPa6xECuGQo4Y6xi6XMpQ1OQwz3xEn7tf3DmOCfSVN&#10;j88U7qycK7WUDhtODTV2tKupbK93p8HyT3s5Lg5E6ly9TtnWDFaetJ6Mh+0niEhDfIv/3XujYZ6p&#10;tD+9SU9AFn8AAAD//wMAUEsBAi0AFAAGAAgAAAAhANvh9svuAAAAhQEAABMAAAAAAAAAAAAAAAAA&#10;AAAAAFtDb250ZW50X1R5cGVzXS54bWxQSwECLQAUAAYACAAAACEAWvQsW78AAAAVAQAACwAAAAAA&#10;AAAAAAAAAAAfAQAAX3JlbHMvLnJlbHNQSwECLQAUAAYACAAAACEAYWCP1cAAAADdAAAADwAAAAAA&#10;AAAAAAAAAAAHAgAAZHJzL2Rvd25yZXYueG1sUEsFBgAAAAADAAMAtwAAAPQCAAAAAA==&#10;">
                  <v:stroke endarrow="block" endarrowwidth="narrow" endarrowlength="short"/>
                </v:line>
                <v:line id="Line 69" o:spid="_x0000_s1098" style="position:absolute;visibility:visible;mso-wrap-style:square" from="5158,6253" to="7528,6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4Q0xwAAAN0AAAAPAAAAZHJzL2Rvd25yZXYueG1sRI9Ba8JA&#10;FITvQv/D8gq9FN3EQ9XoKlLaUtSLxoPHZ/aZDc2+DdlV4793hYLHYWa+YWaLztbiQq2vHCtIBwkI&#10;4sLpiksF+/y7PwbhA7LG2jEpuJGHxfylN8NMuytv6bILpYgQ9hkqMCE0mZS+MGTRD1xDHL2Tay2G&#10;KNtS6havEW5rOUySD2mx4rhgsKFPQ8Xf7mwVbM6Ho8nXh+1+nS9XP927Hq2+Jkq9vXbLKYhAXXiG&#10;/9u/WsEwTVJ4vIlPQM7vAAAA//8DAFBLAQItABQABgAIAAAAIQDb4fbL7gAAAIUBAAATAAAAAAAA&#10;AAAAAAAAAAAAAABbQ29udGVudF9UeXBlc10ueG1sUEsBAi0AFAAGAAgAAAAhAFr0LFu/AAAAFQEA&#10;AAsAAAAAAAAAAAAAAAAAHwEAAF9yZWxzLy5yZWxzUEsBAi0AFAAGAAgAAAAhANqfhDTHAAAA3QAA&#10;AA8AAAAAAAAAAAAAAAAABwIAAGRycy9kb3ducmV2LnhtbFBLBQYAAAAAAwADALcAAAD7AgAAAAA=&#10;">
                  <v:stroke endarrow="block" endarrowwidth="narrow" endarrowlength="short"/>
                </v:line>
                <v:shape id="Text Box 70" o:spid="_x0000_s1099" type="#_x0000_t202" style="position:absolute;left:5451;top:5948;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SjYxgAAAN0AAAAPAAAAZHJzL2Rvd25yZXYueG1sRI9Ba8JA&#10;FITvgv9heUJvZtccpKauIqWFQqE0xkOPr9lnsph9m2a3Gv+9Wyh4HGbmG2a9HV0nzjQE61nDIlMg&#10;iGtvLDcaDtXr/BFEiMgGO8+k4UoBtpvpZI2F8Rcu6byPjUgQDgVqaGPsCylD3ZLDkPmeOHlHPziM&#10;SQ6NNANeEtx1MldqKR1aTgst9vTcUn3a/zoNuy8uX+zPx/dneSxtVa0Uvy9PWj/Mxt0TiEhjvIf/&#10;229GQ75QOfy9SU9Abm4AAAD//wMAUEsBAi0AFAAGAAgAAAAhANvh9svuAAAAhQEAABMAAAAAAAAA&#10;AAAAAAAAAAAAAFtDb250ZW50X1R5cGVzXS54bWxQSwECLQAUAAYACAAAACEAWvQsW78AAAAVAQAA&#10;CwAAAAAAAAAAAAAAAAAfAQAAX3JlbHMvLnJlbHNQSwECLQAUAAYACAAAACEAM40o2MYAAADdAAAA&#10;DwAAAAAAAAAAAAAAAAAHAgAAZHJzL2Rvd25yZXYueG1sUEsFBgAAAAADAAMAtwAAAPoCAAAAAA==&#10;" filled="f" stroked="f">
                  <v:textbox inset="0,0,0,0">
                    <w:txbxContent>
                      <w:p w:rsidR="00A91066" w:rsidRDefault="00A91066" w:rsidP="00C53C0E">
                        <w:pPr>
                          <w:jc w:val="center"/>
                          <w:rPr>
                            <w:iCs/>
                            <w:spacing w:val="20"/>
                          </w:rPr>
                        </w:pPr>
                        <w:r>
                          <w:rPr>
                            <w:iCs/>
                            <w:spacing w:val="20"/>
                            <w:sz w:val="18"/>
                            <w:szCs w:val="18"/>
                          </w:rPr>
                          <w:t xml:space="preserve">-2 </w:t>
                        </w:r>
                      </w:p>
                    </w:txbxContent>
                  </v:textbox>
                </v:shape>
                <v:shape id="Text Box 71" o:spid="_x0000_s1100" type="#_x0000_t202" style="position:absolute;left:7254;top:5948;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Y1DxQAAAN0AAAAPAAAAZHJzL2Rvd25yZXYueG1sRI9BawIx&#10;FITvhf6H8AreaqKC1K1RRFoQCsV1PXh83Tx3g5uXdRN1++8boeBxmJlvmPmyd424UhesZw2joQJB&#10;XHpjudKwLz5f30CEiGyw8UwafinAcvH8NMfM+BvndN3FSiQIhww11DG2mZShrMlhGPqWOHlH3zmM&#10;SXaVNB3eEtw1cqzUVDq0nBZqbGldU3naXZyG1YHzD3v+/tnmx9wWxUzx1/Sk9eClX72DiNTHR/i/&#10;vTEaxiM1gfub9ATk4g8AAP//AwBQSwECLQAUAAYACAAAACEA2+H2y+4AAACFAQAAEwAAAAAAAAAA&#10;AAAAAAAAAAAAW0NvbnRlbnRfVHlwZXNdLnhtbFBLAQItABQABgAIAAAAIQBa9CxbvwAAABUBAAAL&#10;AAAAAAAAAAAAAAAAAB8BAABfcmVscy8ucmVsc1BLAQItABQABgAIAAAAIQBcwY1DxQAAAN0AAAAP&#10;AAAAAAAAAAAAAAAAAAcCAABkcnMvZG93bnJldi54bWxQSwUGAAAAAAMAAwC3AAAA+QIAAAAA&#10;" filled="f" stroked="f">
                  <v:textbox inset="0,0,0,0">
                    <w:txbxContent>
                      <w:p w:rsidR="00A91066" w:rsidRDefault="00A91066" w:rsidP="00C53C0E">
                        <w:pPr>
                          <w:rPr>
                            <w:i/>
                          </w:rPr>
                        </w:pPr>
                        <w:r>
                          <w:rPr>
                            <w:iCs/>
                            <w:spacing w:val="20"/>
                            <w:sz w:val="18"/>
                            <w:szCs w:val="18"/>
                          </w:rPr>
                          <w:t>Re</w:t>
                        </w:r>
                        <w:r>
                          <w:rPr>
                            <w:i/>
                            <w:spacing w:val="20"/>
                            <w:sz w:val="18"/>
                            <w:szCs w:val="18"/>
                          </w:rPr>
                          <w:t>G</w:t>
                        </w:r>
                        <w:r>
                          <w:rPr>
                            <w:sz w:val="18"/>
                            <w:szCs w:val="18"/>
                          </w:rPr>
                          <w:t xml:space="preserve"> </w:t>
                        </w:r>
                      </w:p>
                    </w:txbxContent>
                  </v:textbox>
                </v:shape>
                <v:shape id="Arc 72" o:spid="_x0000_s1101" style="position:absolute;left:5661;top:6263;width:1425;height:162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OLjwwAAAN0AAAAPAAAAZHJzL2Rvd25yZXYueG1sRI/BasMw&#10;EETvhf6D2EBvjWw3McGJEoohbY5t7A9YrI1tYq2MpDrO30eFQo/DzLxhdofZDGIi53vLCtJlAoK4&#10;sbrnVkFdHV83IHxA1jhYJgV38nDYPz/tsND2xt80nUMrIoR9gQq6EMZCSt90ZNAv7UgcvYt1BkOU&#10;rpXa4S3CzSCzJMmlwZ7jQocjlR011/OPUVD1+ddHxmUeQVNY2+Onq9dvSr0s5vctiEBz+A//tU9a&#10;QZYmK/h9E5+A3D8AAAD//wMAUEsBAi0AFAAGAAgAAAAhANvh9svuAAAAhQEAABMAAAAAAAAAAAAA&#10;AAAAAAAAAFtDb250ZW50X1R5cGVzXS54bWxQSwECLQAUAAYACAAAACEAWvQsW78AAAAVAQAACwAA&#10;AAAAAAAAAAAAAAAfAQAAX3JlbHMvLnJlbHNQSwECLQAUAAYACAAAACEARbji48MAAADdAAAADwAA&#10;AAAAAAAAAAAAAAAHAgAAZHJzL2Rvd25yZXYueG1sUEsFBgAAAAADAAMAtwAAAPcCAAAAAA==&#10;" path="m-1,nfc11929,,21600,9670,21600,21600em-1,nsc11929,,21600,9670,21600,21600l,21600,-1,xe" filled="f">
                  <v:path arrowok="t" o:extrusionok="f" o:connecttype="custom" o:connectlocs="0,0;1425,1620;0,1620" o:connectangles="0,0,0"/>
                </v:shape>
                <v:line id="Line 73" o:spid="_x0000_s1102" style="position:absolute;visibility:visible;mso-wrap-style:square" from="5616,6203" to="5616,8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PZFxAAAAN0AAAAPAAAAZHJzL2Rvd25yZXYueG1sRI9Li8Iw&#10;FIX3wvyHcAdmp6nCiFONIgOCCx+og+tLc22rzU1NMrX+eyMILg/n8XEms9ZUoiHnS8sK+r0EBHFm&#10;dcm5gr/DojsC4QOyxsoyKbiTh9n0ozPBVNsb76jZh1zEEfYpKihCqFMpfVaQQd+zNXH0TtYZDFG6&#10;XGqHtzhuKjlIkqE0WHIkFFjTb0HZZf9vIjfLV+56PF/a5Wm9Wly5+dkctkp9fbbzMYhAbXiHX+2l&#10;VjDoJ9/wfBOfgJw+AAAA//8DAFBLAQItABQABgAIAAAAIQDb4fbL7gAAAIUBAAATAAAAAAAAAAAA&#10;AAAAAAAAAABbQ29udGVudF9UeXBlc10ueG1sUEsBAi0AFAAGAAgAAAAhAFr0LFu/AAAAFQEAAAsA&#10;AAAAAAAAAAAAAAAAHwEAAF9yZWxzLy5yZWxzUEsBAi0AFAAGAAgAAAAhAH3A9kXEAAAA3QAAAA8A&#10;AAAAAAAAAAAAAAAABwIAAGRycy9kb3ducmV2LnhtbFBLBQYAAAAAAwADALcAAAD4AgAAAAA=&#10;">
                  <v:stroke dashstyle="dash"/>
                </v:line>
                <v:shape id="Text Box 74" o:spid="_x0000_s1103" type="#_x0000_t202" style="position:absolute;left:6101;top:5948;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i7bxQAAAN0AAAAPAAAAZHJzL2Rvd25yZXYueG1sRI9BawIx&#10;FITvBf9DeIK3muhhsVujSKkgFMR1PfT4unnuBjcv202q23/fCEKPw8x8wyzXg2vFlfpgPWuYTRUI&#10;4soby7WGU7l9XoAIEdlg65k0/FKA9Wr0tMTc+BsXdD3GWiQIhxw1NDF2uZShashhmPqOOHln3zuM&#10;Sfa1ND3eEty1cq5UJh1aTgsNdvTWUHU5/jgNm08u3u33/utQnAtbli+KP7KL1pPxsHkFEWmI/+FH&#10;e2c0zGcqg/ub9ATk6g8AAP//AwBQSwECLQAUAAYACAAAACEA2+H2y+4AAACFAQAAEwAAAAAAAAAA&#10;AAAAAAAAAAAAW0NvbnRlbnRfVHlwZXNdLnhtbFBLAQItABQABgAIAAAAIQBa9CxbvwAAABUBAAAL&#10;AAAAAAAAAAAAAAAAAB8BAABfcmVscy8ucmVsc1BLAQItABQABgAIAAAAIQBMti7bxQAAAN0AAAAP&#10;AAAAAAAAAAAAAAAAAAcCAABkcnMvZG93bnJldi54bWxQSwUGAAAAAAMAAwC3AAAA+QIAAAAA&#10;" filled="f" stroked="f">
                  <v:textbox inset="0,0,0,0">
                    <w:txbxContent>
                      <w:p w:rsidR="00A91066" w:rsidRDefault="00A91066" w:rsidP="00C53C0E">
                        <w:pPr>
                          <w:jc w:val="center"/>
                          <w:rPr>
                            <w:iCs/>
                            <w:spacing w:val="20"/>
                          </w:rPr>
                        </w:pPr>
                        <w:r>
                          <w:rPr>
                            <w:iCs/>
                            <w:spacing w:val="20"/>
                            <w:sz w:val="18"/>
                            <w:szCs w:val="18"/>
                          </w:rPr>
                          <w:t xml:space="preserve">-1 </w:t>
                        </w:r>
                      </w:p>
                    </w:txbxContent>
                  </v:textbox>
                </v:shape>
                <v:line id="Line 75" o:spid="_x0000_s1104" style="position:absolute;visibility:visible;mso-wrap-style:square" from="6266,6203" to="6266,6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s2pxAAAAN0AAAAPAAAAZHJzL2Rvd25yZXYueG1sRI9Li8Iw&#10;FIX3wvyHcAdmp6kuRqcaRQYEFz5QB9eX5tpWm5uaZGr990YQXB7O4+NMZq2pREPOl5YV9HsJCOLM&#10;6pJzBX+HRXcEwgdkjZVlUnAnD7PpR2eCqbY33lGzD7mII+xTVFCEUKdS+qwgg75na+LonawzGKJ0&#10;udQOb3HcVHKQJN/SYMmRUGBNvwVll/2/idwsX7nr8Xxpl6f1anHl5mdz2Cr19dnOxyACteEdfrWX&#10;WsGgnwzh+SY+ATl9AAAA//8DAFBLAQItABQABgAIAAAAIQDb4fbL7gAAAIUBAAATAAAAAAAAAAAA&#10;AAAAAAAAAABbQ29udGVudF9UeXBlc10ueG1sUEsBAi0AFAAGAAgAAAAhAFr0LFu/AAAAFQEAAAsA&#10;AAAAAAAAAAAAAAAAHwEAAF9yZWxzLy5yZWxzUEsBAi0AFAAGAAgAAAAhAOJezanEAAAA3QAAAA8A&#10;AAAAAAAAAAAAAAAABwIAAGRycy9kb3ducmV2LnhtbFBLBQYAAAAAAwADALcAAAD4AgAAAAA=&#10;">
                  <v:stroke dashstyle="dash"/>
                </v:line>
                <v:oval id="Oval 76" o:spid="_x0000_s1105" style="position:absolute;left:5571;top:6211;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qbfwgAAAN0AAAAPAAAAZHJzL2Rvd25yZXYueG1sRE9LS8NA&#10;EL4L/Q/LCN7MJg0tErMtpUWoBw+m9T5kJw+anQ3ZMY3/3j0IHj++d7lf3KBmmkLv2UCWpKCIa297&#10;bg1cL2/PL6CCIFscPJOBHwqw360eSiysv/MnzZW0KoZwKNBAJzIWWoe6I4ch8SNx5Bo/OZQIp1bb&#10;Ce8x3A16naZb7bDn2NDhSMeO6lv17Qyc2kO1nXUum7w5nWVz+/p4zzNjnh6XwysooUX+xX/uszWw&#10;ztI4N76JT0DvfgEAAP//AwBQSwECLQAUAAYACAAAACEA2+H2y+4AAACFAQAAEwAAAAAAAAAAAAAA&#10;AAAAAAAAW0NvbnRlbnRfVHlwZXNdLnhtbFBLAQItABQABgAIAAAAIQBa9CxbvwAAABUBAAALAAAA&#10;AAAAAAAAAAAAAB8BAABfcmVscy8ucmVsc1BLAQItABQABgAIAAAAIQAN3qbfwgAAAN0AAAAPAAAA&#10;AAAAAAAAAAAAAAcCAABkcnMvZG93bnJldi54bWxQSwUGAAAAAAMAAwC3AAAA9gIAAAAA&#10;"/>
                <v:oval id="Oval 77" o:spid="_x0000_s1106" style="position:absolute;left:6236;top:6511;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gNExQAAAN0AAAAPAAAAZHJzL2Rvd25yZXYueG1sRI9Ba8JA&#10;FITvBf/D8oTemk0MSo2uIpWCHnpo2t4f2WcSzL4N2deY/vuuUOhxmJlvmO1+cp0aaQitZwNZkoIi&#10;rrxtuTbw+fH69AwqCLLFzjMZ+KEA+93sYYuF9Td+p7GUWkUIhwINNCJ9oXWoGnIYEt8TR+/iB4cS&#10;5VBrO+Atwl2nF2m60g5bjgsN9vTSUHUtv52BY30oV6POZZlfjidZXr/eznlmzON8OmxACU3yH/5r&#10;n6yBRZau4f4mPgG9+wUAAP//AwBQSwECLQAUAAYACAAAACEA2+H2y+4AAACFAQAAEwAAAAAAAAAA&#10;AAAAAAAAAAAAW0NvbnRlbnRfVHlwZXNdLnhtbFBLAQItABQABgAIAAAAIQBa9CxbvwAAABUBAAAL&#10;AAAAAAAAAAAAAAAAAB8BAABfcmVscy8ucmVsc1BLAQItABQABgAIAAAAIQBikgNExQAAAN0AAAAP&#10;AAAAAAAAAAAAAAAAAAcCAABkcnMvZG93bnJldi54bWxQSwUGAAAAAAMAAwC3AAAA+QIAAAAA&#10;"/>
                <v:oval id="Oval 78" o:spid="_x0000_s1107" style="position:absolute;left:6236;top:6203;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TwEwgAAAN0AAAAPAAAAZHJzL2Rvd25yZXYueG1sRE9LS8NA&#10;EL4L/Q/LCN7MJg0tErMtpUWoBw+m9T5kJw+anQ3ZMY3/3j0IHj++d7lf3KBmmkLv2UCWpKCIa297&#10;bg1cL2/PL6CCIFscPJOBHwqw360eSiysv/MnzZW0KoZwKNBAJzIWWoe6I4ch8SNx5Bo/OZQIp1bb&#10;Ce8x3A16naZb7bDn2NDhSMeO6lv17Qyc2kO1nXUum7w5nWVz+/p4zzNjnh6XwysooUX+xX/uszWw&#10;zrK4P76JT0DvfgEAAP//AwBQSwECLQAUAAYACAAAACEA2+H2y+4AAACFAQAAEwAAAAAAAAAAAAAA&#10;AAAAAAAAW0NvbnRlbnRfVHlwZXNdLnhtbFBLAQItABQABgAIAAAAIQBa9CxbvwAAABUBAAALAAAA&#10;AAAAAAAAAAAAAB8BAABfcmVscy8ucmVsc1BLAQItABQABgAIAAAAIQB2cTwEwgAAAN0AAAAPAAAA&#10;AAAAAAAAAAAAAAcCAABkcnMvZG93bnJldi54bWxQSwUGAAAAAAMAAwC3AAAA9gIAAAAA&#10;"/>
                <v:line id="Line 79" o:spid="_x0000_s1108" style="position:absolute;flip:y;visibility:visible;mso-wrap-style:square" from="6009,6668" to="6122,6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wYXwwAAAN0AAAAPAAAAZHJzL2Rvd25yZXYueG1sRI9Bi8Iw&#10;FITvgv8hPMGbpvWgSzWKiEI9qovo7dE822LzUpuo7b83wsIeh5n5hlmsWlOJFzWutKwgHkcgiDOr&#10;S84V/J52ox8QziNrrCyTgo4crJb93gITbd98oNfR5yJA2CWooPC+TqR0WUEG3djWxMG72cagD7LJ&#10;pW7wHeCmkpMomkqDJYeFAmvaFJTdj0+j4PK44PX2OO/9SXez7SFNuypPlRoO2vUchKfW/4f/2qlW&#10;MInjGL5vwhOQyw8AAAD//wMAUEsBAi0AFAAGAAgAAAAhANvh9svuAAAAhQEAABMAAAAAAAAAAAAA&#10;AAAAAAAAAFtDb250ZW50X1R5cGVzXS54bWxQSwECLQAUAAYACAAAACEAWvQsW78AAAAVAQAACwAA&#10;AAAAAAAAAAAAAAAfAQAAX3JlbHMvLnJlbHNQSwECLQAUAAYACAAAACEAZH8GF8MAAADdAAAADwAA&#10;AAAAAAAAAAAAAAAHAgAAZHJzL2Rvd25yZXYueG1sUEsFBgAAAAADAAMAtwAAAPcCAAAAAA==&#10;">
                  <v:stroke endarrow="block" endarrowwidth="narrow"/>
                </v:line>
                <v:shape id="Text Box 80" o:spid="_x0000_s1109" type="#_x0000_t202" style="position:absolute;left:6321;top:6553;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L4FxQAAAN0AAAAPAAAAZHJzL2Rvd25yZXYueG1sRI9Ba8JA&#10;FITvhf6H5RW81U1yEBtdRYqCIIgxHjy+Zp/JYvZtzK6a/vtuodDjMDPfMPPlYFvxoN4bxwrScQKC&#10;uHLacK3gVG7epyB8QNbYOiYF3+RhuXh9mWOu3ZMLehxDLSKEfY4KmhC6XEpfNWTRj11HHL2L6y2G&#10;KPta6h6fEW5bmSXJRFo0HBca7Oizoep6vFsFqzMXa3Pbfx2KS2HK8iPh3eSq1OhtWM1ABBrCf/iv&#10;vdUKsjTN4PdNfAJy8QMAAP//AwBQSwECLQAUAAYACAAAACEA2+H2y+4AAACFAQAAEwAAAAAAAAAA&#10;AAAAAAAAAAAAW0NvbnRlbnRfVHlwZXNdLnhtbFBLAQItABQABgAIAAAAIQBa9CxbvwAAABUBAAAL&#10;AAAAAAAAAAAAAAAAAB8BAABfcmVscy8ucmVsc1BLAQItABQABgAIAAAAIQC2VL4FxQAAAN0AAAAP&#10;AAAAAAAAAAAAAAAAAAcCAABkcnMvZG93bnJldi54bWxQSwUGAAAAAAMAAwC3AAAA+QIAAAAA&#10;" filled="f" stroked="f">
                  <v:textbox inset="0,0,0,0">
                    <w:txbxContent>
                      <w:p w:rsidR="00A91066" w:rsidRDefault="00A91066" w:rsidP="00C53C0E">
                        <w:pPr>
                          <w:rPr>
                            <w:i/>
                          </w:rPr>
                        </w:pPr>
                        <w:r>
                          <w:rPr>
                            <w:i/>
                            <w:spacing w:val="20"/>
                            <w:sz w:val="18"/>
                            <w:szCs w:val="18"/>
                          </w:rPr>
                          <w:sym w:font="Symbol" w:char="F077"/>
                        </w:r>
                        <w:r>
                          <w:rPr>
                            <w:iCs/>
                            <w:spacing w:val="20"/>
                            <w:sz w:val="18"/>
                            <w:szCs w:val="18"/>
                          </w:rPr>
                          <w:t>=1</w:t>
                        </w:r>
                      </w:p>
                    </w:txbxContent>
                  </v:textbox>
                </v:shape>
                <v:shape id="Text Box 81" o:spid="_x0000_s1110" type="#_x0000_t202" style="position:absolute;left:5751;top:7703;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BuexQAAAN0AAAAPAAAAZHJzL2Rvd25yZXYueG1sRI9Ba8JA&#10;FITvgv9heUJvuokFqdFVRFoQCqUxHjw+s89kMfs2ZldN/323UPA4zMw3zHLd20bcqfPGsYJ0koAg&#10;Lp02XCk4FB/jNxA+IGtsHJOCH/KwXg0HS8y0e3BO932oRISwz1BBHUKbSenLmiz6iWuJo3d2ncUQ&#10;ZVdJ3eEjwm0jp0kykxYNx4UaW9rWVF72N6tgc+T83Vy/Tt/5OTdFMU/4c3ZR6mXUbxYgAvXhGf5v&#10;77SCaZq+wt+b+ATk6hcAAP//AwBQSwECLQAUAAYACAAAACEA2+H2y+4AAACFAQAAEwAAAAAAAAAA&#10;AAAAAAAAAAAAW0NvbnRlbnRfVHlwZXNdLnhtbFBLAQItABQABgAIAAAAIQBa9CxbvwAAABUBAAAL&#10;AAAAAAAAAAAAAAAAAB8BAABfcmVscy8ucmVsc1BLAQItABQABgAIAAAAIQDZGBuexQAAAN0AAAAP&#10;AAAAAAAAAAAAAAAAAAcCAABkcnMvZG93bnJldi54bWxQSwUGAAAAAAMAAwC3AAAA+QIAAAAA&#10;" filled="f" stroked="f">
                  <v:textbox inset="0,0,0,0">
                    <w:txbxContent>
                      <w:p w:rsidR="00A91066" w:rsidRDefault="00A91066" w:rsidP="00C53C0E">
                        <w:pPr>
                          <w:rPr>
                            <w:i/>
                          </w:rPr>
                        </w:pPr>
                        <w:r>
                          <w:rPr>
                            <w:i/>
                            <w:spacing w:val="20"/>
                            <w:sz w:val="18"/>
                            <w:szCs w:val="18"/>
                          </w:rPr>
                          <w:sym w:font="Symbol" w:char="F077"/>
                        </w:r>
                        <w:r>
                          <w:rPr>
                            <w:iCs/>
                            <w:spacing w:val="20"/>
                            <w:sz w:val="18"/>
                            <w:szCs w:val="18"/>
                          </w:rPr>
                          <w:t>=0</w:t>
                        </w:r>
                      </w:p>
                    </w:txbxContent>
                  </v:textbox>
                </v:shape>
                <v:shape id="Text Box 82" o:spid="_x0000_s1111" type="#_x0000_t202" style="position:absolute;left:7074;top:6293;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YPqxQAAAN0AAAAPAAAAZHJzL2Rvd25yZXYueG1sRI9Ba8JA&#10;FITvgv9heUJvuokUqdFVRFoQCqUxHjw+s89kMfs2ZldN/323UPA4zMw3zHLd20bcqfPGsYJ0koAg&#10;Lp02XCk4FB/jNxA+IGtsHJOCH/KwXg0HS8y0e3BO932oRISwz1BBHUKbSenLmiz6iWuJo3d2ncUQ&#10;ZVdJ3eEjwm0jp0kykxYNx4UaW9rWVF72N6tgc+T83Vy/Tt/5OTdFMU/4c3ZR6mXUbxYgAvXhGf5v&#10;77SCaZq+wt+b+ATk6hcAAP//AwBQSwECLQAUAAYACAAAACEA2+H2y+4AAACFAQAAEwAAAAAAAAAA&#10;AAAAAAAAAAAAW0NvbnRlbnRfVHlwZXNdLnhtbFBLAQItABQABgAIAAAAIQBa9CxbvwAAABUBAAAL&#10;AAAAAAAAAAAAAAAAAB8BAABfcmVscy8ucmVsc1BLAQItABQABgAIAAAAIQBW8YPqxQAAAN0AAAAP&#10;AAAAAAAAAAAAAAAAAAcCAABkcnMvZG93bnJldi54bWxQSwUGAAAAAAMAAwC3AAAA+QIAAAAA&#10;" filled="f" stroked="f">
                  <v:textbox inset="0,0,0,0">
                    <w:txbxContent>
                      <w:p w:rsidR="00A91066" w:rsidRDefault="00A91066" w:rsidP="00C53C0E">
                        <w:pPr>
                          <w:rPr>
                            <w:i/>
                          </w:rPr>
                        </w:pPr>
                        <w:r>
                          <w:rPr>
                            <w:i/>
                            <w:spacing w:val="20"/>
                            <w:sz w:val="18"/>
                            <w:szCs w:val="18"/>
                          </w:rPr>
                          <w:sym w:font="Symbol" w:char="F077"/>
                        </w:r>
                        <w:r>
                          <w:rPr>
                            <w:iCs/>
                            <w:spacing w:val="20"/>
                            <w:sz w:val="18"/>
                            <w:szCs w:val="18"/>
                          </w:rPr>
                          <w:t>=</w:t>
                        </w:r>
                        <w:r>
                          <w:rPr>
                            <w:iCs/>
                            <w:spacing w:val="20"/>
                            <w:sz w:val="18"/>
                            <w:szCs w:val="18"/>
                          </w:rPr>
                          <w:sym w:font="Symbol" w:char="F0A5"/>
                        </w:r>
                      </w:p>
                    </w:txbxContent>
                  </v:textbox>
                </v:shape>
              </v:group>
            </w:pict>
          </mc:Fallback>
        </mc:AlternateContent>
      </w:r>
    </w:p>
    <w:p w:rsidR="006E66A9" w:rsidRPr="006E66A9" w:rsidRDefault="006E66A9" w:rsidP="006E66A9">
      <w:pPr>
        <w:spacing w:before="20" w:after="20"/>
        <w:ind w:left="284"/>
        <w:rPr>
          <w:sz w:val="18"/>
          <w:lang w:val="pl-PL"/>
        </w:rPr>
      </w:pPr>
    </w:p>
    <w:p w:rsidR="006E66A9" w:rsidRPr="006E66A9" w:rsidRDefault="006E66A9" w:rsidP="006E66A9">
      <w:pPr>
        <w:spacing w:before="20" w:after="20"/>
        <w:ind w:left="284"/>
        <w:rPr>
          <w:sz w:val="18"/>
          <w:lang w:val="pl-PL"/>
        </w:rPr>
      </w:pPr>
    </w:p>
    <w:p w:rsidR="006E66A9" w:rsidRPr="006E66A9" w:rsidRDefault="006E66A9" w:rsidP="006E66A9">
      <w:pPr>
        <w:spacing w:before="20" w:after="20"/>
        <w:ind w:left="284"/>
        <w:rPr>
          <w:sz w:val="18"/>
          <w:lang w:val="pl-PL"/>
        </w:rPr>
      </w:pPr>
    </w:p>
    <w:p w:rsidR="006E66A9" w:rsidRPr="006E66A9" w:rsidRDefault="006E66A9" w:rsidP="006E66A9">
      <w:pPr>
        <w:spacing w:before="20" w:after="20"/>
        <w:ind w:left="284"/>
        <w:rPr>
          <w:sz w:val="18"/>
          <w:lang w:val="pl-PL"/>
        </w:rPr>
      </w:pPr>
    </w:p>
    <w:p w:rsidR="006E66A9" w:rsidRPr="006E66A9" w:rsidRDefault="006E66A9" w:rsidP="006E66A9">
      <w:pPr>
        <w:spacing w:before="20" w:after="20"/>
        <w:ind w:left="284"/>
        <w:rPr>
          <w:sz w:val="18"/>
          <w:lang w:val="pl-PL"/>
        </w:rPr>
      </w:pPr>
    </w:p>
    <w:p w:rsidR="006E66A9" w:rsidRPr="006E66A9" w:rsidRDefault="006E66A9" w:rsidP="006E66A9">
      <w:pPr>
        <w:spacing w:before="20" w:after="20"/>
        <w:ind w:left="284"/>
        <w:rPr>
          <w:sz w:val="18"/>
          <w:lang w:val="pl-PL"/>
        </w:rPr>
      </w:pPr>
    </w:p>
    <w:p w:rsidR="006E66A9" w:rsidRPr="006E66A9" w:rsidRDefault="006E66A9" w:rsidP="006E66A9">
      <w:pPr>
        <w:spacing w:before="20" w:after="20"/>
        <w:ind w:left="284"/>
        <w:rPr>
          <w:sz w:val="18"/>
          <w:lang w:val="pl-PL"/>
        </w:rPr>
      </w:pPr>
    </w:p>
    <w:p w:rsidR="006E66A9" w:rsidRPr="006E66A9" w:rsidRDefault="006E66A9" w:rsidP="006E66A9">
      <w:pPr>
        <w:spacing w:before="20" w:after="20"/>
        <w:ind w:left="284"/>
        <w:rPr>
          <w:sz w:val="18"/>
          <w:lang w:val="pl-PL"/>
        </w:rPr>
      </w:pPr>
    </w:p>
    <w:p w:rsidR="006E66A9" w:rsidRDefault="006E66A9" w:rsidP="006E66A9">
      <w:pPr>
        <w:spacing w:before="20" w:after="20"/>
        <w:ind w:left="284"/>
        <w:rPr>
          <w:sz w:val="18"/>
          <w:lang w:val="pl-PL"/>
        </w:rPr>
      </w:pPr>
    </w:p>
    <w:p w:rsidR="007C7342" w:rsidRPr="006E66A9" w:rsidRDefault="007C7342" w:rsidP="006E66A9">
      <w:pPr>
        <w:spacing w:before="20" w:after="20"/>
        <w:ind w:left="284"/>
        <w:rPr>
          <w:sz w:val="18"/>
          <w:lang w:val="pl-PL"/>
        </w:rPr>
      </w:pPr>
    </w:p>
    <w:p w:rsidR="006E66A9" w:rsidRPr="006E66A9" w:rsidRDefault="006E66A9" w:rsidP="006E66A9">
      <w:pPr>
        <w:spacing w:before="20" w:after="20"/>
        <w:ind w:left="284"/>
        <w:rPr>
          <w:sz w:val="18"/>
          <w:lang w:val="pl-PL"/>
        </w:rPr>
      </w:pPr>
    </w:p>
    <w:p w:rsidR="00397BC5" w:rsidRPr="00E8489D" w:rsidRDefault="00397BC5" w:rsidP="00397BC5">
      <w:pPr>
        <w:spacing w:before="120" w:after="20"/>
        <w:ind w:left="340" w:hanging="340"/>
        <w:rPr>
          <w:sz w:val="18"/>
          <w:lang w:val="pl-PL"/>
        </w:rPr>
      </w:pPr>
      <w:r w:rsidRPr="00E8489D">
        <w:rPr>
          <w:b/>
          <w:sz w:val="18"/>
          <w:lang w:val="pl-PL"/>
        </w:rPr>
        <w:t xml:space="preserve">Bài </w:t>
      </w:r>
      <w:r w:rsidR="00E966E2">
        <w:rPr>
          <w:b/>
          <w:sz w:val="18"/>
          <w:lang w:val="pl-PL"/>
        </w:rPr>
        <w:t>4</w:t>
      </w:r>
      <w:r w:rsidRPr="00E8489D">
        <w:rPr>
          <w:b/>
          <w:sz w:val="18"/>
          <w:lang w:val="pl-PL"/>
        </w:rPr>
        <w:t>:</w:t>
      </w:r>
      <w:r w:rsidR="00285ED4">
        <w:rPr>
          <w:sz w:val="18"/>
          <w:lang w:val="pl-PL"/>
        </w:rPr>
        <w:t xml:space="preserve"> Cho hệ kín mô tả ở hình 5</w:t>
      </w:r>
      <w:r w:rsidRPr="00E8489D">
        <w:rPr>
          <w:sz w:val="18"/>
          <w:lang w:val="pl-PL"/>
        </w:rPr>
        <w:t>.</w:t>
      </w:r>
    </w:p>
    <w:p w:rsidR="00397BC5" w:rsidRPr="00E8489D" w:rsidRDefault="00397BC5" w:rsidP="00397BC5">
      <w:pPr>
        <w:numPr>
          <w:ilvl w:val="0"/>
          <w:numId w:val="69"/>
        </w:numPr>
        <w:spacing w:before="20" w:after="20"/>
        <w:jc w:val="both"/>
        <w:rPr>
          <w:sz w:val="18"/>
          <w:lang w:val="pl-PL"/>
        </w:rPr>
      </w:pPr>
      <w:r w:rsidRPr="00E8489D">
        <w:rPr>
          <w:sz w:val="18"/>
          <w:lang w:val="pl-PL"/>
        </w:rPr>
        <w:t xml:space="preserve">Hãy xác định hàm truyền đạt tương đương </w:t>
      </w:r>
      <w:r w:rsidRPr="00E8489D">
        <w:rPr>
          <w:i/>
          <w:iCs/>
          <w:sz w:val="18"/>
          <w:lang w:val="pl-PL"/>
        </w:rPr>
        <w:t>G</w:t>
      </w:r>
      <w:r w:rsidRPr="00E8489D">
        <w:rPr>
          <w:sz w:val="18"/>
          <w:lang w:val="pl-PL"/>
        </w:rPr>
        <w:t>(</w:t>
      </w:r>
      <w:r w:rsidRPr="00E8489D">
        <w:rPr>
          <w:i/>
          <w:iCs/>
          <w:sz w:val="18"/>
          <w:lang w:val="pl-PL"/>
        </w:rPr>
        <w:t>s</w:t>
      </w:r>
      <w:r w:rsidRPr="00E8489D">
        <w:rPr>
          <w:sz w:val="18"/>
          <w:lang w:val="pl-PL"/>
        </w:rPr>
        <w:t>) của hệ.</w:t>
      </w:r>
    </w:p>
    <w:p w:rsidR="00397BC5" w:rsidRPr="00E8489D" w:rsidRDefault="002E730D" w:rsidP="00397BC5">
      <w:pPr>
        <w:numPr>
          <w:ilvl w:val="0"/>
          <w:numId w:val="69"/>
        </w:numPr>
        <w:spacing w:before="20" w:after="20"/>
        <w:jc w:val="both"/>
        <w:rPr>
          <w:sz w:val="18"/>
          <w:lang w:val="pl-PL"/>
        </w:rPr>
      </w:pPr>
      <w:r>
        <w:rPr>
          <w:noProof/>
        </w:rPr>
        <mc:AlternateContent>
          <mc:Choice Requires="wpg">
            <w:drawing>
              <wp:anchor distT="0" distB="0" distL="114300" distR="114300" simplePos="0" relativeHeight="251582976" behindDoc="0" locked="0" layoutInCell="1" allowOverlap="1">
                <wp:simplePos x="0" y="0"/>
                <wp:positionH relativeFrom="column">
                  <wp:posOffset>191135</wp:posOffset>
                </wp:positionH>
                <wp:positionV relativeFrom="paragraph">
                  <wp:posOffset>470535</wp:posOffset>
                </wp:positionV>
                <wp:extent cx="4457700" cy="1409065"/>
                <wp:effectExtent l="0" t="0" r="0" b="0"/>
                <wp:wrapNone/>
                <wp:docPr id="2041"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7700" cy="1409065"/>
                          <a:chOff x="801" y="5794"/>
                          <a:chExt cx="7020" cy="2219"/>
                        </a:xfrm>
                      </wpg:grpSpPr>
                      <wps:wsp>
                        <wps:cNvPr id="2042" name="Line 84"/>
                        <wps:cNvCnPr>
                          <a:cxnSpLocks noChangeShapeType="1"/>
                        </wps:cNvCnPr>
                        <wps:spPr bwMode="auto">
                          <a:xfrm>
                            <a:off x="2871" y="6721"/>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43" name="Line 85"/>
                        <wps:cNvCnPr>
                          <a:cxnSpLocks noChangeShapeType="1"/>
                        </wps:cNvCnPr>
                        <wps:spPr bwMode="auto">
                          <a:xfrm>
                            <a:off x="3306" y="6714"/>
                            <a:ext cx="56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44" name="Line 86"/>
                        <wps:cNvCnPr>
                          <a:cxnSpLocks noChangeShapeType="1"/>
                        </wps:cNvCnPr>
                        <wps:spPr bwMode="auto">
                          <a:xfrm>
                            <a:off x="2059" y="6714"/>
                            <a:ext cx="56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45" name="Line 87"/>
                        <wps:cNvCnPr>
                          <a:cxnSpLocks noChangeShapeType="1"/>
                        </wps:cNvCnPr>
                        <wps:spPr bwMode="auto">
                          <a:xfrm>
                            <a:off x="1701" y="6714"/>
                            <a:ext cx="30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46" name="Line 88"/>
                        <wps:cNvCnPr>
                          <a:cxnSpLocks noChangeShapeType="1"/>
                        </wps:cNvCnPr>
                        <wps:spPr bwMode="auto">
                          <a:xfrm>
                            <a:off x="1044" y="6714"/>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47" name="Freeform 89"/>
                        <wps:cNvSpPr>
                          <a:spLocks/>
                        </wps:cNvSpPr>
                        <wps:spPr bwMode="auto">
                          <a:xfrm>
                            <a:off x="2046" y="6751"/>
                            <a:ext cx="555" cy="397"/>
                          </a:xfrm>
                          <a:custGeom>
                            <a:avLst/>
                            <a:gdLst>
                              <a:gd name="T0" fmla="*/ 540 w 540"/>
                              <a:gd name="T1" fmla="*/ 360 h 360"/>
                              <a:gd name="T2" fmla="*/ 0 w 540"/>
                              <a:gd name="T3" fmla="*/ 360 h 360"/>
                              <a:gd name="T4" fmla="*/ 0 w 540"/>
                              <a:gd name="T5" fmla="*/ 0 h 360"/>
                            </a:gdLst>
                            <a:ahLst/>
                            <a:cxnLst>
                              <a:cxn ang="0">
                                <a:pos x="T0" y="T1"/>
                              </a:cxn>
                              <a:cxn ang="0">
                                <a:pos x="T2" y="T3"/>
                              </a:cxn>
                              <a:cxn ang="0">
                                <a:pos x="T4" y="T5"/>
                              </a:cxn>
                            </a:cxnLst>
                            <a:rect l="0" t="0" r="r" b="b"/>
                            <a:pathLst>
                              <a:path w="540" h="360">
                                <a:moveTo>
                                  <a:pt x="540" y="360"/>
                                </a:moveTo>
                                <a:lnTo>
                                  <a:pt x="0" y="36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8" name="Freeform 90"/>
                        <wps:cNvSpPr>
                          <a:spLocks/>
                        </wps:cNvSpPr>
                        <wps:spPr bwMode="auto">
                          <a:xfrm>
                            <a:off x="2886" y="6718"/>
                            <a:ext cx="567" cy="425"/>
                          </a:xfrm>
                          <a:custGeom>
                            <a:avLst/>
                            <a:gdLst>
                              <a:gd name="T0" fmla="*/ 540 w 540"/>
                              <a:gd name="T1" fmla="*/ 0 h 900"/>
                              <a:gd name="T2" fmla="*/ 540 w 540"/>
                              <a:gd name="T3" fmla="*/ 900 h 900"/>
                              <a:gd name="T4" fmla="*/ 0 w 540"/>
                              <a:gd name="T5" fmla="*/ 900 h 900"/>
                            </a:gdLst>
                            <a:ahLst/>
                            <a:cxnLst>
                              <a:cxn ang="0">
                                <a:pos x="T0" y="T1"/>
                              </a:cxn>
                              <a:cxn ang="0">
                                <a:pos x="T2" y="T3"/>
                              </a:cxn>
                              <a:cxn ang="0">
                                <a:pos x="T4" y="T5"/>
                              </a:cxn>
                            </a:cxnLst>
                            <a:rect l="0" t="0" r="r" b="b"/>
                            <a:pathLst>
                              <a:path w="540" h="900">
                                <a:moveTo>
                                  <a:pt x="540" y="0"/>
                                </a:moveTo>
                                <a:lnTo>
                                  <a:pt x="540" y="900"/>
                                </a:lnTo>
                                <a:lnTo>
                                  <a:pt x="0" y="90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9" name="Freeform 91"/>
                        <wps:cNvSpPr>
                          <a:spLocks/>
                        </wps:cNvSpPr>
                        <wps:spPr bwMode="auto">
                          <a:xfrm>
                            <a:off x="2278" y="6286"/>
                            <a:ext cx="340" cy="425"/>
                          </a:xfrm>
                          <a:custGeom>
                            <a:avLst/>
                            <a:gdLst>
                              <a:gd name="T0" fmla="*/ 0 w 180"/>
                              <a:gd name="T1" fmla="*/ 540 h 540"/>
                              <a:gd name="T2" fmla="*/ 0 w 180"/>
                              <a:gd name="T3" fmla="*/ 0 h 540"/>
                              <a:gd name="T4" fmla="*/ 180 w 180"/>
                              <a:gd name="T5" fmla="*/ 0 h 540"/>
                            </a:gdLst>
                            <a:ahLst/>
                            <a:cxnLst>
                              <a:cxn ang="0">
                                <a:pos x="T0" y="T1"/>
                              </a:cxn>
                              <a:cxn ang="0">
                                <a:pos x="T2" y="T3"/>
                              </a:cxn>
                              <a:cxn ang="0">
                                <a:pos x="T4" y="T5"/>
                              </a:cxn>
                            </a:cxnLst>
                            <a:rect l="0" t="0" r="r" b="b"/>
                            <a:pathLst>
                              <a:path w="180" h="540">
                                <a:moveTo>
                                  <a:pt x="0" y="540"/>
                                </a:moveTo>
                                <a:lnTo>
                                  <a:pt x="0" y="0"/>
                                </a:lnTo>
                                <a:lnTo>
                                  <a:pt x="18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0" name="Freeform 92"/>
                        <wps:cNvSpPr>
                          <a:spLocks/>
                        </wps:cNvSpPr>
                        <wps:spPr bwMode="auto">
                          <a:xfrm>
                            <a:off x="2923" y="6286"/>
                            <a:ext cx="306" cy="397"/>
                          </a:xfrm>
                          <a:custGeom>
                            <a:avLst/>
                            <a:gdLst>
                              <a:gd name="T0" fmla="*/ 0 w 360"/>
                              <a:gd name="T1" fmla="*/ 0 h 360"/>
                              <a:gd name="T2" fmla="*/ 360 w 360"/>
                              <a:gd name="T3" fmla="*/ 0 h 360"/>
                              <a:gd name="T4" fmla="*/ 360 w 360"/>
                              <a:gd name="T5" fmla="*/ 360 h 360"/>
                            </a:gdLst>
                            <a:ahLst/>
                            <a:cxnLst>
                              <a:cxn ang="0">
                                <a:pos x="T0" y="T1"/>
                              </a:cxn>
                              <a:cxn ang="0">
                                <a:pos x="T2" y="T3"/>
                              </a:cxn>
                              <a:cxn ang="0">
                                <a:pos x="T4" y="T5"/>
                              </a:cxn>
                            </a:cxnLst>
                            <a:rect l="0" t="0" r="r" b="b"/>
                            <a:pathLst>
                              <a:path w="360" h="360">
                                <a:moveTo>
                                  <a:pt x="0" y="0"/>
                                </a:moveTo>
                                <a:lnTo>
                                  <a:pt x="360" y="0"/>
                                </a:lnTo>
                                <a:lnTo>
                                  <a:pt x="360" y="36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1" name="Text Box 93"/>
                        <wps:cNvSpPr txBox="1">
                          <a:spLocks noChangeArrowheads="1"/>
                        </wps:cNvSpPr>
                        <wps:spPr bwMode="auto">
                          <a:xfrm>
                            <a:off x="801" y="7216"/>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97BC5">
                              <w:pPr>
                                <w:jc w:val="center"/>
                                <w:rPr>
                                  <w:i/>
                                </w:rPr>
                              </w:pPr>
                              <w:r>
                                <w:rPr>
                                  <w:sz w:val="18"/>
                                  <w:szCs w:val="18"/>
                                </w:rPr>
                                <w:t>Hình 5</w:t>
                              </w:r>
                            </w:p>
                          </w:txbxContent>
                        </wps:txbx>
                        <wps:bodyPr rot="0" vert="horz" wrap="square" lIns="0" tIns="0" rIns="0" bIns="0" anchor="t" anchorCtr="0" upright="1">
                          <a:noAutofit/>
                        </wps:bodyPr>
                      </wps:wsp>
                      <wps:wsp>
                        <wps:cNvPr id="2052" name="Text Box 94"/>
                        <wps:cNvSpPr txBox="1">
                          <a:spLocks noChangeArrowheads="1"/>
                        </wps:cNvSpPr>
                        <wps:spPr bwMode="auto">
                          <a:xfrm>
                            <a:off x="1058" y="6478"/>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97BC5">
                              <w:pPr>
                                <w:rPr>
                                  <w:i/>
                                </w:rPr>
                              </w:pPr>
                              <w:r>
                                <w:rPr>
                                  <w:i/>
                                  <w:sz w:val="18"/>
                                  <w:szCs w:val="18"/>
                                </w:rPr>
                                <w:t>u</w:t>
                              </w:r>
                              <w:r>
                                <w:rPr>
                                  <w:sz w:val="18"/>
                                  <w:szCs w:val="18"/>
                                </w:rPr>
                                <w:t xml:space="preserve"> </w:t>
                              </w:r>
                            </w:p>
                          </w:txbxContent>
                        </wps:txbx>
                        <wps:bodyPr rot="0" vert="horz" wrap="square" lIns="0" tIns="0" rIns="0" bIns="0" anchor="t" anchorCtr="0" upright="1">
                          <a:noAutofit/>
                        </wps:bodyPr>
                      </wps:wsp>
                      <wps:wsp>
                        <wps:cNvPr id="2053" name="Text Box 95"/>
                        <wps:cNvSpPr txBox="1">
                          <a:spLocks noChangeArrowheads="1"/>
                        </wps:cNvSpPr>
                        <wps:spPr bwMode="auto">
                          <a:xfrm>
                            <a:off x="3583" y="6463"/>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97BC5">
                              <w:pPr>
                                <w:jc w:val="right"/>
                                <w:rPr>
                                  <w:i/>
                                </w:rPr>
                              </w:pPr>
                              <w:r>
                                <w:rPr>
                                  <w:i/>
                                  <w:sz w:val="18"/>
                                  <w:szCs w:val="18"/>
                                </w:rPr>
                                <w:t>y</w:t>
                              </w:r>
                              <w:r>
                                <w:rPr>
                                  <w:sz w:val="18"/>
                                  <w:szCs w:val="18"/>
                                </w:rPr>
                                <w:t xml:space="preserve"> </w:t>
                              </w:r>
                            </w:p>
                          </w:txbxContent>
                        </wps:txbx>
                        <wps:bodyPr rot="0" vert="horz" wrap="square" lIns="0" tIns="0" rIns="0" bIns="0" anchor="t" anchorCtr="0" upright="1">
                          <a:noAutofit/>
                        </wps:bodyPr>
                      </wps:wsp>
                      <wps:wsp>
                        <wps:cNvPr id="2054" name="Line 96"/>
                        <wps:cNvCnPr>
                          <a:cxnSpLocks noChangeShapeType="1"/>
                        </wps:cNvCnPr>
                        <wps:spPr bwMode="auto">
                          <a:xfrm>
                            <a:off x="2151" y="6894"/>
                            <a:ext cx="11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055" name="Text Box 97"/>
                        <wps:cNvSpPr txBox="1">
                          <a:spLocks noChangeArrowheads="1"/>
                        </wps:cNvSpPr>
                        <wps:spPr bwMode="auto">
                          <a:xfrm>
                            <a:off x="1376" y="6554"/>
                            <a:ext cx="340" cy="317"/>
                          </a:xfrm>
                          <a:prstGeom prst="rect">
                            <a:avLst/>
                          </a:prstGeom>
                          <a:solidFill>
                            <a:srgbClr val="FFFFFF"/>
                          </a:solidFill>
                          <a:ln w="9525">
                            <a:solidFill>
                              <a:srgbClr val="000000"/>
                            </a:solidFill>
                            <a:miter lim="800000"/>
                            <a:headEnd/>
                            <a:tailEnd/>
                          </a:ln>
                        </wps:spPr>
                        <wps:txbx>
                          <w:txbxContent>
                            <w:p w:rsidR="00A91066" w:rsidRDefault="00A91066" w:rsidP="00397BC5">
                              <w:pPr>
                                <w:jc w:val="center"/>
                                <w:rPr>
                                  <w:sz w:val="18"/>
                                  <w:szCs w:val="18"/>
                                </w:rPr>
                              </w:pPr>
                              <w:r>
                                <w:rPr>
                                  <w:i/>
                                  <w:sz w:val="18"/>
                                  <w:szCs w:val="18"/>
                                </w:rPr>
                                <w:t>G</w:t>
                              </w:r>
                              <w:r>
                                <w:rPr>
                                  <w:iCs/>
                                  <w:sz w:val="22"/>
                                  <w:szCs w:val="18"/>
                                  <w:vertAlign w:val="subscript"/>
                                </w:rPr>
                                <w:t>1</w:t>
                              </w:r>
                            </w:p>
                          </w:txbxContent>
                        </wps:txbx>
                        <wps:bodyPr rot="0" vert="horz" wrap="square" lIns="0" tIns="0" rIns="0" bIns="0" anchor="t" anchorCtr="0" upright="1">
                          <a:noAutofit/>
                        </wps:bodyPr>
                      </wps:wsp>
                      <wps:wsp>
                        <wps:cNvPr id="2056" name="Text Box 98"/>
                        <wps:cNvSpPr txBox="1">
                          <a:spLocks noChangeArrowheads="1"/>
                        </wps:cNvSpPr>
                        <wps:spPr bwMode="auto">
                          <a:xfrm>
                            <a:off x="2590" y="6990"/>
                            <a:ext cx="340" cy="317"/>
                          </a:xfrm>
                          <a:prstGeom prst="rect">
                            <a:avLst/>
                          </a:prstGeom>
                          <a:solidFill>
                            <a:srgbClr val="FFFFFF"/>
                          </a:solidFill>
                          <a:ln w="9525">
                            <a:solidFill>
                              <a:srgbClr val="000000"/>
                            </a:solidFill>
                            <a:miter lim="800000"/>
                            <a:headEnd/>
                            <a:tailEnd/>
                          </a:ln>
                        </wps:spPr>
                        <wps:txbx>
                          <w:txbxContent>
                            <w:p w:rsidR="00A91066" w:rsidRDefault="00A91066" w:rsidP="00397BC5">
                              <w:pPr>
                                <w:jc w:val="center"/>
                                <w:rPr>
                                  <w:sz w:val="18"/>
                                  <w:szCs w:val="18"/>
                                </w:rPr>
                              </w:pPr>
                              <w:r>
                                <w:rPr>
                                  <w:i/>
                                  <w:sz w:val="18"/>
                                  <w:szCs w:val="18"/>
                                </w:rPr>
                                <w:t>G</w:t>
                              </w:r>
                              <w:r>
                                <w:rPr>
                                  <w:iCs/>
                                  <w:sz w:val="22"/>
                                  <w:szCs w:val="18"/>
                                  <w:vertAlign w:val="subscript"/>
                                </w:rPr>
                                <w:t>4</w:t>
                              </w:r>
                            </w:p>
                          </w:txbxContent>
                        </wps:txbx>
                        <wps:bodyPr rot="0" vert="horz" wrap="square" lIns="0" tIns="0" rIns="0" bIns="0" anchor="t" anchorCtr="0" upright="1">
                          <a:noAutofit/>
                        </wps:bodyPr>
                      </wps:wsp>
                      <wps:wsp>
                        <wps:cNvPr id="2057" name="Oval 99"/>
                        <wps:cNvSpPr>
                          <a:spLocks noChangeArrowheads="1"/>
                        </wps:cNvSpPr>
                        <wps:spPr bwMode="auto">
                          <a:xfrm>
                            <a:off x="3171" y="6646"/>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58" name="Text Box 100"/>
                        <wps:cNvSpPr txBox="1">
                          <a:spLocks noChangeArrowheads="1"/>
                        </wps:cNvSpPr>
                        <wps:spPr bwMode="auto">
                          <a:xfrm>
                            <a:off x="2591" y="6570"/>
                            <a:ext cx="340" cy="317"/>
                          </a:xfrm>
                          <a:prstGeom prst="rect">
                            <a:avLst/>
                          </a:prstGeom>
                          <a:solidFill>
                            <a:srgbClr val="FFFFFF"/>
                          </a:solidFill>
                          <a:ln w="9525">
                            <a:solidFill>
                              <a:srgbClr val="000000"/>
                            </a:solidFill>
                            <a:miter lim="800000"/>
                            <a:headEnd/>
                            <a:tailEnd/>
                          </a:ln>
                        </wps:spPr>
                        <wps:txbx>
                          <w:txbxContent>
                            <w:p w:rsidR="00A91066" w:rsidRDefault="00A91066" w:rsidP="00397BC5">
                              <w:pPr>
                                <w:jc w:val="center"/>
                                <w:rPr>
                                  <w:sz w:val="18"/>
                                  <w:szCs w:val="18"/>
                                </w:rPr>
                              </w:pPr>
                              <w:r>
                                <w:rPr>
                                  <w:i/>
                                  <w:sz w:val="18"/>
                                  <w:szCs w:val="18"/>
                                </w:rPr>
                                <w:t>G</w:t>
                              </w:r>
                              <w:r>
                                <w:rPr>
                                  <w:iCs/>
                                  <w:sz w:val="22"/>
                                  <w:szCs w:val="18"/>
                                  <w:vertAlign w:val="subscript"/>
                                </w:rPr>
                                <w:t>3</w:t>
                              </w:r>
                            </w:p>
                          </w:txbxContent>
                        </wps:txbx>
                        <wps:bodyPr rot="0" vert="horz" wrap="square" lIns="0" tIns="0" rIns="0" bIns="0" anchor="t" anchorCtr="0" upright="1">
                          <a:noAutofit/>
                        </wps:bodyPr>
                      </wps:wsp>
                      <wps:wsp>
                        <wps:cNvPr id="2059" name="Text Box 101"/>
                        <wps:cNvSpPr txBox="1">
                          <a:spLocks noChangeArrowheads="1"/>
                        </wps:cNvSpPr>
                        <wps:spPr bwMode="auto">
                          <a:xfrm>
                            <a:off x="2591" y="6120"/>
                            <a:ext cx="340" cy="317"/>
                          </a:xfrm>
                          <a:prstGeom prst="rect">
                            <a:avLst/>
                          </a:prstGeom>
                          <a:solidFill>
                            <a:srgbClr val="FFFFFF"/>
                          </a:solidFill>
                          <a:ln w="9525">
                            <a:solidFill>
                              <a:srgbClr val="000000"/>
                            </a:solidFill>
                            <a:miter lim="800000"/>
                            <a:headEnd/>
                            <a:tailEnd/>
                          </a:ln>
                        </wps:spPr>
                        <wps:txbx>
                          <w:txbxContent>
                            <w:p w:rsidR="00A91066" w:rsidRDefault="00A91066" w:rsidP="00397BC5">
                              <w:pPr>
                                <w:jc w:val="center"/>
                                <w:rPr>
                                  <w:sz w:val="18"/>
                                  <w:szCs w:val="18"/>
                                </w:rPr>
                              </w:pPr>
                              <w:r>
                                <w:rPr>
                                  <w:i/>
                                  <w:sz w:val="18"/>
                                  <w:szCs w:val="18"/>
                                </w:rPr>
                                <w:t>G</w:t>
                              </w:r>
                              <w:r>
                                <w:rPr>
                                  <w:iCs/>
                                  <w:sz w:val="22"/>
                                  <w:szCs w:val="18"/>
                                  <w:vertAlign w:val="subscript"/>
                                </w:rPr>
                                <w:t>2</w:t>
                              </w:r>
                            </w:p>
                          </w:txbxContent>
                        </wps:txbx>
                        <wps:bodyPr rot="0" vert="horz" wrap="square" lIns="0" tIns="0" rIns="0" bIns="0" anchor="t" anchorCtr="0" upright="1">
                          <a:noAutofit/>
                        </wps:bodyPr>
                      </wps:wsp>
                      <wps:wsp>
                        <wps:cNvPr id="2060" name="Oval 102"/>
                        <wps:cNvSpPr>
                          <a:spLocks noChangeArrowheads="1"/>
                        </wps:cNvSpPr>
                        <wps:spPr bwMode="auto">
                          <a:xfrm>
                            <a:off x="1973" y="6643"/>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61" name="Text Box 103"/>
                        <wps:cNvSpPr txBox="1">
                          <a:spLocks noChangeArrowheads="1"/>
                        </wps:cNvSpPr>
                        <wps:spPr bwMode="auto">
                          <a:xfrm>
                            <a:off x="6459" y="5794"/>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97BC5">
                              <w:pPr>
                                <w:rPr>
                                  <w:i/>
                                </w:rPr>
                              </w:pPr>
                              <w:r>
                                <w:rPr>
                                  <w:iCs/>
                                  <w:spacing w:val="20"/>
                                  <w:sz w:val="18"/>
                                  <w:szCs w:val="18"/>
                                </w:rPr>
                                <w:t>Im</w:t>
                              </w:r>
                              <w:r>
                                <w:rPr>
                                  <w:i/>
                                  <w:spacing w:val="20"/>
                                  <w:sz w:val="18"/>
                                  <w:szCs w:val="18"/>
                                </w:rPr>
                                <w:t>G</w:t>
                              </w:r>
                              <w:r>
                                <w:rPr>
                                  <w:sz w:val="18"/>
                                  <w:szCs w:val="18"/>
                                </w:rPr>
                                <w:t xml:space="preserve"> </w:t>
                              </w:r>
                            </w:p>
                          </w:txbxContent>
                        </wps:txbx>
                        <wps:bodyPr rot="0" vert="horz" wrap="square" lIns="0" tIns="0" rIns="0" bIns="0" anchor="t" anchorCtr="0" upright="1">
                          <a:noAutofit/>
                        </wps:bodyPr>
                      </wps:wsp>
                      <wps:wsp>
                        <wps:cNvPr id="2062" name="Text Box 104"/>
                        <wps:cNvSpPr txBox="1">
                          <a:spLocks noChangeArrowheads="1"/>
                        </wps:cNvSpPr>
                        <wps:spPr bwMode="auto">
                          <a:xfrm>
                            <a:off x="4468" y="7506"/>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97BC5">
                              <w:pPr>
                                <w:jc w:val="center"/>
                                <w:rPr>
                                  <w:i/>
                                </w:rPr>
                              </w:pPr>
                              <w:r>
                                <w:rPr>
                                  <w:sz w:val="18"/>
                                  <w:szCs w:val="18"/>
                                </w:rPr>
                                <w:t>Hình 6</w:t>
                              </w:r>
                            </w:p>
                          </w:txbxContent>
                        </wps:txbx>
                        <wps:bodyPr rot="0" vert="horz" wrap="square" lIns="0" tIns="0" rIns="0" bIns="0" anchor="t" anchorCtr="0" upright="1">
                          <a:noAutofit/>
                        </wps:bodyPr>
                      </wps:wsp>
                      <wps:wsp>
                        <wps:cNvPr id="2063" name="Line 105"/>
                        <wps:cNvCnPr>
                          <a:cxnSpLocks noChangeShapeType="1"/>
                        </wps:cNvCnPr>
                        <wps:spPr bwMode="auto">
                          <a:xfrm flipV="1">
                            <a:off x="7011" y="5903"/>
                            <a:ext cx="1" cy="153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64" name="Line 106"/>
                        <wps:cNvCnPr>
                          <a:cxnSpLocks noChangeShapeType="1"/>
                        </wps:cNvCnPr>
                        <wps:spPr bwMode="auto">
                          <a:xfrm>
                            <a:off x="5158" y="6253"/>
                            <a:ext cx="237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65" name="Text Box 107"/>
                        <wps:cNvSpPr txBox="1">
                          <a:spLocks noChangeArrowheads="1"/>
                        </wps:cNvSpPr>
                        <wps:spPr bwMode="auto">
                          <a:xfrm>
                            <a:off x="5451" y="5948"/>
                            <a:ext cx="34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97BC5">
                              <w:pPr>
                                <w:jc w:val="center"/>
                                <w:rPr>
                                  <w:iCs/>
                                  <w:spacing w:val="20"/>
                                </w:rPr>
                              </w:pPr>
                              <w:r>
                                <w:rPr>
                                  <w:iCs/>
                                  <w:spacing w:val="20"/>
                                  <w:sz w:val="18"/>
                                  <w:szCs w:val="18"/>
                                </w:rPr>
                                <w:t xml:space="preserve">-4 </w:t>
                              </w:r>
                            </w:p>
                          </w:txbxContent>
                        </wps:txbx>
                        <wps:bodyPr rot="0" vert="horz" wrap="square" lIns="0" tIns="0" rIns="0" bIns="0" anchor="t" anchorCtr="0" upright="1">
                          <a:noAutofit/>
                        </wps:bodyPr>
                      </wps:wsp>
                      <wps:wsp>
                        <wps:cNvPr id="2066" name="Text Box 108"/>
                        <wps:cNvSpPr txBox="1">
                          <a:spLocks noChangeArrowheads="1"/>
                        </wps:cNvSpPr>
                        <wps:spPr bwMode="auto">
                          <a:xfrm>
                            <a:off x="7254" y="5948"/>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97BC5">
                              <w:pPr>
                                <w:rPr>
                                  <w:i/>
                                </w:rPr>
                              </w:pPr>
                              <w:r>
                                <w:rPr>
                                  <w:iCs/>
                                  <w:spacing w:val="20"/>
                                  <w:sz w:val="18"/>
                                  <w:szCs w:val="18"/>
                                </w:rPr>
                                <w:t>Re</w:t>
                              </w:r>
                              <w:r>
                                <w:rPr>
                                  <w:i/>
                                  <w:spacing w:val="20"/>
                                  <w:sz w:val="18"/>
                                  <w:szCs w:val="18"/>
                                </w:rPr>
                                <w:t>G</w:t>
                              </w:r>
                              <w:r>
                                <w:rPr>
                                  <w:sz w:val="18"/>
                                  <w:szCs w:val="18"/>
                                </w:rPr>
                                <w:t xml:space="preserve"> </w:t>
                              </w:r>
                            </w:p>
                          </w:txbxContent>
                        </wps:txbx>
                        <wps:bodyPr rot="0" vert="horz" wrap="square" lIns="0" tIns="0" rIns="0" bIns="0" anchor="t" anchorCtr="0" upright="1">
                          <a:noAutofit/>
                        </wps:bodyPr>
                      </wps:wsp>
                      <wps:wsp>
                        <wps:cNvPr id="2067" name="Arc 109"/>
                        <wps:cNvSpPr>
                          <a:spLocks/>
                        </wps:cNvSpPr>
                        <wps:spPr bwMode="auto">
                          <a:xfrm flipH="1">
                            <a:off x="5661" y="6263"/>
                            <a:ext cx="1425" cy="16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8" name="Line 110"/>
                        <wps:cNvCnPr>
                          <a:cxnSpLocks noChangeShapeType="1"/>
                        </wps:cNvCnPr>
                        <wps:spPr bwMode="auto">
                          <a:xfrm>
                            <a:off x="5616" y="6203"/>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69" name="Text Box 111"/>
                        <wps:cNvSpPr txBox="1">
                          <a:spLocks noChangeArrowheads="1"/>
                        </wps:cNvSpPr>
                        <wps:spPr bwMode="auto">
                          <a:xfrm>
                            <a:off x="6101" y="5948"/>
                            <a:ext cx="34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97BC5">
                              <w:pPr>
                                <w:jc w:val="center"/>
                                <w:rPr>
                                  <w:iCs/>
                                  <w:spacing w:val="20"/>
                                </w:rPr>
                              </w:pPr>
                              <w:r>
                                <w:rPr>
                                  <w:iCs/>
                                  <w:spacing w:val="20"/>
                                  <w:sz w:val="18"/>
                                  <w:szCs w:val="18"/>
                                </w:rPr>
                                <w:t xml:space="preserve">-2 </w:t>
                              </w:r>
                            </w:p>
                          </w:txbxContent>
                        </wps:txbx>
                        <wps:bodyPr rot="0" vert="horz" wrap="square" lIns="0" tIns="0" rIns="0" bIns="0" anchor="t" anchorCtr="0" upright="1">
                          <a:noAutofit/>
                        </wps:bodyPr>
                      </wps:wsp>
                      <wps:wsp>
                        <wps:cNvPr id="2070" name="Line 112"/>
                        <wps:cNvCnPr>
                          <a:cxnSpLocks noChangeShapeType="1"/>
                        </wps:cNvCnPr>
                        <wps:spPr bwMode="auto">
                          <a:xfrm>
                            <a:off x="6266" y="6203"/>
                            <a:ext cx="0" cy="4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71" name="Oval 113"/>
                        <wps:cNvSpPr>
                          <a:spLocks noChangeArrowheads="1"/>
                        </wps:cNvSpPr>
                        <wps:spPr bwMode="auto">
                          <a:xfrm>
                            <a:off x="5571" y="6211"/>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72" name="Oval 114"/>
                        <wps:cNvSpPr>
                          <a:spLocks noChangeArrowheads="1"/>
                        </wps:cNvSpPr>
                        <wps:spPr bwMode="auto">
                          <a:xfrm>
                            <a:off x="6236" y="6511"/>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73" name="Oval 115"/>
                        <wps:cNvSpPr>
                          <a:spLocks noChangeArrowheads="1"/>
                        </wps:cNvSpPr>
                        <wps:spPr bwMode="auto">
                          <a:xfrm>
                            <a:off x="6236" y="6203"/>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74" name="Line 116"/>
                        <wps:cNvCnPr>
                          <a:cxnSpLocks noChangeShapeType="1"/>
                        </wps:cNvCnPr>
                        <wps:spPr bwMode="auto">
                          <a:xfrm flipV="1">
                            <a:off x="6009" y="6668"/>
                            <a:ext cx="113" cy="14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075" name="Text Box 117"/>
                        <wps:cNvSpPr txBox="1">
                          <a:spLocks noChangeArrowheads="1"/>
                        </wps:cNvSpPr>
                        <wps:spPr bwMode="auto">
                          <a:xfrm>
                            <a:off x="6321" y="6553"/>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97BC5">
                              <w:pPr>
                                <w:rPr>
                                  <w:i/>
                                </w:rPr>
                              </w:pPr>
                              <w:r>
                                <w:rPr>
                                  <w:i/>
                                  <w:spacing w:val="20"/>
                                  <w:sz w:val="18"/>
                                  <w:szCs w:val="18"/>
                                </w:rPr>
                                <w:sym w:font="Symbol" w:char="F077"/>
                              </w:r>
                              <w:r>
                                <w:rPr>
                                  <w:iCs/>
                                  <w:spacing w:val="20"/>
                                  <w:sz w:val="18"/>
                                  <w:szCs w:val="18"/>
                                </w:rPr>
                                <w:t>=1</w:t>
                              </w:r>
                            </w:p>
                          </w:txbxContent>
                        </wps:txbx>
                        <wps:bodyPr rot="0" vert="horz" wrap="square" lIns="0" tIns="0" rIns="0" bIns="0" anchor="t" anchorCtr="0" upright="1">
                          <a:noAutofit/>
                        </wps:bodyPr>
                      </wps:wsp>
                      <wps:wsp>
                        <wps:cNvPr id="2076" name="Text Box 118"/>
                        <wps:cNvSpPr txBox="1">
                          <a:spLocks noChangeArrowheads="1"/>
                        </wps:cNvSpPr>
                        <wps:spPr bwMode="auto">
                          <a:xfrm>
                            <a:off x="5751" y="7703"/>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97BC5">
                              <w:pPr>
                                <w:rPr>
                                  <w:i/>
                                </w:rPr>
                              </w:pPr>
                              <w:r>
                                <w:rPr>
                                  <w:i/>
                                  <w:spacing w:val="20"/>
                                  <w:sz w:val="18"/>
                                  <w:szCs w:val="18"/>
                                </w:rPr>
                                <w:sym w:font="Symbol" w:char="F077"/>
                              </w:r>
                              <w:r>
                                <w:rPr>
                                  <w:iCs/>
                                  <w:spacing w:val="20"/>
                                  <w:sz w:val="18"/>
                                  <w:szCs w:val="18"/>
                                </w:rPr>
                                <w:t>=0</w:t>
                              </w:r>
                            </w:p>
                          </w:txbxContent>
                        </wps:txbx>
                        <wps:bodyPr rot="0" vert="horz" wrap="square" lIns="0" tIns="0" rIns="0" bIns="0" anchor="t" anchorCtr="0" upright="1">
                          <a:noAutofit/>
                        </wps:bodyPr>
                      </wps:wsp>
                      <wps:wsp>
                        <wps:cNvPr id="2077" name="Text Box 119"/>
                        <wps:cNvSpPr txBox="1">
                          <a:spLocks noChangeArrowheads="1"/>
                        </wps:cNvSpPr>
                        <wps:spPr bwMode="auto">
                          <a:xfrm>
                            <a:off x="7074" y="6293"/>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97BC5">
                              <w:pPr>
                                <w:rPr>
                                  <w:i/>
                                </w:rPr>
                              </w:pPr>
                              <w:r>
                                <w:rPr>
                                  <w:i/>
                                  <w:spacing w:val="20"/>
                                  <w:sz w:val="18"/>
                                  <w:szCs w:val="18"/>
                                </w:rPr>
                                <w:sym w:font="Symbol" w:char="F077"/>
                              </w:r>
                              <w:r>
                                <w:rPr>
                                  <w:iCs/>
                                  <w:spacing w:val="20"/>
                                  <w:sz w:val="18"/>
                                  <w:szCs w:val="18"/>
                                </w:rPr>
                                <w:t>=</w:t>
                              </w:r>
                              <w:r>
                                <w:rPr>
                                  <w:iCs/>
                                  <w:spacing w:val="20"/>
                                  <w:sz w:val="18"/>
                                  <w:szCs w:val="18"/>
                                </w:rPr>
                                <w:sym w:font="Symbol" w:char="F0A5"/>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 o:spid="_x0000_s1112" style="position:absolute;left:0;text-align:left;margin-left:15.05pt;margin-top:37.05pt;width:351pt;height:110.95pt;z-index:251582976" coordorigin="801,5794" coordsize="7020,22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FQUZAwAAP+EAAAOAAAAZHJzL2Uyb0RvYy54bWzsXWtv28oR/V6g/4HQxxaOSYoPUYhykdhx&#10;boG0CXDdfqcl6oFLkSpJx8696H/vmZ3dJUWLjuXokVibABYtrpf7mD07c3Zm+PqX+2VqfUmKcpFn&#10;o57zyu5ZSTbOJ4tsNur9+/rqbNCzyirOJnGaZ8mo9zUpe7+8+etfXt+thombz/N0khQWKsnK4d1q&#10;1JtX1Wp4fl6O58kyLl/lqyTDzWleLOMKvxaz80kR36H2ZXru2nZwfpcXk1WRj5OyxLeXfLP3RtQ/&#10;nSbj6tN0WiaVlY56aFslfhbi5w39PH/zOh7Oing1X4xlM+JntGIZLzI8VFd1GVexdVssHlS1XIyL&#10;vMyn1atxvjzPp9PFOBF9QG8cu9WbD0V+uxJ9mQ3vZis9TBja1jg9u9rxv758LqzFZNRzbc/pWVm8&#10;xCyJB1uDPg3P3Wo2RKkPxeq31eeC+4jLj/n49xK3z9v36fcZF7Zu7v6ZT1BffFvlYnjup8WSqkDH&#10;rXsxC1/1LCT3lTXGl57nh6GNyRrjnuPZkR34PE/jOSaT/m5go6m464eRp269l38e2q78W9d1Irp7&#10;Hg/5uaKtsm3UMYhcWY9q+X2j+ts8XiViskoar3pUXTWqHxdZYg1Eg+nZKHSR8YiO7zM5olaWX8zj&#10;bJaI6q6/rjB6jujE2p/QLyWm45sj7A5CHqogdEU98VCNc98OeIzFKtCDFA9XRVl9SPKlRRejXopm&#10;i8mLv3wsKx5PVYTmMsuvFmmK7+Nhmll3o17ku774gzJPFxO6SffKYnZzkRbWl5iWovgnJ2etGEQ+&#10;m4jK5kk8eS+vq3iR4tqqxICUVRKn1bxHDyuXPStNgD3LZCLrSzN6HrqJ5sorXot/Rnb0fvB+4J15&#10;bvD+zLMvL8/eXl14Z8GVE/qX/cuLi0vnf9R0xxvOF5NJklHrFS443tMkRCIUr2iNDHqYztdrF/KJ&#10;xqpP0WhIKk8wi+lNPvn6uaChp+8htIeT3v669IqVuCaK8XB/0tsXMoqFHoSOXOhKev3AM9JrpJe3&#10;/U7shYzwjsbYGxBCHEx6XduPxDZlpHfUM9jbqeZ1Sq+/Lr3hQaXXCaWS9VB6+zZaRtqZ0RyM5tAp&#10;vdAum9g7OKz02h6wf6PmYPReo/dqwqBTekMlvVdFkhD/YA2EMSm1B2ULl01DWNh0fIeKPc1Asz0s&#10;FCGofstA830Js/1IQH/DRBvfsolG5o0yy0A+TKTFM5vIpXcNU3i6TEFp/O3c8j3buqOftBKptCoE&#10;C1EX6ge2Nbfws10IZqwu1FEPbAVdpLMeLEtdqKMedLtRRLcG/dc9jOdsiwrrQ/YadogF05m2Jerf&#10;Ki+JK6AhwPBesxUtytPdjsLoJRUWzAeeh1KPFGaEuRY2kSrMn7JFBfinNvNU9CwwTzc8vKu4oo6I&#10;5uKSDFqaH2s+6tEU0PfL/EtynYsSFfVH3Ecb5RTheXWJNGuW5I7X5dRd9bkS9XEptZPzPVRKLRMm&#10;qW4i9awhdtqeNWY/s3ibzf41cmONA7kS/0gOMLKNYs/mB6wiZ34TfCwu5nnxBygScJtgSf57GxcJ&#10;mJJ/ZKC5IscjIavEL2DbiDArmndumnfibIyqRr2qh9VFlxcVE6i3q2Ixm+NJjhDULH8Lmm+6EBQR&#10;4R+zFscgLUA6s+qhwTsSAr5z8B4MFHg7Qr+p2TU/wA5COrIHMoznWJGfzVW0W/Am6I5AnbbwvQnd&#10;nZtAE7xRx+aatgTvtXog5ScE3zQNj8G3Atwu8FYwL6cTg6dgW3024btdCsUNgO+Gt20gc4vENgC+&#10;2teZCXizNoAL/W3nAO6G2CuA0oELJBewqQjmPm2ROwRw0nWdwQNsburehM3zTQp6E8A76mnCd0ct&#10;TfBGSza3p617Ew7x9nUC4E3zQ7o3dXoTeOMuZKUeki7w5nJq4BRgq08GbvEs1LZeygD3zg7cDHAf&#10;/rjQh+S3gdsl/Ng5cEcuEG8zcKtz7R3RJgSU0ojuIk0IcDcUacI2bm+upw3cG+ppAndnPU3gpkK6&#10;Raehd9OwPUabrENyF3CLWh6Acq17M3SrUvTJeyNDuwFvA94w+JlQ+floE/DPihEmJfhdfm9F0gVM&#10;M9tWdY/vFeUj2W/ttPS2KPI78tuBXcB86xru0y9PIsWVfxd8llpa+YCc1Egr7ztq7SlaRfkkSbcl&#10;4l6FEqcoFlqd0rOJdLs1/nLtCxT8MV2IdqjRMFElPBT/jBzXs9+50dlVMAjPvCvPP4tCe3BmO9G7&#10;KLC9yLu8WveKEt4U7LQJZ6bnekV9t6/YclHBeTRdLMkjkP6xBbfBcUygtHbqouYL1vUbblfV/c29&#10;8I3EQYzUYZjTfDLTil2HWVZcMMOKC2ZXcfETQgRUGtbvrjVENB0a6fDrMBDh2L603D2Y8Jidmnp1&#10;4bgqMIIueH82GDHqbU1XGYygk5knY4R2Ljt1jMDqa2OExk84PR8OI/o+IQEZiV4gkMBghNCIjB7R&#10;PG/FAfrB9AjtwnfqGAFKgzFCqJKRxs7DBEU4ZOoQLgxU/AhpMxR84jhSd/iGdZFuGxTh+INwT1ER&#10;rOL8mCaLtrKe7dVAvSPD8ZBRD+R41d7C9NI96Bbm9EPpYeD7rQgIfUDVd9ruYcrOfaIpvP1+sBOf&#10;ny1hVxjlrcCY2kLT7qWnjqza7ba20PTYHFR0XR9ONwJlI/a+qbUvI7rlsBZd7Vd66qKrfW4/IUjQ&#10;ivS4SLElG39fjCMwVKoEsBXW6QTHA+lBlCNdPEonJGm6WJWPBkseCWofjaqs9YcWum4pjy/drZAI&#10;p5ZW4DDn2GC5D8N+AVuluPqhZD2VBmuwtYGtfEBH07OlLGPnelnErfao0mqBg/guLP0jyq4Dx2O0&#10;wOgFzVhvrRcEenpOXHbpZJ9xV+gFjv2IR8nOjyKdKJQcYuC1OESjGJh4gwklTsFKfagYHOfkPPBk&#10;zHmdGkUpBjoiwRydN1ORmGOxvR6dBxqsT30Xe3h07tjHOTv3vIDPzkMfvpJrGpjxr9mYr8iAxH5B&#10;Qm+Wpw4S+uxcnIvByaVhou0pW5g1BWv1H+XSJzOzIfkHEwwgcdtqr2TD/P436LCtz8j2njisKhYI&#10;EE8RCNvMHIYUYjUFJoxRGZJNmpN0kTOJw5BncVOOwq4ECpSeq3HC6/BGI8mGPUkyUQlSfn2ct8r4&#10;AL8lv24flJkgdHd9xmvkV6TmfBGJ75Bz8qFNd5wzYN+T7gp+5LVcHWuyV4fpGVdH4+q4Z3doYLsk&#10;jk9dXXt42O7YxzltD134h9Bp+0OQMMSPsel0Gt4tnW6eHzPBSZvN0ZtNiWBYE35bjC3HfsStgcyQ&#10;xnkcH851R0wJy+3XluXmB0RHk3Oj23Z6xoEFtBrhyhDw0Rv825W+8NSsNB+gPHN2rr+fWTb9ZwZJ&#10;pxP7gMfrAgjgQi6ZDYV0bCxq6Sp0rR+F7GUUPisKth6HxF7r2cI2FtKPQ038uI7aYIDr3GNccL75&#10;sc2g3M62Ybi7a8Pgn0BOBZ4OCs2VV1MEiY56GV4HgHcF3FfFLb074NPvKm1bHZrLwbZnLM3KVqtv&#10;j29vFuN3yR/NlGeOE7mcc1dKJdchn4xFEQXKX6J9h8swEdCsGrPEqXT4k5iDB10qqyL/HZnaIa8/&#10;QY/a4cxoNUam2X+VqWKc5mXCQ/IjpRPiFv2YDs/bO3g92zP6yVGIL90xi04zmlwThwYfjmsKEKXM&#10;O26bK8XSEtstwlMlx6i225aL9mG5Unr4ZVzO+WUME1zxpvpEN0HDkb7a6oUrnRzpBqcs0O6At4YS&#10;eBiHwoC8wTabj4ZjMubjEcxHHRJ24hwTHVasbW7aoeIgsXKwIr+xuXkPTEmzt5kXB1E4BYstO20i&#10;rnJ9X9tnNIfvq2gOl/fT2sV4IBkQfLIZ0aGQmVgOnCi93BTRofbGkuKpjzQOEGwUuH2Jqb4RT1Z2&#10;t9zkX7pFSz7na+jZ9AOiBBr7RM9aPN22PWvQU5B8p55gP2w593CWtv0SLhvd1HC4wHRvEIAEwoZe&#10;b/Q6k8M3wzYPy708yrHIF1xu9lMzb7j8nrfedpEwyMohobaOjOOECocnYfp4R6sgEv2205o5wzck&#10;zBFIGO3wtqV+pk0HXLyEvIeUhIX1sQZIHMfRxw+lNyBekt3ybDUgYUDiCCCh18Gpg4R29GmARNvb&#10;5zDHOaFNKrpwAuIUzrVebEDCgMQRQEKvgx8VJOB4NxvezVYiMfQMb82bL8aXcRU3fxfuecPEzed5&#10;OkmKN/8HAAD//wMAUEsDBBQABgAIAAAAIQAq2TbQ4AAAAAkBAAAPAAAAZHJzL2Rvd25yZXYueG1s&#10;TI9BS8NAEIXvgv9hGcGb3U2ibY3ZlFLUUxFsheJtm0yT0OxsyG6T9N87nvQ0M7zHm+9lq8m2YsDe&#10;N440RDMFAqlwZUOVhq/928MShA+GStM6Qg1X9LDKb28yk5ZupE8cdqESHEI+NRrqELpUSl/UaI2f&#10;uQ6JtZPrrQl89pUsezNyuG1lrNRcWtMQf6hNh5sai/PuYjW8j2ZcJ9HrsD2fNtfv/dPHYRuh1vd3&#10;0/oFRMAp/JnhF5/RIWemo7tQ6UWrIVEROzUsHnmyvkhiXo4a4ue5Apln8n+D/AcAAP//AwBQSwEC&#10;LQAUAAYACAAAACEAtoM4kv4AAADhAQAAEwAAAAAAAAAAAAAAAAAAAAAAW0NvbnRlbnRfVHlwZXNd&#10;LnhtbFBLAQItABQABgAIAAAAIQA4/SH/1gAAAJQBAAALAAAAAAAAAAAAAAAAAC8BAABfcmVscy8u&#10;cmVsc1BLAQItABQABgAIAAAAIQCSrFQUZAwAAP+EAAAOAAAAAAAAAAAAAAAAAC4CAABkcnMvZTJv&#10;RG9jLnhtbFBLAQItABQABgAIAAAAIQAq2TbQ4AAAAAkBAAAPAAAAAAAAAAAAAAAAAL4OAABkcnMv&#10;ZG93bnJldi54bWxQSwUGAAAAAAQABADzAAAAyw8AAAAA&#10;">
                <v:line id="Line 84" o:spid="_x0000_s1113" style="position:absolute;visibility:visible;mso-wrap-style:square" from="2871,6721" to="3177,6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u/2xgAAAN0AAAAPAAAAZHJzL2Rvd25yZXYueG1sRI9BawIx&#10;FITvBf9DeEIvRbNdiuhqFCkseCiF2h709tg8N6ublzWJ7vbfN4VCj8PMfMOsNoNtxZ18aBwreJ5m&#10;IIgrpxuuFXx9lpM5iBCRNbaOScE3BdisRw8rLLTr+YPu+1iLBOFQoAITY1dIGSpDFsPUdcTJOzlv&#10;MSbpa6k99gluW5ln2UxabDgtGOzo1VB12d+sAu9jaC7l4tgfrudZ+V6+DU+mUupxPGyXICIN8T/8&#10;195pBXn2ksPvm/QE5PoHAAD//wMAUEsBAi0AFAAGAAgAAAAhANvh9svuAAAAhQEAABMAAAAAAAAA&#10;AAAAAAAAAAAAAFtDb250ZW50X1R5cGVzXS54bWxQSwECLQAUAAYACAAAACEAWvQsW78AAAAVAQAA&#10;CwAAAAAAAAAAAAAAAAAfAQAAX3JlbHMvLnJlbHNQSwECLQAUAAYACAAAACEANa7v9sYAAADdAAAA&#10;DwAAAAAAAAAAAAAAAAAHAgAAZHJzL2Rvd25yZXYueG1sUEsFBgAAAAADAAMAtwAAAPoCAAAAAA==&#10;">
                  <v:stroke endarrow="classic" endarrowwidth="narrow"/>
                </v:line>
                <v:line id="Line 85" o:spid="_x0000_s1114" style="position:absolute;visibility:visible;mso-wrap-style:square" from="3306,6714" to="3870,6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kptxwAAAN0AAAAPAAAAZHJzL2Rvd25yZXYueG1sRI9BawIx&#10;FITvhf6H8Aq9FM1qi+jWKCIs9FCEqge9PTbPzdbNy5qk7vbfm0LB4zAz3zDzZW8bcSUfascKRsMM&#10;BHHpdM2Vgv2uGExBhIissXFMCn4pwHLx+DDHXLuOv+i6jZVIEA45KjAxtrmUoTRkMQxdS5y8k/MW&#10;Y5K+ktpjl+C2keMsm0iLNacFgy2tDZXn7Y9V4H0M9bmYHbvD5XtSbIrP/sWUSj0/9at3EJH6eA//&#10;tz+0gnH29gp/b9ITkIsbAAAA//8DAFBLAQItABQABgAIAAAAIQDb4fbL7gAAAIUBAAATAAAAAAAA&#10;AAAAAAAAAAAAAABbQ29udGVudF9UeXBlc10ueG1sUEsBAi0AFAAGAAgAAAAhAFr0LFu/AAAAFQEA&#10;AAsAAAAAAAAAAAAAAAAAHwEAAF9yZWxzLy5yZWxzUEsBAi0AFAAGAAgAAAAhAFriSm3HAAAA3QAA&#10;AA8AAAAAAAAAAAAAAAAABwIAAGRycy9kb3ducmV2LnhtbFBLBQYAAAAAAwADALcAAAD7AgAAAAA=&#10;">
                  <v:stroke endarrow="classic" endarrowwidth="narrow"/>
                </v:line>
                <v:line id="Line 86" o:spid="_x0000_s1115" style="position:absolute;visibility:visible;mso-wrap-style:square" from="2059,6714" to="2623,6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9IZxgAAAN0AAAAPAAAAZHJzL2Rvd25yZXYueG1sRI9BawIx&#10;FITvBf9DeIKXollFpK5GkcKCh1Ko9qC3x+a5Wd28bJPobv99Uyj0OMzMN8x629tGPMiH2rGC6SQD&#10;QVw6XXOl4PNYjF9AhIissXFMCr4pwHYzeFpjrl3HH/Q4xEokCIccFZgY21zKUBqyGCauJU7exXmL&#10;MUlfSe2xS3DbyFmWLaTFmtOCwZZeDZW3w90q8D6G+lYsz93p67oo3ou3/tmUSo2G/W4FIlIf/8N/&#10;7b1WMMvmc/h9k56A3PwAAAD//wMAUEsBAi0AFAAGAAgAAAAhANvh9svuAAAAhQEAABMAAAAAAAAA&#10;AAAAAAAAAAAAAFtDb250ZW50X1R5cGVzXS54bWxQSwECLQAUAAYACAAAACEAWvQsW78AAAAVAQAA&#10;CwAAAAAAAAAAAAAAAAAfAQAAX3JlbHMvLnJlbHNQSwECLQAUAAYACAAAACEA1QvSGcYAAADdAAAA&#10;DwAAAAAAAAAAAAAAAAAHAgAAZHJzL2Rvd25yZXYueG1sUEsFBgAAAAADAAMAtwAAAPoCAAAAAA==&#10;">
                  <v:stroke endarrow="classic" endarrowwidth="narrow"/>
                </v:line>
                <v:line id="Line 87" o:spid="_x0000_s1116" style="position:absolute;visibility:visible;mso-wrap-style:square" from="1701,6714" to="2006,6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3eCxwAAAN0AAAAPAAAAZHJzL2Rvd25yZXYueG1sRI9BawIx&#10;FITvhf6H8Aq9FM0qrejWKCIs9FCEqge9PTbPzdbNy5qk7vbfm0LB4zAz3zDzZW8bcSUfascKRsMM&#10;BHHpdM2Vgv2uGExBhIissXFMCn4pwHLx+DDHXLuOv+i6jZVIEA45KjAxtrmUoTRkMQxdS5y8k/MW&#10;Y5K+ktpjl+C2keMsm0iLNacFgy2tDZXn7Y9V4H0M9bmYHbvD5XtSbIrP/sWUSj0/9at3EJH6eA//&#10;tz+0gnH2+gZ/b9ITkIsbAAAA//8DAFBLAQItABQABgAIAAAAIQDb4fbL7gAAAIUBAAATAAAAAAAA&#10;AAAAAAAAAAAAAABbQ29udGVudF9UeXBlc10ueG1sUEsBAi0AFAAGAAgAAAAhAFr0LFu/AAAAFQEA&#10;AAsAAAAAAAAAAAAAAAAAHwEAAF9yZWxzLy5yZWxzUEsBAi0AFAAGAAgAAAAhALpHd4LHAAAA3QAA&#10;AA8AAAAAAAAAAAAAAAAABwIAAGRycy9kb3ducmV2LnhtbFBLBQYAAAAAAwADALcAAAD7AgAAAAA=&#10;">
                  <v:stroke endarrow="classic" endarrowwidth="narrow"/>
                </v:line>
                <v:line id="Line 88" o:spid="_x0000_s1117" style="position:absolute;visibility:visible;mso-wrap-style:square" from="1044,6714" to="1350,6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en1xgAAAN0AAAAPAAAAZHJzL2Rvd25yZXYueG1sRI9BawIx&#10;FITvQv9DeIVeimYVWdrVKCIseCgFbQ/t7bF53WzdvKxJdLf/3ggFj8PMfMMs14NtxYV8aBwrmE4y&#10;EMSV0w3XCj4/yvELiBCRNbaOScEfBVivHkZLLLTreU+XQ6xFgnAoUIGJsSukDJUhi2HiOuLk/Thv&#10;MSbpa6k99gluWznLslxabDgtGOxoa6g6Hs5WgfcxNMfy9bv/Ov3m5Xv5NjybSqmnx2GzABFpiPfw&#10;f3unFcyyeQ63N+kJyNUVAAD//wMAUEsBAi0AFAAGAAgAAAAhANvh9svuAAAAhQEAABMAAAAAAAAA&#10;AAAAAAAAAAAAAFtDb250ZW50X1R5cGVzXS54bWxQSwECLQAUAAYACAAAACEAWvQsW78AAAAVAQAA&#10;CwAAAAAAAAAAAAAAAAAfAQAAX3JlbHMvLnJlbHNQSwECLQAUAAYACAAAACEASpXp9cYAAADdAAAA&#10;DwAAAAAAAAAAAAAAAAAHAgAAZHJzL2Rvd25yZXYueG1sUEsFBgAAAAADAAMAtwAAAPoCAAAAAA==&#10;">
                  <v:stroke endarrow="classic" endarrowwidth="narrow"/>
                </v:line>
                <v:shape id="Freeform 89" o:spid="_x0000_s1118" style="position:absolute;left:2046;top:6751;width:555;height:397;visibility:visible;mso-wrap-style:square;v-text-anchor:top" coordsize="54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XXxgAAAN0AAAAPAAAAZHJzL2Rvd25yZXYueG1sRI9Ba8JA&#10;FITvBf/D8oTe6iZSq6ZuREtrPWoU7fGRfSbB7NuQ3Wr013cLhR6HmfmGmc07U4sLta6yrCAeRCCI&#10;c6srLhTsdx9PExDOI2usLZOCGzmYp72HGSbaXnlLl8wXIkDYJaig9L5JpHR5SQbdwDbEwTvZ1qAP&#10;si2kbvEa4KaWwyh6kQYrDgslNvRWUn7Ovk2gFOv8eB9P4/fR5+pre8g2npcbpR773eIVhKfO/4f/&#10;2mutYBg9j+H3TXgCMv0BAAD//wMAUEsBAi0AFAAGAAgAAAAhANvh9svuAAAAhQEAABMAAAAAAAAA&#10;AAAAAAAAAAAAAFtDb250ZW50X1R5cGVzXS54bWxQSwECLQAUAAYACAAAACEAWvQsW78AAAAVAQAA&#10;CwAAAAAAAAAAAAAAAAAfAQAAX3JlbHMvLnJlbHNQSwECLQAUAAYACAAAACEA1ev118YAAADdAAAA&#10;DwAAAAAAAAAAAAAAAAAHAgAAZHJzL2Rvd25yZXYueG1sUEsFBgAAAAADAAMAtwAAAPoCAAAAAA==&#10;" path="m540,360l,360,,e" filled="f">
                  <v:stroke endarrow="classic" endarrowwidth="narrow"/>
                  <v:path arrowok="t" o:connecttype="custom" o:connectlocs="555,397;0,397;0,0" o:connectangles="0,0,0"/>
                </v:shape>
                <v:shape id="Freeform 90" o:spid="_x0000_s1119" style="position:absolute;left:2886;top:6718;width:567;height:425;visibility:visible;mso-wrap-style:square;v-text-anchor:top" coordsize="5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OpGwgAAAN0AAAAPAAAAZHJzL2Rvd25yZXYueG1sRE/dasIw&#10;FL4f+A7hCN6Mma4UGZ1RRBCUXcyqD3Boztpic1KTrD9vv1wMvPz4/tfb0bSiJ+cbywrelwkI4tLq&#10;hisFt+vh7QOED8gaW8ukYCIP283sZY25tgMX1F9CJWII+xwV1CF0uZS+rMmgX9qOOHI/1hkMEbpK&#10;aodDDDetTJNkJQ02HBtq7GhfU3m//BoF381rf7r1haP9cTpzuyq+sseo1GI+7j5BBBrDU/zvPmoF&#10;aZLFufFNfAJy8wcAAP//AwBQSwECLQAUAAYACAAAACEA2+H2y+4AAACFAQAAEwAAAAAAAAAAAAAA&#10;AAAAAAAAW0NvbnRlbnRfVHlwZXNdLnhtbFBLAQItABQABgAIAAAAIQBa9CxbvwAAABUBAAALAAAA&#10;AAAAAAAAAAAAAB8BAABfcmVscy8ucmVsc1BLAQItABQABgAIAAAAIQBbZOpGwgAAAN0AAAAPAAAA&#10;AAAAAAAAAAAAAAcCAABkcnMvZG93bnJldi54bWxQSwUGAAAAAAMAAwC3AAAA9gIAAAAA&#10;" path="m540,r,900l,900e" filled="f">
                  <v:stroke endarrow="classic" endarrowwidth="narrow"/>
                  <v:path arrowok="t" o:connecttype="custom" o:connectlocs="567,0;567,425;0,425" o:connectangles="0,0,0"/>
                </v:shape>
                <v:shape id="Freeform 91" o:spid="_x0000_s1120" style="position:absolute;left:2278;top:6286;width:340;height:425;visibility:visible;mso-wrap-style:square;v-text-anchor:top" coordsize="18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75uxwAAAN0AAAAPAAAAZHJzL2Rvd25yZXYueG1sRI9ba8JA&#10;FITfC/6H5Qh9KbpRrJfoKkUQhRbEG/h4yB6TYPZsyK5J/PduodDHYWa+YRar1hSipsrllhUM+hEI&#10;4sTqnFMF59OmNwXhPLLGwjIpeJKD1bLztsBY24YPVB99KgKEXYwKMu/LWEqXZGTQ9W1JHLybrQz6&#10;IKtU6gqbADeFHEbRWBrMOSxkWNI6o+R+fBgFP5vnR9Pu79+f9eSy3479rljnV6Xeu+3XHISn1v+H&#10;/9o7rWAYjWbw+yY8Abl8AQAA//8DAFBLAQItABQABgAIAAAAIQDb4fbL7gAAAIUBAAATAAAAAAAA&#10;AAAAAAAAAAAAAABbQ29udGVudF9UeXBlc10ueG1sUEsBAi0AFAAGAAgAAAAhAFr0LFu/AAAAFQEA&#10;AAsAAAAAAAAAAAAAAAAAHwEAAF9yZWxzLy5yZWxzUEsBAi0AFAAGAAgAAAAhAIyTvm7HAAAA3QAA&#10;AA8AAAAAAAAAAAAAAAAABwIAAGRycy9kb3ducmV2LnhtbFBLBQYAAAAAAwADALcAAAD7AgAAAAA=&#10;" path="m,540l,,180,e" filled="f">
                  <v:stroke endarrow="classic" endarrowwidth="narrow"/>
                  <v:path arrowok="t" o:connecttype="custom" o:connectlocs="0,425;0,0;340,0" o:connectangles="0,0,0"/>
                </v:shape>
                <v:shape id="Freeform 92" o:spid="_x0000_s1121" style="position:absolute;left:2923;top:6286;width:306;height:397;visibility:visible;mso-wrap-style:square;v-text-anchor:top"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g4wQAAAN0AAAAPAAAAZHJzL2Rvd25yZXYueG1sRE/LisIw&#10;FN0P+A/hCu7GtBVFOkYZBEHRjQ8Qd9fmTlOmuSlNtJ2/nywEl4fzXqx6W4sntb5yrCAdJyCIC6cr&#10;LhVczpvPOQgfkDXWjknBH3lYLQcfC8y16/hIz1MoRQxhn6MCE0KTS+kLQxb92DXEkftxrcUQYVtK&#10;3WIXw20tsySZSYsVxwaDDa0NFb+nh1WwzvyVb3Zu9t09TXeT++FBV6/UaNh/f4EI1Ie3+OXeagVZ&#10;Mo3745v4BOTyHwAA//8DAFBLAQItABQABgAIAAAAIQDb4fbL7gAAAIUBAAATAAAAAAAAAAAAAAAA&#10;AAAAAABbQ29udGVudF9UeXBlc10ueG1sUEsBAi0AFAAGAAgAAAAhAFr0LFu/AAAAFQEAAAsAAAAA&#10;AAAAAAAAAAAAHwEAAF9yZWxzLy5yZWxzUEsBAi0AFAAGAAgAAAAhALTn6DjBAAAA3QAAAA8AAAAA&#10;AAAAAAAAAAAABwIAAGRycy9kb3ducmV2LnhtbFBLBQYAAAAAAwADALcAAAD1AgAAAAA=&#10;" path="m,l360,r,360e" filled="f">
                  <v:stroke endarrow="classic" endarrowwidth="narrow"/>
                  <v:path arrowok="t" o:connecttype="custom" o:connectlocs="0,0;306,0;306,397" o:connectangles="0,0,0"/>
                </v:shape>
                <v:shape id="Text Box 93" o:spid="_x0000_s1122" type="#_x0000_t202" style="position:absolute;left:801;top:7216;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ZYvxQAAAN0AAAAPAAAAZHJzL2Rvd25yZXYueG1sRI9BawIx&#10;FITvhf6H8AreaqKg1K1RRFoQCsV1PXh83Tx3g5uXdRN1++8boeBxmJlvmPmyd424UhesZw2joQJB&#10;XHpjudKwLz5f30CEiGyw8UwafinAcvH8NMfM+BvndN3FSiQIhww11DG2mZShrMlhGPqWOHlH3zmM&#10;SXaVNB3eEtw1cqzUVDq0nBZqbGldU3naXZyG1YHzD3v+/tnmx9wWxUzx1/Sk9eClX72DiNTHR/i/&#10;vTEaxmoygvub9ATk4g8AAP//AwBQSwECLQAUAAYACAAAACEA2+H2y+4AAACFAQAAEwAAAAAAAAAA&#10;AAAAAAAAAAAAW0NvbnRlbnRfVHlwZXNdLnhtbFBLAQItABQABgAIAAAAIQBa9CxbvwAAABUBAAAL&#10;AAAAAAAAAAAAAAAAAB8BAABfcmVscy8ucmVsc1BLAQItABQABgAIAAAAIQCmDZYvxQAAAN0AAAAP&#10;AAAAAAAAAAAAAAAAAAcCAABkcnMvZG93bnJldi54bWxQSwUGAAAAAAMAAwC3AAAA+QIAAAAA&#10;" filled="f" stroked="f">
                  <v:textbox inset="0,0,0,0">
                    <w:txbxContent>
                      <w:p w:rsidR="00A91066" w:rsidRDefault="00A91066" w:rsidP="00397BC5">
                        <w:pPr>
                          <w:jc w:val="center"/>
                          <w:rPr>
                            <w:i/>
                          </w:rPr>
                        </w:pPr>
                        <w:r>
                          <w:rPr>
                            <w:sz w:val="18"/>
                            <w:szCs w:val="18"/>
                          </w:rPr>
                          <w:t>Hình 5</w:t>
                        </w:r>
                      </w:p>
                    </w:txbxContent>
                  </v:textbox>
                </v:shape>
                <v:shape id="Text Box 94" o:spid="_x0000_s1123" type="#_x0000_t202" style="position:absolute;left:1058;top:6478;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whYxgAAAN0AAAAPAAAAZHJzL2Rvd25yZXYueG1sRI9BawIx&#10;FITvQv9DeIXeNHGh0q5GkaIgFIrr9tDj6+a5G9y8bDdRt/++EQoeh5n5hlmsBteKC/XBetYwnSgQ&#10;xJU3lmsNn+V2/AIiRGSDrWfS8EsBVsuH0QJz469c0OUQa5EgHHLU0MTY5VKGqiGHYeI74uQdfe8w&#10;JtnX0vR4TXDXykypmXRoOS002NFbQ9XpcHYa1l9cbOzPx/e+OBa2LF8Vv89OWj89Dus5iEhDvIf/&#10;2zujIVPPGdzepCcgl38AAAD//wMAUEsBAi0AFAAGAAgAAAAhANvh9svuAAAAhQEAABMAAAAAAAAA&#10;AAAAAAAAAAAAAFtDb250ZW50X1R5cGVzXS54bWxQSwECLQAUAAYACAAAACEAWvQsW78AAAAVAQAA&#10;CwAAAAAAAAAAAAAAAAAfAQAAX3JlbHMvLnJlbHNQSwECLQAUAAYACAAAACEAVt8IWMYAAADdAAAA&#10;DwAAAAAAAAAAAAAAAAAHAgAAZHJzL2Rvd25yZXYueG1sUEsFBgAAAAADAAMAtwAAAPoCAAAAAA==&#10;" filled="f" stroked="f">
                  <v:textbox inset="0,0,0,0">
                    <w:txbxContent>
                      <w:p w:rsidR="00A91066" w:rsidRDefault="00A91066" w:rsidP="00397BC5">
                        <w:pPr>
                          <w:rPr>
                            <w:i/>
                          </w:rPr>
                        </w:pPr>
                        <w:r>
                          <w:rPr>
                            <w:i/>
                            <w:sz w:val="18"/>
                            <w:szCs w:val="18"/>
                          </w:rPr>
                          <w:t>u</w:t>
                        </w:r>
                        <w:r>
                          <w:rPr>
                            <w:sz w:val="18"/>
                            <w:szCs w:val="18"/>
                          </w:rPr>
                          <w:t xml:space="preserve"> </w:t>
                        </w:r>
                      </w:p>
                    </w:txbxContent>
                  </v:textbox>
                </v:shape>
                <v:shape id="Text Box 95" o:spid="_x0000_s1124" type="#_x0000_t202" style="position:absolute;left:3583;top:6463;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63DxgAAAN0AAAAPAAAAZHJzL2Rvd25yZXYueG1sRI9BawIx&#10;FITvQv9DeIXeNKmlYrdGEVEQCtJ1e+jxdfPcDW5e1k3U7b9vhILHYWa+YWaL3jXiQl2wnjU8jxQI&#10;4tIby5WGr2IznIIIEdlg45k0/FKAxfxhMMPM+CvndNnHSiQIhww11DG2mZShrMlhGPmWOHkH3zmM&#10;SXaVNB1eE9w1cqzURDq0nBZqbGlVU3ncn52G5Tfna3va/Xzmh9wWxZvij8lR66fHfvkOIlIf7+H/&#10;9tZoGKvXF7i9SU9Azv8AAAD//wMAUEsBAi0AFAAGAAgAAAAhANvh9svuAAAAhQEAABMAAAAAAAAA&#10;AAAAAAAAAAAAAFtDb250ZW50X1R5cGVzXS54bWxQSwECLQAUAAYACAAAACEAWvQsW78AAAAVAQAA&#10;CwAAAAAAAAAAAAAAAAAfAQAAX3JlbHMvLnJlbHNQSwECLQAUAAYACAAAACEAOZOtw8YAAADdAAAA&#10;DwAAAAAAAAAAAAAAAAAHAgAAZHJzL2Rvd25yZXYueG1sUEsFBgAAAAADAAMAtwAAAPoCAAAAAA==&#10;" filled="f" stroked="f">
                  <v:textbox inset="0,0,0,0">
                    <w:txbxContent>
                      <w:p w:rsidR="00A91066" w:rsidRDefault="00A91066" w:rsidP="00397BC5">
                        <w:pPr>
                          <w:jc w:val="right"/>
                          <w:rPr>
                            <w:i/>
                          </w:rPr>
                        </w:pPr>
                        <w:r>
                          <w:rPr>
                            <w:i/>
                            <w:sz w:val="18"/>
                            <w:szCs w:val="18"/>
                          </w:rPr>
                          <w:t>y</w:t>
                        </w:r>
                        <w:r>
                          <w:rPr>
                            <w:sz w:val="18"/>
                            <w:szCs w:val="18"/>
                          </w:rPr>
                          <w:t xml:space="preserve"> </w:t>
                        </w:r>
                      </w:p>
                    </w:txbxContent>
                  </v:textbox>
                </v:shape>
                <v:line id="Line 96" o:spid="_x0000_s1125" style="position:absolute;visibility:visible;mso-wrap-style:square" from="2151,6894" to="2264,6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iFHxQAAAN0AAAAPAAAAZHJzL2Rvd25yZXYueG1sRI/dasJA&#10;FITvC32H5RR6VzfxJ5TUjRSpUBBEUx/gNHuahO6eDdnVxLd3BcHLYWa+YZar0Rpxpt63jhWkkwQE&#10;ceV0y7WC48/m7R2ED8gajWNScCEPq+L5aYm5dgMf6FyGWkQI+xwVNCF0uZS+asiin7iOOHp/rrcY&#10;ouxrqXscItwaOU2STFpsOS402NG6oeq/PFkFw77cjLut0/bo1llrsvR39mWUen0ZPz9ABBrDI3xv&#10;f2sF02Qxh9ub+ARkcQUAAP//AwBQSwECLQAUAAYACAAAACEA2+H2y+4AAACFAQAAEwAAAAAAAAAA&#10;AAAAAAAAAAAAW0NvbnRlbnRfVHlwZXNdLnhtbFBLAQItABQABgAIAAAAIQBa9CxbvwAAABUBAAAL&#10;AAAAAAAAAAAAAAAAAB8BAABfcmVscy8ucmVsc1BLAQItABQABgAIAAAAIQB3LiFHxQAAAN0AAAAP&#10;AAAAAAAAAAAAAAAAAAcCAABkcnMvZG93bnJldi54bWxQSwUGAAAAAAMAAwC3AAAA+QIAAAAA&#10;" strokeweight="1.25pt"/>
                <v:shape id="Text Box 97" o:spid="_x0000_s1126" type="#_x0000_t202" style="position:absolute;left:1376;top:6554;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ag5xAAAAN0AAAAPAAAAZHJzL2Rvd25yZXYueG1sRI9bawIx&#10;FITfC/6HcATfatYFS12NooKg9KVe8PmwOXvRzcmSxHX9902h0MdhZr5hFqveNKIj52vLCibjBARx&#10;bnXNpYLLeff+CcIHZI2NZVLwIg+r5eBtgZm2Tz5SdwqliBD2GSqoQmgzKX1ekUE/ti1x9ArrDIYo&#10;XSm1w2eEm0amSfIhDdYcFypsaVtRfj89jIJzt/H74y3M9KHYyPSr+E6vbq3UaNiv5yAC9eE//Nfe&#10;awVpMp3C75v4BOTyBwAA//8DAFBLAQItABQABgAIAAAAIQDb4fbL7gAAAIUBAAATAAAAAAAAAAAA&#10;AAAAAAAAAABbQ29udGVudF9UeXBlc10ueG1sUEsBAi0AFAAGAAgAAAAhAFr0LFu/AAAAFQEAAAsA&#10;AAAAAAAAAAAAAAAAHwEAAF9yZWxzLy5yZWxzUEsBAi0AFAAGAAgAAAAhAKjhqDnEAAAA3QAAAA8A&#10;AAAAAAAAAAAAAAAABwIAAGRycy9kb3ducmV2LnhtbFBLBQYAAAAAAwADALcAAAD4AgAAAAA=&#10;">
                  <v:textbox inset="0,0,0,0">
                    <w:txbxContent>
                      <w:p w:rsidR="00A91066" w:rsidRDefault="00A91066" w:rsidP="00397BC5">
                        <w:pPr>
                          <w:jc w:val="center"/>
                          <w:rPr>
                            <w:sz w:val="18"/>
                            <w:szCs w:val="18"/>
                          </w:rPr>
                        </w:pPr>
                        <w:r>
                          <w:rPr>
                            <w:i/>
                            <w:sz w:val="18"/>
                            <w:szCs w:val="18"/>
                          </w:rPr>
                          <w:t>G</w:t>
                        </w:r>
                        <w:r>
                          <w:rPr>
                            <w:iCs/>
                            <w:sz w:val="22"/>
                            <w:szCs w:val="18"/>
                            <w:vertAlign w:val="subscript"/>
                          </w:rPr>
                          <w:t>1</w:t>
                        </w:r>
                      </w:p>
                    </w:txbxContent>
                  </v:textbox>
                </v:shape>
                <v:shape id="Text Box 98" o:spid="_x0000_s1127" type="#_x0000_t202" style="position:absolute;left:2590;top:6990;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zZOxAAAAN0AAAAPAAAAZHJzL2Rvd25yZXYueG1sRI9bawIx&#10;FITfC/6HcATfataFSl2NooKg9KVe8PmwOXvRzcmSpOv6702h0MdhZr5hFqveNKIj52vLCibjBARx&#10;bnXNpYLLeff+CcIHZI2NZVLwJA+r5eBtgZm2Dz5SdwqliBD2GSqoQmgzKX1ekUE/ti1x9ArrDIYo&#10;XSm1w0eEm0amSTKVBmuOCxW2tK0ov59+jIJzt/H74y3M9KHYyPSr+E6vbq3UaNiv5yAC9eE//Nfe&#10;awVp8jGF3zfxCcjlCwAA//8DAFBLAQItABQABgAIAAAAIQDb4fbL7gAAAIUBAAATAAAAAAAAAAAA&#10;AAAAAAAAAABbQ29udGVudF9UeXBlc10ueG1sUEsBAi0AFAAGAAgAAAAhAFr0LFu/AAAAFQEAAAsA&#10;AAAAAAAAAAAAAAAAHwEAAF9yZWxzLy5yZWxzUEsBAi0AFAAGAAgAAAAhAFgzNk7EAAAA3QAAAA8A&#10;AAAAAAAAAAAAAAAABwIAAGRycy9kb3ducmV2LnhtbFBLBQYAAAAAAwADALcAAAD4AgAAAAA=&#10;">
                  <v:textbox inset="0,0,0,0">
                    <w:txbxContent>
                      <w:p w:rsidR="00A91066" w:rsidRDefault="00A91066" w:rsidP="00397BC5">
                        <w:pPr>
                          <w:jc w:val="center"/>
                          <w:rPr>
                            <w:sz w:val="18"/>
                            <w:szCs w:val="18"/>
                          </w:rPr>
                        </w:pPr>
                        <w:r>
                          <w:rPr>
                            <w:i/>
                            <w:sz w:val="18"/>
                            <w:szCs w:val="18"/>
                          </w:rPr>
                          <w:t>G</w:t>
                        </w:r>
                        <w:r>
                          <w:rPr>
                            <w:iCs/>
                            <w:sz w:val="22"/>
                            <w:szCs w:val="18"/>
                            <w:vertAlign w:val="subscript"/>
                          </w:rPr>
                          <w:t>4</w:t>
                        </w:r>
                      </w:p>
                    </w:txbxContent>
                  </v:textbox>
                </v:shape>
                <v:oval id="Oval 99" o:spid="_x0000_s1128" style="position:absolute;left:3171;top:6646;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xItxQAAAN0AAAAPAAAAZHJzL2Rvd25yZXYueG1sRI9Ba8JA&#10;FITvBf/D8oTemo2GqERXkUrBHnpobO+P7DMJZt+G7GtM/323UOhxmJlvmN1hcp0aaQitZwOLJAVF&#10;XHnbcm3g4/LytAEVBNli55kMfFOAw372sMPC+ju/01hKrSKEQ4EGGpG+0DpUDTkMie+Jo3f1g0OJ&#10;cqi1HfAe4a7TyzRdaYctx4UGe3puqLqVX87AqT6Wq1FnkmfX01ny2+fba7Yw5nE+HbeghCb5D/+1&#10;z9bAMs3X8PsmPgG9/wEAAP//AwBQSwECLQAUAAYACAAAACEA2+H2y+4AAACFAQAAEwAAAAAAAAAA&#10;AAAAAAAAAAAAW0NvbnRlbnRfVHlwZXNdLnhtbFBLAQItABQABgAIAAAAIQBa9CxbvwAAABUBAAAL&#10;AAAAAAAAAAAAAAAAAB8BAABfcmVscy8ucmVsc1BLAQItABQABgAIAAAAIQAZExItxQAAAN0AAAAP&#10;AAAAAAAAAAAAAAAAAAcCAABkcnMvZG93bnJldi54bWxQSwUGAAAAAAMAAwC3AAAA+QIAAAAA&#10;"/>
                <v:shape id="Text Box 100" o:spid="_x0000_s1129" type="#_x0000_t202" style="position:absolute;left:2591;top:6570;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AenwgAAAN0AAAAPAAAAZHJzL2Rvd25yZXYueG1sRE/JasMw&#10;EL0H+g9iCr3Fcg0JjWslJIWCSy5ZSs+DNV5aa2QkxXb/vjoEeny8vdjNphcjOd9ZVvCcpCCIK6s7&#10;bhR8Xt+XLyB8QNbYWyYFv+Rht31YFJhrO/GZxktoRAxhn6OCNoQhl9JXLRn0iR2II1dbZzBE6Bqp&#10;HU4x3PQyS9O1NNhxbGhxoLeWqp/LzSi4jgdfnr/DRn/UB5kd61P25fZKPT3O+1cQgebwL767S60g&#10;S1dxbnwTn4Dc/gEAAP//AwBQSwECLQAUAAYACAAAACEA2+H2y+4AAACFAQAAEwAAAAAAAAAAAAAA&#10;AAAAAAAAW0NvbnRlbnRfVHlwZXNdLnhtbFBLAQItABQABgAIAAAAIQBa9CxbvwAAABUBAAALAAAA&#10;AAAAAAAAAAAAAB8BAABfcmVscy8ucmVsc1BLAQItABQABgAIAAAAIQBG4AenwgAAAN0AAAAPAAAA&#10;AAAAAAAAAAAAAAcCAABkcnMvZG93bnJldi54bWxQSwUGAAAAAAMAAwC3AAAA9gIAAAAA&#10;">
                  <v:textbox inset="0,0,0,0">
                    <w:txbxContent>
                      <w:p w:rsidR="00A91066" w:rsidRDefault="00A91066" w:rsidP="00397BC5">
                        <w:pPr>
                          <w:jc w:val="center"/>
                          <w:rPr>
                            <w:sz w:val="18"/>
                            <w:szCs w:val="18"/>
                          </w:rPr>
                        </w:pPr>
                        <w:r>
                          <w:rPr>
                            <w:i/>
                            <w:sz w:val="18"/>
                            <w:szCs w:val="18"/>
                          </w:rPr>
                          <w:t>G</w:t>
                        </w:r>
                        <w:r>
                          <w:rPr>
                            <w:iCs/>
                            <w:sz w:val="22"/>
                            <w:szCs w:val="18"/>
                            <w:vertAlign w:val="subscript"/>
                          </w:rPr>
                          <w:t>3</w:t>
                        </w:r>
                      </w:p>
                    </w:txbxContent>
                  </v:textbox>
                </v:shape>
                <v:shape id="Text Box 101" o:spid="_x0000_s1130" type="#_x0000_t202" style="position:absolute;left:2591;top:6120;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KI8xAAAAN0AAAAPAAAAZHJzL2Rvd25yZXYueG1sRI9bawIx&#10;FITfC/6HcATfatYFpa5GUaGg9KVe8PmwOXvRzcmSpOv67xuh0MdhZr5hluveNKIj52vLCibjBARx&#10;bnXNpYLL+fP9A4QPyBoby6TgSR7Wq8HbEjNtH3yk7hRKESHsM1RQhdBmUvq8IoN+bFvi6BXWGQxR&#10;ulJqh48IN41Mk2QmDdYcFypsaVdRfj/9GAXnbuv3x1uY60OxlelX8Z1e3Uap0bDfLEAE6sN/+K+9&#10;1wrSZDqH15v4BOTqFwAA//8DAFBLAQItABQABgAIAAAAIQDb4fbL7gAAAIUBAAATAAAAAAAAAAAA&#10;AAAAAAAAAABbQ29udGVudF9UeXBlc10ueG1sUEsBAi0AFAAGAAgAAAAhAFr0LFu/AAAAFQEAAAsA&#10;AAAAAAAAAAAAAAAAHwEAAF9yZWxzLy5yZWxzUEsBAi0AFAAGAAgAAAAhACmsojzEAAAA3QAAAA8A&#10;AAAAAAAAAAAAAAAABwIAAGRycy9kb3ducmV2LnhtbFBLBQYAAAAAAwADALcAAAD4AgAAAAA=&#10;">
                  <v:textbox inset="0,0,0,0">
                    <w:txbxContent>
                      <w:p w:rsidR="00A91066" w:rsidRDefault="00A91066" w:rsidP="00397BC5">
                        <w:pPr>
                          <w:jc w:val="center"/>
                          <w:rPr>
                            <w:sz w:val="18"/>
                            <w:szCs w:val="18"/>
                          </w:rPr>
                        </w:pPr>
                        <w:r>
                          <w:rPr>
                            <w:i/>
                            <w:sz w:val="18"/>
                            <w:szCs w:val="18"/>
                          </w:rPr>
                          <w:t>G</w:t>
                        </w:r>
                        <w:r>
                          <w:rPr>
                            <w:iCs/>
                            <w:sz w:val="22"/>
                            <w:szCs w:val="18"/>
                            <w:vertAlign w:val="subscript"/>
                          </w:rPr>
                          <w:t>2</w:t>
                        </w:r>
                      </w:p>
                    </w:txbxContent>
                  </v:textbox>
                </v:shape>
                <v:oval id="Oval 102" o:spid="_x0000_s1131" style="position:absolute;left:1973;top:6643;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kDkwQAAAN0AAAAPAAAAZHJzL2Rvd25yZXYueG1sRE9Na8JA&#10;EL0L/odlCr3pRoOhpK4iSsEePBjtfciOSTA7G7LTmP777kHw+Hjf6+3oWjVQHxrPBhbzBBRx6W3D&#10;lYHr5Wv2ASoIssXWMxn4owDbzXSyxtz6B59pKKRSMYRDjgZqkS7XOpQ1OQxz3xFH7uZ7hxJhX2nb&#10;4yOGu1YvkyTTDhuODTV2tK+pvBe/zsCh2hXZoFNZpbfDUVb3n9N3ujDm/W3cfYISGuUlfrqP1sAy&#10;yeL++CY+Ab35BwAA//8DAFBLAQItABQABgAIAAAAIQDb4fbL7gAAAIUBAAATAAAAAAAAAAAAAAAA&#10;AAAAAABbQ29udGVudF9UeXBlc10ueG1sUEsBAi0AFAAGAAgAAAAhAFr0LFu/AAAAFQEAAAsAAAAA&#10;AAAAAAAAAAAAHwEAAF9yZWxzLy5yZWxzUEsBAi0AFAAGAAgAAAAhAFiWQOTBAAAA3QAAAA8AAAAA&#10;AAAAAAAAAAAABwIAAGRycy9kb3ducmV2LnhtbFBLBQYAAAAAAwADALcAAAD1AgAAAAA=&#10;"/>
                <v:shape id="Text Box 103" o:spid="_x0000_s1132" type="#_x0000_t202" style="position:absolute;left:6459;top:5794;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VySxQAAAN0AAAAPAAAAZHJzL2Rvd25yZXYueG1sRI9BawIx&#10;FITvBf9DeIK3muhhsVujSKkgFMR1PfT4unnuBjcv202q23/fCEKPw8x8wyzXg2vFlfpgPWuYTRUI&#10;4soby7WGU7l9XoAIEdlg65k0/FKA9Wr0tMTc+BsXdD3GWiQIhxw1NDF2uZShashhmPqOOHln3zuM&#10;Sfa1ND3eEty1cq5UJh1aTgsNdvTWUHU5/jgNm08u3u33/utQnAtbli+KP7KL1pPxsHkFEWmI/+FH&#10;e2c0zFU2g/ub9ATk6g8AAP//AwBQSwECLQAUAAYACAAAACEA2+H2y+4AAACFAQAAEwAAAAAAAAAA&#10;AAAAAAAAAAAAW0NvbnRlbnRfVHlwZXNdLnhtbFBLAQItABQABgAIAAAAIQBa9CxbvwAAABUBAAAL&#10;AAAAAAAAAAAAAAAAAB8BAABfcmVscy8ucmVsc1BLAQItABQABgAIAAAAIQBoYVySxQAAAN0AAAAP&#10;AAAAAAAAAAAAAAAAAAcCAABkcnMvZG93bnJldi54bWxQSwUGAAAAAAMAAwC3AAAA+QIAAAAA&#10;" filled="f" stroked="f">
                  <v:textbox inset="0,0,0,0">
                    <w:txbxContent>
                      <w:p w:rsidR="00A91066" w:rsidRDefault="00A91066" w:rsidP="00397BC5">
                        <w:pPr>
                          <w:rPr>
                            <w:i/>
                          </w:rPr>
                        </w:pPr>
                        <w:r>
                          <w:rPr>
                            <w:iCs/>
                            <w:spacing w:val="20"/>
                            <w:sz w:val="18"/>
                            <w:szCs w:val="18"/>
                          </w:rPr>
                          <w:t>Im</w:t>
                        </w:r>
                        <w:r>
                          <w:rPr>
                            <w:i/>
                            <w:spacing w:val="20"/>
                            <w:sz w:val="18"/>
                            <w:szCs w:val="18"/>
                          </w:rPr>
                          <w:t>G</w:t>
                        </w:r>
                        <w:r>
                          <w:rPr>
                            <w:sz w:val="18"/>
                            <w:szCs w:val="18"/>
                          </w:rPr>
                          <w:t xml:space="preserve"> </w:t>
                        </w:r>
                      </w:p>
                    </w:txbxContent>
                  </v:textbox>
                </v:shape>
                <v:shape id="Text Box 104" o:spid="_x0000_s1133" type="#_x0000_t202" style="position:absolute;left:4468;top:7506;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8LlxgAAAN0AAAAPAAAAZHJzL2Rvd25yZXYueG1sRI9Ba8JA&#10;FITvhf6H5RW81V1zCDZ1FZEKQkGM6aHH1+wzWcy+TbNbTf99VxB6HGbmG2axGl0nLjQE61nDbKpA&#10;ENfeWG40fFTb5zmIEJENdp5Jwy8FWC0fHxZYGH/lki7H2IgE4VCghjbGvpAy1C05DFPfEyfv5AeH&#10;McmhkWbAa4K7TmZK5dKh5bTQYk+blurz8cdpWH9y+Wa/91+H8lTaqnpR/J6ftZ48jetXEJHG+B++&#10;t3dGQ6byDG5v0hOQyz8AAAD//wMAUEsBAi0AFAAGAAgAAAAhANvh9svuAAAAhQEAABMAAAAAAAAA&#10;AAAAAAAAAAAAAFtDb250ZW50X1R5cGVzXS54bWxQSwECLQAUAAYACAAAACEAWvQsW78AAAAVAQAA&#10;CwAAAAAAAAAAAAAAAAAfAQAAX3JlbHMvLnJlbHNQSwECLQAUAAYACAAAACEAmLPC5cYAAADdAAAA&#10;DwAAAAAAAAAAAAAAAAAHAgAAZHJzL2Rvd25yZXYueG1sUEsFBgAAAAADAAMAtwAAAPoCAAAAAA==&#10;" filled="f" stroked="f">
                  <v:textbox inset="0,0,0,0">
                    <w:txbxContent>
                      <w:p w:rsidR="00A91066" w:rsidRDefault="00A91066" w:rsidP="00397BC5">
                        <w:pPr>
                          <w:jc w:val="center"/>
                          <w:rPr>
                            <w:i/>
                          </w:rPr>
                        </w:pPr>
                        <w:r>
                          <w:rPr>
                            <w:sz w:val="18"/>
                            <w:szCs w:val="18"/>
                          </w:rPr>
                          <w:t>Hình 6</w:t>
                        </w:r>
                      </w:p>
                    </w:txbxContent>
                  </v:textbox>
                </v:shape>
                <v:line id="Line 105" o:spid="_x0000_s1134" style="position:absolute;flip:y;visibility:visible;mso-wrap-style:square" from="7011,5903" to="7012,7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PufwgAAAN0AAAAPAAAAZHJzL2Rvd25yZXYueG1sRI9Bi8Iw&#10;FITvgv8hPMGbJiorSzWKCIKIgrri+dE822LyUpqo9d9vFhY8DjPzDTNfts6KJzWh8qxhNFQgiHNv&#10;Ki40XH42g28QISIbtJ5Jw5sCLBfdzhwz4198ouc5FiJBOGSooYyxzqQMeUkOw9DXxMm7+cZhTLIp&#10;pGnwleDOyrFSU+mw4rRQYk3rkvL7+eE0WL7eT/uvHZE6Fu/DaGVaKw9a93vtagYiUhs/4f/21mgY&#10;q+kE/t6kJyAXvwAAAP//AwBQSwECLQAUAAYACAAAACEA2+H2y+4AAACFAQAAEwAAAAAAAAAAAAAA&#10;AAAAAAAAW0NvbnRlbnRfVHlwZXNdLnhtbFBLAQItABQABgAIAAAAIQBa9CxbvwAAABUBAAALAAAA&#10;AAAAAAAAAAAAAB8BAABfcmVscy8ucmVsc1BLAQItABQABgAIAAAAIQA6jPufwgAAAN0AAAAPAAAA&#10;AAAAAAAAAAAAAAcCAABkcnMvZG93bnJldi54bWxQSwUGAAAAAAMAAwC3AAAA9gIAAAAA&#10;">
                  <v:stroke endarrow="block" endarrowwidth="narrow" endarrowlength="short"/>
                </v:line>
                <v:line id="Line 106" o:spid="_x0000_s1135" style="position:absolute;visibility:visible;mso-wrap-style:square" from="5158,6253" to="7528,6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s2RxwAAAN0AAAAPAAAAZHJzL2Rvd25yZXYueG1sRI9BawIx&#10;FITvQv9DeAUvpWYVse1qFBGVol50PXh8bl43Szcvyybq+u+bguBxmJlvmMmstZW4UuNLxwr6vQQE&#10;ce50yYWCY7Z6/wThA7LGyjEpuJOH2fSlM8FUuxvv6XoIhYgQ9ikqMCHUqZQ+N2TR91xNHL0f11gM&#10;UTaF1A3eItxWcpAkI2mx5LhgsKaFofz3cLEKdpfT2WTb0/64zeabdfumPzbLL6W6r+18DCJQG57h&#10;R/tbKxgkoyH8v4lPQE7/AAAA//8DAFBLAQItABQABgAIAAAAIQDb4fbL7gAAAIUBAAATAAAAAAAA&#10;AAAAAAAAAAAAAABbQ29udGVudF9UeXBlc10ueG1sUEsBAi0AFAAGAAgAAAAhAFr0LFu/AAAAFQEA&#10;AAsAAAAAAAAAAAAAAAAAHwEAAF9yZWxzLy5yZWxzUEsBAi0AFAAGAAgAAAAhAGHWzZHHAAAA3QAA&#10;AA8AAAAAAAAAAAAAAAAABwIAAGRycy9kb3ducmV2LnhtbFBLBQYAAAAAAwADALcAAAD7AgAAAAA=&#10;">
                  <v:stroke endarrow="block" endarrowwidth="narrow" endarrowlength="short"/>
                </v:line>
                <v:shape id="Text Box 107" o:spid="_x0000_s1136" type="#_x0000_t202" style="position:absolute;left:5451;top:5948;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lqRxgAAAN0AAAAPAAAAZHJzL2Rvd25yZXYueG1sRI9BawIx&#10;FITvQv9DeAVvmii4tKtRpLQgFIrr9tDj6+a5G9y8bDdRt/++EQoeh5n5hlltBteKC/XBetYwmyoQ&#10;xJU3lmsNn+Xb5AlEiMgGW8+k4ZcCbNYPoxXmxl+5oMsh1iJBOOSooYmxy6UMVUMOw9R3xMk7+t5h&#10;TLKvpenxmuCulXOlMunQclposKOXhqrT4ew0bL+4eLU/H9/74ljYsnxW/J6dtB4/DtsliEhDvIf/&#10;2zujYa6yBdzepCcg138AAAD//wMAUEsBAi0AFAAGAAgAAAAhANvh9svuAAAAhQEAABMAAAAAAAAA&#10;AAAAAAAAAAAAAFtDb250ZW50X1R5cGVzXS54bWxQSwECLQAUAAYACAAAACEAWvQsW78AAAAVAQAA&#10;CwAAAAAAAAAAAAAAAAAfAQAAX3JlbHMvLnJlbHNQSwECLQAUAAYACAAAACEAF1pakcYAAADdAAAA&#10;DwAAAAAAAAAAAAAAAAAHAgAAZHJzL2Rvd25yZXYueG1sUEsFBgAAAAADAAMAtwAAAPoCAAAAAA==&#10;" filled="f" stroked="f">
                  <v:textbox inset="0,0,0,0">
                    <w:txbxContent>
                      <w:p w:rsidR="00A91066" w:rsidRDefault="00A91066" w:rsidP="00397BC5">
                        <w:pPr>
                          <w:jc w:val="center"/>
                          <w:rPr>
                            <w:iCs/>
                            <w:spacing w:val="20"/>
                          </w:rPr>
                        </w:pPr>
                        <w:r>
                          <w:rPr>
                            <w:iCs/>
                            <w:spacing w:val="20"/>
                            <w:sz w:val="18"/>
                            <w:szCs w:val="18"/>
                          </w:rPr>
                          <w:t xml:space="preserve">-4 </w:t>
                        </w:r>
                      </w:p>
                    </w:txbxContent>
                  </v:textbox>
                </v:shape>
                <v:shape id="Text Box 108" o:spid="_x0000_s1137" type="#_x0000_t202" style="position:absolute;left:7254;top:5948;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TmxQAAAN0AAAAPAAAAZHJzL2Rvd25yZXYueG1sRI9BawIx&#10;FITvBf9DeIK3mtTDYrdGkaIgCOK6PfT4unnuBjcv6ybq9t83hUKPw8x8wyxWg2vFnfpgPWt4mSoQ&#10;xJU3lmsNH+X2eQ4iRGSDrWfS8E0BVsvR0wJz4x9c0P0Ua5EgHHLU0MTY5VKGqiGHYeo74uSdfe8w&#10;JtnX0vT4SHDXyplSmXRoOS002NF7Q9XldHMa1p9cbOz18HUszoUty1fF++yi9WQ8rN9ARBrif/iv&#10;vTMaZirL4PdNegJy+QMAAP//AwBQSwECLQAUAAYACAAAACEA2+H2y+4AAACFAQAAEwAAAAAAAAAA&#10;AAAAAAAAAAAAW0NvbnRlbnRfVHlwZXNdLnhtbFBLAQItABQABgAIAAAAIQBa9CxbvwAAABUBAAAL&#10;AAAAAAAAAAAAAAAAAB8BAABfcmVscy8ucmVsc1BLAQItABQABgAIAAAAIQDniMTmxQAAAN0AAAAP&#10;AAAAAAAAAAAAAAAAAAcCAABkcnMvZG93bnJldi54bWxQSwUGAAAAAAMAAwC3AAAA+QIAAAAA&#10;" filled="f" stroked="f">
                  <v:textbox inset="0,0,0,0">
                    <w:txbxContent>
                      <w:p w:rsidR="00A91066" w:rsidRDefault="00A91066" w:rsidP="00397BC5">
                        <w:pPr>
                          <w:rPr>
                            <w:i/>
                          </w:rPr>
                        </w:pPr>
                        <w:r>
                          <w:rPr>
                            <w:iCs/>
                            <w:spacing w:val="20"/>
                            <w:sz w:val="18"/>
                            <w:szCs w:val="18"/>
                          </w:rPr>
                          <w:t>Re</w:t>
                        </w:r>
                        <w:r>
                          <w:rPr>
                            <w:i/>
                            <w:spacing w:val="20"/>
                            <w:sz w:val="18"/>
                            <w:szCs w:val="18"/>
                          </w:rPr>
                          <w:t>G</w:t>
                        </w:r>
                        <w:r>
                          <w:rPr>
                            <w:sz w:val="18"/>
                            <w:szCs w:val="18"/>
                          </w:rPr>
                          <w:t xml:space="preserve"> </w:t>
                        </w:r>
                      </w:p>
                    </w:txbxContent>
                  </v:textbox>
                </v:shape>
                <v:shape id="Arc 109" o:spid="_x0000_s1138" style="position:absolute;left:5661;top:6263;width:1425;height:162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JapwgAAAN0AAAAPAAAAZHJzL2Rvd25yZXYueG1sRI/disIw&#10;FITvhX2HcBa809SKVbpGWQR/LrX6AIfmbFtsTkqSrfXtjbCwl8PMfMOst4NpRU/ON5YVzKYJCOLS&#10;6oYrBbfrfrIC4QOyxtYyKXiSh+3mY7TGXNsHX6gvQiUihH2OCuoQulxKX9Zk0E9tRxy9H+sMhihd&#10;JbXDR4SbVqZJkkmDDceFGjva1VTei1+j4Npk50PKuyyC+rCw+6O7LeZKjT+H7y8QgYbwH/5rn7SC&#10;NMmW8H4Tn4DcvAAAAP//AwBQSwECLQAUAAYACAAAACEA2+H2y+4AAACFAQAAEwAAAAAAAAAAAAAA&#10;AAAAAAAAW0NvbnRlbnRfVHlwZXNdLnhtbFBLAQItABQABgAIAAAAIQBa9CxbvwAAABUBAAALAAAA&#10;AAAAAAAAAAAAAB8BAABfcmVscy8ucmVsc1BLAQItABQABgAIAAAAIQAeVJapwgAAAN0AAAAPAAAA&#10;AAAAAAAAAAAAAAcCAABkcnMvZG93bnJldi54bWxQSwUGAAAAAAMAAwC3AAAA9gIAAAAA&#10;" path="m-1,nfc11929,,21600,9670,21600,21600em-1,nsc11929,,21600,9670,21600,21600l,21600,-1,xe" filled="f">
                  <v:path arrowok="t" o:extrusionok="f" o:connecttype="custom" o:connectlocs="0,0;1425,1620;0,1620" o:connectangles="0,0,0"/>
                </v:shape>
                <v:line id="Line 110" o:spid="_x0000_s1139" style="position:absolute;visibility:visible;mso-wrap-style:square" from="5616,6203" to="5616,8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7PmwgAAAN0AAAAPAAAAZHJzL2Rvd25yZXYueG1sRE9La8JA&#10;EL4X+h+WKfRWN3oQm7qKCIIHrfig5yE7JtHsbNxdY/rvOwehx4/vPZ33rlEdhVh7NjAcZKCIC29r&#10;Lg2cjquPCaiYkC02nsnAL0WYz15fpphb/+A9dYdUKgnhmKOBKqU21zoWFTmMA98SC3f2wWESGEpt&#10;Az4k3DV6lGVj7bBmaaiwpWVFxfVwd9JblJtw+7lc+/V5u1nduPv8Pu6MeX/rF1+gEvXpX/x0r62B&#10;UTaWufJGnoCe/QEAAP//AwBQSwECLQAUAAYACAAAACEA2+H2y+4AAACFAQAAEwAAAAAAAAAAAAAA&#10;AAAAAAAAW0NvbnRlbnRfVHlwZXNdLnhtbFBLAQItABQABgAIAAAAIQBa9CxbvwAAABUBAAALAAAA&#10;AAAAAAAAAAAAAB8BAABfcmVscy8ucmVsc1BLAQItABQABgAIAAAAIQA4/7PmwgAAAN0AAAAPAAAA&#10;AAAAAAAAAAAAAAcCAABkcnMvZG93bnJldi54bWxQSwUGAAAAAAMAAwC3AAAA9gIAAAAA&#10;">
                  <v:stroke dashstyle="dash"/>
                </v:line>
                <v:shape id="Text Box 111" o:spid="_x0000_s1140" type="#_x0000_t202" style="position:absolute;left:6101;top:5948;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1CUxQAAAN0AAAAPAAAAZHJzL2Rvd25yZXYueG1sRI9BawIx&#10;FITvQv9DeEJvmuhh0a1RpLRQKBTX9dDj6+a5G9y8bDepbv+9EQSPw8x8w6w2g2vFmfpgPWuYTRUI&#10;4soby7WGQ/k+WYAIEdlg65k0/FOAzfpptMLc+AsXdN7HWiQIhxw1NDF2uZShashhmPqOOHlH3zuM&#10;Sfa1ND1eEty1cq5UJh1aTgsNdvTaUHXa/zkN228u3uzv18+uOBa2LJeKP7OT1s/jYfsCItIQH+F7&#10;+8NomKtsCbc36QnI9RUAAP//AwBQSwECLQAUAAYACAAAACEA2+H2y+4AAACFAQAAEwAAAAAAAAAA&#10;AAAAAAAAAAAAW0NvbnRlbnRfVHlwZXNdLnhtbFBLAQItABQABgAIAAAAIQBa9CxbvwAAABUBAAAL&#10;AAAAAAAAAAAAAAAAAB8BAABfcmVscy8ucmVsc1BLAQItABQABgAIAAAAIQCWF1CUxQAAAN0AAAAP&#10;AAAAAAAAAAAAAAAAAAcCAABkcnMvZG93bnJldi54bWxQSwUGAAAAAAMAAwC3AAAA+QIAAAAA&#10;" filled="f" stroked="f">
                  <v:textbox inset="0,0,0,0">
                    <w:txbxContent>
                      <w:p w:rsidR="00A91066" w:rsidRDefault="00A91066" w:rsidP="00397BC5">
                        <w:pPr>
                          <w:jc w:val="center"/>
                          <w:rPr>
                            <w:iCs/>
                            <w:spacing w:val="20"/>
                          </w:rPr>
                        </w:pPr>
                        <w:r>
                          <w:rPr>
                            <w:iCs/>
                            <w:spacing w:val="20"/>
                            <w:sz w:val="18"/>
                            <w:szCs w:val="18"/>
                          </w:rPr>
                          <w:t xml:space="preserve">-2 </w:t>
                        </w:r>
                      </w:p>
                    </w:txbxContent>
                  </v:textbox>
                </v:shape>
                <v:line id="Line 112" o:spid="_x0000_s1141" style="position:absolute;visibility:visible;mso-wrap-style:square" from="6266,6203" to="6266,6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Ck9wgAAAN0AAAAPAAAAZHJzL2Rvd25yZXYueG1sRE9Na8JA&#10;EL0X/A/LCN7qRg+2RleRguBBW6ql5yE7JtHsbNzdxvjvO4dCj4/3vVz3rlEdhVh7NjAZZ6CIC29r&#10;Lg18nbbPr6BiQrbYeCYDD4qwXg2elphbf+dP6o6pVBLCMUcDVUptrnUsKnIYx74lFu7sg8MkMJTa&#10;BrxLuGv0NMtm2mHN0lBhS28VFdfjj5PeotyH2/fl2u/Oh/32xt38/fRhzGjYbxagEvXpX/zn3lkD&#10;0+xF9ssbeQJ69QsAAP//AwBQSwECLQAUAAYACAAAACEA2+H2y+4AAACFAQAAEwAAAAAAAAAAAAAA&#10;AAAAAAAAW0NvbnRlbnRfVHlwZXNdLnhtbFBLAQItABQABgAIAAAAIQBa9CxbvwAAABUBAAALAAAA&#10;AAAAAAAAAAAAAB8BAABfcmVscy8ucmVsc1BLAQItABQABgAIAAAAIQBDUCk9wgAAAN0AAAAPAAAA&#10;AAAAAAAAAAAAAAcCAABkcnMvZG93bnJldi54bWxQSwUGAAAAAAMAAwC3AAAA9gIAAAAA&#10;">
                  <v:stroke dashstyle="dash"/>
                </v:line>
                <v:oval id="Oval 113" o:spid="_x0000_s1142" style="position:absolute;left:5571;top:6211;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3OixQAAAN0AAAAPAAAAZHJzL2Rvd25yZXYueG1sRI9Ba8JA&#10;FITvBf/D8oTemk0MWomuIpWCHnpo2t4f2WcSzL4N2deY/vuuUOhxmJlvmO1+cp0aaQitZwNZkoIi&#10;rrxtuTbw+fH6tAYVBNli55kM/FCA/W72sMXC+hu/01hKrSKEQ4EGGpG+0DpUDTkMie+Jo3fxg0OJ&#10;cqi1HfAW4a7TizRdaYctx4UGe3ppqLqW387AsT6Uq1Hnsswvx5Msr19v5zwz5nE+HTaghCb5D/+1&#10;T9bAIn3O4P4mPgG9+wUAAP//AwBQSwECLQAUAAYACAAAACEA2+H2y+4AAACFAQAAEwAAAAAAAAAA&#10;AAAAAAAAAAAAW0NvbnRlbnRfVHlwZXNdLnhtbFBLAQItABQABgAIAAAAIQBa9CxbvwAAABUBAAAL&#10;AAAAAAAAAAAAAAAAAB8BAABfcmVscy8ucmVsc1BLAQItABQABgAIAAAAIQCyA3OixQAAAN0AAAAP&#10;AAAAAAAAAAAAAAAAAAcCAABkcnMvZG93bnJldi54bWxQSwUGAAAAAAMAAwC3AAAA+QIAAAAA&#10;"/>
                <v:oval id="Oval 114" o:spid="_x0000_s1143" style="position:absolute;left:6236;top:6511;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e3VxQAAAN0AAAAPAAAAZHJzL2Rvd25yZXYueG1sRI9Pa8JA&#10;FMTvBb/D8oTe6sYE/xBdRSoFe+ihsb0/ss8kmH0bsq8xfnu3UOhxmJnfMNv96Fo1UB8azwbmswQU&#10;celtw5WBr/PbyxpUEGSLrWcycKcA+93kaYu59Tf+pKGQSkUIhxwN1CJdrnUoa3IYZr4jjt7F9w4l&#10;yr7StsdbhLtWp0my1A4bjgs1dvRaU3ktfpyBY3UoloPOZJFdjidZXL8/3rO5Mc/T8bABJTTKf/iv&#10;fbIG0mSVwu+b+AT07gEAAP//AwBQSwECLQAUAAYACAAAACEA2+H2y+4AAACFAQAAEwAAAAAAAAAA&#10;AAAAAAAAAAAAW0NvbnRlbnRfVHlwZXNdLnhtbFBLAQItABQABgAIAAAAIQBa9CxbvwAAABUBAAAL&#10;AAAAAAAAAAAAAAAAAB8BAABfcmVscy8ucmVsc1BLAQItABQABgAIAAAAIQBC0e3VxQAAAN0AAAAP&#10;AAAAAAAAAAAAAAAAAAcCAABkcnMvZG93bnJldi54bWxQSwUGAAAAAAMAAwC3AAAA+QIAAAAA&#10;"/>
                <v:oval id="Oval 115" o:spid="_x0000_s1144" style="position:absolute;left:6236;top:6203;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UhOxQAAAN0AAAAPAAAAZHJzL2Rvd25yZXYueG1sRI9Ba8JA&#10;FITvhf6H5RW81Y0GrcSsIhXBHnpo2t4f2WcSkn0bsq8x/nu3UOhxmJlvmHw/uU6NNITGs4HFPAFF&#10;XHrbcGXg6/P0vAEVBNli55kM3CjAfvf4kGNm/ZU/aCykUhHCIUMDtUifaR3KmhyGue+Jo3fxg0OJ&#10;cqi0HfAa4a7TyyRZa4cNx4Uae3qtqWyLH2fgWB2K9ahTWaWX41lW7ff7W7owZvY0HbaghCb5D/+1&#10;z9bAMnlJ4fdNfAJ6dwcAAP//AwBQSwECLQAUAAYACAAAACEA2+H2y+4AAACFAQAAEwAAAAAAAAAA&#10;AAAAAAAAAAAAW0NvbnRlbnRfVHlwZXNdLnhtbFBLAQItABQABgAIAAAAIQBa9CxbvwAAABUBAAAL&#10;AAAAAAAAAAAAAAAAAB8BAABfcmVscy8ucmVsc1BLAQItABQABgAIAAAAIQAtnUhOxQAAAN0AAAAP&#10;AAAAAAAAAAAAAAAAAAcCAABkcnMvZG93bnJldi54bWxQSwUGAAAAAAMAAwC3AAAA+QIAAAAA&#10;"/>
                <v:line id="Line 116" o:spid="_x0000_s1145" style="position:absolute;flip:y;visibility:visible;mso-wrap-style:square" from="6009,6668" to="6122,6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k+yxQAAAN0AAAAPAAAAZHJzL2Rvd25yZXYueG1sRI9Pa8JA&#10;FMTvBb/D8gRvddMgVdKsUsRCPKql6O2RfflDs2+T7FaTb+8WBI/DzPyGSTeDacSVeldbVvA2j0AQ&#10;51bXXCr4Pn29rkA4j6yxsUwKRnKwWU9eUky0vfGBrkdfigBhl6CCyvs2kdLlFRl0c9sSB6+wvUEf&#10;ZF9K3eMtwE0j4yh6lwZrDgsVtrStKP89/hkF5+6Ml6L72fuTHpe7Q5aNTZkpNZsOnx8gPA3+GX60&#10;M60gjpYL+H8TnoBc3wEAAP//AwBQSwECLQAUAAYACAAAACEA2+H2y+4AAACFAQAAEwAAAAAAAAAA&#10;AAAAAAAAAAAAW0NvbnRlbnRfVHlwZXNdLnhtbFBLAQItABQABgAIAAAAIQBa9CxbvwAAABUBAAAL&#10;AAAAAAAAAAAAAAAAAB8BAABfcmVscy8ucmVsc1BLAQItABQABgAIAAAAIQDfNk+yxQAAAN0AAAAP&#10;AAAAAAAAAAAAAAAAAAcCAABkcnMvZG93bnJldi54bWxQSwUGAAAAAAMAAwC3AAAA+QIAAAAA&#10;">
                  <v:stroke endarrow="block" endarrowwidth="narrow"/>
                </v:line>
                <v:shape id="Text Box 117" o:spid="_x0000_s1146" type="#_x0000_t202" style="position:absolute;left:6321;top:6553;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8xMxgAAAN0AAAAPAAAAZHJzL2Rvd25yZXYueG1sRI9BawIx&#10;FITvhf6H8Aq91aRC1W6NIqIgCKXr9tDj6+a5G9y8rJuo679vCoLHYWa+Yabz3jXiTF2wnjW8DhQI&#10;4tIby5WG72L9MgERIrLBxjNpuFKA+ezxYYqZ8RfO6byLlUgQDhlqqGNsMylDWZPDMPAtcfL2vnMY&#10;k+wqaTq8JLhr5FCpkXRoOS3U2NKypvKwOzkNix/OV/b4+fuV73NbFO+Kt6OD1s9P/eIDRKQ+3sO3&#10;9sZoGKrxG/y/SU9Azv4AAAD//wMAUEsBAi0AFAAGAAgAAAAhANvh9svuAAAAhQEAABMAAAAAAAAA&#10;AAAAAAAAAAAAAFtDb250ZW50X1R5cGVzXS54bWxQSwECLQAUAAYACAAAACEAWvQsW78AAAAVAQAA&#10;CwAAAAAAAAAAAAAAAAAfAQAAX3JlbHMvLnJlbHNQSwECLQAUAAYACAAAACEAkoPMTMYAAADdAAAA&#10;DwAAAAAAAAAAAAAAAAAHAgAAZHJzL2Rvd25yZXYueG1sUEsFBgAAAAADAAMAtwAAAPoCAAAAAA==&#10;" filled="f" stroked="f">
                  <v:textbox inset="0,0,0,0">
                    <w:txbxContent>
                      <w:p w:rsidR="00A91066" w:rsidRDefault="00A91066" w:rsidP="00397BC5">
                        <w:pPr>
                          <w:rPr>
                            <w:i/>
                          </w:rPr>
                        </w:pPr>
                        <w:r>
                          <w:rPr>
                            <w:i/>
                            <w:spacing w:val="20"/>
                            <w:sz w:val="18"/>
                            <w:szCs w:val="18"/>
                          </w:rPr>
                          <w:sym w:font="Symbol" w:char="F077"/>
                        </w:r>
                        <w:r>
                          <w:rPr>
                            <w:iCs/>
                            <w:spacing w:val="20"/>
                            <w:sz w:val="18"/>
                            <w:szCs w:val="18"/>
                          </w:rPr>
                          <w:t>=1</w:t>
                        </w:r>
                      </w:p>
                    </w:txbxContent>
                  </v:textbox>
                </v:shape>
                <v:shape id="Text Box 118" o:spid="_x0000_s1147" type="#_x0000_t202" style="position:absolute;left:5751;top:7703;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VI7xgAAAN0AAAAPAAAAZHJzL2Rvd25yZXYueG1sRI9BawIx&#10;FITvQv9DeAVvmuhha1ejSGmhIEjX7aHH181zN7h52W5SXf99UxA8DjPzDbPaDK4VZ+qD9axhNlUg&#10;iCtvLNcaPsu3yQJEiMgGW8+k4UoBNuuH0Qpz4y9c0PkQa5EgHHLU0MTY5VKGqiGHYeo74uQdfe8w&#10;JtnX0vR4SXDXyrlSmXRoOS002NFLQ9Xp8Os0bL+4eLU/+++P4ljYsnxWvMtOWo8fh+0SRKQh3sO3&#10;9rvRMFdPGfy/SU9Arv8AAAD//wMAUEsBAi0AFAAGAAgAAAAhANvh9svuAAAAhQEAABMAAAAAAAAA&#10;AAAAAAAAAAAAAFtDb250ZW50X1R5cGVzXS54bWxQSwECLQAUAAYACAAAACEAWvQsW78AAAAVAQAA&#10;CwAAAAAAAAAAAAAAAAAfAQAAX3JlbHMvLnJlbHNQSwECLQAUAAYACAAAACEAYlFSO8YAAADdAAAA&#10;DwAAAAAAAAAAAAAAAAAHAgAAZHJzL2Rvd25yZXYueG1sUEsFBgAAAAADAAMAtwAAAPoCAAAAAA==&#10;" filled="f" stroked="f">
                  <v:textbox inset="0,0,0,0">
                    <w:txbxContent>
                      <w:p w:rsidR="00A91066" w:rsidRDefault="00A91066" w:rsidP="00397BC5">
                        <w:pPr>
                          <w:rPr>
                            <w:i/>
                          </w:rPr>
                        </w:pPr>
                        <w:r>
                          <w:rPr>
                            <w:i/>
                            <w:spacing w:val="20"/>
                            <w:sz w:val="18"/>
                            <w:szCs w:val="18"/>
                          </w:rPr>
                          <w:sym w:font="Symbol" w:char="F077"/>
                        </w:r>
                        <w:r>
                          <w:rPr>
                            <w:iCs/>
                            <w:spacing w:val="20"/>
                            <w:sz w:val="18"/>
                            <w:szCs w:val="18"/>
                          </w:rPr>
                          <w:t>=0</w:t>
                        </w:r>
                      </w:p>
                    </w:txbxContent>
                  </v:textbox>
                </v:shape>
                <v:shape id="Text Box 119" o:spid="_x0000_s1148" type="#_x0000_t202" style="position:absolute;left:7074;top:6293;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fegxgAAAN0AAAAPAAAAZHJzL2Rvd25yZXYueG1sRI9BawIx&#10;FITvBf9DeAVvNakHrVujiCgIhdJ1PXh83Tx3g5uXdRN1+++bQsHjMDPfMPNl7xpxoy5YzxpeRwoE&#10;cemN5UrDodi+vIEIEdlg45k0/FCA5WLwNMfM+DvndNvHSiQIhww11DG2mZShrMlhGPmWOHkn3zmM&#10;SXaVNB3eE9w1cqzURDq0nBZqbGldU3neX52G1ZHzjb18fn/lp9wWxUzxx+Ss9fC5X72DiNTHR/i/&#10;vTMaxmo6hb836QnIxS8AAAD//wMAUEsBAi0AFAAGAAgAAAAhANvh9svuAAAAhQEAABMAAAAAAAAA&#10;AAAAAAAAAAAAAFtDb250ZW50X1R5cGVzXS54bWxQSwECLQAUAAYACAAAACEAWvQsW78AAAAVAQAA&#10;CwAAAAAAAAAAAAAAAAAfAQAAX3JlbHMvLnJlbHNQSwECLQAUAAYACAAAACEADR33oMYAAADdAAAA&#10;DwAAAAAAAAAAAAAAAAAHAgAAZHJzL2Rvd25yZXYueG1sUEsFBgAAAAADAAMAtwAAAPoCAAAAAA==&#10;" filled="f" stroked="f">
                  <v:textbox inset="0,0,0,0">
                    <w:txbxContent>
                      <w:p w:rsidR="00A91066" w:rsidRDefault="00A91066" w:rsidP="00397BC5">
                        <w:pPr>
                          <w:rPr>
                            <w:i/>
                          </w:rPr>
                        </w:pPr>
                        <w:r>
                          <w:rPr>
                            <w:i/>
                            <w:spacing w:val="20"/>
                            <w:sz w:val="18"/>
                            <w:szCs w:val="18"/>
                          </w:rPr>
                          <w:sym w:font="Symbol" w:char="F077"/>
                        </w:r>
                        <w:r>
                          <w:rPr>
                            <w:iCs/>
                            <w:spacing w:val="20"/>
                            <w:sz w:val="18"/>
                            <w:szCs w:val="18"/>
                          </w:rPr>
                          <w:t>=</w:t>
                        </w:r>
                        <w:r>
                          <w:rPr>
                            <w:iCs/>
                            <w:spacing w:val="20"/>
                            <w:sz w:val="18"/>
                            <w:szCs w:val="18"/>
                          </w:rPr>
                          <w:sym w:font="Symbol" w:char="F0A5"/>
                        </w:r>
                      </w:p>
                    </w:txbxContent>
                  </v:textbox>
                </v:shape>
              </v:group>
            </w:pict>
          </mc:Fallback>
        </mc:AlternateContent>
      </w:r>
      <w:r w:rsidR="00397BC5" w:rsidRPr="00E8489D">
        <w:rPr>
          <w:sz w:val="18"/>
          <w:lang w:val="pl-PL"/>
        </w:rPr>
        <w:t xml:space="preserve">Biết rằng </w:t>
      </w:r>
      <w:r w:rsidR="00397BC5" w:rsidRPr="00E8489D">
        <w:rPr>
          <w:i/>
          <w:iCs/>
          <w:spacing w:val="20"/>
          <w:sz w:val="18"/>
          <w:lang w:val="pl-PL"/>
        </w:rPr>
        <w:t>G</w:t>
      </w:r>
      <w:r w:rsidR="00397BC5" w:rsidRPr="00E8489D">
        <w:rPr>
          <w:spacing w:val="20"/>
          <w:sz w:val="22"/>
          <w:vertAlign w:val="subscript"/>
          <w:lang w:val="pl-PL"/>
        </w:rPr>
        <w:t>1</w:t>
      </w:r>
      <w:r w:rsidR="00397BC5" w:rsidRPr="00E8489D">
        <w:rPr>
          <w:spacing w:val="20"/>
          <w:sz w:val="18"/>
          <w:lang w:val="pl-PL"/>
        </w:rPr>
        <w:t>=</w:t>
      </w:r>
      <w:r w:rsidR="00397BC5" w:rsidRPr="00E8489D">
        <w:rPr>
          <w:i/>
          <w:iCs/>
          <w:spacing w:val="20"/>
          <w:sz w:val="18"/>
          <w:lang w:val="pl-PL"/>
        </w:rPr>
        <w:t>G</w:t>
      </w:r>
      <w:r w:rsidR="00397BC5" w:rsidRPr="00E8489D">
        <w:rPr>
          <w:spacing w:val="20"/>
          <w:sz w:val="22"/>
          <w:vertAlign w:val="subscript"/>
          <w:lang w:val="pl-PL"/>
        </w:rPr>
        <w:t>4</w:t>
      </w:r>
      <w:r w:rsidR="00397BC5" w:rsidRPr="00E8489D">
        <w:rPr>
          <w:spacing w:val="20"/>
          <w:sz w:val="18"/>
          <w:lang w:val="pl-PL"/>
        </w:rPr>
        <w:t>=1</w:t>
      </w:r>
      <w:r w:rsidR="00397BC5" w:rsidRPr="00E8489D">
        <w:rPr>
          <w:sz w:val="18"/>
          <w:lang w:val="pl-PL"/>
        </w:rPr>
        <w:t xml:space="preserve"> và </w:t>
      </w:r>
      <w:r w:rsidR="00397BC5" w:rsidRPr="00E8489D">
        <w:rPr>
          <w:i/>
          <w:iCs/>
          <w:spacing w:val="20"/>
          <w:sz w:val="18"/>
          <w:lang w:val="pl-PL"/>
        </w:rPr>
        <w:t>G</w:t>
      </w:r>
      <w:r w:rsidR="00397BC5" w:rsidRPr="00E8489D">
        <w:rPr>
          <w:spacing w:val="20"/>
          <w:sz w:val="22"/>
          <w:vertAlign w:val="subscript"/>
          <w:lang w:val="pl-PL"/>
        </w:rPr>
        <w:t>2</w:t>
      </w:r>
      <w:r w:rsidR="00397BC5" w:rsidRPr="00E8489D">
        <w:rPr>
          <w:spacing w:val="20"/>
          <w:sz w:val="18"/>
          <w:lang w:val="pl-PL"/>
        </w:rPr>
        <w:t>+</w:t>
      </w:r>
      <w:r w:rsidR="00397BC5" w:rsidRPr="00E8489D">
        <w:rPr>
          <w:i/>
          <w:iCs/>
          <w:spacing w:val="20"/>
          <w:sz w:val="18"/>
          <w:lang w:val="pl-PL"/>
        </w:rPr>
        <w:t>G</w:t>
      </w:r>
      <w:r w:rsidR="00397BC5" w:rsidRPr="00E8489D">
        <w:rPr>
          <w:spacing w:val="20"/>
          <w:sz w:val="22"/>
          <w:vertAlign w:val="subscript"/>
          <w:lang w:val="pl-PL"/>
        </w:rPr>
        <w:t>3</w:t>
      </w:r>
      <w:r w:rsidR="00397BC5" w:rsidRPr="00E8489D">
        <w:rPr>
          <w:sz w:val="18"/>
          <w:lang w:val="pl-PL"/>
        </w:rPr>
        <w:t xml:space="preserve">  là khâu tích phân</w:t>
      </w:r>
      <w:r w:rsidR="00397BC5">
        <w:rPr>
          <w:sz w:val="18"/>
          <w:szCs w:val="18"/>
        </w:rPr>
        <w:sym w:font="Symbol" w:char="F02D"/>
      </w:r>
      <w:r w:rsidR="00397BC5" w:rsidRPr="00E8489D">
        <w:rPr>
          <w:sz w:val="18"/>
          <w:lang w:val="pl-PL"/>
        </w:rPr>
        <w:t>quán tính bậc nhất có đường đồ thị đặc tính tần biên</w:t>
      </w:r>
      <w:r w:rsidR="00397BC5">
        <w:rPr>
          <w:sz w:val="18"/>
          <w:szCs w:val="18"/>
        </w:rPr>
        <w:sym w:font="Symbol" w:char="F02D"/>
      </w:r>
      <w:r w:rsidR="00285ED4">
        <w:rPr>
          <w:sz w:val="18"/>
          <w:lang w:val="pl-PL"/>
        </w:rPr>
        <w:t>pha cho ở hình 6</w:t>
      </w:r>
      <w:r w:rsidR="00397BC5" w:rsidRPr="00E8489D">
        <w:rPr>
          <w:sz w:val="18"/>
          <w:lang w:val="pl-PL"/>
        </w:rPr>
        <w:t xml:space="preserve">. Hãy  tính hàm trọng lượng </w:t>
      </w:r>
      <w:r w:rsidR="00397BC5" w:rsidRPr="00E8489D">
        <w:rPr>
          <w:i/>
          <w:iCs/>
          <w:spacing w:val="20"/>
          <w:sz w:val="18"/>
          <w:lang w:val="pl-PL"/>
        </w:rPr>
        <w:t>g</w:t>
      </w:r>
      <w:r w:rsidR="00397BC5" w:rsidRPr="00E8489D">
        <w:rPr>
          <w:spacing w:val="20"/>
          <w:sz w:val="18"/>
          <w:lang w:val="pl-PL"/>
        </w:rPr>
        <w:t>(</w:t>
      </w:r>
      <w:r w:rsidR="00397BC5" w:rsidRPr="00E8489D">
        <w:rPr>
          <w:i/>
          <w:iCs/>
          <w:spacing w:val="20"/>
          <w:sz w:val="18"/>
          <w:lang w:val="pl-PL"/>
        </w:rPr>
        <w:t>t</w:t>
      </w:r>
      <w:r w:rsidR="00397BC5" w:rsidRPr="00E8489D">
        <w:rPr>
          <w:spacing w:val="20"/>
          <w:sz w:val="18"/>
          <w:lang w:val="pl-PL"/>
        </w:rPr>
        <w:t>)</w:t>
      </w:r>
      <w:r w:rsidR="00397BC5" w:rsidRPr="00E8489D">
        <w:rPr>
          <w:sz w:val="18"/>
          <w:lang w:val="pl-PL"/>
        </w:rPr>
        <w:t xml:space="preserve"> và hàm quá độ </w:t>
      </w:r>
      <w:r w:rsidR="00397BC5" w:rsidRPr="00E8489D">
        <w:rPr>
          <w:i/>
          <w:iCs/>
          <w:spacing w:val="20"/>
          <w:sz w:val="18"/>
          <w:lang w:val="pl-PL"/>
        </w:rPr>
        <w:t>h</w:t>
      </w:r>
      <w:r w:rsidR="00397BC5" w:rsidRPr="00E8489D">
        <w:rPr>
          <w:spacing w:val="20"/>
          <w:sz w:val="18"/>
          <w:lang w:val="pl-PL"/>
        </w:rPr>
        <w:t>(</w:t>
      </w:r>
      <w:r w:rsidR="00397BC5" w:rsidRPr="00E8489D">
        <w:rPr>
          <w:i/>
          <w:iCs/>
          <w:spacing w:val="20"/>
          <w:sz w:val="18"/>
          <w:lang w:val="pl-PL"/>
        </w:rPr>
        <w:t>t</w:t>
      </w:r>
      <w:r w:rsidR="00397BC5" w:rsidRPr="00E8489D">
        <w:rPr>
          <w:spacing w:val="20"/>
          <w:sz w:val="18"/>
          <w:lang w:val="pl-PL"/>
        </w:rPr>
        <w:t>)</w:t>
      </w:r>
      <w:r w:rsidR="00397BC5" w:rsidRPr="00E8489D">
        <w:rPr>
          <w:sz w:val="18"/>
          <w:lang w:val="pl-PL"/>
        </w:rPr>
        <w:t xml:space="preserve"> của hệ.</w:t>
      </w:r>
    </w:p>
    <w:p w:rsidR="006E66A9" w:rsidRPr="006E66A9" w:rsidRDefault="006E66A9" w:rsidP="006E66A9">
      <w:pPr>
        <w:spacing w:before="20" w:after="20"/>
        <w:ind w:left="284"/>
        <w:rPr>
          <w:sz w:val="18"/>
          <w:lang w:val="pl-PL"/>
        </w:rPr>
      </w:pPr>
    </w:p>
    <w:p w:rsidR="006E66A9" w:rsidRDefault="006E66A9" w:rsidP="006E66A9">
      <w:pPr>
        <w:spacing w:before="20" w:after="20"/>
        <w:ind w:left="284"/>
        <w:rPr>
          <w:sz w:val="18"/>
          <w:lang w:val="pl-PL"/>
        </w:rPr>
      </w:pPr>
    </w:p>
    <w:p w:rsidR="00397BC5" w:rsidRDefault="00397BC5" w:rsidP="006E66A9">
      <w:pPr>
        <w:spacing w:before="20" w:after="20"/>
        <w:ind w:left="284"/>
        <w:rPr>
          <w:sz w:val="18"/>
          <w:lang w:val="pl-PL"/>
        </w:rPr>
      </w:pPr>
    </w:p>
    <w:p w:rsidR="00397BC5" w:rsidRDefault="00397BC5" w:rsidP="006E66A9">
      <w:pPr>
        <w:spacing w:before="20" w:after="20"/>
        <w:ind w:left="284"/>
        <w:rPr>
          <w:sz w:val="18"/>
          <w:lang w:val="pl-PL"/>
        </w:rPr>
      </w:pPr>
    </w:p>
    <w:p w:rsidR="00397BC5" w:rsidRDefault="00397BC5" w:rsidP="006E66A9">
      <w:pPr>
        <w:spacing w:before="20" w:after="20"/>
        <w:ind w:left="284"/>
        <w:rPr>
          <w:sz w:val="18"/>
          <w:lang w:val="pl-PL"/>
        </w:rPr>
      </w:pPr>
    </w:p>
    <w:p w:rsidR="00397BC5" w:rsidRDefault="00397BC5" w:rsidP="006E66A9">
      <w:pPr>
        <w:spacing w:before="20" w:after="20"/>
        <w:ind w:left="284"/>
        <w:rPr>
          <w:sz w:val="18"/>
          <w:lang w:val="pl-PL"/>
        </w:rPr>
      </w:pPr>
    </w:p>
    <w:p w:rsidR="00397BC5" w:rsidRDefault="00397BC5" w:rsidP="006E66A9">
      <w:pPr>
        <w:spacing w:before="20" w:after="20"/>
        <w:ind w:left="284"/>
        <w:rPr>
          <w:sz w:val="18"/>
          <w:lang w:val="pl-PL"/>
        </w:rPr>
      </w:pPr>
    </w:p>
    <w:p w:rsidR="00397BC5" w:rsidRPr="006E66A9" w:rsidRDefault="00397BC5" w:rsidP="006E66A9">
      <w:pPr>
        <w:spacing w:before="20" w:after="20"/>
        <w:ind w:left="284"/>
        <w:rPr>
          <w:sz w:val="18"/>
          <w:lang w:val="pl-PL"/>
        </w:rPr>
      </w:pPr>
    </w:p>
    <w:p w:rsidR="006E66A9" w:rsidRPr="006E66A9" w:rsidRDefault="006E66A9" w:rsidP="006E66A9">
      <w:pPr>
        <w:spacing w:before="20" w:after="20"/>
        <w:ind w:left="284"/>
        <w:rPr>
          <w:sz w:val="18"/>
          <w:lang w:val="pl-PL"/>
        </w:rPr>
      </w:pPr>
    </w:p>
    <w:p w:rsidR="006410BB" w:rsidRPr="00786C6F" w:rsidRDefault="006410BB" w:rsidP="006410BB">
      <w:pPr>
        <w:tabs>
          <w:tab w:val="left" w:pos="567"/>
          <w:tab w:val="left" w:pos="1134"/>
          <w:tab w:val="left" w:pos="1701"/>
          <w:tab w:val="left" w:pos="2268"/>
          <w:tab w:val="left" w:pos="2835"/>
        </w:tabs>
        <w:rPr>
          <w:sz w:val="18"/>
          <w:szCs w:val="18"/>
          <w:lang w:val="pl-PL"/>
        </w:rPr>
      </w:pPr>
      <w:r w:rsidRPr="00786C6F">
        <w:rPr>
          <w:b/>
          <w:sz w:val="18"/>
          <w:szCs w:val="18"/>
          <w:lang w:val="pl-PL"/>
        </w:rPr>
        <w:t>Bài 5:</w:t>
      </w:r>
      <w:r w:rsidRPr="00786C6F">
        <w:rPr>
          <w:sz w:val="18"/>
          <w:szCs w:val="18"/>
          <w:lang w:val="pl-PL"/>
        </w:rPr>
        <w:t xml:space="preserve"> Cho hệ có sơ đồ khối mô tả ở hình 7.</w:t>
      </w:r>
    </w:p>
    <w:p w:rsidR="006410BB" w:rsidRPr="006410BB" w:rsidRDefault="00466B14" w:rsidP="00466B14">
      <w:pPr>
        <w:tabs>
          <w:tab w:val="left" w:pos="567"/>
          <w:tab w:val="left" w:pos="1134"/>
          <w:tab w:val="left" w:pos="1701"/>
          <w:tab w:val="left" w:pos="2268"/>
          <w:tab w:val="left" w:pos="2835"/>
        </w:tabs>
        <w:ind w:left="284"/>
        <w:rPr>
          <w:sz w:val="18"/>
          <w:szCs w:val="18"/>
          <w:lang w:val="de-DE"/>
        </w:rPr>
      </w:pPr>
      <w:r>
        <w:rPr>
          <w:sz w:val="18"/>
          <w:szCs w:val="18"/>
          <w:lang w:val="de-DE"/>
        </w:rPr>
        <w:t xml:space="preserve">- </w:t>
      </w:r>
      <w:r w:rsidR="006410BB" w:rsidRPr="006410BB">
        <w:rPr>
          <w:sz w:val="18"/>
          <w:szCs w:val="18"/>
          <w:lang w:val="de-DE"/>
        </w:rPr>
        <w:t>Hãy xác định hàm truyền đạt tương đương của hệ.</w:t>
      </w:r>
    </w:p>
    <w:p w:rsidR="006E66A9" w:rsidRDefault="002E730D" w:rsidP="006E66A9">
      <w:pPr>
        <w:spacing w:before="20" w:after="20"/>
        <w:ind w:left="284"/>
        <w:rPr>
          <w:sz w:val="18"/>
          <w:lang w:val="pl-PL"/>
        </w:rPr>
      </w:pPr>
      <w:r>
        <w:rPr>
          <w:noProof/>
        </w:rPr>
        <mc:AlternateContent>
          <mc:Choice Requires="wpg">
            <w:drawing>
              <wp:anchor distT="0" distB="0" distL="114300" distR="114300" simplePos="0" relativeHeight="251584000" behindDoc="0" locked="0" layoutInCell="1" allowOverlap="1">
                <wp:simplePos x="0" y="0"/>
                <wp:positionH relativeFrom="column">
                  <wp:posOffset>1562735</wp:posOffset>
                </wp:positionH>
                <wp:positionV relativeFrom="paragraph">
                  <wp:posOffset>149225</wp:posOffset>
                </wp:positionV>
                <wp:extent cx="2057400" cy="1183640"/>
                <wp:effectExtent l="0" t="0" r="0" b="0"/>
                <wp:wrapNone/>
                <wp:docPr id="2014"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183640"/>
                          <a:chOff x="11421" y="4864"/>
                          <a:chExt cx="3240" cy="1864"/>
                        </a:xfrm>
                      </wpg:grpSpPr>
                      <wps:wsp>
                        <wps:cNvPr id="2015" name="Text Box 121"/>
                        <wps:cNvSpPr txBox="1">
                          <a:spLocks noChangeArrowheads="1"/>
                        </wps:cNvSpPr>
                        <wps:spPr bwMode="auto">
                          <a:xfrm>
                            <a:off x="12681" y="4864"/>
                            <a:ext cx="424" cy="362"/>
                          </a:xfrm>
                          <a:prstGeom prst="rect">
                            <a:avLst/>
                          </a:prstGeom>
                          <a:solidFill>
                            <a:srgbClr val="FFFFFF"/>
                          </a:solidFill>
                          <a:ln w="9525">
                            <a:solidFill>
                              <a:srgbClr val="000000"/>
                            </a:solidFill>
                            <a:miter lim="800000"/>
                            <a:headEnd/>
                            <a:tailEnd/>
                          </a:ln>
                        </wps:spPr>
                        <wps:txbx>
                          <w:txbxContent>
                            <w:p w:rsidR="00A91066" w:rsidRDefault="00A91066" w:rsidP="00E966E2">
                              <w:pPr>
                                <w:spacing w:before="20"/>
                                <w:jc w:val="center"/>
                                <w:rPr>
                                  <w:sz w:val="18"/>
                                  <w:szCs w:val="18"/>
                                </w:rPr>
                              </w:pPr>
                              <w:r>
                                <w:rPr>
                                  <w:i/>
                                  <w:sz w:val="18"/>
                                  <w:szCs w:val="18"/>
                                </w:rPr>
                                <w:t>H</w:t>
                              </w:r>
                              <w:r>
                                <w:rPr>
                                  <w:sz w:val="22"/>
                                  <w:szCs w:val="22"/>
                                  <w:vertAlign w:val="subscript"/>
                                </w:rPr>
                                <w:t>1</w:t>
                              </w:r>
                            </w:p>
                          </w:txbxContent>
                        </wps:txbx>
                        <wps:bodyPr rot="0" vert="horz" wrap="square" lIns="0" tIns="0" rIns="0" bIns="0" anchor="t" anchorCtr="0" upright="1">
                          <a:noAutofit/>
                        </wps:bodyPr>
                      </wps:wsp>
                      <wpg:grpSp>
                        <wpg:cNvPr id="2016" name="Group 122"/>
                        <wpg:cNvGrpSpPr>
                          <a:grpSpLocks/>
                        </wpg:cNvGrpSpPr>
                        <wpg:grpSpPr bwMode="auto">
                          <a:xfrm>
                            <a:off x="11421" y="5044"/>
                            <a:ext cx="3240" cy="1684"/>
                            <a:chOff x="8901" y="4156"/>
                            <a:chExt cx="3240" cy="1684"/>
                          </a:xfrm>
                        </wpg:grpSpPr>
                        <wps:wsp>
                          <wps:cNvPr id="2017" name="Line 123"/>
                          <wps:cNvCnPr>
                            <a:cxnSpLocks noChangeShapeType="1"/>
                          </wps:cNvCnPr>
                          <wps:spPr bwMode="auto">
                            <a:xfrm flipH="1">
                              <a:off x="10483" y="5015"/>
                              <a:ext cx="40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18" name="Freeform 124"/>
                          <wps:cNvSpPr>
                            <a:spLocks/>
                          </wps:cNvSpPr>
                          <wps:spPr bwMode="auto">
                            <a:xfrm rot="5400000" flipV="1">
                              <a:off x="10775" y="4605"/>
                              <a:ext cx="394" cy="425"/>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9" name="Freeform 125"/>
                          <wps:cNvSpPr>
                            <a:spLocks/>
                          </wps:cNvSpPr>
                          <wps:spPr bwMode="auto">
                            <a:xfrm flipV="1">
                              <a:off x="11546" y="4587"/>
                              <a:ext cx="264" cy="414"/>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0" name="Freeform 126"/>
                          <wps:cNvSpPr>
                            <a:spLocks/>
                          </wps:cNvSpPr>
                          <wps:spPr bwMode="auto">
                            <a:xfrm rot="-5400000">
                              <a:off x="9756" y="4136"/>
                              <a:ext cx="362" cy="424"/>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1" name="Line 127"/>
                          <wps:cNvCnPr>
                            <a:cxnSpLocks noChangeShapeType="1"/>
                          </wps:cNvCnPr>
                          <wps:spPr bwMode="auto">
                            <a:xfrm>
                              <a:off x="10710" y="4579"/>
                              <a:ext cx="46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22" name="Line 128"/>
                          <wps:cNvCnPr>
                            <a:cxnSpLocks noChangeShapeType="1"/>
                          </wps:cNvCnPr>
                          <wps:spPr bwMode="auto">
                            <a:xfrm>
                              <a:off x="10449" y="4579"/>
                              <a:ext cx="261"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23" name="Line 129"/>
                          <wps:cNvCnPr>
                            <a:cxnSpLocks noChangeShapeType="1"/>
                          </wps:cNvCnPr>
                          <wps:spPr bwMode="auto">
                            <a:xfrm>
                              <a:off x="11554" y="4579"/>
                              <a:ext cx="58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24" name="Line 130"/>
                          <wps:cNvCnPr>
                            <a:cxnSpLocks noChangeShapeType="1"/>
                          </wps:cNvCnPr>
                          <wps:spPr bwMode="auto">
                            <a:xfrm>
                              <a:off x="9783" y="4579"/>
                              <a:ext cx="318"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25" name="Line 131"/>
                          <wps:cNvCnPr>
                            <a:cxnSpLocks noChangeShapeType="1"/>
                          </wps:cNvCnPr>
                          <wps:spPr bwMode="auto">
                            <a:xfrm>
                              <a:off x="9364" y="4579"/>
                              <a:ext cx="318"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26" name="Text Box 132"/>
                          <wps:cNvSpPr txBox="1">
                            <a:spLocks noChangeArrowheads="1"/>
                          </wps:cNvSpPr>
                          <wps:spPr bwMode="auto">
                            <a:xfrm>
                              <a:off x="10087" y="4399"/>
                              <a:ext cx="425" cy="362"/>
                            </a:xfrm>
                            <a:prstGeom prst="rect">
                              <a:avLst/>
                            </a:prstGeom>
                            <a:solidFill>
                              <a:srgbClr val="FFFFFF"/>
                            </a:solidFill>
                            <a:ln w="9525">
                              <a:solidFill>
                                <a:srgbClr val="000000"/>
                              </a:solidFill>
                              <a:miter lim="800000"/>
                              <a:headEnd/>
                              <a:tailEnd/>
                            </a:ln>
                          </wps:spPr>
                          <wps:txbx>
                            <w:txbxContent>
                              <w:p w:rsidR="00A91066" w:rsidRDefault="00A91066" w:rsidP="00E966E2">
                                <w:pPr>
                                  <w:spacing w:before="20"/>
                                  <w:jc w:val="center"/>
                                  <w:rPr>
                                    <w:sz w:val="18"/>
                                    <w:szCs w:val="18"/>
                                  </w:rPr>
                                </w:pPr>
                                <w:r>
                                  <w:rPr>
                                    <w:i/>
                                    <w:sz w:val="18"/>
                                    <w:szCs w:val="18"/>
                                  </w:rPr>
                                  <w:t>G</w:t>
                                </w:r>
                                <w:r>
                                  <w:rPr>
                                    <w:sz w:val="22"/>
                                    <w:szCs w:val="22"/>
                                    <w:vertAlign w:val="subscript"/>
                                  </w:rPr>
                                  <w:t>1</w:t>
                                </w:r>
                              </w:p>
                            </w:txbxContent>
                          </wps:txbx>
                          <wps:bodyPr rot="0" vert="horz" wrap="square" lIns="0" tIns="0" rIns="0" bIns="0" anchor="t" anchorCtr="0" upright="1">
                            <a:noAutofit/>
                          </wps:bodyPr>
                        </wps:wsp>
                        <wps:wsp>
                          <wps:cNvPr id="2027" name="Oval 133"/>
                          <wps:cNvSpPr>
                            <a:spLocks noChangeArrowheads="1"/>
                          </wps:cNvSpPr>
                          <wps:spPr bwMode="auto">
                            <a:xfrm>
                              <a:off x="9647" y="4501"/>
                              <a:ext cx="159"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8" name="Line 134"/>
                          <wps:cNvCnPr>
                            <a:cxnSpLocks noChangeShapeType="1"/>
                          </wps:cNvCnPr>
                          <wps:spPr bwMode="auto">
                            <a:xfrm>
                              <a:off x="9790" y="4766"/>
                              <a:ext cx="13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29" name="Text Box 135"/>
                          <wps:cNvSpPr txBox="1">
                            <a:spLocks noChangeArrowheads="1"/>
                          </wps:cNvSpPr>
                          <wps:spPr bwMode="auto">
                            <a:xfrm>
                              <a:off x="10040" y="5530"/>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E966E2">
                                <w:pPr>
                                  <w:jc w:val="center"/>
                                  <w:rPr>
                                    <w:i/>
                                  </w:rPr>
                                </w:pPr>
                                <w:r>
                                  <w:rPr>
                                    <w:sz w:val="18"/>
                                    <w:szCs w:val="18"/>
                                  </w:rPr>
                                  <w:t>Hình 7</w:t>
                                </w:r>
                              </w:p>
                            </w:txbxContent>
                          </wps:txbx>
                          <wps:bodyPr rot="0" vert="horz" wrap="square" lIns="0" tIns="0" rIns="0" bIns="0" anchor="t" anchorCtr="0" upright="1">
                            <a:noAutofit/>
                          </wps:bodyPr>
                        </wps:wsp>
                        <wps:wsp>
                          <wps:cNvPr id="2030" name="Text Box 136"/>
                          <wps:cNvSpPr txBox="1">
                            <a:spLocks noChangeArrowheads="1"/>
                          </wps:cNvSpPr>
                          <wps:spPr bwMode="auto">
                            <a:xfrm>
                              <a:off x="11156" y="4399"/>
                              <a:ext cx="424" cy="362"/>
                            </a:xfrm>
                            <a:prstGeom prst="rect">
                              <a:avLst/>
                            </a:prstGeom>
                            <a:solidFill>
                              <a:srgbClr val="FFFFFF"/>
                            </a:solidFill>
                            <a:ln w="9525">
                              <a:solidFill>
                                <a:srgbClr val="000000"/>
                              </a:solidFill>
                              <a:miter lim="800000"/>
                              <a:headEnd/>
                              <a:tailEnd/>
                            </a:ln>
                          </wps:spPr>
                          <wps:txbx>
                            <w:txbxContent>
                              <w:p w:rsidR="00A91066" w:rsidRDefault="00A91066" w:rsidP="00E966E2">
                                <w:pPr>
                                  <w:spacing w:before="20"/>
                                  <w:jc w:val="center"/>
                                  <w:rPr>
                                    <w:sz w:val="18"/>
                                    <w:szCs w:val="18"/>
                                  </w:rPr>
                                </w:pPr>
                                <w:r>
                                  <w:rPr>
                                    <w:i/>
                                    <w:sz w:val="18"/>
                                    <w:szCs w:val="18"/>
                                  </w:rPr>
                                  <w:t>G</w:t>
                                </w:r>
                                <w:r>
                                  <w:rPr>
                                    <w:sz w:val="22"/>
                                    <w:szCs w:val="22"/>
                                    <w:vertAlign w:val="subscript"/>
                                  </w:rPr>
                                  <w:t>2</w:t>
                                </w:r>
                              </w:p>
                            </w:txbxContent>
                          </wps:txbx>
                          <wps:bodyPr rot="0" vert="horz" wrap="square" lIns="0" tIns="0" rIns="0" bIns="0" anchor="t" anchorCtr="0" upright="1">
                            <a:noAutofit/>
                          </wps:bodyPr>
                        </wps:wsp>
                        <wps:wsp>
                          <wps:cNvPr id="2031" name="Oval 137"/>
                          <wps:cNvSpPr>
                            <a:spLocks noChangeArrowheads="1"/>
                          </wps:cNvSpPr>
                          <wps:spPr bwMode="auto">
                            <a:xfrm>
                              <a:off x="10686" y="4501"/>
                              <a:ext cx="158"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32" name="Freeform 138"/>
                          <wps:cNvSpPr>
                            <a:spLocks/>
                          </wps:cNvSpPr>
                          <wps:spPr bwMode="auto">
                            <a:xfrm>
                              <a:off x="10533" y="4156"/>
                              <a:ext cx="404" cy="414"/>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3" name="Text Box 139"/>
                          <wps:cNvSpPr txBox="1">
                            <a:spLocks noChangeArrowheads="1"/>
                          </wps:cNvSpPr>
                          <wps:spPr bwMode="auto">
                            <a:xfrm>
                              <a:off x="11135" y="4839"/>
                              <a:ext cx="425" cy="362"/>
                            </a:xfrm>
                            <a:prstGeom prst="rect">
                              <a:avLst/>
                            </a:prstGeom>
                            <a:solidFill>
                              <a:srgbClr val="FFFFFF"/>
                            </a:solidFill>
                            <a:ln w="9525">
                              <a:solidFill>
                                <a:srgbClr val="000000"/>
                              </a:solidFill>
                              <a:miter lim="800000"/>
                              <a:headEnd/>
                              <a:tailEnd/>
                            </a:ln>
                          </wps:spPr>
                          <wps:txbx>
                            <w:txbxContent>
                              <w:p w:rsidR="00A91066" w:rsidRDefault="00A91066" w:rsidP="00E966E2">
                                <w:pPr>
                                  <w:spacing w:before="20"/>
                                  <w:jc w:val="center"/>
                                  <w:rPr>
                                    <w:sz w:val="18"/>
                                    <w:szCs w:val="18"/>
                                  </w:rPr>
                                </w:pPr>
                                <w:r>
                                  <w:rPr>
                                    <w:i/>
                                    <w:sz w:val="18"/>
                                    <w:szCs w:val="18"/>
                                  </w:rPr>
                                  <w:t>H</w:t>
                                </w:r>
                                <w:r>
                                  <w:rPr>
                                    <w:sz w:val="22"/>
                                    <w:szCs w:val="22"/>
                                    <w:vertAlign w:val="subscript"/>
                                  </w:rPr>
                                  <w:t>2</w:t>
                                </w:r>
                              </w:p>
                            </w:txbxContent>
                          </wps:txbx>
                          <wps:bodyPr rot="0" vert="horz" wrap="square" lIns="0" tIns="0" rIns="0" bIns="0" anchor="t" anchorCtr="0" upright="1">
                            <a:noAutofit/>
                          </wps:bodyPr>
                        </wps:wsp>
                        <wps:wsp>
                          <wps:cNvPr id="2034" name="Freeform 140"/>
                          <wps:cNvSpPr>
                            <a:spLocks/>
                          </wps:cNvSpPr>
                          <wps:spPr bwMode="auto">
                            <a:xfrm>
                              <a:off x="9717" y="4632"/>
                              <a:ext cx="371" cy="393"/>
                            </a:xfrm>
                            <a:custGeom>
                              <a:avLst/>
                              <a:gdLst>
                                <a:gd name="T0" fmla="*/ 1152 w 1152"/>
                                <a:gd name="T1" fmla="*/ 432 h 432"/>
                                <a:gd name="T2" fmla="*/ 0 w 1152"/>
                                <a:gd name="T3" fmla="*/ 432 h 432"/>
                                <a:gd name="T4" fmla="*/ 0 w 1152"/>
                                <a:gd name="T5" fmla="*/ 0 h 432"/>
                              </a:gdLst>
                              <a:ahLst/>
                              <a:cxnLst>
                                <a:cxn ang="0">
                                  <a:pos x="T0" y="T1"/>
                                </a:cxn>
                                <a:cxn ang="0">
                                  <a:pos x="T2" y="T3"/>
                                </a:cxn>
                                <a:cxn ang="0">
                                  <a:pos x="T4" y="T5"/>
                                </a:cxn>
                              </a:cxnLst>
                              <a:rect l="0" t="0" r="r" b="b"/>
                              <a:pathLst>
                                <a:path w="1152" h="432">
                                  <a:moveTo>
                                    <a:pt x="1152" y="432"/>
                                  </a:moveTo>
                                  <a:lnTo>
                                    <a:pt x="0" y="432"/>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5" name="Text Box 141"/>
                          <wps:cNvSpPr txBox="1">
                            <a:spLocks noChangeArrowheads="1"/>
                          </wps:cNvSpPr>
                          <wps:spPr bwMode="auto">
                            <a:xfrm>
                              <a:off x="10087" y="4839"/>
                              <a:ext cx="425" cy="362"/>
                            </a:xfrm>
                            <a:prstGeom prst="rect">
                              <a:avLst/>
                            </a:prstGeom>
                            <a:solidFill>
                              <a:srgbClr val="FFFFFF"/>
                            </a:solidFill>
                            <a:ln w="9525">
                              <a:solidFill>
                                <a:srgbClr val="000000"/>
                              </a:solidFill>
                              <a:miter lim="800000"/>
                              <a:headEnd/>
                              <a:tailEnd/>
                            </a:ln>
                          </wps:spPr>
                          <wps:txbx>
                            <w:txbxContent>
                              <w:p w:rsidR="00A91066" w:rsidRDefault="00A91066" w:rsidP="00E966E2">
                                <w:pPr>
                                  <w:spacing w:before="20"/>
                                  <w:jc w:val="center"/>
                                  <w:rPr>
                                    <w:sz w:val="18"/>
                                    <w:szCs w:val="18"/>
                                  </w:rPr>
                                </w:pPr>
                                <w:r>
                                  <w:rPr>
                                    <w:i/>
                                    <w:sz w:val="18"/>
                                    <w:szCs w:val="18"/>
                                  </w:rPr>
                                  <w:t>H</w:t>
                                </w:r>
                                <w:r>
                                  <w:rPr>
                                    <w:sz w:val="22"/>
                                    <w:szCs w:val="22"/>
                                    <w:vertAlign w:val="subscript"/>
                                  </w:rPr>
                                  <w:t>3</w:t>
                                </w:r>
                              </w:p>
                            </w:txbxContent>
                          </wps:txbx>
                          <wps:bodyPr rot="0" vert="horz" wrap="square" lIns="0" tIns="0" rIns="0" bIns="0" anchor="t" anchorCtr="0" upright="1">
                            <a:noAutofit/>
                          </wps:bodyPr>
                        </wps:wsp>
                        <wps:wsp>
                          <wps:cNvPr id="2036" name="Line 142"/>
                          <wps:cNvCnPr>
                            <a:cxnSpLocks noChangeShapeType="1"/>
                          </wps:cNvCnPr>
                          <wps:spPr bwMode="auto">
                            <a:xfrm>
                              <a:off x="8901" y="4590"/>
                              <a:ext cx="318"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37" name="Oval 143"/>
                          <wps:cNvSpPr>
                            <a:spLocks noChangeArrowheads="1"/>
                          </wps:cNvSpPr>
                          <wps:spPr bwMode="auto">
                            <a:xfrm>
                              <a:off x="9184" y="4512"/>
                              <a:ext cx="159"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38" name="Freeform 144"/>
                          <wps:cNvSpPr>
                            <a:spLocks/>
                          </wps:cNvSpPr>
                          <wps:spPr bwMode="auto">
                            <a:xfrm>
                              <a:off x="9266" y="4827"/>
                              <a:ext cx="2543" cy="526"/>
                            </a:xfrm>
                            <a:custGeom>
                              <a:avLst/>
                              <a:gdLst>
                                <a:gd name="T0" fmla="*/ 2160 w 2160"/>
                                <a:gd name="T1" fmla="*/ 0 h 576"/>
                                <a:gd name="T2" fmla="*/ 2160 w 2160"/>
                                <a:gd name="T3" fmla="*/ 576 h 576"/>
                                <a:gd name="T4" fmla="*/ 0 w 2160"/>
                                <a:gd name="T5" fmla="*/ 576 h 576"/>
                                <a:gd name="T6" fmla="*/ 0 w 2160"/>
                                <a:gd name="T7" fmla="*/ 144 h 576"/>
                              </a:gdLst>
                              <a:ahLst/>
                              <a:cxnLst>
                                <a:cxn ang="0">
                                  <a:pos x="T0" y="T1"/>
                                </a:cxn>
                                <a:cxn ang="0">
                                  <a:pos x="T2" y="T3"/>
                                </a:cxn>
                                <a:cxn ang="0">
                                  <a:pos x="T4" y="T5"/>
                                </a:cxn>
                                <a:cxn ang="0">
                                  <a:pos x="T6" y="T7"/>
                                </a:cxn>
                              </a:cxnLst>
                              <a:rect l="0" t="0" r="r" b="b"/>
                              <a:pathLst>
                                <a:path w="2160" h="576">
                                  <a:moveTo>
                                    <a:pt x="2160" y="0"/>
                                  </a:moveTo>
                                  <a:lnTo>
                                    <a:pt x="2160" y="576"/>
                                  </a:lnTo>
                                  <a:lnTo>
                                    <a:pt x="0" y="576"/>
                                  </a:lnTo>
                                  <a:lnTo>
                                    <a:pt x="0"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9" name="Line 145"/>
                          <wps:cNvCnPr>
                            <a:cxnSpLocks noChangeShapeType="1"/>
                          </wps:cNvCnPr>
                          <wps:spPr bwMode="auto">
                            <a:xfrm flipV="1">
                              <a:off x="9266" y="4649"/>
                              <a:ext cx="0" cy="36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40" name="Line 146"/>
                          <wps:cNvCnPr>
                            <a:cxnSpLocks noChangeShapeType="1"/>
                          </wps:cNvCnPr>
                          <wps:spPr bwMode="auto">
                            <a:xfrm>
                              <a:off x="9314" y="4786"/>
                              <a:ext cx="13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20" o:spid="_x0000_s1149" style="position:absolute;left:0;text-align:left;margin-left:123.05pt;margin-top:11.75pt;width:162pt;height:93.2pt;z-index:251584000" coordorigin="11421,4864" coordsize="3240,1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pXsMwoAAE5cAAAOAAAAZHJzL2Uyb0RvYy54bWzsXNtu20gSfV9g/oHg4wCKeKcoRBkkvmQH&#10;yO4MEO++0xJ1wVIkl6QtZQb773uqb7xIdCTbUjIK/SDRYrPZXV11uqr6dL/9ZbuOtccoL1ZpMtHN&#10;N4auRck0na2SxUT/193tYKRrRRkmszBOk2iif4kK/Zd3P/3t7SYbR1a6TONZlGuoJCnGm2yiL8sy&#10;Gw+HxXQZrcPiTZpFCW7O03wdlvg3XwxnebhB7et4aBmGN9yk+SzL02lUFPj1mt/U37H65/NoWv42&#10;nxdRqcUTHW0r2WfOPu/pc/jubThe5GG2XE1FM8JntGIdrhK8VFV1HZah9pCvdqpar6Z5WqTz8s00&#10;XQ/T+Xw1jVgf0BvTaPXmY54+ZKwvi/FmkSkxQbQtOT272uk/H3/PtdVsouP9jq4l4RqjxF6smRaT&#10;zyZbjFHsY559zn7PeSdx+Smd/qeA+Ibt+/T/ghfW7jf/SGeoMHwoUyaf7TxfUxXoubZlw/BFDUO0&#10;LbUpfrQM13cMjNYU90xzZHuOGKjpEqNJz5mmY5m6hvvOyHP4KE6XN6IC28ID/GlxdxiO+ZtZa0Xr&#10;SEmgdUUl2OJlgv28DLOIjVdBEqsE60rB3lEfP6RbyNakVlMDUJIEq5Vb3EDXmJwKLl8tSa+WYbKI&#10;3ud5ullG4QxNZE+iI+pRXk9BlXxN4KbljdqCk3J3LCgAydz2LGqcElo4zvKi/Bila40uJnoOu2LN&#10;DB8/FSUvKovQ6BZpvJrdruKY/ZMv7q/iXHsMYYO37E/U3igWJ9pmogeu5XIBdFZhsL99VaxXJcAk&#10;Xq0n+kgVCscktptkhmaG4zJcxfwavYsTpr7FmETHhVhu77fMHHyh+8X4Pp19gWTzlIMHwA4XyzT/&#10;Q9c2AI6JXvz3IcwjXYt/TTA6hDLyIpcX9/IiTKZ4dKKXusYvr0qORg9ZvlosUTMf/yR9D5OZr5hw&#10;aah5K0R7obPUXGFn/LKhcJ5UOGnJbEDblkpw9VqWXFmkazjCIqVi1ezRGylrFaY8CgyhkKbr0aiG&#10;472WLJ5USvltLNmXgv20SiJYsU0tFqZ4lXB4nG4TAY/KfBky3H3JAIUN6+WP0PPd1qvN41X2d6kY&#10;AjhNwxnZDABdw3S52KS4HUPYMVNhJbAdK47RhaesOEnJhNmIvIJxYi4TNrjHHrWSyaYoozAulzAs&#10;WNUaFhXBqVhHM2HsZK/hGN0E6IgrPsn+GRjBzehm5Awcy7sZOMb19eD97ZUz8G5N3722r6+urs3/&#10;UV9NZ7xczWZRQl2TE77pHIb7wvXgU7Wa8pWYhs3aGYCisfKbNZrBdgU33KohYva7MOvzzElwzPhk&#10;f5tHETlY0GZmm42JBVhen+kPnnI4XLqYxvGnMxX+944K+z4mRprDPaOlwnYgVNjBdEDikfM3wOGB&#10;T0WkAHL6AZDNhE4sZqJbd/TadQxv7ueh5tiWtqFPbilVIUCPKuT6nrbU8NkuZNUKddYEa1Q1Gfvr&#10;QZ9qRfa2BwKpFVGtQf9VD8Mln3Mhim0ieo0rzCfwCw1m0FlakJdEIoB47zjksPIktY7C6CUVZoiG&#10;96HUE4XRFSosB4cV5g+JFpGL0Ha6c12D033PxZuFJXWE3kGXZPI0PtpyotMQ0O/r9DG6S1mJkvrD&#10;7uO1YojwvqpEnOwrKRFQ3pXfGauPi6dZBpVSc5jKqSZSz2pqpyyeXIgXey0XC4wN9644xAt8NoIe&#10;7J0FpkOxAffQHNdHiKNxL03c4Z6auPOq3tp5YD3YA+vMSl8H1skX2QFy03XgcMIwHXfkc+uWvoiF&#10;6IzFFA6iyx7IaSLrgbwH8r+Wh9sD+fn9c5qYdvxz5pm+DpCzdMZAOujkY4nIMvARhjMwN23hCUsw&#10;p7wQB3MeKQDMZD6v7h71XnnvlQu/velvS/+96XGTE1333Xuv/KTpih7MvwGYI83AwVykDZmXLID8&#10;RGnDGqSbhm9yq0JcEzQddOReOKZLo5SILvP5IuXfJwv5IiVyfD9estDCvN/Q3xEp0Rn113EQ17IA&#10;s62/lgfbokWrXn/7ZHfXAiyWaZr6y0DwfPprui5PmO7iL2VMev3tF2sYfaVTf6E9dfy1GdidTX8D&#10;X6w17qqvbWIdqYfffq2xAPuqU30V/4W7v3ad+3J69zcAgajDe+jVt18qV+TBTvVVbJqKvsVXkgUC&#10;fz4ffcswyF8gT9gO2pEclsoZFPf0rYnuK4j5fulbZ1kQtBRj6TcQ8DTTrjOWSHEpT3AqtmHgOUJb&#10;wVJq5h1MFxEdI3hy1lctl9zKPEQx1hyLJ5lKx+e0Tr9yzxc791AMj1TIS1+xthQRSTgHdRLSGZwD&#10;PxCpMd9rLXeYtgDU104tmJYPUhQzvGewXJ/ki1Ra1xPl3hzFiu+c/RWjojb7txkVZyJvGwaRVzD7&#10;uy4PAdkgM9L8yBF5MBup3ibRooWnXyNvN9hNpKTqB2D090nBPB7/O5lGXKJs68afARiRxgcrGNx6&#10;I3/g3DruIPCN0cAwgw+BZziBc33bZJUyCHtxovjFlLIjifCKFEvNl3RV+c3WMlu01YolL3jlkp9+&#10;MA8LanwulvxZ3CyYo8jQ1FCivVx/JpQwiUjfFSMIOlYfIyBGUK7wkS7ZxSmvWp4UMUJ9efLUMYJp&#10;eCPJHtwNEkR2UWwN6YOEjk1Hlx4kEDG8zYay64uQLS0lB6iWnOFrlcVBG+QMFyEyQ0+1H0nyn9TG&#10;mp7MyqY2mGNPZu3JrD2ZVaANAQyHmiMdiouHb7X+XvOO62vwBN9n844prUMZ9JHdZ9B3NLcK7VQe&#10;7khlvjjvWC2+VzslkYaBi9HwMFQW/fm+R+CbIl3uyZ2K0vWwsaDBF3cCuUFPEvWeRb1GjEg7IumL&#10;5+X3b4mk3Y7Lffsm4Y/V9inur6i+I7KzIgj3qxXBXmtlVHt+DPeDDRHtiiT2NKXjqj2PfBcjL8CW&#10;BNlYQixVkX3UaqqIZwjlXfndb4s8w37xV0xWYqgBEPsydEdi9sU7IIAQHj9WDggS5k0MP5MDUi3h&#10;9w7InuXRygFRiyxHKvPFOSCKf8JXSB2VdMeZL6dfIa0OaHGxVAqTqRadevpUT5/6Kn3KbjFQHJV2&#10;FydfsYXwE513FZg4cIhFe64pPF3pUvcMlANPtLp450AxUGoBnop+d5X0BQGeBY4Jzz2Al9WAUsuF&#10;XbAIz7VkcvVFEZ5legYiPPrib9of4XUcVVOP756oqR7idR6f0w7x9jWpHuJ1VgTZ1eLA/X0D2Kgy&#10;OOujOojnLxEtdh7Ow9XmjikNevI65+2wgXjqwB1eAKGlpJR0BZaqYHU0j4wp5Xc9tjysFIaPNBfd&#10;5XXg4ns6mkc2TThEYs83zS6CPfINzyTrY8zzb/JFNrmxScdR8cvp3PS9B6sFapbxsG2yMcsgNDro&#10;gM+4PxqQHUn8Q+72JY5hfbcZDneCEp1vt5lNBxFTPtMHMaShvj0j97s+uhKUC3UkLbvGodVs/hYH&#10;bNOp2PX/2eJTdQz4u/8DAAD//wMAUEsDBBQABgAIAAAAIQAw1s+o4QAAAAoBAAAPAAAAZHJzL2Rv&#10;d25yZXYueG1sTI9BT8JAEIXvJv6HzZh4k92CRajdEkLUEyERTIi3oR3ahu5u013a8u8dT3qbee/l&#10;zTfpajSN6KnztbMaookCQTZ3RW1LDV+H96cFCB/QFtg4Sxpu5GGV3d+lmBRusJ/U70MpuMT6BDVU&#10;IbSJlD6vyKCfuJYse2fXGQy8dqUsOhy43DRyqtRcGqwtX6iwpU1F+WV/NRo+BhzWs+it317Om9v3&#10;Id4dtxFp/fgwrl9BBBrDXxh+8RkdMmY6uastvGg0TJ/nEUd5mMUgOBC/KBZOLKjlEmSWyv8vZD8A&#10;AAD//wMAUEsBAi0AFAAGAAgAAAAhALaDOJL+AAAA4QEAABMAAAAAAAAAAAAAAAAAAAAAAFtDb250&#10;ZW50X1R5cGVzXS54bWxQSwECLQAUAAYACAAAACEAOP0h/9YAAACUAQAACwAAAAAAAAAAAAAAAAAv&#10;AQAAX3JlbHMvLnJlbHNQSwECLQAUAAYACAAAACEAvCaV7DMKAABOXAAADgAAAAAAAAAAAAAAAAAu&#10;AgAAZHJzL2Uyb0RvYy54bWxQSwECLQAUAAYACAAAACEAMNbPqOEAAAAKAQAADwAAAAAAAAAAAAAA&#10;AACNDAAAZHJzL2Rvd25yZXYueG1sUEsFBgAAAAAEAAQA8wAAAJsNAAAAAA==&#10;">
                <v:shape id="Text Box 121" o:spid="_x0000_s1150" type="#_x0000_t202" style="position:absolute;left:12681;top:4864;width:424;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H5xQAAAN0AAAAPAAAAZHJzL2Rvd25yZXYueG1sRI9PawIx&#10;FMTvBb9DeIK3mnXBUrdGUUGweNG19PzYvP1TNy9LEtfttzcFocdhZn7DLNeDaUVPzjeWFcymCQji&#10;wuqGKwVfl/3rOwgfkDW2lknBL3lYr0YvS8y0vfOZ+jxUIkLYZ6igDqHLpPRFTQb91HbE0SutMxii&#10;dJXUDu8RblqZJsmbNNhwXKixo11NxTW/GQWXfusP55+w0J/lVqbH8pR+u41Sk/Gw+QARaAj/4Wf7&#10;oBWkyWwOf2/iE5CrBwAAAP//AwBQSwECLQAUAAYACAAAACEA2+H2y+4AAACFAQAAEwAAAAAAAAAA&#10;AAAAAAAAAAAAW0NvbnRlbnRfVHlwZXNdLnhtbFBLAQItABQABgAIAAAAIQBa9CxbvwAAABUBAAAL&#10;AAAAAAAAAAAAAAAAAB8BAABfcmVscy8ucmVsc1BLAQItABQABgAIAAAAIQA+ixH5xQAAAN0AAAAP&#10;AAAAAAAAAAAAAAAAAAcCAABkcnMvZG93bnJldi54bWxQSwUGAAAAAAMAAwC3AAAA+QIAAAAA&#10;">
                  <v:textbox inset="0,0,0,0">
                    <w:txbxContent>
                      <w:p w:rsidR="00A91066" w:rsidRDefault="00A91066" w:rsidP="00E966E2">
                        <w:pPr>
                          <w:spacing w:before="20"/>
                          <w:jc w:val="center"/>
                          <w:rPr>
                            <w:sz w:val="18"/>
                            <w:szCs w:val="18"/>
                          </w:rPr>
                        </w:pPr>
                        <w:r>
                          <w:rPr>
                            <w:i/>
                            <w:sz w:val="18"/>
                            <w:szCs w:val="18"/>
                          </w:rPr>
                          <w:t>H</w:t>
                        </w:r>
                        <w:r>
                          <w:rPr>
                            <w:sz w:val="22"/>
                            <w:szCs w:val="22"/>
                            <w:vertAlign w:val="subscript"/>
                          </w:rPr>
                          <w:t>1</w:t>
                        </w:r>
                      </w:p>
                    </w:txbxContent>
                  </v:textbox>
                </v:shape>
                <v:group id="Group 122" o:spid="_x0000_s1151" style="position:absolute;left:11421;top:5044;width:3240;height:1684" coordorigin="8901,4156" coordsize="3240,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L9AxQAAAN0AAAAPAAAAZHJzL2Rvd25yZXYueG1sRI9Bi8Iw&#10;FITvgv8hPMGbplUUqUYR2V32IIJ1YfH2aJ5tsXkpTbat/34jCB6HmfmG2ex6U4mWGldaVhBPIxDE&#10;mdUl5wp+Lp+TFQjnkTVWlknBgxzstsPBBhNtOz5Tm/pcBAi7BBUU3teJlC4ryKCb2po4eDfbGPRB&#10;NrnUDXYBbio5i6KlNFhyWCiwpkNB2T39Mwq+Ouz28/ijPd5vh8f1sjj9HmNSajzq92sQnnr/Dr/a&#10;31rBLIqX8HwTnoDc/gMAAP//AwBQSwECLQAUAAYACAAAACEA2+H2y+4AAACFAQAAEwAAAAAAAAAA&#10;AAAAAAAAAAAAW0NvbnRlbnRfVHlwZXNdLnhtbFBLAQItABQABgAIAAAAIQBa9CxbvwAAABUBAAAL&#10;AAAAAAAAAAAAAAAAAB8BAABfcmVscy8ucmVsc1BLAQItABQABgAIAAAAIQBzjL9AxQAAAN0AAAAP&#10;AAAAAAAAAAAAAAAAAAcCAABkcnMvZG93bnJldi54bWxQSwUGAAAAAAMAAwC3AAAA+QIAAAAA&#10;">
                  <v:line id="Line 123" o:spid="_x0000_s1152" style="position:absolute;flip:x;visibility:visible;mso-wrap-style:square" from="10483,5015" to="10887,5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XDSxQAAAN0AAAAPAAAAZHJzL2Rvd25yZXYueG1sRI9Ba8JA&#10;FITvBf/D8gRvdaMHU2I2EgRFCj00kZ5fs88kmH0bsluT/Hu3UOhxmJlvmPQwmU48aHCtZQWbdQSC&#10;uLK65VrBtTy9voFwHlljZ5kUzOTgkC1eUky0HfmTHoWvRYCwS1BB432fSOmqhgy6te2Jg3ezg0Ef&#10;5FBLPeAY4KaT2yjaSYMth4UGezo2VN2LH6Pg4/trzOfdu8zPM8fjddZlfPFKrZZTvgfhafL/4b/2&#10;RSvYRpsYft+EJyCzJwAAAP//AwBQSwECLQAUAAYACAAAACEA2+H2y+4AAACFAQAAEwAAAAAAAAAA&#10;AAAAAAAAAAAAW0NvbnRlbnRfVHlwZXNdLnhtbFBLAQItABQABgAIAAAAIQBa9CxbvwAAABUBAAAL&#10;AAAAAAAAAAAAAAAAAB8BAABfcmVscy8ucmVsc1BLAQItABQABgAIAAAAIQDT2XDSxQAAAN0AAAAP&#10;AAAAAAAAAAAAAAAAAAcCAABkcnMvZG93bnJldi54bWxQSwUGAAAAAAMAAwC3AAAA+QIAAAAA&#10;">
                    <v:stroke endarrow="classic" endarrowwidth="narrow"/>
                  </v:line>
                  <v:shape id="Freeform 124" o:spid="_x0000_s1153" style="position:absolute;left:10775;top:4605;width:394;height:425;rotation:-90;flip:y;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bMLwwAAAN0AAAAPAAAAZHJzL2Rvd25yZXYueG1sRE/Pa8Iw&#10;FL4P/B/CE7zNtBXcVo0iiqCXwXQ7eHs0zyZb81KaqPW/Xw6Cx4/v93zZu0ZcqQvWs4J8nIEgrry2&#10;XCv4Pm5f30GEiKyx8UwK7hRguRi8zLHU/sZfdD3EWqQQDiUqMDG2pZShMuQwjH1LnLiz7xzGBLta&#10;6g5vKdw1ssiyqXRoOTUYbGltqPo7XJyC04/drP35bd/m24mtTaE3n78fSo2G/WoGIlIfn+KHe6cV&#10;FFme5qY36QnIxT8AAAD//wMAUEsBAi0AFAAGAAgAAAAhANvh9svuAAAAhQEAABMAAAAAAAAAAAAA&#10;AAAAAAAAAFtDb250ZW50X1R5cGVzXS54bWxQSwECLQAUAAYACAAAACEAWvQsW78AAAAVAQAACwAA&#10;AAAAAAAAAAAAAAAfAQAAX3JlbHMvLnJlbHNQSwECLQAUAAYACAAAACEA2eGzC8MAAADdAAAADwAA&#10;AAAAAAAAAAAAAAAHAgAAZHJzL2Rvd25yZXYueG1sUEsFBgAAAAADAAMAtwAAAPcCAAAAAA==&#10;" path="m432,576l432,,,e" filled="f">
                    <v:stroke endarrow="classic" endarrowwidth="narrow"/>
                    <v:path arrowok="t" o:connecttype="custom" o:connectlocs="394,425;394,0;0,0" o:connectangles="0,0,0"/>
                  </v:shape>
                  <v:shape id="Freeform 125" o:spid="_x0000_s1154" style="position:absolute;left:11546;top:4587;width:264;height:414;flip:y;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HqCxgAAAN0AAAAPAAAAZHJzL2Rvd25yZXYueG1sRI9Ba8JA&#10;FITvQv/D8gq96UYFq9FNKC0We6wNRG+P7DMJzb4N2Y3G/PpuodDjMDPfMLt0MI24UudqywrmswgE&#10;cWF1zaWC7Gs/XYNwHlljY5kU3MlBmjxMdhhre+NPuh59KQKEXYwKKu/bWEpXVGTQzWxLHLyL7Qz6&#10;ILtS6g5vAW4auYiilTRYc1iosKXXiorvY28UnLJD3vfL7IzveWPennH8GIdRqafH4WULwtPg/8N/&#10;7YNWsIjmG/h9E56ATH4AAAD//wMAUEsBAi0AFAAGAAgAAAAhANvh9svuAAAAhQEAABMAAAAAAAAA&#10;AAAAAAAAAAAAAFtDb250ZW50X1R5cGVzXS54bWxQSwECLQAUAAYACAAAACEAWvQsW78AAAAVAQAA&#10;CwAAAAAAAAAAAAAAAAAfAQAAX3JlbHMvLnJlbHNQSwECLQAUAAYACAAAACEAQzx6gsYAAADdAAAA&#10;DwAAAAAAAAAAAAAAAAAHAgAAZHJzL2Rvd25yZXYueG1sUEsFBgAAAAADAAMAtwAAAPoCAAAAAA==&#10;" path="m432,576l432,,,e" filled="f">
                    <v:stroke endarrow="classic" endarrowwidth="narrow"/>
                    <v:path arrowok="t" o:connecttype="custom" o:connectlocs="264,414;264,0;0,0" o:connectangles="0,0,0"/>
                  </v:shape>
                  <v:shape id="Freeform 126" o:spid="_x0000_s1155" style="position:absolute;left:9756;top:4136;width:362;height:424;rotation:-90;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LPwQAAAN0AAAAPAAAAZHJzL2Rvd25yZXYueG1sRE+7bsIw&#10;FN0r8Q/WRepWbDIglGIQQqDCWB4q4yW+JBHxdWobkv59PSAxHp33bNHbRjzIh9qxhvFIgSAunKm5&#10;1HA8bD6mIEJENtg4Jg1/FGAxH7zNMDeu42967GMpUgiHHDVUMba5lKGoyGIYuZY4cVfnLcYEfSmN&#10;xy6F20ZmSk2kxZpTQ4UtrSoqbvu71TD9bU4/p9VadtfzEr/WtR/v1EXr92G//AQRqY8v8dO9NRoy&#10;laX96U16AnL+DwAA//8DAFBLAQItABQABgAIAAAAIQDb4fbL7gAAAIUBAAATAAAAAAAAAAAAAAAA&#10;AAAAAABbQ29udGVudF9UeXBlc10ueG1sUEsBAi0AFAAGAAgAAAAhAFr0LFu/AAAAFQEAAAsAAAAA&#10;AAAAAAAAAAAAHwEAAF9yZWxzLy5yZWxzUEsBAi0AFAAGAAgAAAAhAHRb4s/BAAAA3QAAAA8AAAAA&#10;AAAAAAAAAAAABwIAAGRycy9kb3ducmV2LnhtbFBLBQYAAAAAAwADALcAAAD1AgAAAAA=&#10;" path="m432,576l432,,,e" filled="f">
                    <v:stroke endarrow="classic" endarrowwidth="narrow"/>
                    <v:path arrowok="t" o:connecttype="custom" o:connectlocs="362,424;362,0;0,0" o:connectangles="0,0,0"/>
                  </v:shape>
                  <v:line id="Line 127" o:spid="_x0000_s1156" style="position:absolute;visibility:visible;mso-wrap-style:square" from="10710,4579" to="11170,4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5QhxgAAAN0AAAAPAAAAZHJzL2Rvd25yZXYueG1sRI9Ba8JA&#10;FITvgv9heYVepG7MQWqaVYoQ6KEUaj3o7ZF9ZqPZt+nu1qT/vlsQPA4z8w1TbkbbiSv50DpWsJhn&#10;IIhrp1tuFOy/qqdnECEia+wck4JfCrBZTyclFtoN/EnXXWxEgnAoUIGJsS+kDLUhi2HueuLknZy3&#10;GJP0jdQehwS3ncyzbCkttpwWDPa0NVRfdj9WgfcxtJdqdRwO3+dl9VG9jzNTK/X4ML6+gIg0xnv4&#10;1n7TCvIsX8D/m/QE5PoPAAD//wMAUEsBAi0AFAAGAAgAAAAhANvh9svuAAAAhQEAABMAAAAAAAAA&#10;AAAAAAAAAAAAAFtDb250ZW50X1R5cGVzXS54bWxQSwECLQAUAAYACAAAACEAWvQsW78AAAAVAQAA&#10;CwAAAAAAAAAAAAAAAAAfAQAAX3JlbHMvLnJlbHNQSwECLQAUAAYACAAAACEAGKOUIcYAAADdAAAA&#10;DwAAAAAAAAAAAAAAAAAHAgAAZHJzL2Rvd25yZXYueG1sUEsFBgAAAAADAAMAtwAAAPoCAAAAAA==&#10;">
                    <v:stroke endarrow="classic" endarrowwidth="narrow"/>
                  </v:line>
                  <v:line id="Line 128" o:spid="_x0000_s1157" style="position:absolute;visibility:visible;mso-wrap-style:square" from="10449,4579" to="10710,4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QpWxgAAAN0AAAAPAAAAZHJzL2Rvd25yZXYueG1sRI9Ba8JA&#10;FITvBf/D8oReSt00B2ljVilCoIdS0Hpob4/sM5uafRt3tyb+e1cQPA4z8w1TrkbbiRP50DpW8DLL&#10;QBDXTrfcKNh9V8+vIEJE1tg5JgVnCrBaTh5KLLQbeEOnbWxEgnAoUIGJsS+kDLUhi2HmeuLk7Z23&#10;GJP0jdQehwS3ncyzbC4ttpwWDPa0NlQftv9WgfcxtIfq7Xf4Of7Nq6/qc3wytVKP0/F9ASLSGO/h&#10;W/tDK8izPIfrm/QE5PICAAD//wMAUEsBAi0AFAAGAAgAAAAhANvh9svuAAAAhQEAABMAAAAAAAAA&#10;AAAAAAAAAAAAAFtDb250ZW50X1R5cGVzXS54bWxQSwECLQAUAAYACAAAACEAWvQsW78AAAAVAQAA&#10;CwAAAAAAAAAAAAAAAAAfAQAAX3JlbHMvLnJlbHNQSwECLQAUAAYACAAAACEA6HEKVsYAAADdAAAA&#10;DwAAAAAAAAAAAAAAAAAHAgAAZHJzL2Rvd25yZXYueG1sUEsFBgAAAAADAAMAtwAAAPoCAAAAAA==&#10;">
                    <v:stroke endarrow="classic" endarrowwidth="narrow"/>
                  </v:line>
                  <v:line id="Line 129" o:spid="_x0000_s1158" style="position:absolute;visibility:visible;mso-wrap-style:square" from="11554,4579" to="12141,4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a/NxgAAAN0AAAAPAAAAZHJzL2Rvd25yZXYueG1sRI9BawIx&#10;FITvBf9DeEIvRbPdguhqFCkseCiF2h709tg8N6ublzWJ7vbfN4VCj8PMfMOsNoNtxZ18aBwreJ5m&#10;IIgrpxuuFXx9lpM5iBCRNbaOScE3BdisRw8rLLTr+YPu+1iLBOFQoAITY1dIGSpDFsPUdcTJOzlv&#10;MSbpa6k99gluW5ln2UxabDgtGOzo1VB12d+sAu9jaC7l4tgfrudZ+V6+DU+mUupxPGyXICIN8T/8&#10;195pBXmWv8Dvm/QE5PoHAAD//wMAUEsBAi0AFAAGAAgAAAAhANvh9svuAAAAhQEAABMAAAAAAAAA&#10;AAAAAAAAAAAAAFtDb250ZW50X1R5cGVzXS54bWxQSwECLQAUAAYACAAAACEAWvQsW78AAAAVAQAA&#10;CwAAAAAAAAAAAAAAAAAfAQAAX3JlbHMvLnJlbHNQSwECLQAUAAYACAAAACEAhz2vzcYAAADdAAAA&#10;DwAAAAAAAAAAAAAAAAAHAgAAZHJzL2Rvd25yZXYueG1sUEsFBgAAAAADAAMAtwAAAPoCAAAAAA==&#10;">
                    <v:stroke endarrow="classic" endarrowwidth="narrow"/>
                  </v:line>
                  <v:line id="Line 130" o:spid="_x0000_s1159" style="position:absolute;visibility:visible;mso-wrap-style:square" from="9783,4579" to="10101,4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De5xgAAAN0AAAAPAAAAZHJzL2Rvd25yZXYueG1sRI9BawIx&#10;FITvBf9DeEIvRbNdiuhqFCkseCiF2h709tg8N6ublzWJ7vbfN4VCj8PMfMOsNoNtxZ18aBwreJ5m&#10;IIgrpxuuFXx9lpM5iBCRNbaOScE3BdisRw8rLLTr+YPu+1iLBOFQoAITY1dIGSpDFsPUdcTJOzlv&#10;MSbpa6k99gluW5ln2UxabDgtGOzo1VB12d+sAu9jaC7l4tgfrudZ+V6+DU+mUupxPGyXICIN8T/8&#10;195pBXmWv8Dvm/QE5PoHAAD//wMAUEsBAi0AFAAGAAgAAAAhANvh9svuAAAAhQEAABMAAAAAAAAA&#10;AAAAAAAAAAAAAFtDb250ZW50X1R5cGVzXS54bWxQSwECLQAUAAYACAAAACEAWvQsW78AAAAVAQAA&#10;CwAAAAAAAAAAAAAAAAAfAQAAX3JlbHMvLnJlbHNQSwECLQAUAAYACAAAACEACNQ3ucYAAADdAAAA&#10;DwAAAAAAAAAAAAAAAAAHAgAAZHJzL2Rvd25yZXYueG1sUEsFBgAAAAADAAMAtwAAAPoCAAAAAA==&#10;">
                    <v:stroke endarrow="classic" endarrowwidth="narrow"/>
                  </v:line>
                  <v:line id="Line 131" o:spid="_x0000_s1160" style="position:absolute;visibility:visible;mso-wrap-style:square" from="9364,4579" to="9682,4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JIixgAAAN0AAAAPAAAAZHJzL2Rvd25yZXYueG1sRI9BawIx&#10;FITvBf9DeEIvRbNdqOhqFCkseCiF2h709tg8N6ublzWJ7vbfN4VCj8PMfMOsNoNtxZ18aBwreJ5m&#10;IIgrpxuuFXx9lpM5iBCRNbaOScE3BdisRw8rLLTr+YPu+1iLBOFQoAITY1dIGSpDFsPUdcTJOzlv&#10;MSbpa6k99gluW5ln2UxabDgtGOzo1VB12d+sAu9jaC7l4tgfrudZ+V6+DU+mUupxPGyXICIN8T/8&#10;195pBXmWv8Dvm/QE5PoHAAD//wMAUEsBAi0AFAAGAAgAAAAhANvh9svuAAAAhQEAABMAAAAAAAAA&#10;AAAAAAAAAAAAAFtDb250ZW50X1R5cGVzXS54bWxQSwECLQAUAAYACAAAACEAWvQsW78AAAAVAQAA&#10;CwAAAAAAAAAAAAAAAAAfAQAAX3JlbHMvLnJlbHNQSwECLQAUAAYACAAAACEAZ5iSIsYAAADdAAAA&#10;DwAAAAAAAAAAAAAAAAAHAgAAZHJzL2Rvd25yZXYueG1sUEsFBgAAAAADAAMAtwAAAPoCAAAAAA==&#10;">
                    <v:stroke endarrow="classic" endarrowwidth="narrow"/>
                  </v:line>
                  <v:shape id="Text Box 132" o:spid="_x0000_s1161" type="#_x0000_t202" style="position:absolute;left:10087;top:4399;width:425;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UUzxQAAAN0AAAAPAAAAZHJzL2Rvd25yZXYueG1sRI9La8Mw&#10;EITvgfwHsYHeErk6hNaNYpxAIKWX5kHOi7V+tNbKSKrj/vuqUOhxmJlvmE0x2V6M5EPnWMPjKgNB&#10;XDnTcaPhejksn0CEiGywd0wavilAsZ3PNpgbd+cTjefYiAThkKOGNsYhlzJULVkMKzcQJ6923mJM&#10;0jfSeLwnuO2lyrK1tNhxWmhxoH1L1ef5y2q4jLtwPH3EZ/Na76R6q9/VzZdaPyym8gVEpCn+h//a&#10;R6NBZWoNv2/SE5DbHwAAAP//AwBQSwECLQAUAAYACAAAACEA2+H2y+4AAACFAQAAEwAAAAAAAAAA&#10;AAAAAAAAAAAAW0NvbnRlbnRfVHlwZXNdLnhtbFBLAQItABQABgAIAAAAIQBa9CxbvwAAABUBAAAL&#10;AAAAAAAAAAAAAAAAAB8BAABfcmVscy8ucmVsc1BLAQItABQABgAIAAAAIQAANUUzxQAAAN0AAAAP&#10;AAAAAAAAAAAAAAAAAAcCAABkcnMvZG93bnJldi54bWxQSwUGAAAAAAMAAwC3AAAA+QIAAAAA&#10;">
                    <v:textbox inset="0,0,0,0">
                      <w:txbxContent>
                        <w:p w:rsidR="00A91066" w:rsidRDefault="00A91066" w:rsidP="00E966E2">
                          <w:pPr>
                            <w:spacing w:before="20"/>
                            <w:jc w:val="center"/>
                            <w:rPr>
                              <w:sz w:val="18"/>
                              <w:szCs w:val="18"/>
                            </w:rPr>
                          </w:pPr>
                          <w:r>
                            <w:rPr>
                              <w:i/>
                              <w:sz w:val="18"/>
                              <w:szCs w:val="18"/>
                            </w:rPr>
                            <w:t>G</w:t>
                          </w:r>
                          <w:r>
                            <w:rPr>
                              <w:sz w:val="22"/>
                              <w:szCs w:val="22"/>
                              <w:vertAlign w:val="subscript"/>
                            </w:rPr>
                            <w:t>1</w:t>
                          </w:r>
                        </w:p>
                      </w:txbxContent>
                    </v:textbox>
                  </v:shape>
                  <v:oval id="Oval 133" o:spid="_x0000_s1162" style="position:absolute;left:9647;top:4501;width:159;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WFQxQAAAN0AAAAPAAAAZHJzL2Rvd25yZXYueG1sRI9Pa8JA&#10;FMTvBb/D8oTe6sYE/xBdRSoFe+ihsb0/ss8kmH0bsq8xfnu3UOhxmJnfMNv96Fo1UB8azwbmswQU&#10;celtw5WBr/PbyxpUEGSLrWcycKcA+93kaYu59Tf+pKGQSkUIhxwN1CJdrnUoa3IYZr4jjt7F9w4l&#10;yr7StsdbhLtWp0my1A4bjgs1dvRaU3ktfpyBY3UoloPOZJFdjidZXL8/3rO5Mc/T8bABJTTKf/iv&#10;fbIG0iRdwe+b+AT07gEAAP//AwBQSwECLQAUAAYACAAAACEA2+H2y+4AAACFAQAAEwAAAAAAAAAA&#10;AAAAAAAAAAAAW0NvbnRlbnRfVHlwZXNdLnhtbFBLAQItABQABgAIAAAAIQBa9CxbvwAAABUBAAAL&#10;AAAAAAAAAAAAAAAAAB8BAABfcmVscy8ucmVsc1BLAQItABQABgAIAAAAIQBBFWFQxQAAAN0AAAAP&#10;AAAAAAAAAAAAAAAAAAcCAABkcnMvZG93bnJldi54bWxQSwUGAAAAAAMAAwC3AAAA+QIAAAAA&#10;"/>
                  <v:line id="Line 134" o:spid="_x0000_s1163" style="position:absolute;visibility:visible;mso-wrap-style:square" from="9790,4766" to="9925,4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XtVwwAAAN0AAAAPAAAAZHJzL2Rvd25yZXYueG1sRE9LbsIw&#10;EN0j9Q7WVOoOHLKoShoHoRakoi4QgQMM8TQOxOPIdiHt6fGiUpdP718uR9uLK/nQOVYwn2UgiBun&#10;O24VHA+b6QuIEJE19o5JwQ8FWFYPkxIL7W68p2sdW5FCOBSowMQ4FFKGxpDFMHMDceK+nLcYE/St&#10;1B5vKdz2Ms+yZ2mx49RgcKA3Q82l/rYKtv70eZn/tkaeeOvX/e59EexZqafHcfUKItIY/8V/7g+t&#10;IM/yNDe9SU9AVncAAAD//wMAUEsBAi0AFAAGAAgAAAAhANvh9svuAAAAhQEAABMAAAAAAAAAAAAA&#10;AAAAAAAAAFtDb250ZW50X1R5cGVzXS54bWxQSwECLQAUAAYACAAAACEAWvQsW78AAAAVAQAACwAA&#10;AAAAAAAAAAAAAAAfAQAAX3JlbHMvLnJlbHNQSwECLQAUAAYACAAAACEAx3V7VcMAAADdAAAADwAA&#10;AAAAAAAAAAAAAAAHAgAAZHJzL2Rvd25yZXYueG1sUEsFBgAAAAADAAMAtwAAAPcCAAAAAA==&#10;" strokeweight="1pt"/>
                  <v:shape id="Text Box 135" o:spid="_x0000_s1164" type="#_x0000_t202" style="position:absolute;left:10040;top:5530;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elUxQAAAN0AAAAPAAAAZHJzL2Rvd25yZXYueG1sRI9BawIx&#10;FITvQv9DeEJvmrgH0a1RpLRQKBTX9dDj6+a5G9y8bDepbv+9EQSPw8x8w6w2g2vFmfpgPWuYTRUI&#10;4soby7WGQ/k+WYAIEdlg65k0/FOAzfpptMLc+AsXdN7HWiQIhxw1NDF2uZShashhmPqOOHlH3zuM&#10;Sfa1ND1eEty1MlNqLh1aTgsNdvTaUHXa/zkN228u3uzv18+uOBa2LJeKP+cnrZ/Hw/YFRKQhPsL3&#10;9ofRkKlsCbc36QnI9RUAAP//AwBQSwECLQAUAAYACAAAACEA2+H2y+4AAACFAQAAEwAAAAAAAAAA&#10;AAAAAAAAAAAAW0NvbnRlbnRfVHlwZXNdLnhtbFBLAQItABQABgAIAAAAIQBa9CxbvwAAABUBAAAL&#10;AAAAAAAAAAAAAAAAAB8BAABfcmVscy8ucmVsc1BLAQItABQABgAIAAAAIQAAfelUxQAAAN0AAAAP&#10;AAAAAAAAAAAAAAAAAAcCAABkcnMvZG93bnJldi54bWxQSwUGAAAAAAMAAwC3AAAA+QIAAAAA&#10;" filled="f" stroked="f">
                    <v:textbox inset="0,0,0,0">
                      <w:txbxContent>
                        <w:p w:rsidR="00A91066" w:rsidRDefault="00A91066" w:rsidP="00E966E2">
                          <w:pPr>
                            <w:jc w:val="center"/>
                            <w:rPr>
                              <w:i/>
                            </w:rPr>
                          </w:pPr>
                          <w:r>
                            <w:rPr>
                              <w:sz w:val="18"/>
                              <w:szCs w:val="18"/>
                            </w:rPr>
                            <w:t>Hình 7</w:t>
                          </w:r>
                        </w:p>
                      </w:txbxContent>
                    </v:textbox>
                  </v:shape>
                  <v:shape id="Text Box 136" o:spid="_x0000_s1165" type="#_x0000_t202" style="position:absolute;left:11156;top:4399;width:424;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e4BwgAAAN0AAAAPAAAAZHJzL2Rvd25yZXYueG1sRE/JasMw&#10;EL0H+g9iCr3Fch0IjWslJIWCSy5ZSs+DNV5aa2QkxXb/vjoEeny8vdjNphcjOd9ZVvCcpCCIK6s7&#10;bhR8Xt+XLyB8QNbYWyYFv+Rht31YFJhrO/GZxktoRAxhn6OCNoQhl9JXLRn0iR2II1dbZzBE6Bqp&#10;HU4x3PQyS9O1NNhxbGhxoLeWqp/LzSi4jgdfnr/DRn/UB5kd61P25fZKPT3O+1cQgebwL767S60g&#10;S1dxf3wTn4Dc/gEAAP//AwBQSwECLQAUAAYACAAAACEA2+H2y+4AAACFAQAAEwAAAAAAAAAAAAAA&#10;AAAAAAAAW0NvbnRlbnRfVHlwZXNdLnhtbFBLAQItABQABgAIAAAAIQBa9CxbvwAAABUBAAALAAAA&#10;AAAAAAAAAAAAAB8BAABfcmVscy8ucmVsc1BLAQItABQABgAIAAAAIQBlSe4BwgAAAN0AAAAPAAAA&#10;AAAAAAAAAAAAAAcCAABkcnMvZG93bnJldi54bWxQSwUGAAAAAAMAAwC3AAAA9gIAAAAA&#10;">
                    <v:textbox inset="0,0,0,0">
                      <w:txbxContent>
                        <w:p w:rsidR="00A91066" w:rsidRDefault="00A91066" w:rsidP="00E966E2">
                          <w:pPr>
                            <w:spacing w:before="20"/>
                            <w:jc w:val="center"/>
                            <w:rPr>
                              <w:sz w:val="18"/>
                              <w:szCs w:val="18"/>
                            </w:rPr>
                          </w:pPr>
                          <w:r>
                            <w:rPr>
                              <w:i/>
                              <w:sz w:val="18"/>
                              <w:szCs w:val="18"/>
                            </w:rPr>
                            <w:t>G</w:t>
                          </w:r>
                          <w:r>
                            <w:rPr>
                              <w:sz w:val="22"/>
                              <w:szCs w:val="22"/>
                              <w:vertAlign w:val="subscript"/>
                            </w:rPr>
                            <w:t>2</w:t>
                          </w:r>
                        </w:p>
                      </w:txbxContent>
                    </v:textbox>
                  </v:shape>
                  <v:oval id="Oval 137" o:spid="_x0000_s1166" style="position:absolute;left:10686;top:4501;width:158;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cpixAAAAN0AAAAPAAAAZHJzL2Rvd25yZXYueG1sRI9Ba8JA&#10;FITvQv/D8gredBODUlJXkYqgBw+N7f2RfSbB7NuQfY3pv+8KQo/DzHzDrLeja9VAfWg8G0jnCSji&#10;0tuGKwNfl8PsDVQQZIutZzLwSwG2m5fJGnPr7/xJQyGVihAOORqoRbpc61DW5DDMfUccvavvHUqU&#10;faVtj/cId61eJMlKO2w4LtTY0UdN5a34cQb21a5YDTqTZXbdH2V5+z6fstSY6eu4ewclNMp/+Nk+&#10;WgOLJEvh8SY+Ab35AwAA//8DAFBLAQItABQABgAIAAAAIQDb4fbL7gAAAIUBAAATAAAAAAAAAAAA&#10;AAAAAAAAAABbQ29udGVudF9UeXBlc10ueG1sUEsBAi0AFAAGAAgAAAAhAFr0LFu/AAAAFQEAAAsA&#10;AAAAAAAAAAAAAAAAHwEAAF9yZWxzLy5yZWxzUEsBAi0AFAAGAAgAAAAhACRpymLEAAAA3QAAAA8A&#10;AAAAAAAAAAAAAAAABwIAAGRycy9kb3ducmV2LnhtbFBLBQYAAAAAAwADALcAAAD4AgAAAAA=&#10;"/>
                  <v:shape id="Freeform 138" o:spid="_x0000_s1167" style="position:absolute;left:10533;top:4156;width:404;height:414;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aDkxAAAAN0AAAAPAAAAZHJzL2Rvd25yZXYueG1sRI9fa8Iw&#10;FMXfB/sO4Q72MmZihTGqUZxlMh/byZ4vzbUpa25KE7X99osg7PFw/vw4q83oOnGhIbSeNcxnCgRx&#10;7U3LjYbj9+frO4gQkQ12nknDRAE268eHFebGX7mkSxUbkUY45KjBxtjnUobaksMw8z1x8k5+cBiT&#10;HBppBrymcdfJTKk36bDlRLDY085S/VudXYJM4347ueJg1b78edkdC/dRFlo/P43bJYhIY/wP39tf&#10;RkOmFhnc3qQnINd/AAAA//8DAFBLAQItABQABgAIAAAAIQDb4fbL7gAAAIUBAAATAAAAAAAAAAAA&#10;AAAAAAAAAABbQ29udGVudF9UeXBlc10ueG1sUEsBAi0AFAAGAAgAAAAhAFr0LFu/AAAAFQEAAAsA&#10;AAAAAAAAAAAAAAAAHwEAAF9yZWxzLy5yZWxzUEsBAi0AFAAGAAgAAAAhAKbJoOTEAAAA3QAAAA8A&#10;AAAAAAAAAAAAAAAABwIAAGRycy9kb3ducmV2LnhtbFBLBQYAAAAAAwADALcAAAD4AgAAAAA=&#10;" path="m432,576l432,,,e" filled="f">
                    <v:stroke endarrow="classic" endarrowwidth="narrow"/>
                    <v:path arrowok="t" o:connecttype="custom" o:connectlocs="404,414;404,0;0,0" o:connectangles="0,0,0"/>
                  </v:shape>
                  <v:shape id="Text Box 139" o:spid="_x0000_s1168" type="#_x0000_t202" style="position:absolute;left:11135;top:4839;width:425;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3B2xAAAAN0AAAAPAAAAZHJzL2Rvd25yZXYueG1sRI9bawIx&#10;FITfC/6HcATfatYVSl2NooKg9KVe8PmwOXvRzcmSxHX9902h0MdhZr5hFqveNKIj52vLCibjBARx&#10;bnXNpYLLeff+CcIHZI2NZVLwIg+r5eBtgZm2Tz5SdwqliBD2GSqoQmgzKX1ekUE/ti1x9ArrDIYo&#10;XSm1w2eEm0amSfIhDdYcFypsaVtRfj89jIJzt/H74y3M9KHYyPSr+E6vbq3UaNiv5yAC9eE//Nfe&#10;awVpMp3C75v4BOTyBwAA//8DAFBLAQItABQABgAIAAAAIQDb4fbL7gAAAIUBAAATAAAAAAAAAAAA&#10;AAAAAAAAAABbQ29udGVudF9UeXBlc10ueG1sUEsBAi0AFAAGAAgAAAAhAFr0LFu/AAAAFQEAAAsA&#10;AAAAAAAAAAAAAAAAHwEAAF9yZWxzLy5yZWxzUEsBAi0AFAAGAAgAAAAhAJWbcHbEAAAA3QAAAA8A&#10;AAAAAAAAAAAAAAAABwIAAGRycy9kb3ducmV2LnhtbFBLBQYAAAAAAwADALcAAAD4AgAAAAA=&#10;">
                    <v:textbox inset="0,0,0,0">
                      <w:txbxContent>
                        <w:p w:rsidR="00A91066" w:rsidRDefault="00A91066" w:rsidP="00E966E2">
                          <w:pPr>
                            <w:spacing w:before="20"/>
                            <w:jc w:val="center"/>
                            <w:rPr>
                              <w:sz w:val="18"/>
                              <w:szCs w:val="18"/>
                            </w:rPr>
                          </w:pPr>
                          <w:r>
                            <w:rPr>
                              <w:i/>
                              <w:sz w:val="18"/>
                              <w:szCs w:val="18"/>
                            </w:rPr>
                            <w:t>H</w:t>
                          </w:r>
                          <w:r>
                            <w:rPr>
                              <w:sz w:val="22"/>
                              <w:szCs w:val="22"/>
                              <w:vertAlign w:val="subscript"/>
                            </w:rPr>
                            <w:t>2</w:t>
                          </w:r>
                        </w:p>
                      </w:txbxContent>
                    </v:textbox>
                  </v:shape>
                  <v:shape id="Freeform 140" o:spid="_x0000_s1169" style="position:absolute;left:9717;top:4632;width:371;height:393;visibility:visible;mso-wrap-style:square;v-text-anchor:top" coordsize="115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ccNxQAAAN0AAAAPAAAAZHJzL2Rvd25yZXYueG1sRI9BawIx&#10;FITvhf6H8ApeiiZqXWVrFCmIXjxoC3p8bF53g5uXZZPq+u+NIPQ4zMw3zHzZuVpcqA3Ws4bhQIEg&#10;LryxXGr4+V73ZyBCRDZYeyYNNwqwXLy+zDE3/sp7uhxiKRKEQ44aqhibXMpQVOQwDHxDnLxf3zqM&#10;SbalNC1eE9zVcqRUJh1aTgsVNvRVUXE+/DkNZabcRp3O2XQYrT3usub0vppo3XvrVp8gInXxP/xs&#10;b42GkRp/wONNegJycQcAAP//AwBQSwECLQAUAAYACAAAACEA2+H2y+4AAACFAQAAEwAAAAAAAAAA&#10;AAAAAAAAAAAAW0NvbnRlbnRfVHlwZXNdLnhtbFBLAQItABQABgAIAAAAIQBa9CxbvwAAABUBAAAL&#10;AAAAAAAAAAAAAAAAAB8BAABfcmVscy8ucmVsc1BLAQItABQABgAIAAAAIQCXvccNxQAAAN0AAAAP&#10;AAAAAAAAAAAAAAAAAAcCAABkcnMvZG93bnJldi54bWxQSwUGAAAAAAMAAwC3AAAA+QIAAAAA&#10;" path="m1152,432l,432,,e" filled="f">
                    <v:stroke endarrow="classic" endarrowwidth="narrow"/>
                    <v:path arrowok="t" o:connecttype="custom" o:connectlocs="371,393;0,393;0,0" o:connectangles="0,0,0"/>
                  </v:shape>
                  <v:shape id="Text Box 141" o:spid="_x0000_s1170" type="#_x0000_t202" style="position:absolute;left:10087;top:4839;width:425;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k2ZxQAAAN0AAAAPAAAAZHJzL2Rvd25yZXYueG1sRI9PawIx&#10;FMTvBb9DeIK3mu0WS7saRYWC4qVq6fmxefvHbl6WJK7rtzeC4HGYmd8ws0VvGtGR87VlBW/jBARx&#10;bnXNpYLf4/frJwgfkDU2lknBlTws5oOXGWbaXnhP3SGUIkLYZ6igCqHNpPR5RQb92LbE0SusMxii&#10;dKXUDi8RbhqZJsmHNFhzXKiwpXVF+f/hbBQcu5Xf7E/hS2+LlUx3xU/655ZKjYb9cgoiUB+e4Ud7&#10;oxWkyfsE7m/iE5DzGwAAAP//AwBQSwECLQAUAAYACAAAACEA2+H2y+4AAACFAQAAEwAAAAAAAAAA&#10;AAAAAAAAAAAAW0NvbnRlbnRfVHlwZXNdLnhtbFBLAQItABQABgAIAAAAIQBa9CxbvwAAABUBAAAL&#10;AAAAAAAAAAAAAAAAAB8BAABfcmVscy8ucmVsc1BLAQItABQABgAIAAAAIQB1Pk2ZxQAAAN0AAAAP&#10;AAAAAAAAAAAAAAAAAAcCAABkcnMvZG93bnJldi54bWxQSwUGAAAAAAMAAwC3AAAA+QIAAAAA&#10;">
                    <v:textbox inset="0,0,0,0">
                      <w:txbxContent>
                        <w:p w:rsidR="00A91066" w:rsidRDefault="00A91066" w:rsidP="00E966E2">
                          <w:pPr>
                            <w:spacing w:before="20"/>
                            <w:jc w:val="center"/>
                            <w:rPr>
                              <w:sz w:val="18"/>
                              <w:szCs w:val="18"/>
                            </w:rPr>
                          </w:pPr>
                          <w:r>
                            <w:rPr>
                              <w:i/>
                              <w:sz w:val="18"/>
                              <w:szCs w:val="18"/>
                            </w:rPr>
                            <w:t>H</w:t>
                          </w:r>
                          <w:r>
                            <w:rPr>
                              <w:sz w:val="22"/>
                              <w:szCs w:val="22"/>
                              <w:vertAlign w:val="subscript"/>
                            </w:rPr>
                            <w:t>3</w:t>
                          </w:r>
                        </w:p>
                      </w:txbxContent>
                    </v:textbox>
                  </v:shape>
                  <v:line id="Line 142" o:spid="_x0000_s1171" style="position:absolute;visibility:visible;mso-wrap-style:square" from="8901,4590" to="9219,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5qIxgAAAN0AAAAPAAAAZHJzL2Rvd25yZXYueG1sRI9BawIx&#10;FITvQv9DeIVeimZVWNrVKCIseCgFbQ/t7bF53WzdvKxJdLf/3ggFj8PMfMMs14NtxYV8aBwrmE4y&#10;EMSV0w3XCj4/yvELiBCRNbaOScEfBVivHkZLLLTreU+XQ6xFgnAoUIGJsSukDJUhi2HiOuLk/Thv&#10;MSbpa6k99gluWznLslxabDgtGOxoa6g6Hs5WgfcxNMfy9bv/Ov3m5Xv5NjybSqmnx2GzABFpiPfw&#10;f3unFcyyeQ63N+kJyNUVAAD//wMAUEsBAi0AFAAGAAgAAAAhANvh9svuAAAAhQEAABMAAAAAAAAA&#10;AAAAAAAAAAAAAFtDb250ZW50X1R5cGVzXS54bWxQSwECLQAUAAYACAAAACEAWvQsW78AAAAVAQAA&#10;CwAAAAAAAAAAAAAAAAAfAQAAX3JlbHMvLnJlbHNQSwECLQAUAAYACAAAACEAEpOaiMYAAADdAAAA&#10;DwAAAAAAAAAAAAAAAAAHAgAAZHJzL2Rvd25yZXYueG1sUEsFBgAAAAADAAMAtwAAAPoCAAAAAA==&#10;">
                    <v:stroke endarrow="classic" endarrowwidth="narrow"/>
                  </v:line>
                  <v:oval id="Oval 143" o:spid="_x0000_s1172" style="position:absolute;left:9184;top:4512;width:159;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PeNxQAAAN0AAAAPAAAAZHJzL2Rvd25yZXYueG1sRI9Ba8JA&#10;FITvhf6H5RW81Y0GrcSsIhXBHnpo2t4f2WcSkn0bsq8x/nu3UOhxmJlvmHw/uU6NNITGs4HFPAFF&#10;XHrbcGXg6/P0vAEVBNli55kM3CjAfvf4kGNm/ZU/aCykUhHCIUMDtUifaR3KmhyGue+Jo3fxg0OJ&#10;cqi0HfAa4a7TyyRZa4cNx4Uae3qtqWyLH2fgWB2K9ahTWaWX41lW7ff7W7owZvY0HbaghCb5D/+1&#10;z9bAMklf4PdNfAJ6dwcAAP//AwBQSwECLQAUAAYACAAAACEA2+H2y+4AAACFAQAAEwAAAAAAAAAA&#10;AAAAAAAAAAAAW0NvbnRlbnRfVHlwZXNdLnhtbFBLAQItABQABgAIAAAAIQBa9CxbvwAAABUBAAAL&#10;AAAAAAAAAAAAAAAAAB8BAABfcmVscy8ucmVsc1BLAQItABQABgAIAAAAIQDEzPeNxQAAAN0AAAAP&#10;AAAAAAAAAAAAAAAAAAcCAABkcnMvZG93bnJldi54bWxQSwUGAAAAAAMAAwC3AAAA+QIAAAAA&#10;"/>
                  <v:shape id="Freeform 144" o:spid="_x0000_s1173" style="position:absolute;left:9266;top:4827;width:2543;height:526;visibility:visible;mso-wrap-style:square;v-text-anchor:top" coordsize="2160,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z7wgAAAN0AAAAPAAAAZHJzL2Rvd25yZXYueG1sRE89a8Mw&#10;EN0L+Q/iAt1qKS6U1I1iSsAha5MM7XZYF8updTKW7Dj99dVQ6Ph435tydp2YaAitZw2rTIEgrr1p&#10;udFwPlVPaxAhIhvsPJOGOwUot4uHDRbG3/iDpmNsRArhUKAGG2NfSBlqSw5D5nvixF384DAmODTS&#10;DHhL4a6TuVIv0mHLqcFiTztL9fdxdBpO1zNXr/k4r5Xd/3xOX/cujq3Wj8v5/Q1EpDn+i//cB6Mh&#10;V89pbnqTnoDc/gIAAP//AwBQSwECLQAUAAYACAAAACEA2+H2y+4AAACFAQAAEwAAAAAAAAAAAAAA&#10;AAAAAAAAW0NvbnRlbnRfVHlwZXNdLnhtbFBLAQItABQABgAIAAAAIQBa9CxbvwAAABUBAAALAAAA&#10;AAAAAAAAAAAAAB8BAABfcmVscy8ucmVsc1BLAQItABQABgAIAAAAIQAHr/z7wgAAAN0AAAAPAAAA&#10;AAAAAAAAAAAAAAcCAABkcnMvZG93bnJldi54bWxQSwUGAAAAAAMAAwC3AAAA9gIAAAAA&#10;" path="m2160,r,576l,576,,144e" filled="f">
                    <v:path arrowok="t" o:connecttype="custom" o:connectlocs="2543,0;2543,526;0,526;0,132" o:connectangles="0,0,0,0"/>
                  </v:shape>
                  <v:line id="Line 145" o:spid="_x0000_s1174" style="position:absolute;flip:y;visibility:visible;mso-wrap-style:square" from="9266,4649" to="9266,5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x1bxgAAAN0AAAAPAAAAZHJzL2Rvd25yZXYueG1sRI/NasMw&#10;EITvgb6D2EJviVwXnNSJEkyhxRRyiBN63lhb29RaGUv1z9tXhUCOw8x8w+wOk2nFQL1rLCt4XkUg&#10;iEurG64UXM7vyw0I55E1tpZJwUwODvuHxQ5TbUc+0VD4SgQIuxQV1N53qZSurMmgW9mOOHjftjfo&#10;g+wrqXscA9y0Mo6iRBpsOCzU2NFbTeVP8WsUHK9fYzYnnzL7mHk9XmZ9XudeqafHKduC8DT5e/jW&#10;zrWCOHp5hf834QnI/R8AAAD//wMAUEsBAi0AFAAGAAgAAAAhANvh9svuAAAAhQEAABMAAAAAAAAA&#10;AAAAAAAAAAAAAFtDb250ZW50X1R5cGVzXS54bWxQSwECLQAUAAYACAAAACEAWvQsW78AAAAVAQAA&#10;CwAAAAAAAAAAAAAAAAAfAQAAX3JlbHMvLnJlbHNQSwECLQAUAAYACAAAACEAhr8dW8YAAADdAAAA&#10;DwAAAAAAAAAAAAAAAAAHAgAAZHJzL2Rvd25yZXYueG1sUEsFBgAAAAADAAMAtwAAAPoCAAAAAA==&#10;">
                    <v:stroke endarrow="classic" endarrowwidth="narrow"/>
                  </v:line>
                  <v:line id="Line 146" o:spid="_x0000_s1175" style="position:absolute;visibility:visible;mso-wrap-style:square" from="9314,4786" to="9449,4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JLzwQAAAN0AAAAPAAAAZHJzL2Rvd25yZXYueG1sRE/NagIx&#10;EL4LvkMYoTfNKkXs1ihiKygeirYPMG7GzepmsiRRV5/eHAoeP77/6by1tbiSD5VjBcNBBoK4cLri&#10;UsHf76o/AREissbaMSm4U4D5rNuZYq7djXd03cdSpBAOOSowMTa5lKEwZDEMXEOcuKPzFmOCvpTa&#10;4y2F21qOsmwsLVacGgw2tDRUnPcXq2DjD9vz8FEaeeCN/65/vj6CPSn11msXnyAitfEl/nevtYJR&#10;9p72pzfpCcjZEwAA//8DAFBLAQItABQABgAIAAAAIQDb4fbL7gAAAIUBAAATAAAAAAAAAAAAAAAA&#10;AAAAAABbQ29udGVudF9UeXBlc10ueG1sUEsBAi0AFAAGAAgAAAAhAFr0LFu/AAAAFQEAAAsAAAAA&#10;AAAAAAAAAAAAHwEAAF9yZWxzLy5yZWxzUEsBAi0AFAAGAAgAAAAhAOTckvPBAAAA3QAAAA8AAAAA&#10;AAAAAAAAAAAABwIAAGRycy9kb3ducmV2LnhtbFBLBQYAAAAAAwADALcAAAD1AgAAAAA=&#10;" strokeweight="1pt"/>
                </v:group>
              </v:group>
            </w:pict>
          </mc:Fallback>
        </mc:AlternateContent>
      </w:r>
    </w:p>
    <w:p w:rsidR="00E966E2" w:rsidRDefault="00E966E2" w:rsidP="006E66A9">
      <w:pPr>
        <w:spacing w:before="20" w:after="20"/>
        <w:ind w:left="284"/>
        <w:rPr>
          <w:sz w:val="18"/>
          <w:lang w:val="pl-PL"/>
        </w:rPr>
      </w:pPr>
    </w:p>
    <w:p w:rsidR="00E966E2" w:rsidRDefault="00E966E2" w:rsidP="006E66A9">
      <w:pPr>
        <w:spacing w:before="20" w:after="20"/>
        <w:ind w:left="284"/>
        <w:rPr>
          <w:sz w:val="18"/>
          <w:lang w:val="pl-PL"/>
        </w:rPr>
      </w:pPr>
    </w:p>
    <w:p w:rsidR="00E966E2" w:rsidRDefault="00E966E2" w:rsidP="006E66A9">
      <w:pPr>
        <w:spacing w:before="20" w:after="20"/>
        <w:ind w:left="284"/>
        <w:rPr>
          <w:sz w:val="18"/>
          <w:lang w:val="pl-PL"/>
        </w:rPr>
      </w:pPr>
    </w:p>
    <w:p w:rsidR="00E966E2" w:rsidRDefault="00E966E2" w:rsidP="006E66A9">
      <w:pPr>
        <w:spacing w:before="20" w:after="20"/>
        <w:ind w:left="284"/>
        <w:rPr>
          <w:sz w:val="18"/>
          <w:lang w:val="pl-PL"/>
        </w:rPr>
      </w:pPr>
    </w:p>
    <w:p w:rsidR="00E966E2" w:rsidRDefault="00E966E2" w:rsidP="006E66A9">
      <w:pPr>
        <w:spacing w:before="20" w:after="20"/>
        <w:ind w:left="284"/>
        <w:rPr>
          <w:sz w:val="18"/>
          <w:lang w:val="pl-PL"/>
        </w:rPr>
      </w:pPr>
    </w:p>
    <w:p w:rsidR="00E966E2" w:rsidRDefault="00E966E2" w:rsidP="006E66A9">
      <w:pPr>
        <w:spacing w:before="20" w:after="20"/>
        <w:ind w:left="284"/>
        <w:rPr>
          <w:sz w:val="18"/>
          <w:lang w:val="pl-PL"/>
        </w:rPr>
      </w:pPr>
    </w:p>
    <w:p w:rsidR="00E966E2" w:rsidRDefault="00E966E2" w:rsidP="006E66A9">
      <w:pPr>
        <w:spacing w:before="20" w:after="20"/>
        <w:ind w:left="284"/>
        <w:rPr>
          <w:sz w:val="18"/>
          <w:lang w:val="pl-PL"/>
        </w:rPr>
      </w:pPr>
    </w:p>
    <w:p w:rsidR="006E66A9" w:rsidRDefault="006E66A9" w:rsidP="006E66A9">
      <w:pPr>
        <w:spacing w:before="20" w:after="20"/>
        <w:ind w:left="284"/>
        <w:rPr>
          <w:sz w:val="18"/>
          <w:lang w:val="pl-PL"/>
        </w:rPr>
      </w:pPr>
    </w:p>
    <w:p w:rsidR="00466B14" w:rsidRPr="00786C6F" w:rsidRDefault="00466B14" w:rsidP="00466B14">
      <w:pPr>
        <w:tabs>
          <w:tab w:val="left" w:pos="567"/>
          <w:tab w:val="left" w:pos="1134"/>
          <w:tab w:val="left" w:pos="1701"/>
          <w:tab w:val="left" w:pos="2268"/>
          <w:tab w:val="left" w:pos="2835"/>
        </w:tabs>
        <w:rPr>
          <w:sz w:val="18"/>
          <w:szCs w:val="18"/>
          <w:lang w:val="pl-PL"/>
        </w:rPr>
      </w:pPr>
      <w:r w:rsidRPr="00786C6F">
        <w:rPr>
          <w:b/>
          <w:sz w:val="18"/>
          <w:szCs w:val="18"/>
          <w:lang w:val="pl-PL"/>
        </w:rPr>
        <w:t>Bài 6:</w:t>
      </w:r>
      <w:r w:rsidRPr="00786C6F">
        <w:rPr>
          <w:sz w:val="18"/>
          <w:szCs w:val="18"/>
          <w:lang w:val="pl-PL"/>
        </w:rPr>
        <w:t xml:space="preserve"> Cho hệ có sơ đồ khối mô tả ở hình 8.</w:t>
      </w:r>
    </w:p>
    <w:p w:rsidR="00466B14" w:rsidRPr="006410BB" w:rsidRDefault="00466B14" w:rsidP="00466B14">
      <w:pPr>
        <w:tabs>
          <w:tab w:val="left" w:pos="567"/>
          <w:tab w:val="left" w:pos="1134"/>
          <w:tab w:val="left" w:pos="1701"/>
          <w:tab w:val="left" w:pos="2268"/>
          <w:tab w:val="left" w:pos="2835"/>
        </w:tabs>
        <w:ind w:left="284"/>
        <w:rPr>
          <w:sz w:val="18"/>
          <w:szCs w:val="18"/>
          <w:lang w:val="de-DE"/>
        </w:rPr>
      </w:pPr>
      <w:r>
        <w:rPr>
          <w:sz w:val="18"/>
          <w:szCs w:val="18"/>
          <w:lang w:val="de-DE"/>
        </w:rPr>
        <w:t xml:space="preserve">- </w:t>
      </w:r>
      <w:r w:rsidRPr="006410BB">
        <w:rPr>
          <w:sz w:val="18"/>
          <w:szCs w:val="18"/>
          <w:lang w:val="de-DE"/>
        </w:rPr>
        <w:t>Hãy xác định hàm truyền đạt tương đương của hệ.</w:t>
      </w:r>
    </w:p>
    <w:p w:rsidR="00466B14" w:rsidRPr="00466B14" w:rsidRDefault="00466B14" w:rsidP="006E66A9">
      <w:pPr>
        <w:spacing w:before="20" w:after="20"/>
        <w:ind w:left="284"/>
        <w:rPr>
          <w:sz w:val="18"/>
          <w:lang w:val="de-DE"/>
        </w:rPr>
      </w:pPr>
    </w:p>
    <w:p w:rsidR="00466B14" w:rsidRDefault="00466B14" w:rsidP="006E66A9">
      <w:pPr>
        <w:spacing w:before="20" w:after="20"/>
        <w:ind w:left="284"/>
        <w:rPr>
          <w:sz w:val="18"/>
          <w:lang w:val="pl-PL"/>
        </w:rPr>
      </w:pPr>
    </w:p>
    <w:p w:rsidR="00466B14" w:rsidRDefault="002E730D" w:rsidP="006E66A9">
      <w:pPr>
        <w:spacing w:before="20" w:after="20"/>
        <w:ind w:left="284"/>
        <w:rPr>
          <w:sz w:val="18"/>
          <w:lang w:val="pl-PL"/>
        </w:rPr>
      </w:pPr>
      <w:r>
        <w:rPr>
          <w:noProof/>
        </w:rPr>
        <mc:AlternateContent>
          <mc:Choice Requires="wpg">
            <w:drawing>
              <wp:anchor distT="0" distB="0" distL="114300" distR="114300" simplePos="0" relativeHeight="251585024" behindDoc="0" locked="0" layoutInCell="1" allowOverlap="1">
                <wp:simplePos x="0" y="0"/>
                <wp:positionH relativeFrom="column">
                  <wp:posOffset>1219835</wp:posOffset>
                </wp:positionH>
                <wp:positionV relativeFrom="paragraph">
                  <wp:posOffset>21590</wp:posOffset>
                </wp:positionV>
                <wp:extent cx="2057400" cy="1162050"/>
                <wp:effectExtent l="0" t="0" r="0" b="0"/>
                <wp:wrapNone/>
                <wp:docPr id="1988"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162050"/>
                          <a:chOff x="9014" y="4831"/>
                          <a:chExt cx="3240" cy="1830"/>
                        </a:xfrm>
                      </wpg:grpSpPr>
                      <wps:wsp>
                        <wps:cNvPr id="1989" name="Line 148"/>
                        <wps:cNvCnPr>
                          <a:cxnSpLocks noChangeShapeType="1"/>
                        </wps:cNvCnPr>
                        <wps:spPr bwMode="auto">
                          <a:xfrm flipH="1">
                            <a:off x="10596" y="5838"/>
                            <a:ext cx="40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990" name="Freeform 149"/>
                        <wps:cNvSpPr>
                          <a:spLocks/>
                        </wps:cNvSpPr>
                        <wps:spPr bwMode="auto">
                          <a:xfrm rot="5400000" flipV="1">
                            <a:off x="10888" y="5428"/>
                            <a:ext cx="394" cy="425"/>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1" name="Freeform 150"/>
                        <wps:cNvSpPr>
                          <a:spLocks/>
                        </wps:cNvSpPr>
                        <wps:spPr bwMode="auto">
                          <a:xfrm flipV="1">
                            <a:off x="11659" y="5410"/>
                            <a:ext cx="264" cy="414"/>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2" name="Freeform 151"/>
                        <wps:cNvSpPr>
                          <a:spLocks/>
                        </wps:cNvSpPr>
                        <wps:spPr bwMode="auto">
                          <a:xfrm rot="-5400000">
                            <a:off x="9869" y="4959"/>
                            <a:ext cx="362" cy="424"/>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3" name="Line 152"/>
                        <wps:cNvCnPr>
                          <a:cxnSpLocks noChangeShapeType="1"/>
                        </wps:cNvCnPr>
                        <wps:spPr bwMode="auto">
                          <a:xfrm>
                            <a:off x="10823" y="5402"/>
                            <a:ext cx="46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994" name="Line 153"/>
                        <wps:cNvCnPr>
                          <a:cxnSpLocks noChangeShapeType="1"/>
                        </wps:cNvCnPr>
                        <wps:spPr bwMode="auto">
                          <a:xfrm>
                            <a:off x="10562" y="5402"/>
                            <a:ext cx="261"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995" name="Line 154"/>
                        <wps:cNvCnPr>
                          <a:cxnSpLocks noChangeShapeType="1"/>
                        </wps:cNvCnPr>
                        <wps:spPr bwMode="auto">
                          <a:xfrm>
                            <a:off x="11667" y="5402"/>
                            <a:ext cx="58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996" name="Line 155"/>
                        <wps:cNvCnPr>
                          <a:cxnSpLocks noChangeShapeType="1"/>
                        </wps:cNvCnPr>
                        <wps:spPr bwMode="auto">
                          <a:xfrm>
                            <a:off x="9896" y="5402"/>
                            <a:ext cx="318"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997" name="Line 156"/>
                        <wps:cNvCnPr>
                          <a:cxnSpLocks noChangeShapeType="1"/>
                        </wps:cNvCnPr>
                        <wps:spPr bwMode="auto">
                          <a:xfrm>
                            <a:off x="9477" y="5402"/>
                            <a:ext cx="318"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998" name="Text Box 157"/>
                        <wps:cNvSpPr txBox="1">
                          <a:spLocks noChangeArrowheads="1"/>
                        </wps:cNvSpPr>
                        <wps:spPr bwMode="auto">
                          <a:xfrm>
                            <a:off x="10200" y="5222"/>
                            <a:ext cx="425" cy="362"/>
                          </a:xfrm>
                          <a:prstGeom prst="rect">
                            <a:avLst/>
                          </a:prstGeom>
                          <a:solidFill>
                            <a:srgbClr val="FFFFFF"/>
                          </a:solidFill>
                          <a:ln w="9525">
                            <a:solidFill>
                              <a:srgbClr val="000000"/>
                            </a:solidFill>
                            <a:miter lim="800000"/>
                            <a:headEnd/>
                            <a:tailEnd/>
                          </a:ln>
                        </wps:spPr>
                        <wps:txbx>
                          <w:txbxContent>
                            <w:p w:rsidR="00A91066" w:rsidRDefault="00A91066" w:rsidP="00466B14">
                              <w:pPr>
                                <w:spacing w:before="20"/>
                                <w:jc w:val="center"/>
                                <w:rPr>
                                  <w:sz w:val="18"/>
                                  <w:szCs w:val="18"/>
                                </w:rPr>
                              </w:pPr>
                              <w:r>
                                <w:rPr>
                                  <w:i/>
                                  <w:sz w:val="18"/>
                                  <w:szCs w:val="18"/>
                                </w:rPr>
                                <w:t>G</w:t>
                              </w:r>
                              <w:r>
                                <w:rPr>
                                  <w:sz w:val="22"/>
                                  <w:szCs w:val="22"/>
                                  <w:vertAlign w:val="subscript"/>
                                </w:rPr>
                                <w:t>1</w:t>
                              </w:r>
                            </w:p>
                          </w:txbxContent>
                        </wps:txbx>
                        <wps:bodyPr rot="0" vert="horz" wrap="square" lIns="0" tIns="0" rIns="0" bIns="0" anchor="t" anchorCtr="0" upright="1">
                          <a:noAutofit/>
                        </wps:bodyPr>
                      </wps:wsp>
                      <wps:wsp>
                        <wps:cNvPr id="1999" name="Oval 158"/>
                        <wps:cNvSpPr>
                          <a:spLocks noChangeArrowheads="1"/>
                        </wps:cNvSpPr>
                        <wps:spPr bwMode="auto">
                          <a:xfrm>
                            <a:off x="9760" y="5324"/>
                            <a:ext cx="159"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00" name="Line 159"/>
                        <wps:cNvCnPr>
                          <a:cxnSpLocks noChangeShapeType="1"/>
                        </wps:cNvCnPr>
                        <wps:spPr bwMode="auto">
                          <a:xfrm>
                            <a:off x="9903" y="5589"/>
                            <a:ext cx="13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01" name="Text Box 160"/>
                        <wps:cNvSpPr txBox="1">
                          <a:spLocks noChangeArrowheads="1"/>
                        </wps:cNvSpPr>
                        <wps:spPr bwMode="auto">
                          <a:xfrm>
                            <a:off x="10153" y="6351"/>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466B14">
                              <w:pPr>
                                <w:jc w:val="center"/>
                                <w:rPr>
                                  <w:i/>
                                </w:rPr>
                              </w:pPr>
                              <w:r>
                                <w:rPr>
                                  <w:sz w:val="18"/>
                                  <w:szCs w:val="18"/>
                                </w:rPr>
                                <w:t>Hình 8</w:t>
                              </w:r>
                            </w:p>
                          </w:txbxContent>
                        </wps:txbx>
                        <wps:bodyPr rot="0" vert="horz" wrap="square" lIns="0" tIns="0" rIns="0" bIns="0" anchor="t" anchorCtr="0" upright="1">
                          <a:noAutofit/>
                        </wps:bodyPr>
                      </wps:wsp>
                      <wps:wsp>
                        <wps:cNvPr id="2002" name="Text Box 161"/>
                        <wps:cNvSpPr txBox="1">
                          <a:spLocks noChangeArrowheads="1"/>
                        </wps:cNvSpPr>
                        <wps:spPr bwMode="auto">
                          <a:xfrm>
                            <a:off x="11269" y="5222"/>
                            <a:ext cx="424" cy="362"/>
                          </a:xfrm>
                          <a:prstGeom prst="rect">
                            <a:avLst/>
                          </a:prstGeom>
                          <a:solidFill>
                            <a:srgbClr val="FFFFFF"/>
                          </a:solidFill>
                          <a:ln w="9525">
                            <a:solidFill>
                              <a:srgbClr val="000000"/>
                            </a:solidFill>
                            <a:miter lim="800000"/>
                            <a:headEnd/>
                            <a:tailEnd/>
                          </a:ln>
                        </wps:spPr>
                        <wps:txbx>
                          <w:txbxContent>
                            <w:p w:rsidR="00A91066" w:rsidRDefault="00A91066" w:rsidP="00466B14">
                              <w:pPr>
                                <w:spacing w:before="20"/>
                                <w:jc w:val="center"/>
                                <w:rPr>
                                  <w:sz w:val="18"/>
                                  <w:szCs w:val="18"/>
                                </w:rPr>
                              </w:pPr>
                              <w:r>
                                <w:rPr>
                                  <w:i/>
                                  <w:sz w:val="18"/>
                                  <w:szCs w:val="18"/>
                                </w:rPr>
                                <w:t>G</w:t>
                              </w:r>
                              <w:r>
                                <w:rPr>
                                  <w:sz w:val="22"/>
                                  <w:szCs w:val="22"/>
                                  <w:vertAlign w:val="subscript"/>
                                </w:rPr>
                                <w:t>2</w:t>
                              </w:r>
                            </w:p>
                          </w:txbxContent>
                        </wps:txbx>
                        <wps:bodyPr rot="0" vert="horz" wrap="square" lIns="0" tIns="0" rIns="0" bIns="0" anchor="t" anchorCtr="0" upright="1">
                          <a:noAutofit/>
                        </wps:bodyPr>
                      </wps:wsp>
                      <wps:wsp>
                        <wps:cNvPr id="2003" name="Text Box 162"/>
                        <wps:cNvSpPr txBox="1">
                          <a:spLocks noChangeArrowheads="1"/>
                        </wps:cNvSpPr>
                        <wps:spPr bwMode="auto">
                          <a:xfrm>
                            <a:off x="10208" y="4831"/>
                            <a:ext cx="424" cy="362"/>
                          </a:xfrm>
                          <a:prstGeom prst="rect">
                            <a:avLst/>
                          </a:prstGeom>
                          <a:solidFill>
                            <a:srgbClr val="FFFFFF"/>
                          </a:solidFill>
                          <a:ln w="9525">
                            <a:solidFill>
                              <a:srgbClr val="000000"/>
                            </a:solidFill>
                            <a:miter lim="800000"/>
                            <a:headEnd/>
                            <a:tailEnd/>
                          </a:ln>
                        </wps:spPr>
                        <wps:txbx>
                          <w:txbxContent>
                            <w:p w:rsidR="00A91066" w:rsidRDefault="00A91066" w:rsidP="00466B14">
                              <w:pPr>
                                <w:spacing w:before="20"/>
                                <w:jc w:val="center"/>
                                <w:rPr>
                                  <w:sz w:val="18"/>
                                  <w:szCs w:val="18"/>
                                </w:rPr>
                              </w:pPr>
                              <w:r>
                                <w:rPr>
                                  <w:i/>
                                  <w:sz w:val="18"/>
                                  <w:szCs w:val="18"/>
                                </w:rPr>
                                <w:t>H</w:t>
                              </w:r>
                              <w:r>
                                <w:rPr>
                                  <w:sz w:val="22"/>
                                  <w:szCs w:val="22"/>
                                  <w:vertAlign w:val="subscript"/>
                                </w:rPr>
                                <w:t>1</w:t>
                              </w:r>
                            </w:p>
                          </w:txbxContent>
                        </wps:txbx>
                        <wps:bodyPr rot="0" vert="horz" wrap="square" lIns="0" tIns="0" rIns="0" bIns="0" anchor="t" anchorCtr="0" upright="1">
                          <a:noAutofit/>
                        </wps:bodyPr>
                      </wps:wsp>
                      <wps:wsp>
                        <wps:cNvPr id="2004" name="Oval 163"/>
                        <wps:cNvSpPr>
                          <a:spLocks noChangeArrowheads="1"/>
                        </wps:cNvSpPr>
                        <wps:spPr bwMode="auto">
                          <a:xfrm>
                            <a:off x="10799" y="5324"/>
                            <a:ext cx="158"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05" name="Freeform 164"/>
                        <wps:cNvSpPr>
                          <a:spLocks/>
                        </wps:cNvSpPr>
                        <wps:spPr bwMode="auto">
                          <a:xfrm>
                            <a:off x="10646" y="4979"/>
                            <a:ext cx="1276" cy="414"/>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6" name="Text Box 165"/>
                        <wps:cNvSpPr txBox="1">
                          <a:spLocks noChangeArrowheads="1"/>
                        </wps:cNvSpPr>
                        <wps:spPr bwMode="auto">
                          <a:xfrm>
                            <a:off x="11248" y="5662"/>
                            <a:ext cx="425" cy="362"/>
                          </a:xfrm>
                          <a:prstGeom prst="rect">
                            <a:avLst/>
                          </a:prstGeom>
                          <a:solidFill>
                            <a:srgbClr val="FFFFFF"/>
                          </a:solidFill>
                          <a:ln w="9525">
                            <a:solidFill>
                              <a:srgbClr val="000000"/>
                            </a:solidFill>
                            <a:miter lim="800000"/>
                            <a:headEnd/>
                            <a:tailEnd/>
                          </a:ln>
                        </wps:spPr>
                        <wps:txbx>
                          <w:txbxContent>
                            <w:p w:rsidR="00A91066" w:rsidRDefault="00A91066" w:rsidP="00466B14">
                              <w:pPr>
                                <w:spacing w:before="20"/>
                                <w:jc w:val="center"/>
                                <w:rPr>
                                  <w:sz w:val="18"/>
                                  <w:szCs w:val="18"/>
                                </w:rPr>
                              </w:pPr>
                              <w:r>
                                <w:rPr>
                                  <w:i/>
                                  <w:sz w:val="18"/>
                                  <w:szCs w:val="18"/>
                                </w:rPr>
                                <w:t>H</w:t>
                              </w:r>
                              <w:r>
                                <w:rPr>
                                  <w:sz w:val="22"/>
                                  <w:szCs w:val="22"/>
                                  <w:vertAlign w:val="subscript"/>
                                </w:rPr>
                                <w:t>2</w:t>
                              </w:r>
                            </w:p>
                          </w:txbxContent>
                        </wps:txbx>
                        <wps:bodyPr rot="0" vert="horz" wrap="square" lIns="0" tIns="0" rIns="0" bIns="0" anchor="t" anchorCtr="0" upright="1">
                          <a:noAutofit/>
                        </wps:bodyPr>
                      </wps:wsp>
                      <wps:wsp>
                        <wps:cNvPr id="2007" name="Freeform 166"/>
                        <wps:cNvSpPr>
                          <a:spLocks/>
                        </wps:cNvSpPr>
                        <wps:spPr bwMode="auto">
                          <a:xfrm>
                            <a:off x="9830" y="5455"/>
                            <a:ext cx="371" cy="393"/>
                          </a:xfrm>
                          <a:custGeom>
                            <a:avLst/>
                            <a:gdLst>
                              <a:gd name="T0" fmla="*/ 1152 w 1152"/>
                              <a:gd name="T1" fmla="*/ 432 h 432"/>
                              <a:gd name="T2" fmla="*/ 0 w 1152"/>
                              <a:gd name="T3" fmla="*/ 432 h 432"/>
                              <a:gd name="T4" fmla="*/ 0 w 1152"/>
                              <a:gd name="T5" fmla="*/ 0 h 432"/>
                            </a:gdLst>
                            <a:ahLst/>
                            <a:cxnLst>
                              <a:cxn ang="0">
                                <a:pos x="T0" y="T1"/>
                              </a:cxn>
                              <a:cxn ang="0">
                                <a:pos x="T2" y="T3"/>
                              </a:cxn>
                              <a:cxn ang="0">
                                <a:pos x="T4" y="T5"/>
                              </a:cxn>
                            </a:cxnLst>
                            <a:rect l="0" t="0" r="r" b="b"/>
                            <a:pathLst>
                              <a:path w="1152" h="432">
                                <a:moveTo>
                                  <a:pt x="1152" y="432"/>
                                </a:moveTo>
                                <a:lnTo>
                                  <a:pt x="0" y="432"/>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8" name="Text Box 167"/>
                        <wps:cNvSpPr txBox="1">
                          <a:spLocks noChangeArrowheads="1"/>
                        </wps:cNvSpPr>
                        <wps:spPr bwMode="auto">
                          <a:xfrm>
                            <a:off x="10200" y="5662"/>
                            <a:ext cx="425" cy="362"/>
                          </a:xfrm>
                          <a:prstGeom prst="rect">
                            <a:avLst/>
                          </a:prstGeom>
                          <a:solidFill>
                            <a:srgbClr val="FFFFFF"/>
                          </a:solidFill>
                          <a:ln w="9525">
                            <a:solidFill>
                              <a:srgbClr val="000000"/>
                            </a:solidFill>
                            <a:miter lim="800000"/>
                            <a:headEnd/>
                            <a:tailEnd/>
                          </a:ln>
                        </wps:spPr>
                        <wps:txbx>
                          <w:txbxContent>
                            <w:p w:rsidR="00A91066" w:rsidRDefault="00A91066" w:rsidP="00466B14">
                              <w:pPr>
                                <w:spacing w:before="20"/>
                                <w:jc w:val="center"/>
                                <w:rPr>
                                  <w:sz w:val="18"/>
                                  <w:szCs w:val="18"/>
                                </w:rPr>
                              </w:pPr>
                              <w:r>
                                <w:rPr>
                                  <w:i/>
                                  <w:sz w:val="18"/>
                                  <w:szCs w:val="18"/>
                                </w:rPr>
                                <w:t>H</w:t>
                              </w:r>
                              <w:r>
                                <w:rPr>
                                  <w:sz w:val="22"/>
                                  <w:szCs w:val="22"/>
                                  <w:vertAlign w:val="subscript"/>
                                </w:rPr>
                                <w:t>3</w:t>
                              </w:r>
                            </w:p>
                          </w:txbxContent>
                        </wps:txbx>
                        <wps:bodyPr rot="0" vert="horz" wrap="square" lIns="0" tIns="0" rIns="0" bIns="0" anchor="t" anchorCtr="0" upright="1">
                          <a:noAutofit/>
                        </wps:bodyPr>
                      </wps:wsp>
                      <wps:wsp>
                        <wps:cNvPr id="2009" name="Line 168"/>
                        <wps:cNvCnPr>
                          <a:cxnSpLocks noChangeShapeType="1"/>
                        </wps:cNvCnPr>
                        <wps:spPr bwMode="auto">
                          <a:xfrm>
                            <a:off x="9014" y="5413"/>
                            <a:ext cx="318"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10" name="Oval 169"/>
                        <wps:cNvSpPr>
                          <a:spLocks noChangeArrowheads="1"/>
                        </wps:cNvSpPr>
                        <wps:spPr bwMode="auto">
                          <a:xfrm>
                            <a:off x="9297" y="5335"/>
                            <a:ext cx="159"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11" name="Freeform 170"/>
                        <wps:cNvSpPr>
                          <a:spLocks/>
                        </wps:cNvSpPr>
                        <wps:spPr bwMode="auto">
                          <a:xfrm>
                            <a:off x="9379" y="5650"/>
                            <a:ext cx="2543" cy="526"/>
                          </a:xfrm>
                          <a:custGeom>
                            <a:avLst/>
                            <a:gdLst>
                              <a:gd name="T0" fmla="*/ 2160 w 2160"/>
                              <a:gd name="T1" fmla="*/ 0 h 576"/>
                              <a:gd name="T2" fmla="*/ 2160 w 2160"/>
                              <a:gd name="T3" fmla="*/ 576 h 576"/>
                              <a:gd name="T4" fmla="*/ 0 w 2160"/>
                              <a:gd name="T5" fmla="*/ 576 h 576"/>
                              <a:gd name="T6" fmla="*/ 0 w 2160"/>
                              <a:gd name="T7" fmla="*/ 144 h 576"/>
                            </a:gdLst>
                            <a:ahLst/>
                            <a:cxnLst>
                              <a:cxn ang="0">
                                <a:pos x="T0" y="T1"/>
                              </a:cxn>
                              <a:cxn ang="0">
                                <a:pos x="T2" y="T3"/>
                              </a:cxn>
                              <a:cxn ang="0">
                                <a:pos x="T4" y="T5"/>
                              </a:cxn>
                              <a:cxn ang="0">
                                <a:pos x="T6" y="T7"/>
                              </a:cxn>
                            </a:cxnLst>
                            <a:rect l="0" t="0" r="r" b="b"/>
                            <a:pathLst>
                              <a:path w="2160" h="576">
                                <a:moveTo>
                                  <a:pt x="2160" y="0"/>
                                </a:moveTo>
                                <a:lnTo>
                                  <a:pt x="2160" y="576"/>
                                </a:lnTo>
                                <a:lnTo>
                                  <a:pt x="0" y="576"/>
                                </a:lnTo>
                                <a:lnTo>
                                  <a:pt x="0"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2" name="Line 171"/>
                        <wps:cNvCnPr>
                          <a:cxnSpLocks noChangeShapeType="1"/>
                        </wps:cNvCnPr>
                        <wps:spPr bwMode="auto">
                          <a:xfrm flipV="1">
                            <a:off x="9379" y="5472"/>
                            <a:ext cx="0" cy="36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13" name="Line 172"/>
                        <wps:cNvCnPr>
                          <a:cxnSpLocks noChangeShapeType="1"/>
                        </wps:cNvCnPr>
                        <wps:spPr bwMode="auto">
                          <a:xfrm>
                            <a:off x="9427" y="5609"/>
                            <a:ext cx="13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7" o:spid="_x0000_s1176" style="position:absolute;left:0;text-align:left;margin-left:96.05pt;margin-top:1.7pt;width:162pt;height:91.5pt;z-index:251585024" coordorigin="9014,4831" coordsize="3240,1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BI/DAoAADVbAAAOAAAAZHJzL2Uyb0RvYy54bWzsXNtyo8oVfU9V/oHiMVUaAQIEqtGcmrGt&#10;SaomOVN1nLxjCV0qCAhgS5NT+fes3TcaLDSWLzozNn6QkNk0fVm9e19W9/tf9tvEuIuLcpOlU9N+&#10;Z5lGnM6zxSZdTc1/Xs8GgWmUVZQuoiRL46n5LS7NXz78+U/vd/kkdrJ1liziwkAhaTnZ5VNzXVX5&#10;ZDgs5+t4G5XvsjxOcXOZFduows9iNVwU0Q6lb5OhY1n+cJcVi7zI5nFZ4r+X/Kb5gZW/XMbz6tfl&#10;sowrI5maqFvFPgv2eUOfww/vo8mqiPL1Zi6qET2iFttok+KlqqjLqIqM22Jzr6jtZl5kZbas3s2z&#10;7TBbLjfzmLUBrbGtVms+F9ltztqymuxWueomdG2rnx5d7Pwfd18LY7PA2IUBxiqNthgl9mLDdsfU&#10;P7t8NYHY5yL/Lf9a8Ebi8ks2/3eJ28P2ffq94sLGze7v2QIFRrdVxvpnvyy2VARabuzZMHxTwxDv&#10;K2OOfzqWN3YtjNYc92zbx28xUPM1RpOeCy3bNQ3cdoORzQdxvr4Sz48cVz4cjNiTw2jCX8wqKypH&#10;LQPoyrpfy6f162/rKI/ZcJXUYXW/hrJfv2zSGN0a8G5lUhcp79P5PhV9aqTZxTpKVzEr7/pbjv5j&#10;bUTltUfoR4kBOdzHxjLZ5H+lB7Xeti0v9Fm3ecGIVSKayE53LXQodXizw6JJXpTV5zjbGnQxNRM0&#10;gZUZ3X0pKxr/WoRelWazTZKwaZWkxg5D5Tkee6DMks2CbpJYWaxuLpLCuItoYrI/6hQU1hDDBEgX&#10;rLB1HC2uxHUVbRJcGxXrm7KKo6Ram/SycmsaSQxNtI0XorwkpfehmaiuuOIz8/fQCq+Cq8AduI5/&#10;NXCty8vBx9mFO/Bn9ti7HF1eXFza/6Oq2+5kvVks4pRqL7WE7T4MLUJf8fmt9ITqpmGzdNYFqKz8&#10;ZpVmA09jzSF7ky2+fS2otwSAz4bkEPOKa4hZEceklYHmUEOz1BClrh4YaPmd74C2yIAwD3MffyaD&#10;8L/uQTggNQWceq7TgvAoFBB2gTgOJqlu5rccxAQACVwo64XAxGohmnVNr90mWAL+MjTckWPs6JMK&#10;I2kpZGtC3tg31gY+20KOJtRZ0kgTsg6XgzapGlmH6+M1RFRtMJlUC6M1n63RBIpGtBpXBvQMTXlq&#10;X56VpFqpC9C911zlMHm62yGMVpLwSPQ3pI4Ic5V9LQeHCaOS+BY1KrBet1fqwjSwUt/w7s2jihrC&#10;qotLmvI0PsYaeMAQ0P+32V18nTGJitrD7hNe+BDhfbVEkh6SlBpQ3pXfOSuPd09TBoVSzdikVVWk&#10;lmmwUzM+mvSKkayew4qxof4bq8SM/QmgaWKP1qAGUzcYT9iv0DvrrPgvFhHYglhH/nMbFTHWkr+l&#10;MApC2yWLomI/XG/s4Eeh37nR70TpHEVNzcrE7KLLi4obnLd5sVmt8Sa+KKfZR1hFyw1bREkxcr3+&#10;R6h1KLS2WucmF1ULpswT1TrZIvcUue17sIuYIrfZbKptEceXihxWXq/IySrqFXmvyH8uC1fT0C1z&#10;v1fk+Qt5miFMoXuKnBlyz6PI2YI5kAY62VjCjw8DnytzN4RWZ+aydCxHPipFjqXr9MqcL2a9Mu+V&#10;ea/MhaHbjmv0VrkIx4YIDnBlzsOGHotDCEX+QmFDTaXbVuCgBsxAt0QIROp014cH1AcL+2Ah5Vy6&#10;wt4UjWvglwWJzohfjyyPg/h1fHi8PX57/B7FL8KqDfwy8/V8+LV9f9yBXy/AnR6/PX6P4hepvgZ+&#10;Wdz9bPgNA5lrdNvmw8hGCqeHbw/fo/CFimvAl2XYzgdfd9ylfXv49qlyxTjqtH4VmeaavKZP2d6w&#10;PcGnUTkVo9rjhkwIiaS54n98LIpsR7wHRAsbBJCH5NIbnhyYUtyScJy2J4dUOVPFFKZrplpaxA/K&#10;zbIEq8yfU9JTcEPoZafHe58lEbrdVCCQJZvt1AwUjSSaHKCL8NYRHaTFp6j2N3vmc/MMMakYnop7&#10;cChCJQdVYhAXNywpiIufMCGoGEu/gqAD4OqMpVYy8NnhGo4pukB+G4hczViyTSlDMhxsj60GgKBk&#10;eEgoCppSnCDnWB5lKv1BgD1KaerE6ImAfN0Za6gzIKRhHOgkpJePjYWhJUJjXtBKd9gjoVAlQ6QD&#10;oCfz6GxnjFYf17RMAcoXN/D9QNT1RLl3J1FpD6/+wKdiVNSrP7QaprcwYEmJnmv1tz0OVn/kMTOi&#10;JloEroiDjTgFo1uffm/1b7CbCKTqHyjzx6RgNubH05hGvEcZ3/v30Ab9+JMTDmZ+MB64M9cbhGMr&#10;GFh2+Cn0LTd0L2dNVikL73MKPMigj2WVPplre6IlpUixVH3GfPsObbU2s5QZfOKqBqXPOVi4KKR1&#10;9dOaWdASKl2vaYl2uv5MWsJ2RAbfO+AjCDpW7yNMzbEyhd86eFV6UgOvnqI85xLnWJwUXm8HUalK&#10;+BC9gysdXGUmv3Xwqtwkd3B9PTf50g6ubY1DQX094OGK0Hjv4b5lTjZsA5V9rLfagBbd9CCYN/io&#10;rTb0pODu2Zbv8l1hbjhue7MOYmJMfbo9FVvER3v2Xs/e69l796LoJ1oUrz5CqbLvmnmsZ+DPaB4j&#10;IsHNY8/nWZ46AkRbJXvzWJjHgYrQnQjmVxeYULl3zfjQ8+8tE5nSFlpgk0c5y87N6ZrxEdIOfU7S&#10;89jsqKE5GsvgJJiwPDEiY+n6vkqZjtT2SNU7dVG22jxr256D/bP0RcV1beilvbrrQ7t+EaxRZdFG&#10;3EMFwSdWMp0FwfdQQl0FYVZqMqo+CKa+AfOD9Szt6aW9uzRS9Y5dvgeXCyAPSAIcGrXIoe26tZy8&#10;K7/7Tb1nOO3gGUPtmAEI7bA94K00/ok6+9UbIAcIKCCUYrZomvpMwWUL/izX8r0BcoyAEqjg/4lg&#10;fnUGiCKg8L0vvoq6Yzf6GfL7ljheyHNtZntoVknPXe3PyZHHjXWl/5FNF/QUEV5Wcff7hyk8P3/K&#10;CQVzdQQuCrN0ZTKk50/RAUMYnLd94geOmlP8lNrBGyvv9z5IycbWzIZTHLwRYsrMwfPlKW4SjY7n&#10;wl8iOp/ntOl8j/LwHNsnf4q+jnl4HQct6f7dkZJ0F6/z8Ke2i3eoSrqL11kQokiaH3i4bZjtSgYn&#10;1dTHSP0U3mLn0VI8J3HNTFa05HlOi2IDcey4KC4ATDII4b1djqUSrA+Wkj6l/NZ9y4dJYfiEP8vL&#10;wPt/pIOluKv96ulc6PXex9SPVe20cxSBiZvpiNjV/uULmekHjwUM1SrjjkV0T64yWO1pifkudynp&#10;D7Zkp/A+gYJIoTqN96kYgvzQTz6rJFOwO4IjbQ2czMrtjBc/ohX2kCIzCSDrRKYXArIeBXcdYbL7&#10;VjsD3/PJf+SDV2EVs7OZGazFOdJ0+LP+m9nO9WnXH/4PAAD//wMAUEsDBBQABgAIAAAAIQCx+/Wb&#10;3wAAAAkBAAAPAAAAZHJzL2Rvd25yZXYueG1sTI/LasMwEEX3hf6DmEJ3jew8TOJYDiG0XYVCk0Lp&#10;TrEmtok1MpZiO3/f6apZHu7lzplsM9pG9Nj52pGCeBKBQCqcqalU8HV8e1mC8EGT0Y0jVHBDD5v8&#10;8SHTqXEDfWJ/CKXgEfKpVlCF0KZS+qJCq/3EtUicnV1ndWDsSmk6PfC4beQ0ihJpdU18odIt7ios&#10;LoerVfA+6GE7i1/7/eW8u/0cFx/f+xiVen4at2sQAcfwX4Y/fVaHnJ1O7krGi4Z5NY25qmA2B8H5&#10;Ik6YTxwskznIPJP3H+S/AAAA//8DAFBLAQItABQABgAIAAAAIQC2gziS/gAAAOEBAAATAAAAAAAA&#10;AAAAAAAAAAAAAABbQ29udGVudF9UeXBlc10ueG1sUEsBAi0AFAAGAAgAAAAhADj9If/WAAAAlAEA&#10;AAsAAAAAAAAAAAAAAAAALwEAAF9yZWxzLy5yZWxzUEsBAi0AFAAGAAgAAAAhAA0cEj8MCgAANVsA&#10;AA4AAAAAAAAAAAAAAAAALgIAAGRycy9lMm9Eb2MueG1sUEsBAi0AFAAGAAgAAAAhALH79ZvfAAAA&#10;CQEAAA8AAAAAAAAAAAAAAAAAZgwAAGRycy9kb3ducmV2LnhtbFBLBQYAAAAABAAEAPMAAAByDQAA&#10;AAA=&#10;">
                <v:line id="Line 148" o:spid="_x0000_s1177" style="position:absolute;flip:x;visibility:visible;mso-wrap-style:square" from="10596,5838" to="11000,5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f8DwQAAAN0AAAAPAAAAZHJzL2Rvd25yZXYueG1sRE/LqsIw&#10;EN0L/kMYwZ2m3oWPapQiXBHBhQ9cj83YFptJaaJt/95cuOBuDuc5q01rSvGm2hWWFUzGEQji1OqC&#10;MwXXy+9oDsJ5ZI2lZVLQkYPNut9bYaxtwyd6n30mQgi7GBXk3lexlC7NyaAb24o4cA9bG/QB1pnU&#10;NTYh3JTyJ4qm0mDBoSHHirY5pc/zyyg43m9N0k0PMtl1PGuunb7M9l6p4aBNliA8tf4r/nfvdZi/&#10;mC/g75twglx/AAAA//8DAFBLAQItABQABgAIAAAAIQDb4fbL7gAAAIUBAAATAAAAAAAAAAAAAAAA&#10;AAAAAABbQ29udGVudF9UeXBlc10ueG1sUEsBAi0AFAAGAAgAAAAhAFr0LFu/AAAAFQEAAAsAAAAA&#10;AAAAAAAAAAAAHwEAAF9yZWxzLy5yZWxzUEsBAi0AFAAGAAgAAAAhAByV/wPBAAAA3QAAAA8AAAAA&#10;AAAAAAAAAAAABwIAAGRycy9kb3ducmV2LnhtbFBLBQYAAAAAAwADALcAAAD1AgAAAAA=&#10;">
                  <v:stroke endarrow="classic" endarrowwidth="narrow"/>
                </v:line>
                <v:shape id="Freeform 149" o:spid="_x0000_s1178" style="position:absolute;left:10888;top:5428;width:394;height:425;rotation:-90;flip:y;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ZfoxwAAAN0AAAAPAAAAZHJzL2Rvd25yZXYueG1sRI9BT8Mw&#10;DIXvSPyHyEi7sXSbBGtZNqFNk8YFiQ4O3KzGawKNUzVh6/49PiBxs/We3/u82oyhU2cako9sYDYt&#10;QBE30XpuDbwf9/dLUCkjW+wik4ErJdisb29WWNl44Tc617lVEsKpQgMu577SOjWOAqZp7IlFO8Uh&#10;YJZ1aLUd8CLhodPzonjQAT1Lg8Oeto6a7/onGPj88LttPD2+9LP9wrdubnevX6Uxk7vx+QlUpjH/&#10;m/+uD1bwy1L45RsZQa9/AQAA//8DAFBLAQItABQABgAIAAAAIQDb4fbL7gAAAIUBAAATAAAAAAAA&#10;AAAAAAAAAAAAAABbQ29udGVudF9UeXBlc10ueG1sUEsBAi0AFAAGAAgAAAAhAFr0LFu/AAAAFQEA&#10;AAsAAAAAAAAAAAAAAAAAHwEAAF9yZWxzLy5yZWxzUEsBAi0AFAAGAAgAAAAhAHPRl+jHAAAA3QAA&#10;AA8AAAAAAAAAAAAAAAAABwIAAGRycy9kb3ducmV2LnhtbFBLBQYAAAAAAwADALcAAAD7AgAAAAA=&#10;" path="m432,576l432,,,e" filled="f">
                  <v:stroke endarrow="classic" endarrowwidth="narrow"/>
                  <v:path arrowok="t" o:connecttype="custom" o:connectlocs="394,425;394,0;0,0" o:connectangles="0,0,0"/>
                </v:shape>
                <v:shape id="Freeform 150" o:spid="_x0000_s1179" style="position:absolute;left:11659;top:5410;width:264;height:414;flip:y;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F5hxAAAAN0AAAAPAAAAZHJzL2Rvd25yZXYueG1sRE9Na8JA&#10;EL0L/Q/LFHozGxXaGrORUrHYoxqw3obsNAnNzobsRtP8+q5Q8DaP9znpejCNuFDnassKZlEMgriw&#10;uuZSQX7cTl9BOI+ssbFMCn7JwTp7mKSYaHvlPV0OvhQhhF2CCirv20RKV1Rk0EW2JQ7ct+0M+gC7&#10;UuoOryHcNHIex8/SYM2hocKW3isqfg69UfCV7059v8jP+HFqzOYFx89xGJV6ehzeViA8Df4u/nfv&#10;dJi/XM7g9k04QWZ/AAAA//8DAFBLAQItABQABgAIAAAAIQDb4fbL7gAAAIUBAAATAAAAAAAAAAAA&#10;AAAAAAAAAABbQ29udGVudF9UeXBlc10ueG1sUEsBAi0AFAAGAAgAAAAhAFr0LFu/AAAAFQEAAAsA&#10;AAAAAAAAAAAAAAAAHwEAAF9yZWxzLy5yZWxzUEsBAi0AFAAGAAgAAAAhAOkMXmHEAAAA3QAAAA8A&#10;AAAAAAAAAAAAAAAABwIAAGRycy9kb3ducmV2LnhtbFBLBQYAAAAAAwADALcAAAD4AgAAAAA=&#10;" path="m432,576l432,,,e" filled="f">
                  <v:stroke endarrow="classic" endarrowwidth="narrow"/>
                  <v:path arrowok="t" o:connecttype="custom" o:connectlocs="264,414;264,0;0,0" o:connectangles="0,0,0"/>
                </v:shape>
                <v:shape id="Freeform 151" o:spid="_x0000_s1180" style="position:absolute;left:9869;top:4959;width:362;height:424;rotation:-90;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zt7wgAAAN0AAAAPAAAAZHJzL2Rvd25yZXYueG1sRE9Li8Iw&#10;EL4L+x/CLOxNUz0sWo0iorh79IUeZ5uxLdtMahJt/fdGELzNx/ecyaw1lbiR86VlBf1eAoI4s7rk&#10;XMF+t+oOQfiArLGyTAru5GE2/ehMMNW24Q3dtiEXMYR9igqKEOpUSp8VZND3bE0cubN1BkOELpfa&#10;YRPDTSUHSfItDZYcGwqsaVFQ9r+9GgXDS3U4HhZL2ZxPc1wvS9f/Tf6U+vps52MQgdrwFr/cPzrO&#10;H40G8PwmniCnDwAAAP//AwBQSwECLQAUAAYACAAAACEA2+H2y+4AAACFAQAAEwAAAAAAAAAAAAAA&#10;AAAAAAAAW0NvbnRlbnRfVHlwZXNdLnhtbFBLAQItABQABgAIAAAAIQBa9CxbvwAAABUBAAALAAAA&#10;AAAAAAAAAAAAAB8BAABfcmVscy8ucmVsc1BLAQItABQABgAIAAAAIQBx7zt7wgAAAN0AAAAPAAAA&#10;AAAAAAAAAAAAAAcCAABkcnMvZG93bnJldi54bWxQSwUGAAAAAAMAAwC3AAAA9gIAAAAA&#10;" path="m432,576l432,,,e" filled="f">
                  <v:stroke endarrow="classic" endarrowwidth="narrow"/>
                  <v:path arrowok="t" o:connecttype="custom" o:connectlocs="362,424;362,0;0,0" o:connectangles="0,0,0"/>
                </v:shape>
                <v:line id="Line 152" o:spid="_x0000_s1181" style="position:absolute;visibility:visible;mso-wrap-style:square" from="10823,5402" to="11283,5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02VxAAAAN0AAAAPAAAAZHJzL2Rvd25yZXYueG1sRE9NawIx&#10;EL0X+h/CFLxIzaog3dUopbDgQYTaHtrbsBk3WzeTbRLd9d+bgtDbPN7nrDaDbcWFfGgcK5hOMhDE&#10;ldMN1wo+P8rnFxAhImtsHZOCKwXYrB8fVlho1/M7XQ6xFimEQ4EKTIxdIWWoDFkME9cRJ+7ovMWY&#10;oK+l9tincNvKWZYtpMWGU4PBjt4MVafD2SrwPobmVObf/dfvz6Lcl7thbCqlRk/D6xJEpCH+i+/u&#10;rU7z83wOf9+kE+T6BgAA//8DAFBLAQItABQABgAIAAAAIQDb4fbL7gAAAIUBAAATAAAAAAAAAAAA&#10;AAAAAAAAAABbQ29udGVudF9UeXBlc10ueG1sUEsBAi0AFAAGAAgAAAAhAFr0LFu/AAAAFQEAAAsA&#10;AAAAAAAAAAAAAAAAHwEAAF9yZWxzLy5yZWxzUEsBAi0AFAAGAAgAAAAhAB0XTZXEAAAA3QAAAA8A&#10;AAAAAAAAAAAAAAAABwIAAGRycy9kb3ducmV2LnhtbFBLBQYAAAAAAwADALcAAAD4AgAAAAA=&#10;">
                  <v:stroke endarrow="classic" endarrowwidth="narrow"/>
                </v:line>
                <v:line id="Line 153" o:spid="_x0000_s1182" style="position:absolute;visibility:visible;mso-wrap-style:square" from="10562,5402" to="10823,5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XhxAAAAN0AAAAPAAAAZHJzL2Rvd25yZXYueG1sRE9NawIx&#10;EL0X+h/CFLxIzSoi3dUopbDgQYTaHtrbsBk3WzeTbRLd9d+bgtDbPN7nrDaDbcWFfGgcK5hOMhDE&#10;ldMN1wo+P8rnFxAhImtsHZOCKwXYrB8fVlho1/M7XQ6xFimEQ4EKTIxdIWWoDFkME9cRJ+7ovMWY&#10;oK+l9tincNvKWZYtpMWGU4PBjt4MVafD2SrwPobmVObf/dfvz6Lcl7thbCqlRk/D6xJEpCH+i+/u&#10;rU7z83wOf9+kE+T6BgAA//8DAFBLAQItABQABgAIAAAAIQDb4fbL7gAAAIUBAAATAAAAAAAAAAAA&#10;AAAAAAAAAABbQ29udGVudF9UeXBlc10ueG1sUEsBAi0AFAAGAAgAAAAhAFr0LFu/AAAAFQEAAAsA&#10;AAAAAAAAAAAAAAAAHwEAAF9yZWxzLy5yZWxzUEsBAi0AFAAGAAgAAAAhAJL+1eHEAAAA3QAAAA8A&#10;AAAAAAAAAAAAAAAABwIAAGRycy9kb3ducmV2LnhtbFBLBQYAAAAAAwADALcAAAD4AgAAAAA=&#10;">
                  <v:stroke endarrow="classic" endarrowwidth="narrow"/>
                </v:line>
                <v:line id="Line 154" o:spid="_x0000_s1183" style="position:absolute;visibility:visible;mso-wrap-style:square" from="11667,5402" to="12254,5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nB6xAAAAN0AAAAPAAAAZHJzL2Rvd25yZXYueG1sRE9NawIx&#10;EL0X+h/CFLxIzSoo3dUopbDgQYTaHtrbsBk3WzeTbRLd9d+bgtDbPN7nrDaDbcWFfGgcK5hOMhDE&#10;ldMN1wo+P8rnFxAhImtsHZOCKwXYrB8fVlho1/M7XQ6xFimEQ4EKTIxdIWWoDFkME9cRJ+7ovMWY&#10;oK+l9tincNvKWZYtpMWGU4PBjt4MVafD2SrwPobmVObf/dfvz6Lcl7thbCqlRk/D6xJEpCH+i+/u&#10;rU7z83wOf9+kE+T6BgAA//8DAFBLAQItABQABgAIAAAAIQDb4fbL7gAAAIUBAAATAAAAAAAAAAAA&#10;AAAAAAAAAABbQ29udGVudF9UeXBlc10ueG1sUEsBAi0AFAAGAAgAAAAhAFr0LFu/AAAAFQEAAAsA&#10;AAAAAAAAAAAAAAAAHwEAAF9yZWxzLy5yZWxzUEsBAi0AFAAGAAgAAAAhAP2ycHrEAAAA3QAAAA8A&#10;AAAAAAAAAAAAAAAABwIAAGRycy9kb3ducmV2LnhtbFBLBQYAAAAAAwADALcAAAD4AgAAAAA=&#10;">
                  <v:stroke endarrow="classic" endarrowwidth="narrow"/>
                </v:line>
                <v:line id="Line 155" o:spid="_x0000_s1184" style="position:absolute;visibility:visible;mso-wrap-style:square" from="9896,5402" to="10214,5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O4NxAAAAN0AAAAPAAAAZHJzL2Rvd25yZXYueG1sRE87a8Mw&#10;EN4D/Q/iCl1CIyeDid0ooRQMHUIhjyHZDutqubFOjqTG7r+vAoVu9/E9b7UZbSdu5EPrWMF8loEg&#10;rp1uuVFwPFTPSxAhImvsHJOCHwqwWT9MVlhqN/CObvvYiBTCoUQFJsa+lDLUhiyGmeuJE/fpvMWY&#10;oG+k9jikcNvJRZbl0mLLqcFgT2+G6sv+2yrwPob2UhXn4XT9yquPajtOTa3U0+P4+gIi0hj/xX/u&#10;d53mF0UO92/SCXL9CwAA//8DAFBLAQItABQABgAIAAAAIQDb4fbL7gAAAIUBAAATAAAAAAAAAAAA&#10;AAAAAAAAAABbQ29udGVudF9UeXBlc10ueG1sUEsBAi0AFAAGAAgAAAAhAFr0LFu/AAAAFQEAAAsA&#10;AAAAAAAAAAAAAAAAHwEAAF9yZWxzLy5yZWxzUEsBAi0AFAAGAAgAAAAhAA1g7g3EAAAA3QAAAA8A&#10;AAAAAAAAAAAAAAAABwIAAGRycy9kb3ducmV2LnhtbFBLBQYAAAAAAwADALcAAAD4AgAAAAA=&#10;">
                  <v:stroke endarrow="classic" endarrowwidth="narrow"/>
                </v:line>
                <v:line id="Line 156" o:spid="_x0000_s1185" style="position:absolute;visibility:visible;mso-wrap-style:square" from="9477,5402" to="9795,5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EuWxAAAAN0AAAAPAAAAZHJzL2Rvd25yZXYueG1sRE9NawIx&#10;EL0X+h/CFLyUmtWD7a5GKcKCBxFqe2hvw2bcbN1M1iS6679vBKG3ebzPWawG24oL+dA4VjAZZyCI&#10;K6cbrhV8fZYvbyBCRNbYOiYFVwqwWj4+LLDQrucPuuxjLVIIhwIVmBi7QspQGbIYxq4jTtzBeYsx&#10;QV9L7bFP4baV0yybSYsNpwaDHa0NVcf92SrwPobmWOY//ffpd1buyu3wbCqlRk/D+xxEpCH+i+/u&#10;jU7z8/wVbt+kE+TyDwAA//8DAFBLAQItABQABgAIAAAAIQDb4fbL7gAAAIUBAAATAAAAAAAAAAAA&#10;AAAAAAAAAABbQ29udGVudF9UeXBlc10ueG1sUEsBAi0AFAAGAAgAAAAhAFr0LFu/AAAAFQEAAAsA&#10;AAAAAAAAAAAAAAAAHwEAAF9yZWxzLy5yZWxzUEsBAi0AFAAGAAgAAAAhAGIsS5bEAAAA3QAAAA8A&#10;AAAAAAAAAAAAAAAABwIAAGRycy9kb3ducmV2LnhtbFBLBQYAAAAAAwADALcAAAD4AgAAAAA=&#10;">
                  <v:stroke endarrow="classic" endarrowwidth="narrow"/>
                </v:line>
                <v:shape id="Text Box 157" o:spid="_x0000_s1186" type="#_x0000_t202" style="position:absolute;left:10200;top:5222;width:425;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JaCxQAAAN0AAAAPAAAAZHJzL2Rvd25yZXYueG1sRI9La8Mw&#10;EITvhfwHsYHeGjk+lNqNEpJAIaWX5kHPi7V+JNbKSKrj/vvuodDbLjM78+1qM7lejRRi59nAcpGB&#10;Iq687bgxcDm/Pb2AignZYu+ZDPxQhM169rDC0vo7H2k8pUZJCMcSDbQpDaXWsWrJYVz4gVi02geH&#10;SdbQaBvwLuGu13mWPWuHHUtDiwPtW6pup29n4Dzu4uF4TYV9r3c6/6g/86+wNeZxPm1fQSWa0r/5&#10;7/pgBb8oBFe+kRH0+hcAAP//AwBQSwECLQAUAAYACAAAACEA2+H2y+4AAACFAQAAEwAAAAAAAAAA&#10;AAAAAAAAAAAAW0NvbnRlbnRfVHlwZXNdLnhtbFBLAQItABQABgAIAAAAIQBa9CxbvwAAABUBAAAL&#10;AAAAAAAAAAAAAAAAAB8BAABfcmVscy8ucmVsc1BLAQItABQABgAIAAAAIQCEzJaCxQAAAN0AAAAP&#10;AAAAAAAAAAAAAAAAAAcCAABkcnMvZG93bnJldi54bWxQSwUGAAAAAAMAAwC3AAAA+QIAAAAA&#10;">
                  <v:textbox inset="0,0,0,0">
                    <w:txbxContent>
                      <w:p w:rsidR="00A91066" w:rsidRDefault="00A91066" w:rsidP="00466B14">
                        <w:pPr>
                          <w:spacing w:before="20"/>
                          <w:jc w:val="center"/>
                          <w:rPr>
                            <w:sz w:val="18"/>
                            <w:szCs w:val="18"/>
                          </w:rPr>
                        </w:pPr>
                        <w:r>
                          <w:rPr>
                            <w:i/>
                            <w:sz w:val="18"/>
                            <w:szCs w:val="18"/>
                          </w:rPr>
                          <w:t>G</w:t>
                        </w:r>
                        <w:r>
                          <w:rPr>
                            <w:sz w:val="22"/>
                            <w:szCs w:val="22"/>
                            <w:vertAlign w:val="subscript"/>
                          </w:rPr>
                          <w:t>1</w:t>
                        </w:r>
                      </w:p>
                    </w:txbxContent>
                  </v:textbox>
                </v:shape>
                <v:oval id="Oval 158" o:spid="_x0000_s1187" style="position:absolute;left:9760;top:5324;width:159;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LLhwwAAAN0AAAAPAAAAZHJzL2Rvd25yZXYueG1sRE9Na8JA&#10;EL0L/Q/LFHrTjQ1Kk7qKVAr24MG0vQ/ZMQlmZ0N2GuO/dwuCt3m8z1ltRteqgfrQeDYwnyWgiEtv&#10;G64M/Hx/Tt9ABUG22HomA1cKsFk/TVaYW3/hIw2FVCqGcMjRQC3S5VqHsiaHYeY74sidfO9QIuwr&#10;bXu8xHDX6tckWWqHDceGGjv6qKk8F3/OwK7aFstBp7JIT7u9LM6/h690bszL87h9ByU0ykN8d+9t&#10;nJ9lGfx/E0/Q6xsAAAD//wMAUEsBAi0AFAAGAAgAAAAhANvh9svuAAAAhQEAABMAAAAAAAAAAAAA&#10;AAAAAAAAAFtDb250ZW50X1R5cGVzXS54bWxQSwECLQAUAAYACAAAACEAWvQsW78AAAAVAQAACwAA&#10;AAAAAAAAAAAAAAAfAQAAX3JlbHMvLnJlbHNQSwECLQAUAAYACAAAACEAxeyy4cMAAADdAAAADwAA&#10;AAAAAAAAAAAAAAAHAgAAZHJzL2Rvd25yZXYueG1sUEsFBgAAAAADAAMAtwAAAPcCAAAAAA==&#10;"/>
                <v:line id="Line 159" o:spid="_x0000_s1188" style="position:absolute;visibility:visible;mso-wrap-style:square" from="9903,5589" to="10038,5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iszxQAAAN0AAAAPAAAAZHJzL2Rvd25yZXYueG1sRI/LbgIx&#10;DEX3SPxDZKTuIEMXVRkIqOpDKuqi4vEBZuJOpkycUZLCwNfXCySW1vU99lmset+qE8XUBDYwnRSg&#10;iKtgG64N7Hcf42dQKSNbbAOTgQslWC2HgwWWNpx5Q6dtrpVAOJVowOXclVqnypHHNAkdsWQ/IXrM&#10;MsZa24hngftWPxbFk/bYsFxw2NGro+q4/fMG1vHwdZxea6cPvI7v7ffbLPlfYx5G/cscVKY+35dv&#10;7U9rQIjyv9iICejlPwAAAP//AwBQSwECLQAUAAYACAAAACEA2+H2y+4AAACFAQAAEwAAAAAAAAAA&#10;AAAAAAAAAAAAW0NvbnRlbnRfVHlwZXNdLnhtbFBLAQItABQABgAIAAAAIQBa9CxbvwAAABUBAAAL&#10;AAAAAAAAAAAAAAAAAB8BAABfcmVscy8ucmVsc1BLAQItABQABgAIAAAAIQBytiszxQAAAN0AAAAP&#10;AAAAAAAAAAAAAAAAAAcCAABkcnMvZG93bnJldi54bWxQSwUGAAAAAAMAAwC3AAAA+QIAAAAA&#10;" strokeweight="1pt"/>
                <v:shape id="Text Box 160" o:spid="_x0000_s1189" type="#_x0000_t202" style="position:absolute;left:10153;top:6351;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rkywwAAAN0AAAAPAAAAZHJzL2Rvd25yZXYueG1sRI9Bi8Iw&#10;FITvwv6H8IS9aaoH0a5RRFYQFhZrPXh82zzbYPNSm6zWf28EweMwM98w82Vna3Gl1hvHCkbDBARx&#10;4bThUsEh3wymIHxA1lg7JgV38rBcfPTmmGp344yu+1CKCGGfooIqhCaV0hcVWfRD1xBH7+RaiyHK&#10;tpS6xVuE21qOk2QiLRqOCxU2tK6oOO//rYLVkbNvc/n922WnzOT5LOGfyVmpz363+gIRqAvv8Ku9&#10;1QoicQTPN/EJyMUDAAD//wMAUEsBAi0AFAAGAAgAAAAhANvh9svuAAAAhQEAABMAAAAAAAAAAAAA&#10;AAAAAAAAAFtDb250ZW50X1R5cGVzXS54bWxQSwECLQAUAAYACAAAACEAWvQsW78AAAAVAQAACwAA&#10;AAAAAAAAAAAAAAAfAQAAX3JlbHMvLnJlbHNQSwECLQAUAAYACAAAACEAtb65MsMAAADdAAAADwAA&#10;AAAAAAAAAAAAAAAHAgAAZHJzL2Rvd25yZXYueG1sUEsFBgAAAAADAAMAtwAAAPcCAAAAAA==&#10;" filled="f" stroked="f">
                  <v:textbox inset="0,0,0,0">
                    <w:txbxContent>
                      <w:p w:rsidR="00A91066" w:rsidRDefault="00A91066" w:rsidP="00466B14">
                        <w:pPr>
                          <w:jc w:val="center"/>
                          <w:rPr>
                            <w:i/>
                          </w:rPr>
                        </w:pPr>
                        <w:r>
                          <w:rPr>
                            <w:sz w:val="18"/>
                            <w:szCs w:val="18"/>
                          </w:rPr>
                          <w:t>Hình 8</w:t>
                        </w:r>
                      </w:p>
                    </w:txbxContent>
                  </v:textbox>
                </v:shape>
                <v:shape id="Text Box 161" o:spid="_x0000_s1190" type="#_x0000_t202" style="position:absolute;left:11269;top:5222;width:424;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x9QwwAAAN0AAAAPAAAAZHJzL2Rvd25yZXYueG1sRI9LiwIx&#10;EITvwv6H0II3zTiHRWeNoguCy158sedm0vPQSWdI4jj++40geCyq6itqsepNIzpyvrasYDpJQBDn&#10;VtdcKjiftuMZCB+QNTaWScGDPKyWH4MFZtre+UDdMZQiQthnqKAKoc2k9HlFBv3EtsTRK6wzGKJ0&#10;pdQO7xFuGpkmyac0WHNcqLCl74ry6/FmFJy6jd8dLmGuf4qNTH+Lffrn1kqNhv36C0SgPrzDr/ZO&#10;K4jEFJ5v4hOQy38AAAD//wMAUEsBAi0AFAAGAAgAAAAhANvh9svuAAAAhQEAABMAAAAAAAAAAAAA&#10;AAAAAAAAAFtDb250ZW50X1R5cGVzXS54bWxQSwECLQAUAAYACAAAACEAWvQsW78AAAAVAQAACwAA&#10;AAAAAAAAAAAAAAAfAQAAX3JlbHMvLnJlbHNQSwECLQAUAAYACAAAACEANLsfUMMAAADdAAAADwAA&#10;AAAAAAAAAAAAAAAHAgAAZHJzL2Rvd25yZXYueG1sUEsFBgAAAAADAAMAtwAAAPcCAAAAAA==&#10;">
                  <v:textbox inset="0,0,0,0">
                    <w:txbxContent>
                      <w:p w:rsidR="00A91066" w:rsidRDefault="00A91066" w:rsidP="00466B14">
                        <w:pPr>
                          <w:spacing w:before="20"/>
                          <w:jc w:val="center"/>
                          <w:rPr>
                            <w:sz w:val="18"/>
                            <w:szCs w:val="18"/>
                          </w:rPr>
                        </w:pPr>
                        <w:r>
                          <w:rPr>
                            <w:i/>
                            <w:sz w:val="18"/>
                            <w:szCs w:val="18"/>
                          </w:rPr>
                          <w:t>G</w:t>
                        </w:r>
                        <w:r>
                          <w:rPr>
                            <w:sz w:val="22"/>
                            <w:szCs w:val="22"/>
                            <w:vertAlign w:val="subscript"/>
                          </w:rPr>
                          <w:t>2</w:t>
                        </w:r>
                      </w:p>
                    </w:txbxContent>
                  </v:textbox>
                </v:shape>
                <v:shape id="Text Box 162" o:spid="_x0000_s1191" type="#_x0000_t202" style="position:absolute;left:10208;top:4831;width:424;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7rLxAAAAN0AAAAPAAAAZHJzL2Rvd25yZXYueG1sRI/NasMw&#10;EITvhbyD2EBujRwHSuNGMU6gkNBL44SeF2v901orI6mO8/ZVodDjMDPfMNt8Mr0YyfnOsoLVMgFB&#10;XFndcaPgenl9fAbhA7LG3jIpuJOHfDd72GKm7Y3PNJahERHCPkMFbQhDJqWvWjLol3Ygjl5tncEQ&#10;pWukdniLcNPLNEmepMGO40KLAx1aqr7Kb6PgMu798fwZNvpU72X6Vr+nH65QajGfihcQgabwH/5r&#10;H7WCSFzD75v4BOTuBwAA//8DAFBLAQItABQABgAIAAAAIQDb4fbL7gAAAIUBAAATAAAAAAAAAAAA&#10;AAAAAAAAAABbQ29udGVudF9UeXBlc10ueG1sUEsBAi0AFAAGAAgAAAAhAFr0LFu/AAAAFQEAAAsA&#10;AAAAAAAAAAAAAAAAHwEAAF9yZWxzLy5yZWxzUEsBAi0AFAAGAAgAAAAhAFv3usvEAAAA3QAAAA8A&#10;AAAAAAAAAAAAAAAABwIAAGRycy9kb3ducmV2LnhtbFBLBQYAAAAAAwADALcAAAD4AgAAAAA=&#10;">
                  <v:textbox inset="0,0,0,0">
                    <w:txbxContent>
                      <w:p w:rsidR="00A91066" w:rsidRDefault="00A91066" w:rsidP="00466B14">
                        <w:pPr>
                          <w:spacing w:before="20"/>
                          <w:jc w:val="center"/>
                          <w:rPr>
                            <w:sz w:val="18"/>
                            <w:szCs w:val="18"/>
                          </w:rPr>
                        </w:pPr>
                        <w:r>
                          <w:rPr>
                            <w:i/>
                            <w:sz w:val="18"/>
                            <w:szCs w:val="18"/>
                          </w:rPr>
                          <w:t>H</w:t>
                        </w:r>
                        <w:r>
                          <w:rPr>
                            <w:sz w:val="22"/>
                            <w:szCs w:val="22"/>
                            <w:vertAlign w:val="subscript"/>
                          </w:rPr>
                          <w:t>1</w:t>
                        </w:r>
                      </w:p>
                    </w:txbxContent>
                  </v:textbox>
                </v:shape>
                <v:oval id="Oval 163" o:spid="_x0000_s1192" style="position:absolute;left:10799;top:5324;width:158;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qNHxAAAAN0AAAAPAAAAZHJzL2Rvd25yZXYueG1sRI9Ba8JA&#10;FITvBf/D8oTe6kZTRaKriFLQQw+Nen9kn0kw+zZkX2P6791CocdhZr5h1tvBNaqnLtSeDUwnCSji&#10;wtuaSwOX88fbElQQZIuNZzLwQwG2m9HLGjPrH/xFfS6lihAOGRqoRNpM61BU5DBMfEscvZvvHEqU&#10;Xalth48Id42eJclCO6w5LlTY0r6i4p5/OwOHcpcvep3KPL0djjK/Xz9P6dSY1/GwW4ESGuQ//Nc+&#10;WgOR+A6/b+IT0JsnAAAA//8DAFBLAQItABQABgAIAAAAIQDb4fbL7gAAAIUBAAATAAAAAAAAAAAA&#10;AAAAAAAAAABbQ29udGVudF9UeXBlc10ueG1sUEsBAi0AFAAGAAgAAAAhAFr0LFu/AAAAFQEAAAsA&#10;AAAAAAAAAAAAAAAAHwEAAF9yZWxzLy5yZWxzUEsBAi0AFAAGAAgAAAAhAPpyo0fEAAAA3QAAAA8A&#10;AAAAAAAAAAAAAAAABwIAAGRycy9kb3ducmV2LnhtbFBLBQYAAAAAAwADALcAAAD4AgAAAAA=&#10;"/>
                <v:shape id="Freeform 164" o:spid="_x0000_s1193" style="position:absolute;left:10646;top:4979;width:1276;height:414;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PItwgAAAN0AAAAPAAAAZHJzL2Rvd25yZXYueG1sRI9Bi8Iw&#10;FITvC/6H8AQvy5oquEjXKGpR9FgVz4/mbVO2eSlN1PbfG0HY4zAz3zCLVWdrcafWV44VTMYJCOLC&#10;6YpLBZfz7msOwgdkjbVjUtCTh9Vy8LHAVLsH53Q/hVJECPsUFZgQmlRKXxiy6MeuIY7er2sthijb&#10;UuoWHxFuazlNkm9pseK4YLChraHi73SzcaTv9uveZkeT7PPr5/aS2U2eKTUadusfEIG68B9+tw9a&#10;QSTO4PUmPgG5fAIAAP//AwBQSwECLQAUAAYACAAAACEA2+H2y+4AAACFAQAAEwAAAAAAAAAAAAAA&#10;AAAAAAAAW0NvbnRlbnRfVHlwZXNdLnhtbFBLAQItABQABgAIAAAAIQBa9CxbvwAAABUBAAALAAAA&#10;AAAAAAAAAAAAAB8BAABfcmVscy8ucmVsc1BLAQItABQABgAIAAAAIQDnTPItwgAAAN0AAAAPAAAA&#10;AAAAAAAAAAAAAAcCAABkcnMvZG93bnJldi54bWxQSwUGAAAAAAMAAwC3AAAA9gIAAAAA&#10;" path="m432,576l432,,,e" filled="f">
                  <v:stroke endarrow="classic" endarrowwidth="narrow"/>
                  <v:path arrowok="t" o:connecttype="custom" o:connectlocs="1276,414;1276,0;0,0" o:connectangles="0,0,0"/>
                </v:shape>
                <v:shape id="Text Box 165" o:spid="_x0000_s1194" type="#_x0000_t202" style="position:absolute;left:11248;top:5662;width:425;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BlTwgAAAN0AAAAPAAAAZHJzL2Rvd25yZXYueG1sRI9LiwIx&#10;EITvwv6H0At704xzWHQ0ii4sKHvxhedm0vPQSWdI4jj7740geCyq6itqvuxNIzpyvrasYDxKQBDn&#10;VtdcKjgdf4cTED4ga2wsk4J/8rBcfAzmmGl75z11h1CKCGGfoYIqhDaT0ucVGfQj2xJHr7DOYIjS&#10;lVI7vEe4aWSaJN/SYM1xocKWfirKr4ebUXDs1n6zv4Sp3hZrmf4Vu/TsVkp9ffarGYhAfXiHX+2N&#10;VvAkwvNNfAJy8QAAAP//AwBQSwECLQAUAAYACAAAACEA2+H2y+4AAACFAQAAEwAAAAAAAAAAAAAA&#10;AAAAAAAAW0NvbnRlbnRfVHlwZXNdLnhtbFBLAQItABQABgAIAAAAIQBa9CxbvwAAABUBAAALAAAA&#10;AAAAAAAAAAAAAB8BAABfcmVscy8ucmVsc1BLAQItABQABgAIAAAAIQBLgBlTwgAAAN0AAAAPAAAA&#10;AAAAAAAAAAAAAAcCAABkcnMvZG93bnJldi54bWxQSwUGAAAAAAMAAwC3AAAA9gIAAAAA&#10;">
                  <v:textbox inset="0,0,0,0">
                    <w:txbxContent>
                      <w:p w:rsidR="00A91066" w:rsidRDefault="00A91066" w:rsidP="00466B14">
                        <w:pPr>
                          <w:spacing w:before="20"/>
                          <w:jc w:val="center"/>
                          <w:rPr>
                            <w:sz w:val="18"/>
                            <w:szCs w:val="18"/>
                          </w:rPr>
                        </w:pPr>
                        <w:r>
                          <w:rPr>
                            <w:i/>
                            <w:sz w:val="18"/>
                            <w:szCs w:val="18"/>
                          </w:rPr>
                          <w:t>H</w:t>
                        </w:r>
                        <w:r>
                          <w:rPr>
                            <w:sz w:val="22"/>
                            <w:szCs w:val="22"/>
                            <w:vertAlign w:val="subscript"/>
                          </w:rPr>
                          <w:t>2</w:t>
                        </w:r>
                      </w:p>
                    </w:txbxContent>
                  </v:textbox>
                </v:shape>
                <v:shape id="Freeform 166" o:spid="_x0000_s1195" style="position:absolute;left:9830;top:5455;width:371;height:393;visibility:visible;mso-wrap-style:square;v-text-anchor:top" coordsize="115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5PHxAAAAN0AAAAPAAAAZHJzL2Rvd25yZXYueG1sRI9Pi8Iw&#10;FMTvwn6H8Ba8iCYuWJdqFFmQ9eLBP7AeH83bNti8lCZq/fZGEDwOM/MbZr7sXC2u1AbrWcN4pEAQ&#10;F95YLjUcD+vhN4gQkQ3WnknDnQIsFx+9OebG33hH130sRYJwyFFDFWOTSxmKihyGkW+Ik/fvW4cx&#10;ybaUpsVbgrtafimVSYeW00KFDf1UVJz3F6ehzJT7VadzNh1Ha/+2WXMarCZa9z+71QxEpC6+w6/2&#10;xmhIxCk836QnIBcPAAAA//8DAFBLAQItABQABgAIAAAAIQDb4fbL7gAAAIUBAAATAAAAAAAAAAAA&#10;AAAAAAAAAABbQ29udGVudF9UeXBlc10ueG1sUEsBAi0AFAAGAAgAAAAhAFr0LFu/AAAAFQEAAAsA&#10;AAAAAAAAAAAAAAAAHwEAAF9yZWxzLy5yZWxzUEsBAi0AFAAGAAgAAAAhAKkDk8fEAAAA3QAAAA8A&#10;AAAAAAAAAAAAAAAABwIAAGRycy9kb3ducmV2LnhtbFBLBQYAAAAAAwADALcAAAD4AgAAAAA=&#10;" path="m1152,432l,432,,e" filled="f">
                  <v:stroke endarrow="classic" endarrowwidth="narrow"/>
                  <v:path arrowok="t" o:connecttype="custom" o:connectlocs="371,393;0,393;0,0" o:connectangles="0,0,0"/>
                </v:shape>
                <v:shape id="Text Box 167" o:spid="_x0000_s1196" type="#_x0000_t202" style="position:absolute;left:10200;top:5662;width:425;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yi6xAAAAN0AAAAPAAAAZHJzL2Rvd25yZXYueG1sRI9Nb8Iw&#10;DIbvk/YfIk/iNlJ6QNAREEyaBNplwLSz1bgfo3GqJJTu388HJI7W6/exn9VmdJ0aKMTWs4HZNANF&#10;XHrbcm3g+/zxugAVE7LFzjMZ+KMIm/Xz0woL6298pOGUaiUQjgUaaFLqC61j2ZDDOPU9sWSVDw6T&#10;jKHWNuBN4K7TeZbNtcOW5UKDPb03VF5OV2fgPOzi/viblvZQ7XT+WX3lP2FrzORl3L6BSjSmx/K9&#10;vbcGhCjvio2YgF7/AwAA//8DAFBLAQItABQABgAIAAAAIQDb4fbL7gAAAIUBAAATAAAAAAAAAAAA&#10;AAAAAAAAAABbQ29udGVudF9UeXBlc10ueG1sUEsBAi0AFAAGAAgAAAAhAFr0LFu/AAAAFQEAAAsA&#10;AAAAAAAAAAAAAAAAHwEAAF9yZWxzLy5yZWxzUEsBAi0AFAAGAAgAAAAhAFVTKLrEAAAA3QAAAA8A&#10;AAAAAAAAAAAAAAAABwIAAGRycy9kb3ducmV2LnhtbFBLBQYAAAAAAwADALcAAAD4AgAAAAA=&#10;">
                  <v:textbox inset="0,0,0,0">
                    <w:txbxContent>
                      <w:p w:rsidR="00A91066" w:rsidRDefault="00A91066" w:rsidP="00466B14">
                        <w:pPr>
                          <w:spacing w:before="20"/>
                          <w:jc w:val="center"/>
                          <w:rPr>
                            <w:sz w:val="18"/>
                            <w:szCs w:val="18"/>
                          </w:rPr>
                        </w:pPr>
                        <w:r>
                          <w:rPr>
                            <w:i/>
                            <w:sz w:val="18"/>
                            <w:szCs w:val="18"/>
                          </w:rPr>
                          <w:t>H</w:t>
                        </w:r>
                        <w:r>
                          <w:rPr>
                            <w:sz w:val="22"/>
                            <w:szCs w:val="22"/>
                            <w:vertAlign w:val="subscript"/>
                          </w:rPr>
                          <w:t>3</w:t>
                        </w:r>
                      </w:p>
                    </w:txbxContent>
                  </v:textbox>
                </v:shape>
                <v:line id="Line 168" o:spid="_x0000_s1197" style="position:absolute;visibility:visible;mso-wrap-style:square" from="9014,5413" to="9332,5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MRHxgAAAN0AAAAPAAAAZHJzL2Rvd25yZXYueG1sRI/NasMw&#10;EITvhb6D2EIupZHTQ0jcKKYUDDmUQH4O7W2xtpZra+VISuy8fRQo9DjMzDfMqhhtJy7kQ+NYwWya&#10;gSCunG64VnA8lC8LECEia+wck4IrBSjWjw8rzLUbeEeXfaxFgnDIUYGJsc+lDJUhi2HqeuLk/Thv&#10;MSbpa6k9DgluO/maZXNpseG0YLCnD0NVuz9bBd7H0LTl8nv4Ov3Oy235OT6bSqnJ0/j+BiLSGP/D&#10;f+2NVpCIS7i/SU9Arm8AAAD//wMAUEsBAi0AFAAGAAgAAAAhANvh9svuAAAAhQEAABMAAAAAAAAA&#10;AAAAAAAAAAAAAFtDb250ZW50X1R5cGVzXS54bWxQSwECLQAUAAYACAAAACEAWvQsW78AAAAVAQAA&#10;CwAAAAAAAAAAAAAAAAAfAQAAX3JlbHMvLnJlbHNQSwECLQAUAAYACAAAACEArWDER8YAAADdAAAA&#10;DwAAAAAAAAAAAAAAAAAHAgAAZHJzL2Rvd25yZXYueG1sUEsFBgAAAAADAAMAtwAAAPoCAAAAAA==&#10;">
                  <v:stroke endarrow="classic" endarrowwidth="narrow"/>
                </v:line>
                <v:oval id="Oval 169" o:spid="_x0000_s1198" style="position:absolute;left:9297;top:5335;width:159;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DOZwgAAAN0AAAAPAAAAZHJzL2Rvd25yZXYueG1sRE9LS8NA&#10;EL4L/Q/LCN7MJg0tErMtpUWoBw+m9T5kJw+anQ3ZMY3/3j0IHj++d7lf3KBmmkLv2UCWpKCIa297&#10;bg1cL2/PL6CCIFscPJOBHwqw360eSiysv/MnzZW0KoZwKNBAJzIWWoe6I4ch8SNx5Bo/OZQIp1bb&#10;Ce8x3A16naZb7bDn2NDhSMeO6lv17Qyc2kO1nXUum7w5nWVz+/p4zzNjnh6XwysooUX+xX/uszWw&#10;TrO4P76JT0DvfgEAAP//AwBQSwECLQAUAAYACAAAACEA2+H2y+4AAACFAQAAEwAAAAAAAAAAAAAA&#10;AAAAAAAAW0NvbnRlbnRfVHlwZXNdLnhtbFBLAQItABQABgAIAAAAIQBa9CxbvwAAABUBAAALAAAA&#10;AAAAAAAAAAAAAB8BAABfcmVscy8ucmVsc1BLAQItABQABgAIAAAAIQAAkDOZwgAAAN0AAAAPAAAA&#10;AAAAAAAAAAAAAAcCAABkcnMvZG93bnJldi54bWxQSwUGAAAAAAMAAwC3AAAA9gIAAAAA&#10;"/>
                <v:shape id="Freeform 170" o:spid="_x0000_s1199" style="position:absolute;left:9379;top:5650;width:2543;height:526;visibility:visible;mso-wrap-style:square;v-text-anchor:top" coordsize="2160,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AkGxAAAAN0AAAAPAAAAZHJzL2Rvd25yZXYueG1sRI9Ba8JA&#10;FITvgv9heUJvupscik1dRQRLr1UP9fbIvmaj2bchu4mxv75bEDwOM/MNs9qMrhEDdaH2rCFbKBDE&#10;pTc1VxpOx/18CSJEZIONZ9JwpwCb9XSywsL4G3/RcIiVSBAOBWqwMbaFlKG05DAsfEucvB/fOYxJ&#10;dpU0Hd4S3DUyV+pVOqw5LVhsaWepvB56p+F4OfH+Le/HpbIfv9/D+d7Evtb6ZTZu30FEGuMz/Gh/&#10;Gg25yjL4f5OegFz/AQAA//8DAFBLAQItABQABgAIAAAAIQDb4fbL7gAAAIUBAAATAAAAAAAAAAAA&#10;AAAAAAAAAABbQ29udGVudF9UeXBlc10ueG1sUEsBAi0AFAAGAAgAAAAhAFr0LFu/AAAAFQEAAAsA&#10;AAAAAAAAAAAAAAAAHwEAAF9yZWxzLy5yZWxzUEsBAi0AFAAGAAgAAAAhAN0gCQbEAAAA3QAAAA8A&#10;AAAAAAAAAAAAAAAABwIAAGRycy9kb3ducmV2LnhtbFBLBQYAAAAAAwADALcAAAD4AgAAAAA=&#10;" path="m2160,r,576l,576,,144e" filled="f">
                  <v:path arrowok="t" o:connecttype="custom" o:connectlocs="2543,0;2543,526;0,526;0,132" o:connectangles="0,0,0,0"/>
                </v:shape>
                <v:line id="Line 171" o:spid="_x0000_s1200" style="position:absolute;flip:y;visibility:visible;mso-wrap-style:square" from="9379,5472" to="9379,5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tNKxQAAAN0AAAAPAAAAZHJzL2Rvd25yZXYueG1sRI/NasMw&#10;EITvgb6D2EJviWwfkuJGMSbQYgo91A45b6ytbWKtjKX65+2rQqHHYWa+YY7ZYnox0eg6ywriXQSC&#10;uLa640bBpXrdPoNwHlljb5kUrOQgOz1sjphqO/MnTaVvRICwS1FB6/2QSunqlgy6nR2Ig/dlR4M+&#10;yLGResQ5wE0vkyjaS4Mdh4UWBzq3VN/Lb6Pg43ad83X/LvO3lQ/zZdXVofBKPT0u+QsIT4v/D/+1&#10;C60gieIEft+EJyBPPwAAAP//AwBQSwECLQAUAAYACAAAACEA2+H2y+4AAACFAQAAEwAAAAAAAAAA&#10;AAAAAAAAAAAAW0NvbnRlbnRfVHlwZXNdLnhtbFBLAQItABQABgAIAAAAIQBa9CxbvwAAABUBAAAL&#10;AAAAAAAAAAAAAAAAAB8BAABfcmVscy8ucmVsc1BLAQItABQABgAIAAAAIQDDrtNKxQAAAN0AAAAP&#10;AAAAAAAAAAAAAAAAAAcCAABkcnMvZG93bnJldi54bWxQSwUGAAAAAAMAAwC3AAAA+QIAAAAA&#10;">
                  <v:stroke endarrow="classic" endarrowwidth="narrow"/>
                </v:line>
                <v:line id="Line 172" o:spid="_x0000_s1201" style="position:absolute;visibility:visible;mso-wrap-style:square" from="9427,5609" to="9562,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SOZxQAAAN0AAAAPAAAAZHJzL2Rvd25yZXYueG1sRI/dagIx&#10;FITvC75DOELvanYViq5GEa1Q6YX48wDHzXGzujlZklS3ffqmUOjlMDPfMLNFZxtxJx9qxwryQQaC&#10;uHS65krB6bh5GYMIEVlj45gUfFGAxbz3NMNCuwfv6X6IlUgQDgUqMDG2hZShNGQxDFxLnLyL8xZj&#10;kr6S2uMjwW0jh1n2Ki3WnBYMtrQyVN4On1bB1p8/bvl3ZeSZt/6t2a0nwV6Veu53yymISF38D/+1&#10;37WCYZaP4PdNegJy/gMAAP//AwBQSwECLQAUAAYACAAAACEA2+H2y+4AAACFAQAAEwAAAAAAAAAA&#10;AAAAAAAAAAAAW0NvbnRlbnRfVHlwZXNdLnhtbFBLAQItABQABgAIAAAAIQBa9CxbvwAAABUBAAAL&#10;AAAAAAAAAAAAAAAAAB8BAABfcmVscy8ucmVsc1BLAQItABQABgAIAAAAIQAHvSOZxQAAAN0AAAAP&#10;AAAAAAAAAAAAAAAAAAcCAABkcnMvZG93bnJldi54bWxQSwUGAAAAAAMAAwC3AAAA+QIAAAAA&#10;" strokeweight="1pt"/>
              </v:group>
            </w:pict>
          </mc:Fallback>
        </mc:AlternateContent>
      </w:r>
    </w:p>
    <w:p w:rsidR="00397BC5" w:rsidRPr="006E66A9" w:rsidRDefault="00397BC5" w:rsidP="006E66A9">
      <w:pPr>
        <w:spacing w:before="20" w:after="20"/>
        <w:ind w:left="284"/>
        <w:rPr>
          <w:sz w:val="18"/>
          <w:lang w:val="pl-PL"/>
        </w:rPr>
      </w:pPr>
    </w:p>
    <w:p w:rsidR="006E66A9" w:rsidRDefault="006E66A9" w:rsidP="006E66A9">
      <w:pPr>
        <w:spacing w:before="20" w:after="20"/>
        <w:ind w:left="284"/>
        <w:rPr>
          <w:sz w:val="18"/>
          <w:lang w:val="pl-PL"/>
        </w:rPr>
      </w:pPr>
    </w:p>
    <w:p w:rsidR="00466B14" w:rsidRDefault="00466B14" w:rsidP="006E66A9">
      <w:pPr>
        <w:spacing w:before="20" w:after="20"/>
        <w:ind w:left="284"/>
        <w:rPr>
          <w:sz w:val="18"/>
          <w:lang w:val="pl-PL"/>
        </w:rPr>
      </w:pPr>
    </w:p>
    <w:p w:rsidR="00466B14" w:rsidRDefault="00466B14" w:rsidP="006E66A9">
      <w:pPr>
        <w:spacing w:before="20" w:after="20"/>
        <w:ind w:left="284"/>
        <w:rPr>
          <w:sz w:val="18"/>
          <w:lang w:val="pl-PL"/>
        </w:rPr>
      </w:pPr>
    </w:p>
    <w:p w:rsidR="00466B14" w:rsidRDefault="00466B14" w:rsidP="006E66A9">
      <w:pPr>
        <w:spacing w:before="20" w:after="20"/>
        <w:ind w:left="284"/>
        <w:rPr>
          <w:sz w:val="18"/>
          <w:lang w:val="pl-PL"/>
        </w:rPr>
      </w:pPr>
    </w:p>
    <w:p w:rsidR="00466B14" w:rsidRDefault="00466B14" w:rsidP="006E66A9">
      <w:pPr>
        <w:spacing w:before="20" w:after="20"/>
        <w:ind w:left="284"/>
        <w:rPr>
          <w:sz w:val="18"/>
          <w:lang w:val="pl-PL"/>
        </w:rPr>
      </w:pPr>
    </w:p>
    <w:p w:rsidR="00466B14" w:rsidRDefault="00466B14" w:rsidP="006E66A9">
      <w:pPr>
        <w:spacing w:before="20" w:after="20"/>
        <w:ind w:left="284"/>
        <w:rPr>
          <w:sz w:val="18"/>
          <w:lang w:val="pl-PL"/>
        </w:rPr>
      </w:pPr>
    </w:p>
    <w:p w:rsidR="006C640B" w:rsidRPr="00786C6F" w:rsidRDefault="006C640B" w:rsidP="006C640B">
      <w:pPr>
        <w:tabs>
          <w:tab w:val="left" w:pos="567"/>
          <w:tab w:val="left" w:pos="1134"/>
          <w:tab w:val="left" w:pos="1701"/>
          <w:tab w:val="left" w:pos="2268"/>
          <w:tab w:val="left" w:pos="2835"/>
        </w:tabs>
        <w:rPr>
          <w:sz w:val="18"/>
          <w:szCs w:val="18"/>
          <w:lang w:val="pl-PL"/>
        </w:rPr>
      </w:pPr>
      <w:r w:rsidRPr="00786C6F">
        <w:rPr>
          <w:b/>
          <w:sz w:val="18"/>
          <w:szCs w:val="18"/>
          <w:lang w:val="pl-PL"/>
        </w:rPr>
        <w:t>Bài 7:</w:t>
      </w:r>
      <w:r w:rsidRPr="00786C6F">
        <w:rPr>
          <w:sz w:val="18"/>
          <w:szCs w:val="18"/>
          <w:lang w:val="pl-PL"/>
        </w:rPr>
        <w:t xml:space="preserve"> Cho hệ có sơ đồ khối mô tả ở hình 9.</w:t>
      </w:r>
    </w:p>
    <w:p w:rsidR="006C640B" w:rsidRPr="006410BB" w:rsidRDefault="006C640B" w:rsidP="006C640B">
      <w:pPr>
        <w:tabs>
          <w:tab w:val="left" w:pos="567"/>
          <w:tab w:val="left" w:pos="1134"/>
          <w:tab w:val="left" w:pos="1701"/>
          <w:tab w:val="left" w:pos="2268"/>
          <w:tab w:val="left" w:pos="2835"/>
        </w:tabs>
        <w:ind w:left="284"/>
        <w:rPr>
          <w:sz w:val="18"/>
          <w:szCs w:val="18"/>
          <w:lang w:val="de-DE"/>
        </w:rPr>
      </w:pPr>
      <w:r>
        <w:rPr>
          <w:sz w:val="18"/>
          <w:szCs w:val="18"/>
          <w:lang w:val="de-DE"/>
        </w:rPr>
        <w:t xml:space="preserve">- </w:t>
      </w:r>
      <w:r w:rsidRPr="006410BB">
        <w:rPr>
          <w:sz w:val="18"/>
          <w:szCs w:val="18"/>
          <w:lang w:val="de-DE"/>
        </w:rPr>
        <w:t>Hãy xác định hàm truyền đạt tương đương của hệ.</w:t>
      </w:r>
    </w:p>
    <w:p w:rsidR="00D02EAA" w:rsidRPr="006C640B" w:rsidRDefault="00D4303A" w:rsidP="00D02EAA">
      <w:pPr>
        <w:rPr>
          <w:noProof/>
          <w:lang w:val="de-DE"/>
        </w:rPr>
      </w:pPr>
      <w:r>
        <w:rPr>
          <w:noProof/>
        </w:rPr>
        <mc:AlternateContent>
          <mc:Choice Requires="wpg">
            <w:drawing>
              <wp:anchor distT="0" distB="0" distL="114300" distR="114300" simplePos="0" relativeHeight="251586048" behindDoc="0" locked="0" layoutInCell="1" allowOverlap="1" wp14:anchorId="4BFA5F0E" wp14:editId="5F1D855C">
                <wp:simplePos x="0" y="0"/>
                <wp:positionH relativeFrom="column">
                  <wp:posOffset>720090</wp:posOffset>
                </wp:positionH>
                <wp:positionV relativeFrom="paragraph">
                  <wp:posOffset>115570</wp:posOffset>
                </wp:positionV>
                <wp:extent cx="2877820" cy="1523365"/>
                <wp:effectExtent l="0" t="0" r="74930" b="19685"/>
                <wp:wrapNone/>
                <wp:docPr id="1968"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7820" cy="1523365"/>
                          <a:chOff x="1728" y="1152"/>
                          <a:chExt cx="6336" cy="3456"/>
                        </a:xfrm>
                      </wpg:grpSpPr>
                      <wps:wsp>
                        <wps:cNvPr id="1969" name="Text Box 174"/>
                        <wps:cNvSpPr txBox="1">
                          <a:spLocks noChangeArrowheads="1"/>
                        </wps:cNvSpPr>
                        <wps:spPr bwMode="auto">
                          <a:xfrm>
                            <a:off x="3600" y="2190"/>
                            <a:ext cx="720" cy="516"/>
                          </a:xfrm>
                          <a:prstGeom prst="rect">
                            <a:avLst/>
                          </a:prstGeom>
                          <a:solidFill>
                            <a:srgbClr val="FFFFFF"/>
                          </a:solidFill>
                          <a:ln w="9525">
                            <a:solidFill>
                              <a:srgbClr val="000000"/>
                            </a:solidFill>
                            <a:miter lim="800000"/>
                            <a:headEnd/>
                            <a:tailEnd/>
                          </a:ln>
                        </wps:spPr>
                        <wps:txbx>
                          <w:txbxContent>
                            <w:p w:rsidR="00A91066" w:rsidRDefault="00A91066" w:rsidP="006B2482">
                              <w:pPr>
                                <w:jc w:val="center"/>
                                <w:rPr>
                                  <w:vertAlign w:val="subscript"/>
                                </w:rPr>
                              </w:pPr>
                              <w:r>
                                <w:t>W</w:t>
                              </w:r>
                              <w:r>
                                <w:rPr>
                                  <w:vertAlign w:val="subscript"/>
                                </w:rPr>
                                <w:t>1</w:t>
                              </w:r>
                            </w:p>
                          </w:txbxContent>
                        </wps:txbx>
                        <wps:bodyPr rot="0" vert="horz" wrap="square" lIns="0" tIns="0" rIns="0" bIns="0" anchor="t" anchorCtr="0" upright="1">
                          <a:noAutofit/>
                        </wps:bodyPr>
                      </wps:wsp>
                      <wps:wsp>
                        <wps:cNvPr id="1970" name="Line 175"/>
                        <wps:cNvCnPr>
                          <a:cxnSpLocks noChangeShapeType="1"/>
                        </wps:cNvCnPr>
                        <wps:spPr bwMode="auto">
                          <a:xfrm>
                            <a:off x="2736" y="2448"/>
                            <a:ext cx="8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1" name="Text Box 176"/>
                        <wps:cNvSpPr txBox="1">
                          <a:spLocks noChangeArrowheads="1"/>
                        </wps:cNvSpPr>
                        <wps:spPr bwMode="auto">
                          <a:xfrm>
                            <a:off x="4896" y="4032"/>
                            <a:ext cx="720" cy="576"/>
                          </a:xfrm>
                          <a:prstGeom prst="rect">
                            <a:avLst/>
                          </a:prstGeom>
                          <a:solidFill>
                            <a:srgbClr val="FFFFFF"/>
                          </a:solidFill>
                          <a:ln w="9525">
                            <a:solidFill>
                              <a:srgbClr val="000000"/>
                            </a:solidFill>
                            <a:miter lim="800000"/>
                            <a:headEnd/>
                            <a:tailEnd/>
                          </a:ln>
                        </wps:spPr>
                        <wps:txbx>
                          <w:txbxContent>
                            <w:p w:rsidR="00A91066" w:rsidRDefault="00A91066" w:rsidP="006B2482">
                              <w:pPr>
                                <w:jc w:val="center"/>
                                <w:rPr>
                                  <w:vertAlign w:val="subscript"/>
                                </w:rPr>
                              </w:pPr>
                              <w:r>
                                <w:t>W</w:t>
                              </w:r>
                              <w:r>
                                <w:rPr>
                                  <w:vertAlign w:val="subscript"/>
                                </w:rPr>
                                <w:t>4</w:t>
                              </w:r>
                            </w:p>
                          </w:txbxContent>
                        </wps:txbx>
                        <wps:bodyPr rot="0" vert="horz" wrap="square" lIns="0" tIns="0" rIns="0" bIns="0" anchor="t" anchorCtr="0" upright="1">
                          <a:noAutofit/>
                        </wps:bodyPr>
                      </wps:wsp>
                      <wps:wsp>
                        <wps:cNvPr id="1972" name="Text Box 177"/>
                        <wps:cNvSpPr txBox="1">
                          <a:spLocks noChangeArrowheads="1"/>
                        </wps:cNvSpPr>
                        <wps:spPr bwMode="auto">
                          <a:xfrm>
                            <a:off x="6066" y="2943"/>
                            <a:ext cx="720" cy="468"/>
                          </a:xfrm>
                          <a:prstGeom prst="rect">
                            <a:avLst/>
                          </a:prstGeom>
                          <a:solidFill>
                            <a:srgbClr val="FFFFFF"/>
                          </a:solidFill>
                          <a:ln w="9525">
                            <a:solidFill>
                              <a:srgbClr val="000000"/>
                            </a:solidFill>
                            <a:miter lim="800000"/>
                            <a:headEnd/>
                            <a:tailEnd/>
                          </a:ln>
                        </wps:spPr>
                        <wps:txbx>
                          <w:txbxContent>
                            <w:p w:rsidR="00A91066" w:rsidRDefault="00A91066" w:rsidP="00D02EAA">
                              <w:pPr>
                                <w:jc w:val="center"/>
                                <w:rPr>
                                  <w:vertAlign w:val="subscript"/>
                                </w:rPr>
                              </w:pPr>
                              <w:r>
                                <w:t>W</w:t>
                              </w:r>
                              <w:r>
                                <w:rPr>
                                  <w:vertAlign w:val="subscript"/>
                                </w:rPr>
                                <w:t>3</w:t>
                              </w:r>
                            </w:p>
                          </w:txbxContent>
                        </wps:txbx>
                        <wps:bodyPr rot="0" vert="horz" wrap="square" lIns="0" tIns="0" rIns="0" bIns="0" anchor="t" anchorCtr="0" upright="1">
                          <a:noAutofit/>
                        </wps:bodyPr>
                      </wps:wsp>
                      <wps:wsp>
                        <wps:cNvPr id="1973" name="Text Box 178"/>
                        <wps:cNvSpPr txBox="1">
                          <a:spLocks noChangeArrowheads="1"/>
                        </wps:cNvSpPr>
                        <wps:spPr bwMode="auto">
                          <a:xfrm>
                            <a:off x="3600" y="1152"/>
                            <a:ext cx="720" cy="576"/>
                          </a:xfrm>
                          <a:prstGeom prst="rect">
                            <a:avLst/>
                          </a:prstGeom>
                          <a:solidFill>
                            <a:srgbClr val="FFFFFF"/>
                          </a:solidFill>
                          <a:ln w="9525">
                            <a:solidFill>
                              <a:srgbClr val="000000"/>
                            </a:solidFill>
                            <a:miter lim="800000"/>
                            <a:headEnd/>
                            <a:tailEnd/>
                          </a:ln>
                        </wps:spPr>
                        <wps:txbx>
                          <w:txbxContent>
                            <w:p w:rsidR="00A91066" w:rsidRDefault="00A91066" w:rsidP="006B2482">
                              <w:pPr>
                                <w:jc w:val="center"/>
                                <w:rPr>
                                  <w:vertAlign w:val="subscript"/>
                                </w:rPr>
                              </w:pPr>
                              <w:r>
                                <w:t>W</w:t>
                              </w:r>
                              <w:r>
                                <w:rPr>
                                  <w:vertAlign w:val="subscript"/>
                                </w:rPr>
                                <w:t>5</w:t>
                              </w:r>
                            </w:p>
                          </w:txbxContent>
                        </wps:txbx>
                        <wps:bodyPr rot="0" vert="horz" wrap="square" lIns="0" tIns="0" rIns="0" bIns="0" anchor="t" anchorCtr="0" upright="1">
                          <a:noAutofit/>
                        </wps:bodyPr>
                      </wps:wsp>
                      <wps:wsp>
                        <wps:cNvPr id="1974" name="Text Box 179"/>
                        <wps:cNvSpPr txBox="1">
                          <a:spLocks noChangeArrowheads="1"/>
                        </wps:cNvSpPr>
                        <wps:spPr bwMode="auto">
                          <a:xfrm>
                            <a:off x="6057" y="2190"/>
                            <a:ext cx="720" cy="492"/>
                          </a:xfrm>
                          <a:prstGeom prst="rect">
                            <a:avLst/>
                          </a:prstGeom>
                          <a:solidFill>
                            <a:srgbClr val="FFFFFF"/>
                          </a:solidFill>
                          <a:ln w="9525">
                            <a:solidFill>
                              <a:srgbClr val="000000"/>
                            </a:solidFill>
                            <a:miter lim="800000"/>
                            <a:headEnd/>
                            <a:tailEnd/>
                          </a:ln>
                        </wps:spPr>
                        <wps:txbx>
                          <w:txbxContent>
                            <w:p w:rsidR="00A91066" w:rsidRDefault="00A91066" w:rsidP="00D02EAA">
                              <w:pPr>
                                <w:jc w:val="center"/>
                                <w:rPr>
                                  <w:vertAlign w:val="subscript"/>
                                </w:rPr>
                              </w:pPr>
                              <w:r>
                                <w:t>W</w:t>
                              </w:r>
                              <w:r>
                                <w:rPr>
                                  <w:vertAlign w:val="subscript"/>
                                </w:rPr>
                                <w:t>2</w:t>
                              </w:r>
                            </w:p>
                          </w:txbxContent>
                        </wps:txbx>
                        <wps:bodyPr rot="0" vert="horz" wrap="square" lIns="0" tIns="0" rIns="0" bIns="0" anchor="t" anchorCtr="0" upright="1">
                          <a:noAutofit/>
                        </wps:bodyPr>
                      </wps:wsp>
                      <wps:wsp>
                        <wps:cNvPr id="1975" name="AutoShape 180"/>
                        <wps:cNvSpPr>
                          <a:spLocks noChangeArrowheads="1"/>
                        </wps:cNvSpPr>
                        <wps:spPr bwMode="auto">
                          <a:xfrm>
                            <a:off x="5040" y="2304"/>
                            <a:ext cx="288"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76" name="AutoShape 181"/>
                        <wps:cNvSpPr>
                          <a:spLocks noChangeArrowheads="1"/>
                        </wps:cNvSpPr>
                        <wps:spPr bwMode="auto">
                          <a:xfrm>
                            <a:off x="2448" y="2304"/>
                            <a:ext cx="288"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77" name="Line 182"/>
                        <wps:cNvCnPr>
                          <a:cxnSpLocks noChangeShapeType="1"/>
                        </wps:cNvCnPr>
                        <wps:spPr bwMode="auto">
                          <a:xfrm>
                            <a:off x="1728" y="2448"/>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8" name="Line 183"/>
                        <wps:cNvCnPr>
                          <a:cxnSpLocks noChangeShapeType="1"/>
                        </wps:cNvCnPr>
                        <wps:spPr bwMode="auto">
                          <a:xfrm>
                            <a:off x="4320" y="2448"/>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9" name="Line 184"/>
                        <wps:cNvCnPr>
                          <a:cxnSpLocks noChangeShapeType="1"/>
                        </wps:cNvCnPr>
                        <wps:spPr bwMode="auto">
                          <a:xfrm>
                            <a:off x="5328" y="2448"/>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0" name="Freeform 185"/>
                        <wps:cNvSpPr>
                          <a:spLocks/>
                        </wps:cNvSpPr>
                        <wps:spPr bwMode="auto">
                          <a:xfrm>
                            <a:off x="2016" y="1440"/>
                            <a:ext cx="1584" cy="1008"/>
                          </a:xfrm>
                          <a:custGeom>
                            <a:avLst/>
                            <a:gdLst>
                              <a:gd name="T0" fmla="*/ 0 w 1584"/>
                              <a:gd name="T1" fmla="*/ 1008 h 1008"/>
                              <a:gd name="T2" fmla="*/ 0 w 1584"/>
                              <a:gd name="T3" fmla="*/ 0 h 1008"/>
                              <a:gd name="T4" fmla="*/ 1584 w 1584"/>
                              <a:gd name="T5" fmla="*/ 0 h 1008"/>
                            </a:gdLst>
                            <a:ahLst/>
                            <a:cxnLst>
                              <a:cxn ang="0">
                                <a:pos x="T0" y="T1"/>
                              </a:cxn>
                              <a:cxn ang="0">
                                <a:pos x="T2" y="T3"/>
                              </a:cxn>
                              <a:cxn ang="0">
                                <a:pos x="T4" y="T5"/>
                              </a:cxn>
                            </a:cxnLst>
                            <a:rect l="0" t="0" r="r" b="b"/>
                            <a:pathLst>
                              <a:path w="1584" h="1008">
                                <a:moveTo>
                                  <a:pt x="0" y="1008"/>
                                </a:moveTo>
                                <a:lnTo>
                                  <a:pt x="0" y="0"/>
                                </a:lnTo>
                                <a:lnTo>
                                  <a:pt x="1584"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1" name="Freeform 186"/>
                        <wps:cNvSpPr>
                          <a:spLocks/>
                        </wps:cNvSpPr>
                        <wps:spPr bwMode="auto">
                          <a:xfrm>
                            <a:off x="4320" y="1440"/>
                            <a:ext cx="864" cy="864"/>
                          </a:xfrm>
                          <a:custGeom>
                            <a:avLst/>
                            <a:gdLst>
                              <a:gd name="T0" fmla="*/ 0 w 864"/>
                              <a:gd name="T1" fmla="*/ 0 h 864"/>
                              <a:gd name="T2" fmla="*/ 864 w 864"/>
                              <a:gd name="T3" fmla="*/ 0 h 864"/>
                              <a:gd name="T4" fmla="*/ 864 w 864"/>
                              <a:gd name="T5" fmla="*/ 864 h 864"/>
                            </a:gdLst>
                            <a:ahLst/>
                            <a:cxnLst>
                              <a:cxn ang="0">
                                <a:pos x="T0" y="T1"/>
                              </a:cxn>
                              <a:cxn ang="0">
                                <a:pos x="T2" y="T3"/>
                              </a:cxn>
                              <a:cxn ang="0">
                                <a:pos x="T4" y="T5"/>
                              </a:cxn>
                            </a:cxnLst>
                            <a:rect l="0" t="0" r="r" b="b"/>
                            <a:pathLst>
                              <a:path w="864" h="864">
                                <a:moveTo>
                                  <a:pt x="0" y="0"/>
                                </a:moveTo>
                                <a:lnTo>
                                  <a:pt x="864" y="0"/>
                                </a:lnTo>
                                <a:lnTo>
                                  <a:pt x="864" y="864"/>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2" name="Line 187"/>
                        <wps:cNvCnPr>
                          <a:cxnSpLocks noChangeShapeType="1"/>
                        </wps:cNvCnPr>
                        <wps:spPr bwMode="auto">
                          <a:xfrm>
                            <a:off x="6768" y="2448"/>
                            <a:ext cx="12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3" name="Freeform 188"/>
                        <wps:cNvSpPr>
                          <a:spLocks/>
                        </wps:cNvSpPr>
                        <wps:spPr bwMode="auto">
                          <a:xfrm>
                            <a:off x="6768" y="2448"/>
                            <a:ext cx="576" cy="720"/>
                          </a:xfrm>
                          <a:custGeom>
                            <a:avLst/>
                            <a:gdLst>
                              <a:gd name="T0" fmla="*/ 576 w 576"/>
                              <a:gd name="T1" fmla="*/ 0 h 720"/>
                              <a:gd name="T2" fmla="*/ 576 w 576"/>
                              <a:gd name="T3" fmla="*/ 720 h 720"/>
                              <a:gd name="T4" fmla="*/ 0 w 576"/>
                              <a:gd name="T5" fmla="*/ 720 h 720"/>
                            </a:gdLst>
                            <a:ahLst/>
                            <a:cxnLst>
                              <a:cxn ang="0">
                                <a:pos x="T0" y="T1"/>
                              </a:cxn>
                              <a:cxn ang="0">
                                <a:pos x="T2" y="T3"/>
                              </a:cxn>
                              <a:cxn ang="0">
                                <a:pos x="T4" y="T5"/>
                              </a:cxn>
                            </a:cxnLst>
                            <a:rect l="0" t="0" r="r" b="b"/>
                            <a:pathLst>
                              <a:path w="576" h="720">
                                <a:moveTo>
                                  <a:pt x="576" y="0"/>
                                </a:moveTo>
                                <a:lnTo>
                                  <a:pt x="576" y="720"/>
                                </a:lnTo>
                                <a:lnTo>
                                  <a:pt x="0" y="72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4" name="Freeform 189"/>
                        <wps:cNvSpPr>
                          <a:spLocks/>
                        </wps:cNvSpPr>
                        <wps:spPr bwMode="auto">
                          <a:xfrm>
                            <a:off x="5184" y="2592"/>
                            <a:ext cx="864" cy="576"/>
                          </a:xfrm>
                          <a:custGeom>
                            <a:avLst/>
                            <a:gdLst>
                              <a:gd name="T0" fmla="*/ 864 w 864"/>
                              <a:gd name="T1" fmla="*/ 576 h 576"/>
                              <a:gd name="T2" fmla="*/ 0 w 864"/>
                              <a:gd name="T3" fmla="*/ 576 h 576"/>
                              <a:gd name="T4" fmla="*/ 0 w 864"/>
                              <a:gd name="T5" fmla="*/ 0 h 576"/>
                            </a:gdLst>
                            <a:ahLst/>
                            <a:cxnLst>
                              <a:cxn ang="0">
                                <a:pos x="T0" y="T1"/>
                              </a:cxn>
                              <a:cxn ang="0">
                                <a:pos x="T2" y="T3"/>
                              </a:cxn>
                              <a:cxn ang="0">
                                <a:pos x="T4" y="T5"/>
                              </a:cxn>
                            </a:cxnLst>
                            <a:rect l="0" t="0" r="r" b="b"/>
                            <a:pathLst>
                              <a:path w="864" h="576">
                                <a:moveTo>
                                  <a:pt x="864" y="576"/>
                                </a:moveTo>
                                <a:lnTo>
                                  <a:pt x="0" y="576"/>
                                </a:lnTo>
                                <a:lnTo>
                                  <a:pt x="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5" name="Freeform 190"/>
                        <wps:cNvSpPr>
                          <a:spLocks/>
                        </wps:cNvSpPr>
                        <wps:spPr bwMode="auto">
                          <a:xfrm>
                            <a:off x="5616" y="3168"/>
                            <a:ext cx="1728" cy="1152"/>
                          </a:xfrm>
                          <a:custGeom>
                            <a:avLst/>
                            <a:gdLst>
                              <a:gd name="T0" fmla="*/ 1728 w 1728"/>
                              <a:gd name="T1" fmla="*/ 0 h 1152"/>
                              <a:gd name="T2" fmla="*/ 1728 w 1728"/>
                              <a:gd name="T3" fmla="*/ 1152 h 1152"/>
                              <a:gd name="T4" fmla="*/ 0 w 1728"/>
                              <a:gd name="T5" fmla="*/ 1152 h 1152"/>
                            </a:gdLst>
                            <a:ahLst/>
                            <a:cxnLst>
                              <a:cxn ang="0">
                                <a:pos x="T0" y="T1"/>
                              </a:cxn>
                              <a:cxn ang="0">
                                <a:pos x="T2" y="T3"/>
                              </a:cxn>
                              <a:cxn ang="0">
                                <a:pos x="T4" y="T5"/>
                              </a:cxn>
                            </a:cxnLst>
                            <a:rect l="0" t="0" r="r" b="b"/>
                            <a:pathLst>
                              <a:path w="1728" h="1152">
                                <a:moveTo>
                                  <a:pt x="1728" y="0"/>
                                </a:moveTo>
                                <a:lnTo>
                                  <a:pt x="1728" y="1152"/>
                                </a:lnTo>
                                <a:lnTo>
                                  <a:pt x="0" y="1152"/>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6" name="Freeform 191"/>
                        <wps:cNvSpPr>
                          <a:spLocks/>
                        </wps:cNvSpPr>
                        <wps:spPr bwMode="auto">
                          <a:xfrm>
                            <a:off x="2592" y="2592"/>
                            <a:ext cx="2304" cy="1728"/>
                          </a:xfrm>
                          <a:custGeom>
                            <a:avLst/>
                            <a:gdLst>
                              <a:gd name="T0" fmla="*/ 2160 w 2160"/>
                              <a:gd name="T1" fmla="*/ 1728 h 1728"/>
                              <a:gd name="T2" fmla="*/ 0 w 2160"/>
                              <a:gd name="T3" fmla="*/ 1728 h 1728"/>
                              <a:gd name="T4" fmla="*/ 0 w 2160"/>
                              <a:gd name="T5" fmla="*/ 0 h 1728"/>
                            </a:gdLst>
                            <a:ahLst/>
                            <a:cxnLst>
                              <a:cxn ang="0">
                                <a:pos x="T0" y="T1"/>
                              </a:cxn>
                              <a:cxn ang="0">
                                <a:pos x="T2" y="T3"/>
                              </a:cxn>
                              <a:cxn ang="0">
                                <a:pos x="T4" y="T5"/>
                              </a:cxn>
                            </a:cxnLst>
                            <a:rect l="0" t="0" r="r" b="b"/>
                            <a:pathLst>
                              <a:path w="2160" h="1728">
                                <a:moveTo>
                                  <a:pt x="2160" y="1728"/>
                                </a:moveTo>
                                <a:lnTo>
                                  <a:pt x="0" y="1728"/>
                                </a:lnTo>
                                <a:lnTo>
                                  <a:pt x="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7" name="Line 192"/>
                        <wps:cNvCnPr>
                          <a:cxnSpLocks noChangeShapeType="1"/>
                        </wps:cNvCnPr>
                        <wps:spPr bwMode="auto">
                          <a:xfrm>
                            <a:off x="5328" y="2592"/>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BFA5F0E" id="Group 173" o:spid="_x0000_s1202" style="position:absolute;margin-left:56.7pt;margin-top:9.1pt;width:226.6pt;height:119.95pt;z-index:251586048" coordorigin="1728,1152" coordsize="6336,3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o8erggAANlJAAAOAAAAZHJzL2Uyb0RvYy54bWzsXNtu28wRvi/QdyB4WcARKVFHRPmR+hC0&#10;SNsfiPsANEVJRHkqSVtKi757v5k9cEWRiuM4ChLRFyLlHQ13Zme/nZP09rd9EltPYVFGWbq03TeO&#10;bYVpkK2idLO0/3l/dzWzrbLy05UfZ2m4tD+Hpf3buz/+4e0uX4TDbJvFq7CwwCQtF7t8aW+rKl8M&#10;BmWwDRO/fJPlYYrBdVYkfoW3xWawKvwduCfxYOg4k8EuK1Z5kQVhWeK/N2LQfsf81+swqP6xXpdh&#10;ZcVLG3Or+LXg1wd6Hbx76y82hZ9vo0BOw3/BLBI/SvFQzerGr3zrsYiOWCVRUGRltq7eBFkyyNbr&#10;KAhZBkjjOg1pPhTZY86ybBa7Ta7VBNU29PRitsHfn34vrGiFtZtPsFapn2CV+MGWOx2Rfnb5ZgGy&#10;D0X+Kf+9EELi9mMW/KvE8KA5Tu83gth62P0tW4Gh/1hlrJ/9ukiIBSS39rwMn/UyhPvKCvDP4Ww6&#10;nQ2xWgHG3PFwNJqMxUIFW6wmfc6dDjFZGsa4GruVn5/gA+LDI288odGBvxAP5snKyZFkMLqy1mv5&#10;bXr9tPXzkJerJIXVep0rvd6TiH/O9lCtJ1TLlKRXq9pjAAKxmkqhXivNrrd+ugnfF0W224b+ClN0&#10;WSKaOx4iloTelMTkS/oeTRzoFXobunNp/ErrU6XxsXuoM3+RF2X1IcwSi26WdoFdxbP0nz6WlVCv&#10;IqG1LbM4Wt1Fccxvis3DdVxYTz524B3/yRU5IItTa7e05+PhWMjfycLhvzYWSVQBSuIoWdozTeQv&#10;SGu36QrT9BeVH8XiHhYRp2y8QnPCGKr9w543w4yNitT6kK0+Q7FFJqADUIebbVb8x7Z2gI2lXf77&#10;0S9C24r/kmJxCGPUTaFuHtSNnwb46NKubEvcXlcCix7zItpswVksf5q9x4ZZR6zcehZyvjDZs9nu&#10;FAIJTPgYpSHslneiNL7rVOBBsE8lHmiD5b1w/znH3j+wV/GRZ9vrcEpbmezV82a06P5C2ets4olN&#10;znasd/iRtcaY9ylrTTMyVWb9CkYIxJa21mJ3VsUKqYoIezqGzcDkk3AF2wlxeNKd2ExkmSwotpcS&#10;mQ+T/86d+e3sduZdecPJ7ZXn3Nxcvb+79q4md1iZm9HN9fWN+z+S1vUW22i1ClMSTh1srvc8gJNH&#10;rDiS9NGmFTU45M7wilVRV540gNbcWGIXkXT0/7MasKsM2ABfBjhpxOcDX282F8bsOSN5aCljrsF3&#10;2oPvTLodPfgOW2x3SiBxdtudOBMJxHOPl6cGYm27HhxIAWDKy1NewQU5Dtqvu3THYdRiu2wfZ7dd&#10;7fTWwUKPuxQuNJ1e7dtduu3CsxROr+EzzH8Q7o6nXwrYvDl7E90u8CUEbNqlu3TbHSvbpRCSwzDL&#10;nXGMZAAvRRXfK8cwdjyZYxg5fBrWrsJwhqwNZXXo5qSrsI6zHVIfRfXpMUmQ2PvrYxpUyDGeiuQO&#10;Egrl2fIOJ0M+IWRLquErzXTueqRVkVvwxuxzifyCHBE5BjnyE+YZ4F0KyDXNllMHZzJbzjBwqqE3&#10;W8qWtWfIerM9SO1OcTib6bE6b4jc7PdPj+k0+HF6TEdlfXqsT4+lG3YEcHhKMNW1iamu+Yj8bp17&#10;OYsBeyOqOrTmd3sD7vO7RmW304B1cU0asE7AnMWAxyNZiOwRmKrdfYGis5jfZcCIzaQLcVeEIXU6&#10;IF7TmRhd4tXxGrlmBy4xvXlW8RcdBiKHy7EE+NSBmTueyWqa6zjN0Cx4FOVf+oAq+aLTYSWrU5uV&#10;SpZAknUSo3/iTwPLsXYWc+Xn1DQox2gaepa1tdQjiadihcy3JutihQyjQdPOB1JpGppOx6wQNGsy&#10;x5gSnGAtp78V1W5/gXqnlB13qOSiH8PhwDTPSupOuBdn2r2ofDI96a6DGKLiALznrDqeB6oTxJCH&#10;iNk+FLG4yhlRrqfZ7FLYFppdHijiRnnUr0gQdUs1SLH6W9zQ4tNIkj2F9xnTVHWfhlooPLAmiNNj&#10;QuVzqjF1zZmZeBzEOCQDV5obRx56kiSbYX66Bknl+2/uGDiK3GWBNkWrUntxVrcQ/Nyl3K/PlLy4&#10;5vvszolfPcMx04VoA+d11vI1cV471cc4r5sm6AZwgO2lanXmNvsqlJesTPQ2QZ7gtIXEBHgMA5db&#10;iJoI30JiAnwnHxPeiUjPCPJfAL6T2izAO1270V2hcRe0M5cj1CYgNg8ARUVXYWBivEf3szXq9Oh+&#10;/jYjJP4OE4Fmm8b3TwROptS8i815HIa6Q+o6oqKL2uAK8RvdGX2j3EU3yiHzdxyHNhs26PSQdUMC&#10;95fFoSeMdYz2N7ZVyv69gn8CfvAsiCuYnfJQ5PNMEtND6eRjeijgAc+ihZPpo1Aw2zIf00M54HMZ&#10;HgpphDwUUl6bh8LjBoR1+SiKTi4ClKe8E3UVIagI0JtUvY/S+yi/cI2dUnyiWGlEoM22pldB+LFL&#10;zyJ3ZCx6k+pMI8cH5I1IEMSeU/7IiyJQ8GuPHc0YFM8CMssndmE8IbOMWkwSE+E7+TQRvoWPifB0&#10;TtTyX1AESkK34TtbxYFRdCG8QO5aeQrX1dXEd+VCiLEe3Xt0/5XRHQDTRHfxHb8DL/0V/PfxRNaR&#10;Rq7o+K/RXTSk8Pc25RczvxXfiSOAmRl/wYev27vb60gnWJkgT2yAz23cmjDfNisT5xusoIsLwHpW&#10;CjnzrME2tBcUz3DnNaFaDGhQAb26moB/RNZjfo/5vzLmI2o+wvwTTbMvz9mwI9/u0Q+pX1Z8V5++&#10;lf8KWZuhOyFnnC6n8jaEDgTU8qmm027mbrpYHWB+N6sm5rfNysR8bh+oFXEBgM8aYcAnsdsAX1AA&#10;8NVaAZdPO/gGoQJ6dTUBv/fwf9CXwfsa0w+oMTWazUVqRXr337/GVLc6HiV10Gjws5WYxDF1Eb+0&#10;gDIN/34Qt3vI3zqiHygy33Mxp/5Fpnf/BwAA//8DAFBLAwQUAAYACAAAACEANF3/t+AAAAAKAQAA&#10;DwAAAGRycy9kb3ducmV2LnhtbEyPwWrDMAyG74O+g1Fht9VxuoSQxSmlbDuVwdrB2M2N1SQ0tkPs&#10;JunbTzutN/3o49enYjObjo04+NZZCWIVAUNbOd3aWsLX8e0pA+aDslp1zqKEG3rYlIuHQuXaTfYT&#10;x0OoGZVYnysJTQh9zrmvGjTKr1yPlnZnNxgVKA4114OaqNx0PI6ilBvVWrrQqB53DVaXw9VIeJ/U&#10;tF2L13F/Oe9uP8fk43svUMrH5bx9ARZwDv8w/OmTOpTkdHJXqz3rKIv1M6E0ZDEwApI0TYGdJMRJ&#10;JoCXBb9/ofwFAAD//wMAUEsBAi0AFAAGAAgAAAAhALaDOJL+AAAA4QEAABMAAAAAAAAAAAAAAAAA&#10;AAAAAFtDb250ZW50X1R5cGVzXS54bWxQSwECLQAUAAYACAAAACEAOP0h/9YAAACUAQAACwAAAAAA&#10;AAAAAAAAAAAvAQAAX3JlbHMvLnJlbHNQSwECLQAUAAYACAAAACEAZjKPHq4IAADZSQAADgAAAAAA&#10;AAAAAAAAAAAuAgAAZHJzL2Uyb0RvYy54bWxQSwECLQAUAAYACAAAACEANF3/t+AAAAAKAQAADwAA&#10;AAAAAAAAAAAAAAAICwAAZHJzL2Rvd25yZXYueG1sUEsFBgAAAAAEAAQA8wAAABUMAAAAAA==&#10;">
                <v:shape id="Text Box 174" o:spid="_x0000_s1203" type="#_x0000_t202" style="position:absolute;left:3600;top:2190;width:720;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UM+wgAAAN0AAAAPAAAAZHJzL2Rvd25yZXYueG1sRE9La8JA&#10;EL4L/odlCr3ppjlIE11FBcHSixrxPGQnjzY7G3bXmP57t1DobT6+56w2o+nEQM63lhW8zRMQxKXV&#10;LdcKrsVh9g7CB2SNnWVS8EMeNuvpZIW5tg8+03AJtYgh7HNU0ITQ51L6siGDfm574shV1hkMEbpa&#10;aoePGG46mSbJQhpsOTY02NO+ofL7cjcKimHnj+evkOmPaifTz+qU3txWqdeXcbsEEWgM/+I/91HH&#10;+dkig99v4gly/QQAAP//AwBQSwECLQAUAAYACAAAACEA2+H2y+4AAACFAQAAEwAAAAAAAAAAAAAA&#10;AAAAAAAAW0NvbnRlbnRfVHlwZXNdLnhtbFBLAQItABQABgAIAAAAIQBa9CxbvwAAABUBAAALAAAA&#10;AAAAAAAAAAAAAB8BAABfcmVscy8ucmVsc1BLAQItABQABgAIAAAAIQDeVUM+wgAAAN0AAAAPAAAA&#10;AAAAAAAAAAAAAAcCAABkcnMvZG93bnJldi54bWxQSwUGAAAAAAMAAwC3AAAA9gIAAAAA&#10;">
                  <v:textbox inset="0,0,0,0">
                    <w:txbxContent>
                      <w:p w:rsidR="00A91066" w:rsidRDefault="00A91066" w:rsidP="006B2482">
                        <w:pPr>
                          <w:jc w:val="center"/>
                          <w:rPr>
                            <w:vertAlign w:val="subscript"/>
                          </w:rPr>
                        </w:pPr>
                        <w:r>
                          <w:t>W</w:t>
                        </w:r>
                        <w:r>
                          <w:rPr>
                            <w:vertAlign w:val="subscript"/>
                          </w:rPr>
                          <w:t>1</w:t>
                        </w:r>
                      </w:p>
                    </w:txbxContent>
                  </v:textbox>
                </v:shape>
                <v:line id="Line 175" o:spid="_x0000_s1204" style="position:absolute;visibility:visible;mso-wrap-style:square" from="2736,2448" to="3600,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cxQAAAN0AAAAPAAAAZHJzL2Rvd25yZXYueG1sRI9BT8Mw&#10;DIXvSPsPkSdxY+k4UFqWTdMqJA6AtA1xNo1pKhqnakIX/j0+IHGz9Z7f+7zZZT+omabYBzawXhWg&#10;iNtge+4MvJ0fb+5BxYRscQhMBn4owm67uNpgbcOFjzSfUqckhGONBlxKY611bB15jKswEov2GSaP&#10;Sdap03bCi4T7Qd8WxZ322LM0OBzp4Kj9On17A6VrjrrUzfP5tZn7dZVf8vtHZcz1Mu8fQCXK6d/8&#10;d/1kBb8qhV++kRH09hcAAP//AwBQSwECLQAUAAYACAAAACEA2+H2y+4AAACFAQAAEwAAAAAAAAAA&#10;AAAAAAAAAAAAW0NvbnRlbnRfVHlwZXNdLnhtbFBLAQItABQABgAIAAAAIQBa9CxbvwAAABUBAAAL&#10;AAAAAAAAAAAAAAAAAB8BAABfcmVscy8ucmVsc1BLAQItABQABgAIAAAAIQBU2zlcxQAAAN0AAAAP&#10;AAAAAAAAAAAAAAAAAAcCAABkcnMvZG93bnJldi54bWxQSwUGAAAAAAMAAwC3AAAA+QIAAAAA&#10;">
                  <v:stroke endarrow="block"/>
                </v:line>
                <v:shape id="Text Box 176" o:spid="_x0000_s1205" type="#_x0000_t202" style="position:absolute;left:4896;top:4032;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nlwgAAAN0AAAAPAAAAZHJzL2Rvd25yZXYueG1sRE9LawIx&#10;EL4X/A9hBG816x60rkZRoaD04qP0PGxmH7qZLEm6rv++EYTe5uN7znLdm0Z05HxtWcFknIAgzq2u&#10;uVTwffl8/wDhA7LGxjIpeJCH9WrwtsRM2zufqDuHUsQQ9hkqqEJoMyl9XpFBP7YtceQK6wyGCF0p&#10;tcN7DDeNTJNkKg3WHBsqbGlXUX47/xoFl27r96drmOtDsZXpV3FMf9xGqdGw3yxABOrDv/jl3us4&#10;fz6bwPObeIJc/QEAAP//AwBQSwECLQAUAAYACAAAACEA2+H2y+4AAACFAQAAEwAAAAAAAAAAAAAA&#10;AAAAAAAAW0NvbnRlbnRfVHlwZXNdLnhtbFBLAQItABQABgAIAAAAIQBa9CxbvwAAABUBAAALAAAA&#10;AAAAAAAAAAAAAB8BAABfcmVscy8ucmVsc1BLAQItABQABgAIAAAAIQCl+tnlwgAAAN0AAAAPAAAA&#10;AAAAAAAAAAAAAAcCAABkcnMvZG93bnJldi54bWxQSwUGAAAAAAMAAwC3AAAA9gIAAAAA&#10;">
                  <v:textbox inset="0,0,0,0">
                    <w:txbxContent>
                      <w:p w:rsidR="00A91066" w:rsidRDefault="00A91066" w:rsidP="006B2482">
                        <w:pPr>
                          <w:jc w:val="center"/>
                          <w:rPr>
                            <w:vertAlign w:val="subscript"/>
                          </w:rPr>
                        </w:pPr>
                        <w:r>
                          <w:t>W</w:t>
                        </w:r>
                        <w:r>
                          <w:rPr>
                            <w:vertAlign w:val="subscript"/>
                          </w:rPr>
                          <w:t>4</w:t>
                        </w:r>
                      </w:p>
                    </w:txbxContent>
                  </v:textbox>
                </v:shape>
                <v:shape id="Text Box 177" o:spid="_x0000_s1206" type="#_x0000_t202" style="position:absolute;left:6066;top:2943;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EeSwgAAAN0AAAAPAAAAZHJzL2Rvd25yZXYueG1sRE9LawIx&#10;EL4X/A9hBG816x60rkZRoaD0Uh94HjazD91MliRd13/fCIXe5uN7znLdm0Z05HxtWcFknIAgzq2u&#10;uVRwOX++f4DwAVljY5kUPMnDejV4W2Km7YOP1J1CKWII+wwVVCG0mZQ+r8igH9uWOHKFdQZDhK6U&#10;2uEjhptGpkkylQZrjg0VtrSrKL+ffoyCc7f1++MtzPWh2Mr0q/hOr26j1GjYbxYgAvXhX/zn3us4&#10;fz5L4fVNPEGufgEAAP//AwBQSwECLQAUAAYACAAAACEA2+H2y+4AAACFAQAAEwAAAAAAAAAAAAAA&#10;AAAAAAAAW0NvbnRlbnRfVHlwZXNdLnhtbFBLAQItABQABgAIAAAAIQBa9CxbvwAAABUBAAALAAAA&#10;AAAAAAAAAAAAAB8BAABfcmVscy8ucmVsc1BLAQItABQABgAIAAAAIQBVKEeSwgAAAN0AAAAPAAAA&#10;AAAAAAAAAAAAAAcCAABkcnMvZG93bnJldi54bWxQSwUGAAAAAAMAAwC3AAAA9gIAAAAA&#10;">
                  <v:textbox inset="0,0,0,0">
                    <w:txbxContent>
                      <w:p w:rsidR="00A91066" w:rsidRDefault="00A91066" w:rsidP="00D02EAA">
                        <w:pPr>
                          <w:jc w:val="center"/>
                          <w:rPr>
                            <w:vertAlign w:val="subscript"/>
                          </w:rPr>
                        </w:pPr>
                        <w:r>
                          <w:t>W</w:t>
                        </w:r>
                        <w:r>
                          <w:rPr>
                            <w:vertAlign w:val="subscript"/>
                          </w:rPr>
                          <w:t>3</w:t>
                        </w:r>
                      </w:p>
                    </w:txbxContent>
                  </v:textbox>
                </v:shape>
                <v:shape id="Text Box 178" o:spid="_x0000_s1207" type="#_x0000_t202" style="position:absolute;left:3600;top:1152;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OIJwgAAAN0AAAAPAAAAZHJzL2Rvd25yZXYueG1sRE9LawIx&#10;EL4X/A9hBG816wptXY2igmDppT7wPGxmH7qZLElc13/fFAq9zcf3nMWqN43oyPnasoLJOAFBnFtd&#10;c6ngfNq9foDwAVljY5kUPMnDajl4WWCm7YMP1B1DKWII+wwVVCG0mZQ+r8igH9uWOHKFdQZDhK6U&#10;2uEjhptGpknyJg3WHBsqbGlbUX473o2CU7fx+8M1zPRnsZHpV/GdXtxaqdGwX89BBOrDv/jPvddx&#10;/ux9Cr/fxBPk8gcAAP//AwBQSwECLQAUAAYACAAAACEA2+H2y+4AAACFAQAAEwAAAAAAAAAAAAAA&#10;AAAAAAAAW0NvbnRlbnRfVHlwZXNdLnhtbFBLAQItABQABgAIAAAAIQBa9CxbvwAAABUBAAALAAAA&#10;AAAAAAAAAAAAAB8BAABfcmVscy8ucmVsc1BLAQItABQABgAIAAAAIQA6ZOIJwgAAAN0AAAAPAAAA&#10;AAAAAAAAAAAAAAcCAABkcnMvZG93bnJldi54bWxQSwUGAAAAAAMAAwC3AAAA9gIAAAAA&#10;">
                  <v:textbox inset="0,0,0,0">
                    <w:txbxContent>
                      <w:p w:rsidR="00A91066" w:rsidRDefault="00A91066" w:rsidP="006B2482">
                        <w:pPr>
                          <w:jc w:val="center"/>
                          <w:rPr>
                            <w:vertAlign w:val="subscript"/>
                          </w:rPr>
                        </w:pPr>
                        <w:r>
                          <w:t>W</w:t>
                        </w:r>
                        <w:r>
                          <w:rPr>
                            <w:vertAlign w:val="subscript"/>
                          </w:rPr>
                          <w:t>5</w:t>
                        </w:r>
                      </w:p>
                    </w:txbxContent>
                  </v:textbox>
                </v:shape>
                <v:shape id="Text Box 179" o:spid="_x0000_s1208" type="#_x0000_t202" style="position:absolute;left:6057;top:2190;width:720;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Xp9wgAAAN0AAAAPAAAAZHJzL2Rvd25yZXYueG1sRE9LawIx&#10;EL4X/A9hBG816yJtXY2igmDppT7wPGxmH7qZLElc13/fFAq9zcf3nMWqN43oyPnasoLJOAFBnFtd&#10;c6ngfNq9foDwAVljY5kUPMnDajl4WWCm7YMP1B1DKWII+wwVVCG0mZQ+r8igH9uWOHKFdQZDhK6U&#10;2uEjhptGpknyJg3WHBsqbGlbUX473o2CU7fx+8M1zPRnsZHpV/GdXtxaqdGwX89BBOrDv/jPvddx&#10;/ux9Cr/fxBPk8gcAAP//AwBQSwECLQAUAAYACAAAACEA2+H2y+4AAACFAQAAEwAAAAAAAAAAAAAA&#10;AAAAAAAAW0NvbnRlbnRfVHlwZXNdLnhtbFBLAQItABQABgAIAAAAIQBa9CxbvwAAABUBAAALAAAA&#10;AAAAAAAAAAAAAB8BAABfcmVscy8ucmVsc1BLAQItABQABgAIAAAAIQC1jXp9wgAAAN0AAAAPAAAA&#10;AAAAAAAAAAAAAAcCAABkcnMvZG93bnJldi54bWxQSwUGAAAAAAMAAwC3AAAA9gIAAAAA&#10;">
                  <v:textbox inset="0,0,0,0">
                    <w:txbxContent>
                      <w:p w:rsidR="00A91066" w:rsidRDefault="00A91066" w:rsidP="00D02EAA">
                        <w:pPr>
                          <w:jc w:val="center"/>
                          <w:rPr>
                            <w:vertAlign w:val="subscript"/>
                          </w:rPr>
                        </w:pPr>
                        <w:r>
                          <w:t>W</w:t>
                        </w:r>
                        <w:r>
                          <w:rPr>
                            <w:vertAlign w:val="subscript"/>
                          </w:rPr>
                          <w:t>2</w:t>
                        </w: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80" o:spid="_x0000_s1209" type="#_x0000_t123" style="position:absolute;left:5040;top:2304;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zxHwwAAAN0AAAAPAAAAZHJzL2Rvd25yZXYueG1sRE/bagIx&#10;EH0v+A9hCr7VrAtauzWKiIp9UFD3A4bN7IVuJksSdduvNwWhb3M415kve9OKGznfWFYwHiUgiAur&#10;G64U5Jft2wyED8gaW8uk4Ic8LBeDlzlm2t75RLdzqEQMYZ+hgjqELpPSFzUZ9CPbEUeutM5giNBV&#10;Uju8x3DTyjRJptJgw7Ghxo7WNRXf56tRUCaSjvn4d1McpmWZful0nbudUsPXfvUJIlAf/sVP917H&#10;+R/vE/j7Jp4gFw8AAAD//wMAUEsBAi0AFAAGAAgAAAAhANvh9svuAAAAhQEAABMAAAAAAAAAAAAA&#10;AAAAAAAAAFtDb250ZW50X1R5cGVzXS54bWxQSwECLQAUAAYACAAAACEAWvQsW78AAAAVAQAACwAA&#10;AAAAAAAAAAAAAAAfAQAAX3JlbHMvLnJlbHNQSwECLQAUAAYACAAAACEAzu88R8MAAADdAAAADwAA&#10;AAAAAAAAAAAAAAAHAgAAZHJzL2Rvd25yZXYueG1sUEsFBgAAAAADAAMAtwAAAPcCAAAAAA==&#10;"/>
                <v:shape id="AutoShape 181" o:spid="_x0000_s1210" type="#_x0000_t123" style="position:absolute;left:2448;top:2304;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IwwwAAAN0AAAAPAAAAZHJzL2Rvd25yZXYueG1sRE/NagIx&#10;EL4XfIcwgreadQ/buhpFxIo9tKDuAwyb2R/cTJYk1bVP3xQEb/Px/c5yPZhOXMn51rKC2TQBQVxa&#10;3XKtoDh/vL6D8AFZY2eZFNzJw3o1elliru2Nj3Q9hVrEEPY5KmhC6HMpfdmQQT+1PXHkKusMhghd&#10;LbXDWww3nUyTJJMGW44NDfa0bai8nH6MgiqR9F3MfnflV1ZV6adOt4XbKzUZD5sFiEBDeIof7oOO&#10;8+dvGfx/E0+Qqz8AAAD//wMAUEsBAi0AFAAGAAgAAAAhANvh9svuAAAAhQEAABMAAAAAAAAAAAAA&#10;AAAAAAAAAFtDb250ZW50X1R5cGVzXS54bWxQSwECLQAUAAYACAAAACEAWvQsW78AAAAVAQAACwAA&#10;AAAAAAAAAAAAAAAfAQAAX3JlbHMvLnJlbHNQSwECLQAUAAYACAAAACEAPj2iMMMAAADdAAAADwAA&#10;AAAAAAAAAAAAAAAHAgAAZHJzL2Rvd25yZXYueG1sUEsFBgAAAAADAAMAtwAAAPcCAAAAAA==&#10;"/>
                <v:line id="Line 182" o:spid="_x0000_s1211" style="position:absolute;visibility:visible;mso-wrap-style:square" from="1728,2448" to="2448,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qEowwAAAN0AAAAPAAAAZHJzL2Rvd25yZXYueG1sRE/JasMw&#10;EL0X+g9iCrk1cnqIaydKKDWBHNJCFnqeWhPL1BoZS3GUv48Khd7m8dZZrqPtxEiDbx0rmE0zEMS1&#10;0y03Ck7HzfMrCB+QNXaOScGNPKxXjw9LLLW78p7GQ2hECmFfogITQl9K6WtDFv3U9cSJO7vBYkhw&#10;aKQe8JrCbSdfsmwuLbacGgz29G6o/jlcrILcVHuZy2p3/KzGdlbEj/j1XSg1eYpvCxCBYvgX/7m3&#10;Os0v8hx+v0knyNUdAAD//wMAUEsBAi0AFAAGAAgAAAAhANvh9svuAAAAhQEAABMAAAAAAAAAAAAA&#10;AAAAAAAAAFtDb250ZW50X1R5cGVzXS54bWxQSwECLQAUAAYACAAAACEAWvQsW78AAAAVAQAACwAA&#10;AAAAAAAAAAAAAAAfAQAAX3JlbHMvLnJlbHNQSwECLQAUAAYACAAAACEA2zKhKMMAAADdAAAADwAA&#10;AAAAAAAAAAAAAAAHAgAAZHJzL2Rvd25yZXYueG1sUEsFBgAAAAADAAMAtwAAAPcCAAAAAA==&#10;">
                  <v:stroke endarrow="block"/>
                </v:line>
                <v:line id="Line 183" o:spid="_x0000_s1212" style="position:absolute;visibility:visible;mso-wrap-style:square" from="4320,2448" to="5040,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TVaxQAAAN0AAAAPAAAAZHJzL2Rvd25yZXYueG1sRI9BT8Mw&#10;DIXvSPsPkSdxY+k4UFqWTdMqJA6AtA1xNo1pKhqnakIX/j0+IHGz9Z7f+7zZZT+omabYBzawXhWg&#10;iNtge+4MvJ0fb+5BxYRscQhMBn4owm67uNpgbcOFjzSfUqckhGONBlxKY611bB15jKswEov2GSaP&#10;Sdap03bCi4T7Qd8WxZ322LM0OBzp4Kj9On17A6VrjrrUzfP5tZn7dZVf8vtHZcz1Mu8fQCXK6d/8&#10;d/1kBb8qBVe+kRH09hcAAP//AwBQSwECLQAUAAYACAAAACEA2+H2y+4AAACFAQAAEwAAAAAAAAAA&#10;AAAAAAAAAAAAW0NvbnRlbnRfVHlwZXNdLnhtbFBLAQItABQABgAIAAAAIQBa9CxbvwAAABUBAAAL&#10;AAAAAAAAAAAAAAAAAB8BAABfcmVscy8ucmVsc1BLAQItABQABgAIAAAAIQCqrTVaxQAAAN0AAAAP&#10;AAAAAAAAAAAAAAAAAAcCAABkcnMvZG93bnJldi54bWxQSwUGAAAAAAMAAwC3AAAA+QIAAAAA&#10;">
                  <v:stroke endarrow="block"/>
                </v:line>
                <v:line id="Line 184" o:spid="_x0000_s1213" style="position:absolute;visibility:visible;mso-wrap-style:square" from="5328,2448" to="6048,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ZDBwwAAAN0AAAAPAAAAZHJzL2Rvd25yZXYueG1sRE/JasMw&#10;EL0X+g9iCrk1cnqIaydKKDWBHNJCFnqeWhPL1BoZS3GUv48Khd7m8dZZrqPtxEiDbx0rmE0zEMS1&#10;0y03Ck7HzfMrCB+QNXaOScGNPKxXjw9LLLW78p7GQ2hECmFfogITQl9K6WtDFv3U9cSJO7vBYkhw&#10;aKQe8JrCbSdfsmwuLbacGgz29G6o/jlcrILcVHuZy2p3/KzGdlbEj/j1XSg1eYpvCxCBYvgX/7m3&#10;Os0v8gJ+v0knyNUdAAD//wMAUEsBAi0AFAAGAAgAAAAhANvh9svuAAAAhQEAABMAAAAAAAAAAAAA&#10;AAAAAAAAAFtDb250ZW50X1R5cGVzXS54bWxQSwECLQAUAAYACAAAACEAWvQsW78AAAAVAQAACwAA&#10;AAAAAAAAAAAAAAAfAQAAX3JlbHMvLnJlbHNQSwECLQAUAAYACAAAACEAxeGQwcMAAADdAAAADwAA&#10;AAAAAAAAAAAAAAAHAgAAZHJzL2Rvd25yZXYueG1sUEsFBgAAAAADAAMAtwAAAPcCAAAAAA==&#10;">
                  <v:stroke endarrow="block"/>
                </v:line>
                <v:shape id="Freeform 185" o:spid="_x0000_s1214" style="position:absolute;left:2016;top:1440;width:1584;height:1008;visibility:visible;mso-wrap-style:square;v-text-anchor:top" coordsize="1584,1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D+2xgAAAN0AAAAPAAAAZHJzL2Rvd25yZXYueG1sRI9Lb8JA&#10;DITvlfofVq7ErWx4iEfKgqJWSFxA4nHhZrJuEpH1RtkFwr/Hh0q92ZrxzOfFqnO1ulMbKs8GBv0E&#10;FHHubcWFgdNx/TkDFSKyxdozGXhSgNXy/W2BqfUP3tP9EAslIRxSNFDG2KRah7wkh6HvG2LRfn3r&#10;MMraFtq2+JBwV+thkky0w4qlocSGvkvKr4ebM7Ab0YWyafaTn7fFcxNv4+HJe2N6H132BSpSF//N&#10;f9cbK/jzmfDLNzKCXr4AAAD//wMAUEsBAi0AFAAGAAgAAAAhANvh9svuAAAAhQEAABMAAAAAAAAA&#10;AAAAAAAAAAAAAFtDb250ZW50X1R5cGVzXS54bWxQSwECLQAUAAYACAAAACEAWvQsW78AAAAVAQAA&#10;CwAAAAAAAAAAAAAAAAAfAQAAX3JlbHMvLnJlbHNQSwECLQAUAAYACAAAACEAS0w/tsYAAADdAAAA&#10;DwAAAAAAAAAAAAAAAAAHAgAAZHJzL2Rvd25yZXYueG1sUEsFBgAAAAADAAMAtwAAAPoCAAAAAA==&#10;" path="m,1008l,,1584,e" filled="f">
                  <v:stroke endarrow="block"/>
                  <v:path arrowok="t" o:connecttype="custom" o:connectlocs="0,1008;0,0;1584,0" o:connectangles="0,0,0"/>
                </v:shape>
                <v:shape id="Freeform 186" o:spid="_x0000_s1215" style="position:absolute;left:4320;top:1440;width:864;height:864;visibility:visible;mso-wrap-style:square;v-text-anchor:top" coordsize="86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UloxQAAAN0AAAAPAAAAZHJzL2Rvd25yZXYueG1sRI/BasMw&#10;EETvhf6D2EJujewQiutECU4gOPRQqJsPWKytbWqtjKTYTr6+KhR622Vm3s5u97PpxUjOd5YVpMsE&#10;BHFtdceNgsvn6TkD4QOyxt4yKbiRh/3u8WGLubYTf9BYhUZECPscFbQhDLmUvm7JoF/agThqX9YZ&#10;DHF1jdQOpwg3vVwlyYs02HG80OJAx5bq7+pqImW8rvleF82hR/f2XnbliqtSqcXTXGxABJrDv/kv&#10;fdax/muWwu83cQS5+wEAAP//AwBQSwECLQAUAAYACAAAACEA2+H2y+4AAACFAQAAEwAAAAAAAAAA&#10;AAAAAAAAAAAAW0NvbnRlbnRfVHlwZXNdLnhtbFBLAQItABQABgAIAAAAIQBa9CxbvwAAABUBAAAL&#10;AAAAAAAAAAAAAAAAAB8BAABfcmVscy8ucmVsc1BLAQItABQABgAIAAAAIQAeoUloxQAAAN0AAAAP&#10;AAAAAAAAAAAAAAAAAAcCAABkcnMvZG93bnJldi54bWxQSwUGAAAAAAMAAwC3AAAA+QIAAAAA&#10;" path="m,l864,r,864e" filled="f">
                  <v:stroke endarrow="block"/>
                  <v:path arrowok="t" o:connecttype="custom" o:connectlocs="0,0;864,0;864,864" o:connectangles="0,0,0"/>
                </v:shape>
                <v:line id="Line 187" o:spid="_x0000_s1216" style="position:absolute;visibility:visible;mso-wrap-style:square" from="6768,2448" to="8064,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KXwwAAAN0AAAAPAAAAZHJzL2Rvd25yZXYueG1sRE9LawIx&#10;EL4X+h/CFLzVrB7UXY1SuhQ82IIPep5uxs3SzWTZxDX++6YgeJuP7zmrTbStGKj3jWMFk3EGgrhy&#10;uuFawen48boA4QOyxtYxKbiRh836+WmFhXZX3tNwCLVIIewLVGBC6AopfWXIoh+7jjhxZ9dbDAn2&#10;tdQ9XlO4beU0y2bSYsOpwWBH74aq38PFKpibci/nstwdv8qhmeTxM37/5EqNXuLbEkSgGB7iu3ur&#10;0/x8MYX/b9IJcv0HAAD//wMAUEsBAi0AFAAGAAgAAAAhANvh9svuAAAAhQEAABMAAAAAAAAAAAAA&#10;AAAAAAAAAFtDb250ZW50X1R5cGVzXS54bWxQSwECLQAUAAYACAAAACEAWvQsW78AAAAVAQAACwAA&#10;AAAAAAAAAAAAAAAfAQAAX3JlbHMvLnJlbHNQSwECLQAUAAYACAAAACEA/pByl8MAAADdAAAADwAA&#10;AAAAAAAAAAAAAAAHAgAAZHJzL2Rvd25yZXYueG1sUEsFBgAAAAADAAMAtwAAAPcCAAAAAA==&#10;">
                  <v:stroke endarrow="block"/>
                </v:line>
                <v:shape id="Freeform 188" o:spid="_x0000_s1217" style="position:absolute;left:6768;top:2448;width:576;height:720;visibility:visible;mso-wrap-style:square;v-text-anchor:top" coordsize="57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5TJxgAAAN0AAAAPAAAAZHJzL2Rvd25yZXYueG1sRE/bagIx&#10;EH0X/IcwQl9Es60gdmsUKxRKvWC1oo/TzXR36WayJFG3f98Igm9zONcZTxtTiTM5X1pW8NhPQBBn&#10;VpecK/javfVGIHxA1lhZJgV/5GE6abfGmGp74U86b0MuYgj7FBUUIdSplD4ryKDv25o4cj/WGQwR&#10;ulxqh5cYbir5lCRDabDk2FBgTfOCst/tyShYLfbmdY0fyXLfdL/nh2y2cMeNUg+dZvYCIlAT7uKb&#10;+13H+c+jAVy/iSfIyT8AAAD//wMAUEsBAi0AFAAGAAgAAAAhANvh9svuAAAAhQEAABMAAAAAAAAA&#10;AAAAAAAAAAAAAFtDb250ZW50X1R5cGVzXS54bWxQSwECLQAUAAYACAAAACEAWvQsW78AAAAVAQAA&#10;CwAAAAAAAAAAAAAAAAAfAQAAX3JlbHMvLnJlbHNQSwECLQAUAAYACAAAACEArNuUycYAAADdAAAA&#10;DwAAAAAAAAAAAAAAAAAHAgAAZHJzL2Rvd25yZXYueG1sUEsFBgAAAAADAAMAtwAAAPoCAAAAAA==&#10;" path="m576,r,720l,720e" filled="f">
                  <v:stroke endarrow="block"/>
                  <v:path arrowok="t" o:connecttype="custom" o:connectlocs="576,0;576,720;0,720" o:connectangles="0,0,0"/>
                </v:shape>
                <v:shape id="Freeform 189" o:spid="_x0000_s1218" style="position:absolute;left:5184;top:2592;width:864;height:576;visibility:visible;mso-wrap-style:square;v-text-anchor:top" coordsize="86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LYOxQAAAN0AAAAPAAAAZHJzL2Rvd25yZXYueG1sRE9La8JA&#10;EL4X+h+WKfQiurFIjdFVpLTSCjn4AD0O2TEbzM6G7Dam/75bKHibj+85i1Vva9FR6yvHCsajBARx&#10;4XTFpYLj4WOYgvABWWPtmBT8kIfV8vFhgZl2N95Rtw+liCHsM1RgQmgyKX1hyKIfuYY4chfXWgwR&#10;tqXULd5iuK3lS5K8SosVxwaDDb0ZKq77b6sgL+zX6X1qtl3IN+eBTY40yK9KPT/16zmIQH24i//d&#10;nzrOn6UT+PsmniCXvwAAAP//AwBQSwECLQAUAAYACAAAACEA2+H2y+4AAACFAQAAEwAAAAAAAAAA&#10;AAAAAAAAAAAAW0NvbnRlbnRfVHlwZXNdLnhtbFBLAQItABQABgAIAAAAIQBa9CxbvwAAABUBAAAL&#10;AAAAAAAAAAAAAAAAAB8BAABfcmVscy8ucmVsc1BLAQItABQABgAIAAAAIQB1MLYOxQAAAN0AAAAP&#10;AAAAAAAAAAAAAAAAAAcCAABkcnMvZG93bnJldi54bWxQSwUGAAAAAAMAAwC3AAAA+QIAAAAA&#10;" path="m864,576l,576,,e" filled="f">
                  <v:stroke endarrow="block"/>
                  <v:path arrowok="t" o:connecttype="custom" o:connectlocs="864,576;0,576;0,0" o:connectangles="0,0,0"/>
                </v:shape>
                <v:shape id="Freeform 190" o:spid="_x0000_s1219" style="position:absolute;left:5616;top:3168;width:1728;height:1152;visibility:visible;mso-wrap-style:square;v-text-anchor:top" coordsize="1728,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msjwgAAAN0AAAAPAAAAZHJzL2Rvd25yZXYueG1sRE9Na8JA&#10;EL0L/odlhN5014Kapq5iC0IPFoxaeh2yYxLMzobs1sR/7xYEb/N4n7Nc97YWV2p95VjDdKJAEOfO&#10;VFxoOB234wSED8gGa8ek4UYe1qvhYImpcR1ndD2EQsQQ9ilqKENoUil9XpJFP3ENceTOrrUYImwL&#10;aVrsYrit5atSc2mx4thQYkOfJeWXw5/VcPzpcvW72FdWZmrP9nvX0Eei9cuo37yDCNSHp/jh/jJx&#10;/lsyg/9v4glydQcAAP//AwBQSwECLQAUAAYACAAAACEA2+H2y+4AAACFAQAAEwAAAAAAAAAAAAAA&#10;AAAAAAAAW0NvbnRlbnRfVHlwZXNdLnhtbFBLAQItABQABgAIAAAAIQBa9CxbvwAAABUBAAALAAAA&#10;AAAAAAAAAAAAAB8BAABfcmVscy8ucmVsc1BLAQItABQABgAIAAAAIQDjymsjwgAAAN0AAAAPAAAA&#10;AAAAAAAAAAAAAAcCAABkcnMvZG93bnJldi54bWxQSwUGAAAAAAMAAwC3AAAA9gIAAAAA&#10;" path="m1728,r,1152l,1152e" filled="f">
                  <v:stroke endarrow="block"/>
                  <v:path arrowok="t" o:connecttype="custom" o:connectlocs="1728,0;1728,1152;0,1152" o:connectangles="0,0,0"/>
                </v:shape>
                <v:shape id="Freeform 191" o:spid="_x0000_s1220" style="position:absolute;left:2592;top:2592;width:2304;height:1728;visibility:visible;mso-wrap-style:square;v-text-anchor:top" coordsize="2160,1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IAVxQAAAN0AAAAPAAAAZHJzL2Rvd25yZXYueG1sRE9Na8JA&#10;EL0X/A/LCF5Ks7GUYKOriJBS6qGoPTS3ITsm0exsyK4x/fduQfA2j/c5i9VgGtFT52rLCqZRDIK4&#10;sLrmUsHPIXuZgXAeWWNjmRT8kYPVcvS0wFTbK++o3/tShBB2KSqovG9TKV1RkUEX2ZY4cEfbGfQB&#10;dqXUHV5DuGnkaxwn0mDNoaHCljYVFef9xShYlx/nPNtalzzHU/2V5G+n792vUpPxsJ6D8DT4h/ju&#10;/tRh/vssgf9vwglyeQMAAP//AwBQSwECLQAUAAYACAAAACEA2+H2y+4AAACFAQAAEwAAAAAAAAAA&#10;AAAAAAAAAAAAW0NvbnRlbnRfVHlwZXNdLnhtbFBLAQItABQABgAIAAAAIQBa9CxbvwAAABUBAAAL&#10;AAAAAAAAAAAAAAAAAB8BAABfcmVscy8ucmVsc1BLAQItABQABgAIAAAAIQCdMIAVxQAAAN0AAAAP&#10;AAAAAAAAAAAAAAAAAAcCAABkcnMvZG93bnJldi54bWxQSwUGAAAAAAMAAwC3AAAA+QIAAAAA&#10;" path="m2160,1728l,1728,,e" filled="f">
                  <v:stroke endarrow="block"/>
                  <v:path arrowok="t" o:connecttype="custom" o:connectlocs="2304,1728;0,1728;0,0" o:connectangles="0,0,0"/>
                </v:shape>
                <v:line id="Line 192" o:spid="_x0000_s1221" style="position:absolute;visibility:visible;mso-wrap-style:square" from="5328,2592" to="5472,2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0QbxgAAAN0AAAAPAAAAZHJzL2Rvd25yZXYueG1sRE9Na8JA&#10;EL0X+h+WKXirm1ZINbqKtAjaQ1Er6HHMjkna7GzYXZP033cLQm/zeJ8zW/SmFi05X1lW8DRMQBDn&#10;VldcKDh8rh7HIHxA1lhbJgU/5GExv7+bYaZtxztq96EQMYR9hgrKEJpMSp+XZNAPbUMcuYt1BkOE&#10;rpDaYRfDTS2fkySVBiuODSU29FpS/r2/GgUfo23aLjfv6/64Sc/52+58+uqcUoOHfjkFEagP/+Kb&#10;e63j/Mn4Bf6+iSfI+S8AAAD//wMAUEsBAi0AFAAGAAgAAAAhANvh9svuAAAAhQEAABMAAAAAAAAA&#10;AAAAAAAAAAAAAFtDb250ZW50X1R5cGVzXS54bWxQSwECLQAUAAYACAAAACEAWvQsW78AAAAVAQAA&#10;CwAAAAAAAAAAAAAAAAAfAQAAX3JlbHMvLnJlbHNQSwECLQAUAAYACAAAACEAmWtEG8YAAADdAAAA&#10;DwAAAAAAAAAAAAAAAAAHAgAAZHJzL2Rvd25yZXYueG1sUEsFBgAAAAADAAMAtwAAAPoCAAAAAA==&#10;"/>
              </v:group>
            </w:pict>
          </mc:Fallback>
        </mc:AlternateContent>
      </w:r>
    </w:p>
    <w:p w:rsidR="00D02EAA" w:rsidRPr="006C640B" w:rsidRDefault="00D02EAA" w:rsidP="00D02EAA">
      <w:pPr>
        <w:rPr>
          <w:noProof/>
          <w:lang w:val="de-DE"/>
        </w:rPr>
      </w:pPr>
    </w:p>
    <w:p w:rsidR="00D02EAA" w:rsidRPr="006C640B" w:rsidRDefault="00D02EAA" w:rsidP="00D02EAA">
      <w:pPr>
        <w:rPr>
          <w:noProof/>
          <w:lang w:val="de-DE"/>
        </w:rPr>
      </w:pPr>
    </w:p>
    <w:p w:rsidR="00D02EAA" w:rsidRPr="006C640B" w:rsidRDefault="002E730D" w:rsidP="00D02EAA">
      <w:pPr>
        <w:rPr>
          <w:noProof/>
          <w:lang w:val="de-DE"/>
        </w:rPr>
      </w:pPr>
      <w:r>
        <w:rPr>
          <w:noProof/>
        </w:rPr>
        <mc:AlternateContent>
          <mc:Choice Requires="wps">
            <w:drawing>
              <wp:anchor distT="0" distB="0" distL="114300" distR="114300" simplePos="0" relativeHeight="251597312" behindDoc="0" locked="0" layoutInCell="1" allowOverlap="1">
                <wp:simplePos x="0" y="0"/>
                <wp:positionH relativeFrom="column">
                  <wp:posOffset>491490</wp:posOffset>
                </wp:positionH>
                <wp:positionV relativeFrom="paragraph">
                  <wp:posOffset>47625</wp:posOffset>
                </wp:positionV>
                <wp:extent cx="365760" cy="365760"/>
                <wp:effectExtent l="0" t="0" r="0" b="0"/>
                <wp:wrapNone/>
                <wp:docPr id="1967"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D02EAA">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222" type="#_x0000_t202" style="position:absolute;margin-left:38.7pt;margin-top:3.75pt;width:28.8pt;height:28.8pt;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L8YuQIAAMUFAAAOAAAAZHJzL2Uyb0RvYy54bWysVMlu2zAQvRfoPxC8K1oia0PkIrGsokC6&#10;AEk/gJYoi6hEqiRtKS367x1S3pJcirY8ECRn+GZ7Mzfvpr5DeyoVEzzH/pWHEeWVqBnf5vjrY+kk&#10;GClNeE06wWmOn6jC75Zv39yMQ0YD0YquphIBCFfZOOS41XrIXFdVLe2JuhID5SBshOyJhqvcurUk&#10;I6D3nRt4XuSOQtaDFBVVCl6LWYiXFr9paKU/N42iGnU5Bt+03aXdN2Z3lzck20oytKw6uEH+woue&#10;MA5GT1AF0QTtJHsF1bNKCiUafVWJ3hVNwypqY4BofO9FNA8tGaiNBZKjhlOa1P+DrT7tv0jEaqhd&#10;GsUYcdJDlR7ppNGdmJCfXpsUjYPKQPNhAF09gQDUbbhquBfVN4W4WLWEb+mtlGJsKanBRd/8dC++&#10;zjjKgGzGj6IGQ2SnhQWaGtmb/EFGEKBDqZ5O5THOVPB4HS3iCCQViA5nY4Fkx8+DVPo9FT0yhxxL&#10;qL4FJ/t7pWfVo4qxxUXJug7eSdbxZw+AOb+AafhqZMYJW9CfqZeuk3USOmEQrZ3QKwrntlyFTlT6&#10;8aK4Llarwv9l7Pph1rK6ptyYOZLLD/+seAeaz7Q40UuJjtUGzrik5Haz6iTaEyB3aZdNOUjOau5z&#10;N2y+IJYXIflB6N0FqVNGSeyEZbhw0thLHM9P79LIC9OwKJ+HdM84/feQ0JjjdBEsZi6dnX4Rm2fX&#10;69hI1jMN46NjfY6TkxLJDAPXvLal1YR18/kiFcb9cyqg3MdCW74ais5k1dNmst2RxMc+2Ij6CRgs&#10;BTAMyAizDw6tkD8wGmGO5Fh93xFJMeo+cOiC1A9DM3jsJVzEAVzkpWRzKSG8Aqgca4zm40rPw2o3&#10;SLZtwdLcd1zcQuc0zLLatNjs1aHfYFbY4A5zzQyjy7vVOk/f5W8AAAD//wMAUEsDBBQABgAIAAAA&#10;IQCs44yq3AAAAAcBAAAPAAAAZHJzL2Rvd25yZXYueG1sTI/NTsMwEITvSLyDtUjcqF1oWgjZVAjE&#10;FdTyI3Fz420SEa+j2G3C27M9wWm0mtHMt8V68p060hDbwAjzmQFFXAXXco3w/vZ8dQsqJsvOdoEJ&#10;4YcirMvzs8LmLoy8oeM21UpKOOYWoUmpz7WOVUPexlnoicXbh8HbJOdQazfYUcp9p6+NWWpvW5aF&#10;xvb02FD1vT14hI+X/dfnwrzWTz7rxzAZzf5OI15eTA/3oBJN6S8MJ3xBh1KYduHALqoOYbVaSFI0&#10;A3WybzJ5bYewzOagy0L/5y9/AQAA//8DAFBLAQItABQABgAIAAAAIQC2gziS/gAAAOEBAAATAAAA&#10;AAAAAAAAAAAAAAAAAABbQ29udGVudF9UeXBlc10ueG1sUEsBAi0AFAAGAAgAAAAhADj9If/WAAAA&#10;lAEAAAsAAAAAAAAAAAAAAAAALwEAAF9yZWxzLy5yZWxzUEsBAi0AFAAGAAgAAAAhAEJwvxi5AgAA&#10;xQUAAA4AAAAAAAAAAAAAAAAALgIAAGRycy9lMm9Eb2MueG1sUEsBAi0AFAAGAAgAAAAhAKzjjKrc&#10;AAAABwEAAA8AAAAAAAAAAAAAAAAAEwUAAGRycy9kb3ducmV2LnhtbFBLBQYAAAAABAAEAPMAAAAc&#10;BgAAAAA=&#10;" filled="f" stroked="f">
                <v:textbox>
                  <w:txbxContent>
                    <w:p w:rsidR="00A91066" w:rsidRDefault="00A91066" w:rsidP="00D02EAA">
                      <w:r>
                        <w:t>X</w:t>
                      </w:r>
                    </w:p>
                  </w:txbxContent>
                </v:textbox>
              </v:shape>
            </w:pict>
          </mc:Fallback>
        </mc:AlternateContent>
      </w:r>
      <w:r>
        <w:rPr>
          <w:noProof/>
        </w:rPr>
        <mc:AlternateContent>
          <mc:Choice Requires="wps">
            <w:drawing>
              <wp:anchor distT="0" distB="0" distL="114300" distR="114300" simplePos="0" relativeHeight="251598336" behindDoc="0" locked="0" layoutInCell="1" allowOverlap="1">
                <wp:simplePos x="0" y="0"/>
                <wp:positionH relativeFrom="column">
                  <wp:posOffset>3463290</wp:posOffset>
                </wp:positionH>
                <wp:positionV relativeFrom="paragraph">
                  <wp:posOffset>47625</wp:posOffset>
                </wp:positionV>
                <wp:extent cx="365760" cy="365760"/>
                <wp:effectExtent l="0" t="0" r="0" b="0"/>
                <wp:wrapNone/>
                <wp:docPr id="1966"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D02EAA">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223" type="#_x0000_t202" style="position:absolute;margin-left:272.7pt;margin-top:3.75pt;width:28.8pt;height:28.8pt;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uByuQIAAMUFAAAOAAAAZHJzL2Uyb0RvYy54bWysVNtunDAQfa/Uf7D8ToCtlwUUNkqWpaqU&#10;XqSkH+AFs1gFm9rehbTqv3ds9pbkpWrrB8v2jM/czsz1zdi1aM+U5lJkOLwKMGKilBUX2wx/fSy8&#10;GCNtqKhoKwXL8BPT+Gb59s310KdsJhvZVkwhABE6HfoMN8b0qe/rsmEd1VeyZwKEtVQdNXBVW79S&#10;dAD0rvVnQRD5g1RVr2TJtIbXfBLipcOva1aaz3WtmUFthsE343bl9o3d/eU1TbeK9g0vD27Qv/Ci&#10;o1yA0RNUTg1FO8VfQXW8VFLL2lyVsvNlXfOSuRggmjB4Ec1DQ3vmYoHk6P6UJv3/YMtP+y8K8Qpq&#10;l0QRRoJ2UKVHNhp0J0cUJsSmaOh1CpoPPeiaEQSg7sLV/b0sv2kk5KqhYstulZJDw2gFLob2p3/x&#10;dcLRFmQzfJQVGKI7Ix3QWKvO5g8yggAdSvV0Ko91poTHd9F8EYGkBNHhbC3Q9Pi5V9q8Z7JD9pBh&#10;BdV34HR/r82kelSxtoQseNvCO01b8ewBMKcXMA1frcw64Qr6MwmSdbyOiUdm0dojQZ57t8WKeFER&#10;Lub5u3y1ysNf1m5I0oZXFRPWzJFcIfmz4h1oPtHiRC8tW15ZOOuSVtvNqlVoT4HchVsu5SA5q/nP&#10;3XD5glhehBTOSHA3S7wiihceKcjcSxZB7AVhcpdEAUlIXjwP6Z4L9u8hoSHDyXw2n7h0dvpFbIFb&#10;r2OjaccNjI+WdxmOT0o0tQxci8qV1lDeTueLVFj3z6mAch8L7fhqKTqR1Yyb0XVHHB/7YCOrJ2Cw&#10;ksAwICPMPjg0Uv3AaIA5kmH9fUcVw6j9IKALkpAQO3jchcwXM7ioS8nmUkJFCVAZNhhNx5WZhtWu&#10;V3zbgKWp74S8hc6puWO1bbHJq0O/waxwwR3mmh1Gl3endZ6+y98AAAD//wMAUEsDBBQABgAIAAAA&#10;IQAgUe6j3QAAAAgBAAAPAAAAZHJzL2Rvd25yZXYueG1sTI/NTsMwEITvSLyDtUjcqN0SF5rGqRCI&#10;K6jlR+LmxtskaryOYrcJb89ygtuOZjT7TbGZfCfOOMQ2kIH5TIFAqoJrqTbw/vZ8cw8iJkvOdoHQ&#10;wDdG2JSXF4XNXRhpi+ddqgWXUMytgSalPpcyVg16G2ehR2LvEAZvE8uhlm6wI5f7Ti6UWkpvW+IP&#10;je3xscHquDt5Ax8vh6/PTL3WT173Y5iUJL+SxlxfTQ9rEAmn9BeGX3xGh5KZ9uFELorOgM50xlED&#10;dxoE+0t1y9v2fOg5yLKQ/weUPwAAAP//AwBQSwECLQAUAAYACAAAACEAtoM4kv4AAADhAQAAEwAA&#10;AAAAAAAAAAAAAAAAAAAAW0NvbnRlbnRfVHlwZXNdLnhtbFBLAQItABQABgAIAAAAIQA4/SH/1gAA&#10;AJQBAAALAAAAAAAAAAAAAAAAAC8BAABfcmVscy8ucmVsc1BLAQItABQABgAIAAAAIQCZjuByuQIA&#10;AMUFAAAOAAAAAAAAAAAAAAAAAC4CAABkcnMvZTJvRG9jLnhtbFBLAQItABQABgAIAAAAIQAgUe6j&#10;3QAAAAgBAAAPAAAAAAAAAAAAAAAAABMFAABkcnMvZG93bnJldi54bWxQSwUGAAAAAAQABADzAAAA&#10;HQYAAAAA&#10;" filled="f" stroked="f">
                <v:textbox>
                  <w:txbxContent>
                    <w:p w:rsidR="00A91066" w:rsidRDefault="00A91066" w:rsidP="00D02EAA">
                      <w:r>
                        <w:t>Y</w:t>
                      </w:r>
                    </w:p>
                  </w:txbxContent>
                </v:textbox>
              </v:shape>
            </w:pict>
          </mc:Fallback>
        </mc:AlternateContent>
      </w:r>
    </w:p>
    <w:p w:rsidR="00D02EAA" w:rsidRPr="006C640B" w:rsidRDefault="00D02EAA" w:rsidP="00D02EAA">
      <w:pPr>
        <w:rPr>
          <w:noProof/>
          <w:lang w:val="de-DE"/>
        </w:rPr>
      </w:pPr>
    </w:p>
    <w:p w:rsidR="00D02EAA" w:rsidRPr="006C640B" w:rsidRDefault="00D02EAA" w:rsidP="00D02EAA">
      <w:pPr>
        <w:rPr>
          <w:noProof/>
          <w:lang w:val="de-DE"/>
        </w:rPr>
      </w:pPr>
    </w:p>
    <w:p w:rsidR="00D02EAA" w:rsidRPr="006C640B" w:rsidRDefault="002E730D" w:rsidP="00D02EAA">
      <w:pPr>
        <w:rPr>
          <w:noProof/>
          <w:lang w:val="de-DE"/>
        </w:rPr>
      </w:pPr>
      <w:r>
        <w:rPr>
          <w:noProof/>
        </w:rPr>
        <mc:AlternateContent>
          <mc:Choice Requires="wps">
            <w:drawing>
              <wp:anchor distT="0" distB="0" distL="114300" distR="114300" simplePos="0" relativeHeight="251615744" behindDoc="0" locked="0" layoutInCell="1" allowOverlap="1">
                <wp:simplePos x="0" y="0"/>
                <wp:positionH relativeFrom="column">
                  <wp:posOffset>262890</wp:posOffset>
                </wp:positionH>
                <wp:positionV relativeFrom="paragraph">
                  <wp:posOffset>67310</wp:posOffset>
                </wp:positionV>
                <wp:extent cx="571500" cy="228600"/>
                <wp:effectExtent l="0" t="0" r="0" b="0"/>
                <wp:wrapNone/>
                <wp:docPr id="1965"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Pr="006C640B" w:rsidRDefault="00A91066">
                            <w:pPr>
                              <w:rPr>
                                <w:rFonts w:ascii="Arial" w:hAnsi="Arial" w:cs="Arial"/>
                                <w:sz w:val="22"/>
                                <w:szCs w:val="22"/>
                                <w:lang w:val="de-DE"/>
                              </w:rPr>
                            </w:pPr>
                            <w:r w:rsidRPr="006C640B">
                              <w:rPr>
                                <w:rFonts w:ascii="Arial" w:hAnsi="Arial" w:cs="Arial"/>
                                <w:sz w:val="22"/>
                                <w:szCs w:val="22"/>
                                <w:lang w:val="de-DE"/>
                              </w:rPr>
                              <w:t>H</w:t>
                            </w:r>
                            <w:r>
                              <w:rPr>
                                <w:rFonts w:ascii="Arial" w:hAnsi="Arial" w:cs="Arial"/>
                                <w:sz w:val="22"/>
                                <w:szCs w:val="22"/>
                                <w:lang w:val="de-DE"/>
                              </w:rPr>
                              <w:t>ì</w:t>
                            </w:r>
                            <w:r w:rsidRPr="006C640B">
                              <w:rPr>
                                <w:rFonts w:ascii="Arial" w:hAnsi="Arial" w:cs="Arial"/>
                                <w:sz w:val="22"/>
                                <w:szCs w:val="22"/>
                                <w:lang w:val="de-DE"/>
                              </w:rPr>
                              <w:t>nh 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224" type="#_x0000_t202" style="position:absolute;margin-left:20.7pt;margin-top:5.3pt;width:45pt;height:18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49rsgIAALUFAAAOAAAAZHJzL2Uyb0RvYy54bWysVG1vmzAQ/j5p/8Hyd8rLgAAqqdoQpknd&#10;i9TuBzhggjWwme2EdNX++84mpGmrSdM2PliHfX7unrvHd3l16Du0p1IxwXPsX3gYUV6JmvFtjr/e&#10;l06CkdKE16QTnOb4gSp8tXz75nIcMhqIVnQ1lQhAuMrGIcet1kPmuqpqaU/UhRgoh8NGyJ5o+JVb&#10;t5ZkBPS+cwPPi91RyHqQoqJKwW4xHeKlxW8aWunPTaOoRl2OITdtV2nXjVnd5SXJtpIMLauOaZC/&#10;yKInjEPQE1RBNEE7yV5B9aySQolGX1Sid0XTsIpaDsDG916wuWvJQC0XKI4aTmVS/w+2+rT/IhGr&#10;oXdpHGHESQ9duqcHjW7EAflpZEo0DioDz7sBfPUBDsDd0lXDrai+KcTFqiV8S6+lFGNLSQ0p+uam&#10;e3Z1wlEGZDN+FDUEIjstLNChkb2pH1QEATq06uHUHpNMBZvRwo88OKngKAiSGGwTgWTz5UEq/Z6K&#10;HhkjxxK6b8HJ/lbpyXV2MbG4KFnXwT7JOv5sAzCnHQgNV82ZScI29DH10nWyTkInDOK1E3pF4VyX&#10;q9CJS38RFe+K1arwf5q4fpi1rK4pN2FmcfnhnzXvKPNJFid5KdGx2sCZlJTcbladRHsC4i7tdyzI&#10;mZv7PA1bL+DygpIfhN5NkDplnCycsAwjJ114ieP56U0ae2EaFuVzSreM03+nhMYcp1EQTVr6LTfP&#10;fq+5kaxnGsZHx/ocJycnkhkFrnltW6sJ6yb7rBQm/adSQLvnRlu9GolOYtWHzcG+jiQ14Y2YN6J+&#10;AAVLAQoDMcLsA6MV8gdGI8yRHKvvOyIpRt0HDq/ADJ3ZkLOxmQ3CK7iaY43RZK70NJx2g2TbFpCn&#10;d8bFNbyUhlkVP2VxfF8wGyyZ4xwzw+f833o9TdvlLwAAAP//AwBQSwMEFAAGAAgAAAAhAIzEISTb&#10;AAAACAEAAA8AAABkcnMvZG93bnJldi54bWxMj8FOwzAQRO9I/IO1lbhRu1BZkMapKgQnJEQaDhyd&#10;eJtYjdchdtvw9zgnetx5o9mZfDu5np1xDNaTgtVSAENqvLHUKviq3u6fgIWoyejeEyr4xQDb4vYm&#10;15nxFyrxvI8tSyEUMq2gi3HIOA9Nh06HpR+QEjv40emYzrHlZtSXFO56/iCE5E5bSh86PeBLh81x&#10;f3IKdt9Uvtqfj/qzPJS2qp4FvcujUneLabcBFnGK/2aY66fqUKROtT+RCaxXsF6tkzPpQgKb+eMs&#10;1AlICbzI+fWA4g8AAP//AwBQSwECLQAUAAYACAAAACEAtoM4kv4AAADhAQAAEwAAAAAAAAAAAAAA&#10;AAAAAAAAW0NvbnRlbnRfVHlwZXNdLnhtbFBLAQItABQABgAIAAAAIQA4/SH/1gAAAJQBAAALAAAA&#10;AAAAAAAAAAAAAC8BAABfcmVscy8ucmVsc1BLAQItABQABgAIAAAAIQCmA49rsgIAALUFAAAOAAAA&#10;AAAAAAAAAAAAAC4CAABkcnMvZTJvRG9jLnhtbFBLAQItABQABgAIAAAAIQCMxCEk2wAAAAgBAAAP&#10;AAAAAAAAAAAAAAAAAAwFAABkcnMvZG93bnJldi54bWxQSwUGAAAAAAQABADzAAAAFAYAAAAA&#10;" filled="f" stroked="f">
                <v:textbox inset="0,0,0,0">
                  <w:txbxContent>
                    <w:p w:rsidR="00A91066" w:rsidRPr="006C640B" w:rsidRDefault="00A91066">
                      <w:pPr>
                        <w:rPr>
                          <w:rFonts w:ascii="Arial" w:hAnsi="Arial" w:cs="Arial"/>
                          <w:sz w:val="22"/>
                          <w:szCs w:val="22"/>
                          <w:lang w:val="de-DE"/>
                        </w:rPr>
                      </w:pPr>
                      <w:r w:rsidRPr="006C640B">
                        <w:rPr>
                          <w:rFonts w:ascii="Arial" w:hAnsi="Arial" w:cs="Arial"/>
                          <w:sz w:val="22"/>
                          <w:szCs w:val="22"/>
                          <w:lang w:val="de-DE"/>
                        </w:rPr>
                        <w:t>H</w:t>
                      </w:r>
                      <w:r>
                        <w:rPr>
                          <w:rFonts w:ascii="Arial" w:hAnsi="Arial" w:cs="Arial"/>
                          <w:sz w:val="22"/>
                          <w:szCs w:val="22"/>
                          <w:lang w:val="de-DE"/>
                        </w:rPr>
                        <w:t>ì</w:t>
                      </w:r>
                      <w:r w:rsidRPr="006C640B">
                        <w:rPr>
                          <w:rFonts w:ascii="Arial" w:hAnsi="Arial" w:cs="Arial"/>
                          <w:sz w:val="22"/>
                          <w:szCs w:val="22"/>
                          <w:lang w:val="de-DE"/>
                        </w:rPr>
                        <w:t>nh 9</w:t>
                      </w:r>
                    </w:p>
                  </w:txbxContent>
                </v:textbox>
              </v:shape>
            </w:pict>
          </mc:Fallback>
        </mc:AlternateContent>
      </w:r>
    </w:p>
    <w:p w:rsidR="00D02EAA" w:rsidRPr="00786C6F" w:rsidRDefault="00D02EAA" w:rsidP="00D02EAA">
      <w:pPr>
        <w:rPr>
          <w:lang w:val="de-DE"/>
        </w:rPr>
      </w:pPr>
      <w:r w:rsidRPr="00786C6F">
        <w:rPr>
          <w:lang w:val="de-DE"/>
        </w:rPr>
        <w:lastRenderedPageBreak/>
        <w:t>ĐA:  W(s)=</w:t>
      </w:r>
      <w:r w:rsidRPr="00FA1EE0">
        <w:rPr>
          <w:position w:val="-34"/>
        </w:rPr>
        <w:object w:dxaOrig="2600" w:dyaOrig="780">
          <v:shape id="_x0000_i1029" type="#_x0000_t75" style="width:129.75pt;height:38.9pt" o:ole="">
            <v:imagedata r:id="rId24" o:title=""/>
          </v:shape>
          <o:OLEObject Type="Embed" ProgID="Equation.3" ShapeID="_x0000_i1029" DrawAspect="Content" ObjectID="_1636480580" r:id="rId25"/>
        </w:object>
      </w:r>
    </w:p>
    <w:p w:rsidR="00D02EAA" w:rsidRPr="00786C6F" w:rsidRDefault="00D02EAA" w:rsidP="00D02EAA">
      <w:pPr>
        <w:rPr>
          <w:noProof/>
          <w:lang w:val="de-DE"/>
        </w:rPr>
      </w:pPr>
    </w:p>
    <w:p w:rsidR="006C640B" w:rsidRPr="00786C6F" w:rsidRDefault="006C640B" w:rsidP="006C640B">
      <w:pPr>
        <w:tabs>
          <w:tab w:val="left" w:pos="567"/>
          <w:tab w:val="left" w:pos="1134"/>
          <w:tab w:val="left" w:pos="1701"/>
          <w:tab w:val="left" w:pos="2268"/>
          <w:tab w:val="left" w:pos="2835"/>
        </w:tabs>
        <w:rPr>
          <w:sz w:val="18"/>
          <w:szCs w:val="18"/>
          <w:lang w:val="de-DE"/>
        </w:rPr>
      </w:pPr>
      <w:r w:rsidRPr="00786C6F">
        <w:rPr>
          <w:b/>
          <w:sz w:val="18"/>
          <w:szCs w:val="18"/>
          <w:lang w:val="de-DE"/>
        </w:rPr>
        <w:t xml:space="preserve"> Bài 8:</w:t>
      </w:r>
      <w:r w:rsidRPr="00786C6F">
        <w:rPr>
          <w:sz w:val="18"/>
          <w:szCs w:val="18"/>
          <w:lang w:val="de-DE"/>
        </w:rPr>
        <w:t xml:space="preserve"> Cho hệ có sơ đồ khối mô tả ở hình 10.</w:t>
      </w:r>
    </w:p>
    <w:p w:rsidR="006C640B" w:rsidRPr="006410BB" w:rsidRDefault="006C640B" w:rsidP="006C640B">
      <w:pPr>
        <w:tabs>
          <w:tab w:val="left" w:pos="567"/>
          <w:tab w:val="left" w:pos="1134"/>
          <w:tab w:val="left" w:pos="1701"/>
          <w:tab w:val="left" w:pos="2268"/>
          <w:tab w:val="left" w:pos="2835"/>
        </w:tabs>
        <w:ind w:left="284"/>
        <w:rPr>
          <w:sz w:val="18"/>
          <w:szCs w:val="18"/>
          <w:lang w:val="de-DE"/>
        </w:rPr>
      </w:pPr>
      <w:r>
        <w:rPr>
          <w:sz w:val="18"/>
          <w:szCs w:val="18"/>
          <w:lang w:val="de-DE"/>
        </w:rPr>
        <w:t xml:space="preserve">- </w:t>
      </w:r>
      <w:r w:rsidRPr="006410BB">
        <w:rPr>
          <w:sz w:val="18"/>
          <w:szCs w:val="18"/>
          <w:lang w:val="de-DE"/>
        </w:rPr>
        <w:t>Hãy xác định hàm truyền đạt tương đương của hệ.</w:t>
      </w:r>
    </w:p>
    <w:p w:rsidR="00D02EAA" w:rsidRPr="006C640B" w:rsidRDefault="00D02EAA" w:rsidP="00D02EAA">
      <w:pPr>
        <w:rPr>
          <w:noProof/>
          <w:lang w:val="de-DE"/>
        </w:rPr>
      </w:pPr>
    </w:p>
    <w:p w:rsidR="00D02EAA" w:rsidRPr="006C640B" w:rsidRDefault="002E730D" w:rsidP="00D02EAA">
      <w:pPr>
        <w:rPr>
          <w:noProof/>
          <w:lang w:val="de-DE"/>
        </w:rPr>
      </w:pPr>
      <w:r>
        <w:rPr>
          <w:noProof/>
        </w:rPr>
        <mc:AlternateContent>
          <mc:Choice Requires="wpg">
            <w:drawing>
              <wp:anchor distT="0" distB="0" distL="114300" distR="114300" simplePos="0" relativeHeight="251587072" behindDoc="0" locked="0" layoutInCell="1" allowOverlap="1">
                <wp:simplePos x="0" y="0"/>
                <wp:positionH relativeFrom="column">
                  <wp:posOffset>491490</wp:posOffset>
                </wp:positionH>
                <wp:positionV relativeFrom="paragraph">
                  <wp:posOffset>2540</wp:posOffset>
                </wp:positionV>
                <wp:extent cx="3537585" cy="1594485"/>
                <wp:effectExtent l="0" t="0" r="0" b="0"/>
                <wp:wrapNone/>
                <wp:docPr id="1940"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37585" cy="1594485"/>
                          <a:chOff x="4032" y="6624"/>
                          <a:chExt cx="7776" cy="3456"/>
                        </a:xfrm>
                      </wpg:grpSpPr>
                      <wps:wsp>
                        <wps:cNvPr id="1941" name="Text Box 197"/>
                        <wps:cNvSpPr txBox="1">
                          <a:spLocks noChangeArrowheads="1"/>
                        </wps:cNvSpPr>
                        <wps:spPr bwMode="auto">
                          <a:xfrm>
                            <a:off x="5904" y="7662"/>
                            <a:ext cx="720" cy="516"/>
                          </a:xfrm>
                          <a:prstGeom prst="rect">
                            <a:avLst/>
                          </a:prstGeom>
                          <a:solidFill>
                            <a:srgbClr val="FFFFFF"/>
                          </a:solidFill>
                          <a:ln w="9525">
                            <a:solidFill>
                              <a:srgbClr val="000000"/>
                            </a:solidFill>
                            <a:miter lim="800000"/>
                            <a:headEnd/>
                            <a:tailEnd/>
                          </a:ln>
                        </wps:spPr>
                        <wps:txbx>
                          <w:txbxContent>
                            <w:p w:rsidR="00A91066" w:rsidRDefault="00A91066" w:rsidP="001B61B5">
                              <w:pPr>
                                <w:jc w:val="center"/>
                                <w:rPr>
                                  <w:vertAlign w:val="subscript"/>
                                </w:rPr>
                              </w:pPr>
                              <w:r>
                                <w:t>W</w:t>
                              </w:r>
                              <w:r>
                                <w:rPr>
                                  <w:vertAlign w:val="subscript"/>
                                </w:rPr>
                                <w:t>1</w:t>
                              </w:r>
                            </w:p>
                          </w:txbxContent>
                        </wps:txbx>
                        <wps:bodyPr rot="0" vert="horz" wrap="square" lIns="0" tIns="0" rIns="0" bIns="0" anchor="t" anchorCtr="0" upright="1">
                          <a:noAutofit/>
                        </wps:bodyPr>
                      </wps:wsp>
                      <wps:wsp>
                        <wps:cNvPr id="1942" name="Line 198"/>
                        <wps:cNvCnPr>
                          <a:cxnSpLocks noChangeShapeType="1"/>
                        </wps:cNvCnPr>
                        <wps:spPr bwMode="auto">
                          <a:xfrm>
                            <a:off x="5040" y="7920"/>
                            <a:ext cx="8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3" name="Text Box 199"/>
                        <wps:cNvSpPr txBox="1">
                          <a:spLocks noChangeArrowheads="1"/>
                        </wps:cNvSpPr>
                        <wps:spPr bwMode="auto">
                          <a:xfrm>
                            <a:off x="7200" y="9504"/>
                            <a:ext cx="720" cy="576"/>
                          </a:xfrm>
                          <a:prstGeom prst="rect">
                            <a:avLst/>
                          </a:prstGeom>
                          <a:solidFill>
                            <a:srgbClr val="FFFFFF"/>
                          </a:solidFill>
                          <a:ln w="9525">
                            <a:solidFill>
                              <a:srgbClr val="000000"/>
                            </a:solidFill>
                            <a:miter lim="800000"/>
                            <a:headEnd/>
                            <a:tailEnd/>
                          </a:ln>
                        </wps:spPr>
                        <wps:txbx>
                          <w:txbxContent>
                            <w:p w:rsidR="00A91066" w:rsidRDefault="00A91066" w:rsidP="001B61B5">
                              <w:pPr>
                                <w:jc w:val="center"/>
                                <w:rPr>
                                  <w:vertAlign w:val="subscript"/>
                                </w:rPr>
                              </w:pPr>
                              <w:r>
                                <w:t>W</w:t>
                              </w:r>
                              <w:r>
                                <w:rPr>
                                  <w:vertAlign w:val="subscript"/>
                                </w:rPr>
                                <w:t>6</w:t>
                              </w:r>
                            </w:p>
                          </w:txbxContent>
                        </wps:txbx>
                        <wps:bodyPr rot="0" vert="horz" wrap="square" lIns="0" tIns="0" rIns="0" bIns="0" anchor="t" anchorCtr="0" upright="1">
                          <a:noAutofit/>
                        </wps:bodyPr>
                      </wps:wsp>
                      <wps:wsp>
                        <wps:cNvPr id="1944" name="Text Box 200"/>
                        <wps:cNvSpPr txBox="1">
                          <a:spLocks noChangeArrowheads="1"/>
                        </wps:cNvSpPr>
                        <wps:spPr bwMode="auto">
                          <a:xfrm>
                            <a:off x="8370" y="8415"/>
                            <a:ext cx="720" cy="468"/>
                          </a:xfrm>
                          <a:prstGeom prst="rect">
                            <a:avLst/>
                          </a:prstGeom>
                          <a:solidFill>
                            <a:srgbClr val="FFFFFF"/>
                          </a:solidFill>
                          <a:ln w="9525">
                            <a:solidFill>
                              <a:srgbClr val="000000"/>
                            </a:solidFill>
                            <a:miter lim="800000"/>
                            <a:headEnd/>
                            <a:tailEnd/>
                          </a:ln>
                        </wps:spPr>
                        <wps:txbx>
                          <w:txbxContent>
                            <w:p w:rsidR="00A91066" w:rsidRDefault="00A91066" w:rsidP="001B61B5">
                              <w:pPr>
                                <w:jc w:val="center"/>
                                <w:rPr>
                                  <w:vertAlign w:val="subscript"/>
                                </w:rPr>
                              </w:pPr>
                              <w:r>
                                <w:t>W</w:t>
                              </w:r>
                              <w:r>
                                <w:rPr>
                                  <w:vertAlign w:val="subscript"/>
                                </w:rPr>
                                <w:t>5</w:t>
                              </w:r>
                            </w:p>
                          </w:txbxContent>
                        </wps:txbx>
                        <wps:bodyPr rot="0" vert="horz" wrap="square" lIns="0" tIns="0" rIns="0" bIns="0" anchor="t" anchorCtr="0" upright="1">
                          <a:noAutofit/>
                        </wps:bodyPr>
                      </wps:wsp>
                      <wps:wsp>
                        <wps:cNvPr id="1945" name="Text Box 201"/>
                        <wps:cNvSpPr txBox="1">
                          <a:spLocks noChangeArrowheads="1"/>
                        </wps:cNvSpPr>
                        <wps:spPr bwMode="auto">
                          <a:xfrm>
                            <a:off x="7056" y="6624"/>
                            <a:ext cx="720" cy="576"/>
                          </a:xfrm>
                          <a:prstGeom prst="rect">
                            <a:avLst/>
                          </a:prstGeom>
                          <a:solidFill>
                            <a:srgbClr val="FFFFFF"/>
                          </a:solidFill>
                          <a:ln w="9525">
                            <a:solidFill>
                              <a:srgbClr val="000000"/>
                            </a:solidFill>
                            <a:miter lim="800000"/>
                            <a:headEnd/>
                            <a:tailEnd/>
                          </a:ln>
                        </wps:spPr>
                        <wps:txbx>
                          <w:txbxContent>
                            <w:p w:rsidR="00A91066" w:rsidRDefault="00A91066" w:rsidP="001B61B5">
                              <w:pPr>
                                <w:jc w:val="center"/>
                                <w:rPr>
                                  <w:vertAlign w:val="subscript"/>
                                </w:rPr>
                              </w:pPr>
                              <w:r>
                                <w:t>W</w:t>
                              </w:r>
                              <w:r>
                                <w:rPr>
                                  <w:vertAlign w:val="subscript"/>
                                </w:rPr>
                                <w:t>4</w:t>
                              </w:r>
                            </w:p>
                          </w:txbxContent>
                        </wps:txbx>
                        <wps:bodyPr rot="0" vert="horz" wrap="square" lIns="0" tIns="0" rIns="0" bIns="0" anchor="t" anchorCtr="0" upright="1">
                          <a:noAutofit/>
                        </wps:bodyPr>
                      </wps:wsp>
                      <wps:wsp>
                        <wps:cNvPr id="1946" name="Text Box 202"/>
                        <wps:cNvSpPr txBox="1">
                          <a:spLocks noChangeArrowheads="1"/>
                        </wps:cNvSpPr>
                        <wps:spPr bwMode="auto">
                          <a:xfrm>
                            <a:off x="8361" y="7662"/>
                            <a:ext cx="720" cy="492"/>
                          </a:xfrm>
                          <a:prstGeom prst="rect">
                            <a:avLst/>
                          </a:prstGeom>
                          <a:solidFill>
                            <a:srgbClr val="FFFFFF"/>
                          </a:solidFill>
                          <a:ln w="9525">
                            <a:solidFill>
                              <a:srgbClr val="000000"/>
                            </a:solidFill>
                            <a:miter lim="800000"/>
                            <a:headEnd/>
                            <a:tailEnd/>
                          </a:ln>
                        </wps:spPr>
                        <wps:txbx>
                          <w:txbxContent>
                            <w:p w:rsidR="00A91066" w:rsidRDefault="00A91066" w:rsidP="001B61B5">
                              <w:pPr>
                                <w:jc w:val="center"/>
                                <w:rPr>
                                  <w:vertAlign w:val="subscript"/>
                                </w:rPr>
                              </w:pPr>
                              <w:r>
                                <w:t>W</w:t>
                              </w:r>
                              <w:r>
                                <w:rPr>
                                  <w:vertAlign w:val="subscript"/>
                                </w:rPr>
                                <w:t>2</w:t>
                              </w:r>
                            </w:p>
                          </w:txbxContent>
                        </wps:txbx>
                        <wps:bodyPr rot="0" vert="horz" wrap="square" lIns="0" tIns="0" rIns="0" bIns="0" anchor="t" anchorCtr="0" upright="1">
                          <a:noAutofit/>
                        </wps:bodyPr>
                      </wps:wsp>
                      <wps:wsp>
                        <wps:cNvPr id="1947" name="AutoShape 203"/>
                        <wps:cNvSpPr>
                          <a:spLocks noChangeArrowheads="1"/>
                        </wps:cNvSpPr>
                        <wps:spPr bwMode="auto">
                          <a:xfrm>
                            <a:off x="7344" y="7776"/>
                            <a:ext cx="288"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8" name="AutoShape 204"/>
                        <wps:cNvSpPr>
                          <a:spLocks noChangeArrowheads="1"/>
                        </wps:cNvSpPr>
                        <wps:spPr bwMode="auto">
                          <a:xfrm>
                            <a:off x="4752" y="7776"/>
                            <a:ext cx="288"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9" name="Line 205"/>
                        <wps:cNvCnPr>
                          <a:cxnSpLocks noChangeShapeType="1"/>
                        </wps:cNvCnPr>
                        <wps:spPr bwMode="auto">
                          <a:xfrm>
                            <a:off x="4032" y="7920"/>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0" name="Line 206"/>
                        <wps:cNvCnPr>
                          <a:cxnSpLocks noChangeShapeType="1"/>
                        </wps:cNvCnPr>
                        <wps:spPr bwMode="auto">
                          <a:xfrm>
                            <a:off x="6624" y="7920"/>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1" name="Line 207"/>
                        <wps:cNvCnPr>
                          <a:cxnSpLocks noChangeShapeType="1"/>
                        </wps:cNvCnPr>
                        <wps:spPr bwMode="auto">
                          <a:xfrm>
                            <a:off x="7632" y="7920"/>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2" name="Freeform 208"/>
                        <wps:cNvSpPr>
                          <a:spLocks/>
                        </wps:cNvSpPr>
                        <wps:spPr bwMode="auto">
                          <a:xfrm>
                            <a:off x="5328" y="6912"/>
                            <a:ext cx="1728" cy="1008"/>
                          </a:xfrm>
                          <a:custGeom>
                            <a:avLst/>
                            <a:gdLst>
                              <a:gd name="T0" fmla="*/ 0 w 1584"/>
                              <a:gd name="T1" fmla="*/ 1008 h 1008"/>
                              <a:gd name="T2" fmla="*/ 0 w 1584"/>
                              <a:gd name="T3" fmla="*/ 0 h 1008"/>
                              <a:gd name="T4" fmla="*/ 1584 w 1584"/>
                              <a:gd name="T5" fmla="*/ 0 h 1008"/>
                            </a:gdLst>
                            <a:ahLst/>
                            <a:cxnLst>
                              <a:cxn ang="0">
                                <a:pos x="T0" y="T1"/>
                              </a:cxn>
                              <a:cxn ang="0">
                                <a:pos x="T2" y="T3"/>
                              </a:cxn>
                              <a:cxn ang="0">
                                <a:pos x="T4" y="T5"/>
                              </a:cxn>
                            </a:cxnLst>
                            <a:rect l="0" t="0" r="r" b="b"/>
                            <a:pathLst>
                              <a:path w="1584" h="1008">
                                <a:moveTo>
                                  <a:pt x="0" y="1008"/>
                                </a:moveTo>
                                <a:lnTo>
                                  <a:pt x="0" y="0"/>
                                </a:lnTo>
                                <a:lnTo>
                                  <a:pt x="1584"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3" name="Freeform 209"/>
                        <wps:cNvSpPr>
                          <a:spLocks/>
                        </wps:cNvSpPr>
                        <wps:spPr bwMode="auto">
                          <a:xfrm>
                            <a:off x="7776" y="6912"/>
                            <a:ext cx="2016" cy="864"/>
                          </a:xfrm>
                          <a:custGeom>
                            <a:avLst/>
                            <a:gdLst>
                              <a:gd name="T0" fmla="*/ 0 w 864"/>
                              <a:gd name="T1" fmla="*/ 0 h 864"/>
                              <a:gd name="T2" fmla="*/ 864 w 864"/>
                              <a:gd name="T3" fmla="*/ 0 h 864"/>
                              <a:gd name="T4" fmla="*/ 864 w 864"/>
                              <a:gd name="T5" fmla="*/ 864 h 864"/>
                            </a:gdLst>
                            <a:ahLst/>
                            <a:cxnLst>
                              <a:cxn ang="0">
                                <a:pos x="T0" y="T1"/>
                              </a:cxn>
                              <a:cxn ang="0">
                                <a:pos x="T2" y="T3"/>
                              </a:cxn>
                              <a:cxn ang="0">
                                <a:pos x="T4" y="T5"/>
                              </a:cxn>
                            </a:cxnLst>
                            <a:rect l="0" t="0" r="r" b="b"/>
                            <a:pathLst>
                              <a:path w="864" h="864">
                                <a:moveTo>
                                  <a:pt x="0" y="0"/>
                                </a:moveTo>
                                <a:lnTo>
                                  <a:pt x="864" y="0"/>
                                </a:lnTo>
                                <a:lnTo>
                                  <a:pt x="864" y="864"/>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4" name="Freeform 210"/>
                        <wps:cNvSpPr>
                          <a:spLocks/>
                        </wps:cNvSpPr>
                        <wps:spPr bwMode="auto">
                          <a:xfrm>
                            <a:off x="9072" y="7920"/>
                            <a:ext cx="1152" cy="720"/>
                          </a:xfrm>
                          <a:custGeom>
                            <a:avLst/>
                            <a:gdLst>
                              <a:gd name="T0" fmla="*/ 576 w 576"/>
                              <a:gd name="T1" fmla="*/ 0 h 720"/>
                              <a:gd name="T2" fmla="*/ 576 w 576"/>
                              <a:gd name="T3" fmla="*/ 720 h 720"/>
                              <a:gd name="T4" fmla="*/ 0 w 576"/>
                              <a:gd name="T5" fmla="*/ 720 h 720"/>
                            </a:gdLst>
                            <a:ahLst/>
                            <a:cxnLst>
                              <a:cxn ang="0">
                                <a:pos x="T0" y="T1"/>
                              </a:cxn>
                              <a:cxn ang="0">
                                <a:pos x="T2" y="T3"/>
                              </a:cxn>
                              <a:cxn ang="0">
                                <a:pos x="T4" y="T5"/>
                              </a:cxn>
                            </a:cxnLst>
                            <a:rect l="0" t="0" r="r" b="b"/>
                            <a:pathLst>
                              <a:path w="576" h="720">
                                <a:moveTo>
                                  <a:pt x="576" y="0"/>
                                </a:moveTo>
                                <a:lnTo>
                                  <a:pt x="576" y="720"/>
                                </a:lnTo>
                                <a:lnTo>
                                  <a:pt x="0" y="72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5" name="Freeform 211"/>
                        <wps:cNvSpPr>
                          <a:spLocks/>
                        </wps:cNvSpPr>
                        <wps:spPr bwMode="auto">
                          <a:xfrm>
                            <a:off x="7488" y="8064"/>
                            <a:ext cx="864" cy="576"/>
                          </a:xfrm>
                          <a:custGeom>
                            <a:avLst/>
                            <a:gdLst>
                              <a:gd name="T0" fmla="*/ 864 w 864"/>
                              <a:gd name="T1" fmla="*/ 576 h 576"/>
                              <a:gd name="T2" fmla="*/ 0 w 864"/>
                              <a:gd name="T3" fmla="*/ 576 h 576"/>
                              <a:gd name="T4" fmla="*/ 0 w 864"/>
                              <a:gd name="T5" fmla="*/ 0 h 576"/>
                            </a:gdLst>
                            <a:ahLst/>
                            <a:cxnLst>
                              <a:cxn ang="0">
                                <a:pos x="T0" y="T1"/>
                              </a:cxn>
                              <a:cxn ang="0">
                                <a:pos x="T2" y="T3"/>
                              </a:cxn>
                              <a:cxn ang="0">
                                <a:pos x="T4" y="T5"/>
                              </a:cxn>
                            </a:cxnLst>
                            <a:rect l="0" t="0" r="r" b="b"/>
                            <a:pathLst>
                              <a:path w="864" h="576">
                                <a:moveTo>
                                  <a:pt x="864" y="576"/>
                                </a:moveTo>
                                <a:lnTo>
                                  <a:pt x="0" y="576"/>
                                </a:lnTo>
                                <a:lnTo>
                                  <a:pt x="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6" name="Freeform 212"/>
                        <wps:cNvSpPr>
                          <a:spLocks/>
                        </wps:cNvSpPr>
                        <wps:spPr bwMode="auto">
                          <a:xfrm>
                            <a:off x="7920" y="7920"/>
                            <a:ext cx="3600" cy="1872"/>
                          </a:xfrm>
                          <a:custGeom>
                            <a:avLst/>
                            <a:gdLst>
                              <a:gd name="T0" fmla="*/ 1728 w 1728"/>
                              <a:gd name="T1" fmla="*/ 0 h 1152"/>
                              <a:gd name="T2" fmla="*/ 1728 w 1728"/>
                              <a:gd name="T3" fmla="*/ 1152 h 1152"/>
                              <a:gd name="T4" fmla="*/ 0 w 1728"/>
                              <a:gd name="T5" fmla="*/ 1152 h 1152"/>
                            </a:gdLst>
                            <a:ahLst/>
                            <a:cxnLst>
                              <a:cxn ang="0">
                                <a:pos x="T0" y="T1"/>
                              </a:cxn>
                              <a:cxn ang="0">
                                <a:pos x="T2" y="T3"/>
                              </a:cxn>
                              <a:cxn ang="0">
                                <a:pos x="T4" y="T5"/>
                              </a:cxn>
                            </a:cxnLst>
                            <a:rect l="0" t="0" r="r" b="b"/>
                            <a:pathLst>
                              <a:path w="1728" h="1152">
                                <a:moveTo>
                                  <a:pt x="1728" y="0"/>
                                </a:moveTo>
                                <a:lnTo>
                                  <a:pt x="1728" y="1152"/>
                                </a:lnTo>
                                <a:lnTo>
                                  <a:pt x="0" y="1152"/>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7" name="Freeform 213"/>
                        <wps:cNvSpPr>
                          <a:spLocks/>
                        </wps:cNvSpPr>
                        <wps:spPr bwMode="auto">
                          <a:xfrm>
                            <a:off x="4896" y="8064"/>
                            <a:ext cx="2304" cy="1728"/>
                          </a:xfrm>
                          <a:custGeom>
                            <a:avLst/>
                            <a:gdLst>
                              <a:gd name="T0" fmla="*/ 2160 w 2160"/>
                              <a:gd name="T1" fmla="*/ 1728 h 1728"/>
                              <a:gd name="T2" fmla="*/ 0 w 2160"/>
                              <a:gd name="T3" fmla="*/ 1728 h 1728"/>
                              <a:gd name="T4" fmla="*/ 0 w 2160"/>
                              <a:gd name="T5" fmla="*/ 0 h 1728"/>
                            </a:gdLst>
                            <a:ahLst/>
                            <a:cxnLst>
                              <a:cxn ang="0">
                                <a:pos x="T0" y="T1"/>
                              </a:cxn>
                              <a:cxn ang="0">
                                <a:pos x="T2" y="T3"/>
                              </a:cxn>
                              <a:cxn ang="0">
                                <a:pos x="T4" y="T5"/>
                              </a:cxn>
                            </a:cxnLst>
                            <a:rect l="0" t="0" r="r" b="b"/>
                            <a:pathLst>
                              <a:path w="2160" h="1728">
                                <a:moveTo>
                                  <a:pt x="2160" y="1728"/>
                                </a:moveTo>
                                <a:lnTo>
                                  <a:pt x="0" y="1728"/>
                                </a:lnTo>
                                <a:lnTo>
                                  <a:pt x="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8" name="Line 214"/>
                        <wps:cNvCnPr>
                          <a:cxnSpLocks noChangeShapeType="1"/>
                        </wps:cNvCnPr>
                        <wps:spPr bwMode="auto">
                          <a:xfrm>
                            <a:off x="7632" y="806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9" name="AutoShape 215"/>
                        <wps:cNvSpPr>
                          <a:spLocks noChangeArrowheads="1"/>
                        </wps:cNvSpPr>
                        <wps:spPr bwMode="auto">
                          <a:xfrm>
                            <a:off x="9648" y="7776"/>
                            <a:ext cx="288"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60" name="Line 216"/>
                        <wps:cNvCnPr>
                          <a:cxnSpLocks noChangeShapeType="1"/>
                        </wps:cNvCnPr>
                        <wps:spPr bwMode="auto">
                          <a:xfrm>
                            <a:off x="9072" y="7920"/>
                            <a:ext cx="5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1" name="Text Box 217"/>
                        <wps:cNvSpPr txBox="1">
                          <a:spLocks noChangeArrowheads="1"/>
                        </wps:cNvSpPr>
                        <wps:spPr bwMode="auto">
                          <a:xfrm>
                            <a:off x="10512" y="7677"/>
                            <a:ext cx="720" cy="468"/>
                          </a:xfrm>
                          <a:prstGeom prst="rect">
                            <a:avLst/>
                          </a:prstGeom>
                          <a:solidFill>
                            <a:srgbClr val="FFFFFF"/>
                          </a:solidFill>
                          <a:ln w="9525">
                            <a:solidFill>
                              <a:srgbClr val="000000"/>
                            </a:solidFill>
                            <a:miter lim="800000"/>
                            <a:headEnd/>
                            <a:tailEnd/>
                          </a:ln>
                        </wps:spPr>
                        <wps:txbx>
                          <w:txbxContent>
                            <w:p w:rsidR="00A91066" w:rsidRDefault="00A91066" w:rsidP="001B61B5">
                              <w:pPr>
                                <w:jc w:val="center"/>
                                <w:rPr>
                                  <w:vertAlign w:val="subscript"/>
                                </w:rPr>
                              </w:pPr>
                              <w:r>
                                <w:t>W</w:t>
                              </w:r>
                              <w:r>
                                <w:rPr>
                                  <w:vertAlign w:val="subscript"/>
                                </w:rPr>
                                <w:t>3</w:t>
                              </w:r>
                            </w:p>
                          </w:txbxContent>
                        </wps:txbx>
                        <wps:bodyPr rot="0" vert="horz" wrap="square" lIns="0" tIns="0" rIns="0" bIns="0" anchor="t" anchorCtr="0" upright="1">
                          <a:noAutofit/>
                        </wps:bodyPr>
                      </wps:wsp>
                      <wps:wsp>
                        <wps:cNvPr id="1962" name="Line 218"/>
                        <wps:cNvCnPr>
                          <a:cxnSpLocks noChangeShapeType="1"/>
                        </wps:cNvCnPr>
                        <wps:spPr bwMode="auto">
                          <a:xfrm>
                            <a:off x="9936" y="7920"/>
                            <a:ext cx="5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3" name="Line 219"/>
                        <wps:cNvCnPr>
                          <a:cxnSpLocks noChangeShapeType="1"/>
                        </wps:cNvCnPr>
                        <wps:spPr bwMode="auto">
                          <a:xfrm>
                            <a:off x="11232" y="7920"/>
                            <a:ext cx="5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4" name="Line 220"/>
                        <wps:cNvCnPr>
                          <a:cxnSpLocks noChangeShapeType="1"/>
                        </wps:cNvCnPr>
                        <wps:spPr bwMode="auto">
                          <a:xfrm>
                            <a:off x="5040" y="8208"/>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6" o:spid="_x0000_s1225" style="position:absolute;margin-left:38.7pt;margin-top:.2pt;width:278.55pt;height:125.55pt;z-index:251587072" coordorigin="4032,6624" coordsize="7776,3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ZI5pQkAAHBXAAAOAAAAZHJzL2Uyb0RvYy54bWzsXGtvo0gW/b7S/AfEx5XSBhuMsdo96s2j&#10;taPe3ZE6+wOIjR8aDF4gsXtG+9/33FsPyhi8STpxT8fkg8GpclF169Sp+yre/7xbJ9ZDnBerLJ3Y&#10;7jvHtuJ0ms1W6WJi//v25mJkW0UZpbMoydJ4Yn+NC/vnDz/95f12M4772TJLZnFuoZG0GG83E3tZ&#10;lptxr1dMl/E6Kt5lmzhF4TzL11GJr/miN8ujLVpfJ72+4wx72yyfbfJsGhcF/nslCu0P3P58Hk/L&#10;f83nRVxaycRG30r+zPnzjj57H95H40UebZarqexG9IxerKNViofqpq6iMrLu89VBU+vVNM+KbF6+&#10;m2brXjafr6YxjwGjcZ3aaD7l2f2Gx7IYbxcbLSaItianZzc7/efDr7m1mmHuQg8CSqM1ZokfbLnh&#10;kOSz3SzGqPYp33zZ/JqLQeL2czb9rUBxr15O3xeisnW3/Uc2Q4PRfZmxfHbzfE1NYOTWjqfhq56G&#10;eFdaU/xz4A8Cf+Tb1hRlrh96Hr7wRE2XmE36necM+raF4uGw76mya/n7IAiG4scDz+ch9KKxeDB3&#10;VnaORgbQFZVci2+T65dltIl5ugoSWCVXV8n1lob4t2wH0QZCtFyT5GqVOxRgvCymQojXSrPLZZQu&#10;4o95nm2XcTRDF136JQaifyoGUlAj/0/efuh4LLcAghNyU1IP+ph+krjv7sssGm/yovwUZ2uLbiZ2&#10;jlXFvYwePhcldaaqQnNbZMlqdrNKEv6SL+4uk9x6iLACb/iP+1+rlqTWdmKHft8X429twuG/pibW&#10;qxJUkqzWE3ukK0Vjktp1OmP8lNEqEffocpJKMZLkhAzL3d2OF0PIzEAyvstmXyHYPBPUAarDzTLL&#10;f7etLWhjYhf/uY/y2LaSv6eYHOIYdZOrmzt1E6VT/HRil7Ylbi9LwUX3m3y1WKJlMf1p9hELZr5i&#10;4Va9kP0FZE+HXSwzwQmfV2kM3I5I9BJ8l6ngg+kulXygActr4fbrBmt/D6/iJ/T7x+HVIVICKIMQ&#10;8OQ5VHgdDYFkwiv/X6/wCooSrQn6fQytaUZQ5aZfAIRgbIm1BtxZJQukzFdY0wkwA8iv4xmwE2Pz&#10;pDt0QyIzGmOgWF60hmjIvJn8ETrh9eh65F14/eH1hedcXV18vLn0LoY3buBfDa4uL6/c/9JoXW+8&#10;XM1mcUqDUxub6z2O4OQWK7YkvbVpQfX2W+cuo4vqyp1mfqoWllhFNDqa+pMCeKAAbJBvaID4y8nI&#10;FwwrwBz6YOE9MFfki61LgEDtlGdIvswYFe2dL/mC4QT5auwShIAPScCnw+5oEAjsjjxXKmOKiDV2&#10;vSFvDu1UfA6KA2tVHXZDD/r7AXb1woZ6fDrsBg6sgH1j4QC7fse7djhQ1HLuSi/gcoBdvbBPit3R&#10;YAjrkRTgdoPNC7lv5827rFB1vBt6gcIumZBshll9R69sCV62zF/JxxAMPOgtBFnyw+ypuf0R3IFk&#10;s9HNUTV3nmRbuD7y8sv9eg3H3i/36bSEj/GYJfed/A5HTT4xyAZXwxMpNnQ9soSFb8HzWecS/gVZ&#10;InwMsuQH9DMAGIJyTdjqRX0C2HqBL1yKHWzZgyH9EI2G/KMtsjcP21DBlt1jfYdtI2mdvb57TLvB&#10;D91j2irr3GOdeyxdsCKAzVNCU8cmfGwqgnclgHnHPhmAOXzT7N/tANz5d43IbiuAdXBNAtgMrL0+&#10;AwdDGYjsGJii3V2AojWY3wpgHWG7yeOYMh1gr5lRNnKUGfYaWRSSn0UJfSkeFfwd9KFlw/oahm4t&#10;+OsGVMTxdkc83PAmTO9F+Jc6oUK+yHSYyejUYqacJdhL5usE+RN/7VmOtbVcfyTjHFUdLFddx8Wz&#10;rKVFF2EnVtUgFF2trSlEdow6ze3AEtV1qDstvYKzUldzjC5BCnqc0VJEu6Mx4p1y7LhDJBf5GA4b&#10;ppusoOyEW+EqvxWRT65PsmupLKyOWzbR8TzUOlJZWNa3rGaqyuIqe0Q+9nqyS25bSHa5EzLeRCUN&#10;hJ5BtxSD5HmylrihmaCSdfYQ32Zcp6zyNNRE4YFVhSQ9rKh0TlWmrhtuTDwOONyvhlapQxxG1J2k&#10;sRnw0zFICt9/c8bAgeUuA7QpUpWag7PRWKYQ/Nih3Kd7Sp4d8+1MRZld5etAtMHz9UA0rTiZ+/N8&#10;nhf5T408jyQzmRpF6RPCOaUCzeY6exLNy6aIKtVOYLI88WlDFZPhUQxibqhUp/iGKibDt7Zj8jtV&#10;0j0Cv5wBwZPYiN/p2k7vio7buJ1bOaBtYmJzB1C16CoAJso7ej9Zpk5H76fPM/KxwoQjpaJ3l1fU&#10;nrL+AvQeOoFQGQ9NTtclHzap8eQ9eQF6R1gcxCyD48cIXj7PrGISfGs7JsGjDRBzQ0smxZMx0NAf&#10;k+D32jkPgieJEMGT8JoInssN6m6jeFVPTgKEp8hdXYUKLwyceq2O4juKf8MxSh8kc0Dx9ZSml9Hg&#10;PQqUY72OHKFFiRxgOhzB6hUxvCRBrLlvUuDRXrPqbarweBaYWT6xjeOJmaXSZ1YxGb61nTrDN7Rj&#10;MjztE9X4z0iBp0E38TujYg8UbQwvmLsSnuJ1dTX5XakQoqxj947d3zK766Q/Q4GvJ/29DLvTWZbm&#10;oOdgSEcE2A8/gpb/Aho8efZBzOzgR3MmM5sMz05vsh5qdUwl/khTJsmTEQJ+Zluk1lqd5pt6ZfJ8&#10;rSkw0BlwPQuFvfE0H01sL2o8Qp3XFdVkQIKK6NXVJPyDah3nd5z/ljlfJ8sanH8kV5b4eM+d8+jY&#10;qzfCYepmjb4/oDO5zPkUhaVnfKNO33eHpIzTpc7nJucTOxBRy6eaW4NJ+21N7XF+e1N1zm/qlcn5&#10;vBNVgjgDwmeJMOHTsJsIX9QA4au5AkKOK/hGRUX06moSfqfhf6fDtJ2L/ju46HWOuUgVc8308hOm&#10;ih06dZDcL3YAtR6VS6d2+Df585xlF9sUHWzoTqq/e9LrV1oTwXQuuXEEQhy23dM5dAhJv2zhpd4O&#10;Eg494XbsjkB0RyDqLyNqgy10TOkVl6x62gzyI9FQcnKyXv3jsOqPnVams/OenS2mDKxTviGEDtiK&#10;sE71lgXXzCI/3Ul11/GRmcuuwWHAXagCPxRsZTR3r1mgF0WRYUvb4hPPUUKGb+r9THiL1z77mpnj&#10;r6/ThuFAuDUOc1E69u3O7zzi/M4QbiTzAJprpsS+PoBdt996gKdDcIfgxyAYtruJYJF5J02210cw&#10;3iWGTQ2+wZE8NlSpDJ1b4c/8AjxEEvi1ruzvl6+gpffGmt853lC9KPfD/wAAAP//AwBQSwMEFAAG&#10;AAgAAAAhANw4QILeAAAABwEAAA8AAABkcnMvZG93bnJldi54bWxMjkFrwkAUhO+F/oflFXqrm6hR&#10;iXkRkbYnKVQLpbc1+0yC2d2QXZP47/t6qpeBYYaZL9uMphE9db52FiGeRCDIFk7XtkT4Or69rED4&#10;oKxWjbOEcCMPm/zxIVOpdoP9pP4QSsEj1qcKoQqhTaX0RUVG+YlryXJ2dp1RgW1XSt2pgcdNI6dR&#10;tJBG1ZYfKtXSrqLicrgahPdBDdtZ/NrvL+fd7eeYfHzvY0J8fhq3axCBxvBfhj98RoecmU7uarUX&#10;DcJyOecmAiuni9k8AXFCmCZxAjLP5D1//gsAAP//AwBQSwECLQAUAAYACAAAACEAtoM4kv4AAADh&#10;AQAAEwAAAAAAAAAAAAAAAAAAAAAAW0NvbnRlbnRfVHlwZXNdLnhtbFBLAQItABQABgAIAAAAIQA4&#10;/SH/1gAAAJQBAAALAAAAAAAAAAAAAAAAAC8BAABfcmVscy8ucmVsc1BLAQItABQABgAIAAAAIQDq&#10;gZI5pQkAAHBXAAAOAAAAAAAAAAAAAAAAAC4CAABkcnMvZTJvRG9jLnhtbFBLAQItABQABgAIAAAA&#10;IQDcOECC3gAAAAcBAAAPAAAAAAAAAAAAAAAAAP8LAABkcnMvZG93bnJldi54bWxQSwUGAAAAAAQA&#10;BADzAAAACg0AAAAA&#10;">
                <v:shape id="Text Box 197" o:spid="_x0000_s1226" type="#_x0000_t202" style="position:absolute;left:5904;top:7662;width:720;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hNYwgAAAN0AAAAPAAAAZHJzL2Rvd25yZXYueG1sRE9LawIx&#10;EL4X/A9hBG816yJSV6OoUFB68VF6HjazD91MliRd13/fCEJv8/E9Z7nuTSM6cr62rGAyTkAQ51bX&#10;XCr4vny+f4DwAVljY5kUPMjDejV4W2Km7Z1P1J1DKWII+wwVVCG0mZQ+r8igH9uWOHKFdQZDhK6U&#10;2uE9hptGpkkykwZrjg0VtrSrKL+df42CS7f1+9M1zPWh2Mr0qzimP26j1GjYbxYgAvXhX/xy73Wc&#10;P59O4PlNPEGu/gAAAP//AwBQSwECLQAUAAYACAAAACEA2+H2y+4AAACFAQAAEwAAAAAAAAAAAAAA&#10;AAAAAAAAW0NvbnRlbnRfVHlwZXNdLnhtbFBLAQItABQABgAIAAAAIQBa9CxbvwAAABUBAAALAAAA&#10;AAAAAAAAAAAAAB8BAABfcmVscy8ucmVsc1BLAQItABQABgAIAAAAIQBrlhNYwgAAAN0AAAAPAAAA&#10;AAAAAAAAAAAAAAcCAABkcnMvZG93bnJldi54bWxQSwUGAAAAAAMAAwC3AAAA9gIAAAAA&#10;">
                  <v:textbox inset="0,0,0,0">
                    <w:txbxContent>
                      <w:p w:rsidR="00A91066" w:rsidRDefault="00A91066" w:rsidP="001B61B5">
                        <w:pPr>
                          <w:jc w:val="center"/>
                          <w:rPr>
                            <w:vertAlign w:val="subscript"/>
                          </w:rPr>
                        </w:pPr>
                        <w:r>
                          <w:t>W</w:t>
                        </w:r>
                        <w:r>
                          <w:rPr>
                            <w:vertAlign w:val="subscript"/>
                          </w:rPr>
                          <w:t>1</w:t>
                        </w:r>
                      </w:p>
                    </w:txbxContent>
                  </v:textbox>
                </v:shape>
                <v:line id="Line 198" o:spid="_x0000_s1227" style="position:absolute;visibility:visible;mso-wrap-style:square" from="5040,7920" to="5904,7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cgNwwAAAN0AAAAPAAAAZHJzL2Rvd25yZXYueG1sRE/fa8Iw&#10;EH4X9j+EG+xNU0XmWo0yVoQ96EAde741Z1PWXEqT1fjfL8LAt/v4ft5qE20rBup941jBdJKBIK6c&#10;brhW8Hnajl9A+ICssXVMCq7kYbN+GK2w0O7CBxqOoRYphH2BCkwIXSGlrwxZ9BPXESfu7HqLIcG+&#10;lrrHSwq3rZxl2bO02HBqMNjRm6Hq5/hrFSxMeZALWe5OH+XQTPO4j1/fuVJPj/F1CSJQDHfxv/td&#10;p/n5fAa3b9IJcv0HAAD//wMAUEsBAi0AFAAGAAgAAAAhANvh9svuAAAAhQEAABMAAAAAAAAAAAAA&#10;AAAAAAAAAFtDb250ZW50X1R5cGVzXS54bWxQSwECLQAUAAYACAAAACEAWvQsW78AAAAVAQAACwAA&#10;AAAAAAAAAAAAAAAfAQAAX3JlbHMvLnJlbHNQSwECLQAUAAYACAAAACEABSnIDcMAAADdAAAADwAA&#10;AAAAAAAAAAAAAAAHAgAAZHJzL2Rvd25yZXYueG1sUEsFBgAAAAADAAMAtwAAAPcCAAAAAA==&#10;">
                  <v:stroke endarrow="block"/>
                </v:line>
                <v:shape id="Text Box 199" o:spid="_x0000_s1228" type="#_x0000_t202" style="position:absolute;left:7200;top:9504;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Ci0wgAAAN0AAAAPAAAAZHJzL2Rvd25yZXYueG1sRE9LawIx&#10;EL4X/A9hBG8161pKXY2igmDppT7wPGxmH7qZLElc13/fFAq9zcf3nMWqN43oyPnasoLJOAFBnFtd&#10;c6ngfNq9foDwAVljY5kUPMnDajl4WWCm7YMP1B1DKWII+wwVVCG0mZQ+r8igH9uWOHKFdQZDhK6U&#10;2uEjhptGpknyLg3WHBsqbGlbUX473o2CU7fx+8M1zPRnsZHpV/GdXtxaqdGwX89BBOrDv/jPvddx&#10;/uxtCr/fxBPk8gcAAP//AwBQSwECLQAUAAYACAAAACEA2+H2y+4AAACFAQAAEwAAAAAAAAAAAAAA&#10;AAAAAAAAW0NvbnRlbnRfVHlwZXNdLnhtbFBLAQItABQABgAIAAAAIQBa9CxbvwAAABUBAAALAAAA&#10;AAAAAAAAAAAAAB8BAABfcmVscy8ucmVsc1BLAQItABQABgAIAAAAIQD0CCi0wgAAAN0AAAAPAAAA&#10;AAAAAAAAAAAAAAcCAABkcnMvZG93bnJldi54bWxQSwUGAAAAAAMAAwC3AAAA9gIAAAAA&#10;">
                  <v:textbox inset="0,0,0,0">
                    <w:txbxContent>
                      <w:p w:rsidR="00A91066" w:rsidRDefault="00A91066" w:rsidP="001B61B5">
                        <w:pPr>
                          <w:jc w:val="center"/>
                          <w:rPr>
                            <w:vertAlign w:val="subscript"/>
                          </w:rPr>
                        </w:pPr>
                        <w:r>
                          <w:t>W</w:t>
                        </w:r>
                        <w:r>
                          <w:rPr>
                            <w:vertAlign w:val="subscript"/>
                          </w:rPr>
                          <w:t>6</w:t>
                        </w:r>
                      </w:p>
                    </w:txbxContent>
                  </v:textbox>
                </v:shape>
                <v:shape id="Text Box 200" o:spid="_x0000_s1229" type="#_x0000_t202" style="position:absolute;left:8370;top:8415;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4bDAwgAAAN0AAAAPAAAAZHJzL2Rvd25yZXYueG1sRE9LawIx&#10;EL4X/A9hBG816yJSV6OoICi9VC09D5vZh24mSxLX9d83QqG3+fies1z3phEdOV9bVjAZJyCIc6tr&#10;LhV8X/bvHyB8QNbYWCYFT/KwXg3elphp++ATdedQihjCPkMFVQhtJqXPKzLox7YljlxhncEQoSul&#10;dviI4aaRaZLMpMGaY0OFLe0qym/nu1Fw6bb+cLqGuT4WW5l+Fl/pj9soNRr2mwWIQH34F/+5DzrO&#10;n0+n8PomniBXvwAAAP//AwBQSwECLQAUAAYACAAAACEA2+H2y+4AAACFAQAAEwAAAAAAAAAAAAAA&#10;AAAAAAAAW0NvbnRlbnRfVHlwZXNdLnhtbFBLAQItABQABgAIAAAAIQBa9CxbvwAAABUBAAALAAAA&#10;AAAAAAAAAAAAAB8BAABfcmVscy8ucmVsc1BLAQItABQABgAIAAAAIQB74bDAwgAAAN0AAAAPAAAA&#10;AAAAAAAAAAAAAAcCAABkcnMvZG93bnJldi54bWxQSwUGAAAAAAMAAwC3AAAA9gIAAAAA&#10;">
                  <v:textbox inset="0,0,0,0">
                    <w:txbxContent>
                      <w:p w:rsidR="00A91066" w:rsidRDefault="00A91066" w:rsidP="001B61B5">
                        <w:pPr>
                          <w:jc w:val="center"/>
                          <w:rPr>
                            <w:vertAlign w:val="subscript"/>
                          </w:rPr>
                        </w:pPr>
                        <w:r>
                          <w:t>W</w:t>
                        </w:r>
                        <w:r>
                          <w:rPr>
                            <w:vertAlign w:val="subscript"/>
                          </w:rPr>
                          <w:t>5</w:t>
                        </w:r>
                      </w:p>
                    </w:txbxContent>
                  </v:textbox>
                </v:shape>
                <v:shape id="Text Box 201" o:spid="_x0000_s1230" type="#_x0000_t202" style="position:absolute;left:7056;top:6624;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RVbwgAAAN0AAAAPAAAAZHJzL2Rvd25yZXYueG1sRE9LawIx&#10;EL4X/A9hBG8162JLXY2igmDppT7wPGxmH7qZLElc13/fFAq9zcf3nMWqN43oyPnasoLJOAFBnFtd&#10;c6ngfNq9foDwAVljY5kUPMnDajl4WWCm7YMP1B1DKWII+wwVVCG0mZQ+r8igH9uWOHKFdQZDhK6U&#10;2uEjhptGpknyLg3WHBsqbGlbUX473o2CU7fx+8M1zPRnsZHpV/GdXtxaqdGwX89BBOrDv/jPvddx&#10;/mz6Br/fxBPk8gcAAP//AwBQSwECLQAUAAYACAAAACEA2+H2y+4AAACFAQAAEwAAAAAAAAAAAAAA&#10;AAAAAAAAW0NvbnRlbnRfVHlwZXNdLnhtbFBLAQItABQABgAIAAAAIQBa9CxbvwAAABUBAAALAAAA&#10;AAAAAAAAAAAAAB8BAABfcmVscy8ucmVsc1BLAQItABQABgAIAAAAIQAUrRVbwgAAAN0AAAAPAAAA&#10;AAAAAAAAAAAAAAcCAABkcnMvZG93bnJldi54bWxQSwUGAAAAAAMAAwC3AAAA9gIAAAAA&#10;">
                  <v:textbox inset="0,0,0,0">
                    <w:txbxContent>
                      <w:p w:rsidR="00A91066" w:rsidRDefault="00A91066" w:rsidP="001B61B5">
                        <w:pPr>
                          <w:jc w:val="center"/>
                          <w:rPr>
                            <w:vertAlign w:val="subscript"/>
                          </w:rPr>
                        </w:pPr>
                        <w:r>
                          <w:t>W</w:t>
                        </w:r>
                        <w:r>
                          <w:rPr>
                            <w:vertAlign w:val="subscript"/>
                          </w:rPr>
                          <w:t>4</w:t>
                        </w:r>
                      </w:p>
                    </w:txbxContent>
                  </v:textbox>
                </v:shape>
                <v:shape id="Text Box 202" o:spid="_x0000_s1231" type="#_x0000_t202" style="position:absolute;left:8361;top:7662;width:720;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4sswgAAAN0AAAAPAAAAZHJzL2Rvd25yZXYueG1sRE9LawIx&#10;EL4X/A9hBG816yJSV6OoICi9VC09D5vZh24mSxLX9d+bQqG3+fies1z3phEdOV9bVjAZJyCIc6tr&#10;LhV8X/bvHyB8QNbYWCYFT/KwXg3elphp++ATdedQihjCPkMFVQhtJqXPKzLox7YljlxhncEQoSul&#10;dviI4aaRaZLMpMGaY0OFLe0qym/nu1Fw6bb+cLqGuT4WW5l+Fl/pj9soNRr2mwWIQH34F/+5DzrO&#10;n09n8PtNPEGuXgAAAP//AwBQSwECLQAUAAYACAAAACEA2+H2y+4AAACFAQAAEwAAAAAAAAAAAAAA&#10;AAAAAAAAW0NvbnRlbnRfVHlwZXNdLnhtbFBLAQItABQABgAIAAAAIQBa9CxbvwAAABUBAAALAAAA&#10;AAAAAAAAAAAAAB8BAABfcmVscy8ucmVsc1BLAQItABQABgAIAAAAIQDkf4sswgAAAN0AAAAPAAAA&#10;AAAAAAAAAAAAAAcCAABkcnMvZG93bnJldi54bWxQSwUGAAAAAAMAAwC3AAAA9gIAAAAA&#10;">
                  <v:textbox inset="0,0,0,0">
                    <w:txbxContent>
                      <w:p w:rsidR="00A91066" w:rsidRDefault="00A91066" w:rsidP="001B61B5">
                        <w:pPr>
                          <w:jc w:val="center"/>
                          <w:rPr>
                            <w:vertAlign w:val="subscript"/>
                          </w:rPr>
                        </w:pPr>
                        <w:r>
                          <w:t>W</w:t>
                        </w:r>
                        <w:r>
                          <w:rPr>
                            <w:vertAlign w:val="subscript"/>
                          </w:rPr>
                          <w:t>2</w:t>
                        </w:r>
                      </w:p>
                    </w:txbxContent>
                  </v:textbox>
                </v:shape>
                <v:shape id="AutoShape 203" o:spid="_x0000_s1232" type="#_x0000_t123" style="position:absolute;left:7344;top:777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c0WwwAAAN0AAAAPAAAAZHJzL2Rvd25yZXYueG1sRE/bagIx&#10;EH0v+A9hCr7VrItYuzWKiIp9UFD3A4bN7IVuJksSdduvNwWhb3M415kve9OKGznfWFYwHiUgiAur&#10;G64U5Jft2wyED8gaW8uk4Ic8LBeDlzlm2t75RLdzqEQMYZ+hgjqELpPSFzUZ9CPbEUeutM5giNBV&#10;Uju8x3DTyjRJptJgw7Ghxo7WNRXf56tRUCaSjvn4d1McpmWZful0nbudUsPXfvUJIlAf/sVP917H&#10;+R+Td/j7Jp4gFw8AAAD//wMAUEsBAi0AFAAGAAgAAAAhANvh9svuAAAAhQEAABMAAAAAAAAAAAAA&#10;AAAAAAAAAFtDb250ZW50X1R5cGVzXS54bWxQSwECLQAUAAYACAAAACEAWvQsW78AAAAVAQAACwAA&#10;AAAAAAAAAAAAAAAfAQAAX3JlbHMvLnJlbHNQSwECLQAUAAYACAAAACEAnx3NFsMAAADdAAAADwAA&#10;AAAAAAAAAAAAAAAHAgAAZHJzL2Rvd25yZXYueG1sUEsFBgAAAAADAAMAtwAAAPcCAAAAAA==&#10;"/>
                <v:shape id="AutoShape 204" o:spid="_x0000_s1233" type="#_x0000_t123" style="position:absolute;left:4752;top:777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llkxgAAAN0AAAAPAAAAZHJzL2Rvd25yZXYueG1sRI/NagJB&#10;EITvgbzD0IHc4qxLkLhxFJEoekhAsw/Q7PT+4E7PMjPRNU+fPgi5dVPVVV8vVqPr1YVC7DwbmE4y&#10;UMSVtx03Bsrv7csbqJiQLfaeycCNIqyWjw8LLKy/8pEup9QoCeFYoIE2paHQOlYtOYwTPxCLVvvg&#10;MMkaGm0DXiXc9TrPspl22LE0tDjQpqXqfPpxBupM01c5/f2oPmd1nR9svinDzpjnp3H9DirRmP7N&#10;9+u9Ffz5q+DKNzKCXv4BAAD//wMAUEsBAi0AFAAGAAgAAAAhANvh9svuAAAAhQEAABMAAAAAAAAA&#10;AAAAAAAAAAAAAFtDb250ZW50X1R5cGVzXS54bWxQSwECLQAUAAYACAAAACEAWvQsW78AAAAVAQAA&#10;CwAAAAAAAAAAAAAAAAAfAQAAX3JlbHMvLnJlbHNQSwECLQAUAAYACAAAACEA7oJZZMYAAADdAAAA&#10;DwAAAAAAAAAAAAAAAAAHAgAAZHJzL2Rvd25yZXYueG1sUEsFBgAAAAADAAMAtwAAAPoCAAAAAA==&#10;"/>
                <v:line id="Line 205" o:spid="_x0000_s1234" style="position:absolute;visibility:visible;mso-wrap-style:square" from="4032,7920" to="4752,7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Vp8xAAAAN0AAAAPAAAAZHJzL2Rvd25yZXYueG1sRE9LawIx&#10;EL4X/A9hhN5q1iLVXY1Sugg91IIPPI+b6WbpZrJs0jX9941Q8DYf33NWm2hbMVDvG8cKppMMBHHl&#10;dMO1gtNx+7QA4QOyxtYxKfglD5v16GGFhXZX3tNwCLVIIewLVGBC6AopfWXIop+4jjhxX663GBLs&#10;a6l7vKZw28rnLHuRFhtODQY7ejNUfR9+rIK5KfdyLsuP42c5NNM87uL5kiv1OI6vSxCBYriL/93v&#10;Os3PZzncvkknyPUfAAAA//8DAFBLAQItABQABgAIAAAAIQDb4fbL7gAAAIUBAAATAAAAAAAAAAAA&#10;AAAAAAAAAABbQ29udGVudF9UeXBlc10ueG1sUEsBAi0AFAAGAAgAAAAhAFr0LFu/AAAAFQEAAAsA&#10;AAAAAAAAAAAAAAAAHwEAAF9yZWxzLy5yZWxzUEsBAi0AFAAGAAgAAAAhAAuNWnzEAAAA3QAAAA8A&#10;AAAAAAAAAAAAAAAABwIAAGRycy9kb3ducmV2LnhtbFBLBQYAAAAAAwADALcAAAD4AgAAAAA=&#10;">
                  <v:stroke endarrow="block"/>
                </v:line>
                <v:line id="Line 206" o:spid="_x0000_s1235" style="position:absolute;visibility:visible;mso-wrap-style:square" from="6624,7920" to="7344,7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mU8xgAAAN0AAAAPAAAAZHJzL2Rvd25yZXYueG1sRI9PS8NA&#10;EMXvgt9hGcGb3VTQNrHbUhoEDyr0Dz2P2TEbzM6G7Jqu3945CN5meG/e+81qk32vJhpjF9jAfFaA&#10;Im6C7bg1cDo+3y1BxYRssQ9MBn4owmZ9fbXCyoYL72k6pFZJCMcKDbiUhkrr2DjyGGdhIBbtM4we&#10;k6xjq+2IFwn3vb4vikftsWNpcDjQzlHzdfj2Bhau3uuFrl+P7/XUzcv8ls8fpTG3N3n7BCpRTv/m&#10;v+sXK/jlg/DLNzKCXv8CAAD//wMAUEsBAi0AFAAGAAgAAAAhANvh9svuAAAAhQEAABMAAAAAAAAA&#10;AAAAAAAAAAAAAFtDb250ZW50X1R5cGVzXS54bWxQSwECLQAUAAYACAAAACEAWvQsW78AAAAVAQAA&#10;CwAAAAAAAAAAAAAAAAAfAQAAX3JlbHMvLnJlbHNQSwECLQAUAAYACAAAACEAH25lPMYAAADdAAAA&#10;DwAAAAAAAAAAAAAAAAAHAgAAZHJzL2Rvd25yZXYueG1sUEsFBgAAAAADAAMAtwAAAPoCAAAAAA==&#10;">
                  <v:stroke endarrow="block"/>
                </v:line>
                <v:line id="Line 207" o:spid="_x0000_s1236" style="position:absolute;visibility:visible;mso-wrap-style:square" from="7632,7920" to="8352,7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sCnwwAAAN0AAAAPAAAAZHJzL2Rvd25yZXYueG1sRE/fS8Mw&#10;EH4X/B/CCXtzaQc62y0bYhH2oIN14vOtOZticylN1sX/3ggD3+7j+3nrbbS9mGj0nWMF+TwDQdw4&#10;3XGr4OP4ev8Ewgdkjb1jUvBDHrab25s1ltpd+EBTHVqRQtiXqMCEMJRS+saQRT93A3HivtxoMSQ4&#10;tlKPeEnhtpeLLHuUFjtODQYHejHUfNdnq2BpqoNcyurtuK+mLi/ie/w8FUrN7uLzCkSgGP7FV/dO&#10;p/nFQw5/36QT5OYXAAD//wMAUEsBAi0AFAAGAAgAAAAhANvh9svuAAAAhQEAABMAAAAAAAAAAAAA&#10;AAAAAAAAAFtDb250ZW50X1R5cGVzXS54bWxQSwECLQAUAAYACAAAACEAWvQsW78AAAAVAQAACwAA&#10;AAAAAAAAAAAAAAAfAQAAX3JlbHMvLnJlbHNQSwECLQAUAAYACAAAACEAcCLAp8MAAADdAAAADwAA&#10;AAAAAAAAAAAAAAAHAgAAZHJzL2Rvd25yZXYueG1sUEsFBgAAAAADAAMAtwAAAPcCAAAAAA==&#10;">
                  <v:stroke endarrow="block"/>
                </v:line>
                <v:shape id="Freeform 208" o:spid="_x0000_s1237" style="position:absolute;left:5328;top:6912;width:1728;height:1008;visibility:visible;mso-wrap-style:square;v-text-anchor:top" coordsize="1584,1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igdxAAAAN0AAAAPAAAAZHJzL2Rvd25yZXYueG1sRE9Na8JA&#10;EL0X/A/LCL01m6ba1ugqoUXwotA0l97G7JiEZmdDdqPx37tCobd5vM9ZbUbTijP1rrGs4DmKQRCX&#10;VjdcKSi+t0/vIJxH1thaJgVXcrBZTx5WmGp74S86574SIYRdigpq77tUSlfWZNBFtiMO3Mn2Bn2A&#10;fSV1j5cQblqZxPGrNNhwaKixo4+ayt98MAoOL3Sk7C37LH/21XXnh1lSWKvU43TMliA8jf5f/Ofe&#10;6TB/MU/g/k04Qa5vAAAA//8DAFBLAQItABQABgAIAAAAIQDb4fbL7gAAAIUBAAATAAAAAAAAAAAA&#10;AAAAAAAAAABbQ29udGVudF9UeXBlc10ueG1sUEsBAi0AFAAGAAgAAAAhAFr0LFu/AAAAFQEAAAsA&#10;AAAAAAAAAAAAAAAAHwEAAF9yZWxzLy5yZWxzUEsBAi0AFAAGAAgAAAAhAKqyKB3EAAAA3QAAAA8A&#10;AAAAAAAAAAAAAAAABwIAAGRycy9kb3ducmV2LnhtbFBLBQYAAAAAAwADALcAAAD4AgAAAAA=&#10;" path="m,1008l,,1584,e" filled="f">
                  <v:stroke endarrow="block"/>
                  <v:path arrowok="t" o:connecttype="custom" o:connectlocs="0,1008;0,0;1728,0" o:connectangles="0,0,0"/>
                </v:shape>
                <v:shape id="Freeform 209" o:spid="_x0000_s1238" style="position:absolute;left:7776;top:6912;width:2016;height:864;visibility:visible;mso-wrap-style:square;v-text-anchor:top" coordsize="86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7DxgAAAN0AAAAPAAAAZHJzL2Rvd25yZXYueG1sRI/RasJA&#10;EEXfC/2HZQq+1U2tFU3dBFuQSB8KjX7AkB2T0Oxs2F1j9OtdodC3Ge69Z+6s89F0YiDnW8sKXqYJ&#10;COLK6pZrBYf99nkJwgdkjZ1lUnAhD3n2+LDGVNsz/9BQhlpECPsUFTQh9KmUvmrIoJ/anjhqR+sM&#10;hri6WmqH5wg3nZwlyUIabDleaLCnz4aq3/JkImU4zflabeqPDt3Xd9EWMy4LpSZP4+YdRKAx/Jv/&#10;0jsd66/eXuH+TRxBZjcAAAD//wMAUEsBAi0AFAAGAAgAAAAhANvh9svuAAAAhQEAABMAAAAAAAAA&#10;AAAAAAAAAAAAAFtDb250ZW50X1R5cGVzXS54bWxQSwECLQAUAAYACAAAACEAWvQsW78AAAAVAQAA&#10;CwAAAAAAAAAAAAAAAAAfAQAAX3JlbHMvLnJlbHNQSwECLQAUAAYACAAAACEA/19ew8YAAADdAAAA&#10;DwAAAAAAAAAAAAAAAAAHAgAAZHJzL2Rvd25yZXYueG1sUEsFBgAAAAADAAMAtwAAAPoCAAAAAA==&#10;" path="m,l864,r,864e" filled="f">
                  <v:stroke endarrow="block"/>
                  <v:path arrowok="t" o:connecttype="custom" o:connectlocs="0,0;2016,0;2016,864" o:connectangles="0,0,0"/>
                </v:shape>
                <v:shape id="Freeform 210" o:spid="_x0000_s1239" style="position:absolute;left:9072;top:7920;width:1152;height:720;visibility:visible;mso-wrap-style:square;v-text-anchor:top" coordsize="57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iD6xgAAAN0AAAAPAAAAZHJzL2Rvd25yZXYueG1sRE/bagIx&#10;EH0v9B/CCL6IZlu06NYoVhCKtsVLpX0cN9PdpZvJkkTd/r0RhL7N4VxnPG1MJU7kfGlZwUMvAUGc&#10;WV1yruBzt+gOQfiArLGyTAr+yMN0cn83xlTbM2/otA25iCHsU1RQhFCnUvqsIIO+Z2viyP1YZzBE&#10;6HKpHZ5juKnkY5I8SYMlx4YCa5oXlP1uj0bB+2pvXj5wmbztm85h/pXNVu57rVS71cyeQQRqwr/4&#10;5n7Vcf5o0IfrN/EEObkAAAD//wMAUEsBAi0AFAAGAAgAAAAhANvh9svuAAAAhQEAABMAAAAAAAAA&#10;AAAAAAAAAAAAAFtDb250ZW50X1R5cGVzXS54bWxQSwECLQAUAAYACAAAACEAWvQsW78AAAAVAQAA&#10;CwAAAAAAAAAAAAAAAAAfAQAAX3JlbHMvLnJlbHNQSwECLQAUAAYACAAAACEAXVIg+sYAAADdAAAA&#10;DwAAAAAAAAAAAAAAAAAHAgAAZHJzL2Rvd25yZXYueG1sUEsFBgAAAAADAAMAtwAAAPoCAAAAAA==&#10;" path="m576,r,720l,720e" filled="f">
                  <v:stroke endarrow="block"/>
                  <v:path arrowok="t" o:connecttype="custom" o:connectlocs="1152,0;1152,720;0,720" o:connectangles="0,0,0"/>
                </v:shape>
                <v:shape id="Freeform 211" o:spid="_x0000_s1240" style="position:absolute;left:7488;top:8064;width:864;height:576;visibility:visible;mso-wrap-style:square;v-text-anchor:top" coordsize="86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D/SxAAAAN0AAAAPAAAAZHJzL2Rvd25yZXYueG1sRE9La8JA&#10;EL4L/Q/LCF5ENxa0mrpKkba0Qg4+wB6H7JgNZmdDdo3pv3eFQm/z8T1nue5sJVpqfOlYwWScgCDO&#10;nS65UHA8fIzmIHxA1lg5JgW/5GG9euotMdXuxjtq96EQMYR9igpMCHUqpc8NWfRjVxNH7uwaiyHC&#10;ppC6wVsMt5V8TpKZtFhybDBY08ZQftlfrYIst9+n9xezbUP2+TO0yZGG2UWpQb97ewURqAv/4j/3&#10;l47zF9MpPL6JJ8jVHQAA//8DAFBLAQItABQABgAIAAAAIQDb4fbL7gAAAIUBAAATAAAAAAAAAAAA&#10;AAAAAAAAAABbQ29udGVudF9UeXBlc10ueG1sUEsBAi0AFAAGAAgAAAAhAFr0LFu/AAAAFQEAAAsA&#10;AAAAAAAAAAAAAAAAHwEAAF9yZWxzLy5yZWxzUEsBAi0AFAAGAAgAAAAhAGQcP9LEAAAA3QAAAA8A&#10;AAAAAAAAAAAAAAAABwIAAGRycy9kb3ducmV2LnhtbFBLBQYAAAAAAwADALcAAAD4AgAAAAA=&#10;" path="m864,576l,576,,e" filled="f">
                  <v:stroke endarrow="block"/>
                  <v:path arrowok="t" o:connecttype="custom" o:connectlocs="864,576;0,576;0,0" o:connectangles="0,0,0"/>
                </v:shape>
                <v:shape id="Freeform 212" o:spid="_x0000_s1241" style="position:absolute;left:7920;top:7920;width:3600;height:1872;visibility:visible;mso-wrap-style:square;v-text-anchor:top" coordsize="1728,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NkTwQAAAN0AAAAPAAAAZHJzL2Rvd25yZXYueG1sRE9Li8Iw&#10;EL4L/ocwwt40UVgfXaOoIOxBwdey16GZbYvNpDTRdv+9EQRv8/E9Z75sbSnuVPvCsYbhQIEgTp0p&#10;ONNwOW/7UxA+IBssHZOGf/KwXHQ7c0yMa/hI91PIRAxhn6CGPIQqkdKnOVn0A1cRR+7P1RZDhHUm&#10;TY1NDLelHCk1lhYLjg05VrTJKb2eblbD+adJ1e/kUFh5VAe2+11F66nWH7129QUiUBve4pf728T5&#10;s88xPL+JJ8jFAwAA//8DAFBLAQItABQABgAIAAAAIQDb4fbL7gAAAIUBAAATAAAAAAAAAAAAAAAA&#10;AAAAAABbQ29udGVudF9UeXBlc10ueG1sUEsBAi0AFAAGAAgAAAAhAFr0LFu/AAAAFQEAAAsAAAAA&#10;AAAAAAAAAAAAHwEAAF9yZWxzLy5yZWxzUEsBAi0AFAAGAAgAAAAhAG142RPBAAAA3QAAAA8AAAAA&#10;AAAAAAAAAAAABwIAAGRycy9kb3ducmV2LnhtbFBLBQYAAAAAAwADALcAAAD1AgAAAAA=&#10;" path="m1728,r,1152l,1152e" filled="f">
                  <v:stroke endarrow="block"/>
                  <v:path arrowok="t" o:connecttype="custom" o:connectlocs="3600,0;3600,1872;0,1872" o:connectangles="0,0,0"/>
                </v:shape>
                <v:shape id="Freeform 213" o:spid="_x0000_s1242" style="position:absolute;left:4896;top:8064;width:2304;height:1728;visibility:visible;mso-wrap-style:square;v-text-anchor:top" coordsize="2160,1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AnJxQAAAN0AAAAPAAAAZHJzL2Rvd25yZXYueG1sRE9La8JA&#10;EL4X/A/LCF6KbpQaNbqKCEppD+LjoLchOybR7GzIrpr++25B6G0+vufMFo0pxYNqV1hW0O9FIIhT&#10;qwvOFBwP6+4YhPPIGkvLpOCHHCzmrbcZJto+eUePvc9ECGGXoILc+yqR0qU5GXQ9WxEH7mJrgz7A&#10;OpO6xmcIN6UcRFEsDRYcGnKsaJVTetvfjYJltrmd19/Wxe9RX3/F54/rdndSqtNullMQnhr/L365&#10;P3WYPxmO4O+bcIKc/wIAAP//AwBQSwECLQAUAAYACAAAACEA2+H2y+4AAACFAQAAEwAAAAAAAAAA&#10;AAAAAAAAAAAAW0NvbnRlbnRfVHlwZXNdLnhtbFBLAQItABQABgAIAAAAIQBa9CxbvwAAABUBAAAL&#10;AAAAAAAAAAAAAAAAAB8BAABfcmVscy8ucmVsc1BLAQItABQABgAIAAAAIQCMHAnJxQAAAN0AAAAP&#10;AAAAAAAAAAAAAAAAAAcCAABkcnMvZG93bnJldi54bWxQSwUGAAAAAAMAAwC3AAAA+QIAAAAA&#10;" path="m2160,1728l,1728,,e" filled="f">
                  <v:stroke endarrow="block"/>
                  <v:path arrowok="t" o:connecttype="custom" o:connectlocs="2304,1728;0,1728;0,0" o:connectangles="0,0,0"/>
                </v:shape>
                <v:line id="Line 214" o:spid="_x0000_s1243" style="position:absolute;visibility:visible;mso-wrap-style:square" from="7632,8064" to="7776,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PwuyAAAAN0AAAAPAAAAZHJzL2Rvd25yZXYueG1sRI9BS8NA&#10;EIXvQv/DMoI3u9Fi0NhtKUqh9SC2Cu1xmh2T1Oxs2F2T+O+dg+BthvfmvW/my9G1qqcQG88GbqYZ&#10;KOLS24YrAx/v6+t7UDEhW2w9k4EfirBcTC7mWFg/8I76faqUhHAs0ECdUldoHcuaHMap74hF+/TB&#10;YZI1VNoGHCTctfo2y3LtsGFpqLGjp5rKr/23M/A6e8v71fZlMx62+al83p2O5yEYc3U5rh5BJRrT&#10;v/nvemMF/+FOcOUbGUEvfgEAAP//AwBQSwECLQAUAAYACAAAACEA2+H2y+4AAACFAQAAEwAAAAAA&#10;AAAAAAAAAAAAAAAAW0NvbnRlbnRfVHlwZXNdLnhtbFBLAQItABQABgAIAAAAIQBa9CxbvwAAABUB&#10;AAALAAAAAAAAAAAAAAAAAB8BAABfcmVscy8ucmVsc1BLAQItABQABgAIAAAAIQCWlPwuyAAAAN0A&#10;AAAPAAAAAAAAAAAAAAAAAAcCAABkcnMvZG93bnJldi54bWxQSwUGAAAAAAMAAwC3AAAA/AIAAAAA&#10;"/>
                <v:shape id="AutoShape 215" o:spid="_x0000_s1244" type="#_x0000_t123" style="position:absolute;left:9648;top:777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2oiwwAAAN0AAAAPAAAAZHJzL2Rvd25yZXYueG1sRE/basJA&#10;EH0X+g/LFHzTTQIVTV1DkbboQ4XafMCQnVxodjbsbjX69W5B8G0O5zrrYjS9OJHznWUF6TwBQVxZ&#10;3XGjoPz5mC1B+ICssbdMCi7kodg8TdaYa3vmbzodQyNiCPscFbQhDLmUvmrJoJ/bgThytXUGQ4Su&#10;kdrhOYabXmZJspAGO44NLQ60ban6Pf4ZBXUi6VCm1/fqa1HX2V5n29J9KjV9Ht9eQQQaw0N8d+90&#10;nL96WcH/N/EEubkBAAD//wMAUEsBAi0AFAAGAAgAAAAhANvh9svuAAAAhQEAABMAAAAAAAAAAAAA&#10;AAAAAAAAAFtDb250ZW50X1R5cGVzXS54bWxQSwECLQAUAAYACAAAACEAWvQsW78AAAAVAQAACwAA&#10;AAAAAAAAAAAAAAAfAQAAX3JlbHMvLnJlbHNQSwECLQAUAAYACAAAACEABBdqIsMAAADdAAAADwAA&#10;AAAAAAAAAAAAAAAHAgAAZHJzL2Rvd25yZXYueG1sUEsFBgAAAAADAAMAtwAAAPcCAAAAAA==&#10;"/>
                <v:line id="Line 216" o:spid="_x0000_s1245" style="position:absolute;visibility:visible;mso-wrap-style:square" from="9072,7920" to="9648,7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q+BxgAAAN0AAAAPAAAAZHJzL2Rvd25yZXYueG1sRI9PT8Mw&#10;DMXvSHyHyEi7sXQcNlqWTYgKaQdA2h/t7DWmqWicqgld+Pb4gMTN1nt+7+f1NvteTTTGLrCBxbwA&#10;RdwE23Fr4HR8vX8EFROyxT4wGfihCNvN7c0aKxuuvKfpkFolIRwrNOBSGiqtY+PIY5yHgVi0zzB6&#10;TLKOrbYjXiXc9/qhKJbaY8fS4HCgF0fN1+HbG1i5eq9Xun47ftRTtyjzez5fSmNmd/n5CVSinP7N&#10;f9c7K/jlUvjlGxlBb34BAAD//wMAUEsBAi0AFAAGAAgAAAAhANvh9svuAAAAhQEAABMAAAAAAAAA&#10;AAAAAAAAAAAAAFtDb250ZW50X1R5cGVzXS54bWxQSwECLQAUAAYACAAAACEAWvQsW78AAAAVAQAA&#10;CwAAAAAAAAAAAAAAAAAfAQAAX3JlbHMvLnJlbHNQSwECLQAUAAYACAAAACEA0QKvgcYAAADdAAAA&#10;DwAAAAAAAAAAAAAAAAAHAgAAZHJzL2Rvd25yZXYueG1sUEsFBgAAAAADAAMAtwAAAPoCAAAAAA==&#10;">
                  <v:stroke endarrow="block"/>
                </v:line>
                <v:shape id="Text Box 217" o:spid="_x0000_s1246" type="#_x0000_t202" style="position:absolute;left:10512;top:7677;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84wQAAAN0AAAAPAAAAZHJzL2Rvd25yZXYueG1sRE9Li8Iw&#10;EL4L+x/CCN40tQdZu0bRBUHx4gvPQzN9rM2kJLHWf28WFvY2H99zFqveNKIj52vLCqaTBARxbnXN&#10;pYLrZTv+BOEDssbGMil4kYfV8mOwwEzbJ5+oO4dSxBD2GSqoQmgzKX1ekUE/sS1x5ArrDIYIXSm1&#10;w2cMN41Mk2QmDdYcGyps6bui/H5+GAWXbuN3p58w1/tiI9NDcUxvbq3UaNivv0AE6sO/+M+903H+&#10;fDaF32/iCXL5BgAA//8DAFBLAQItABQABgAIAAAAIQDb4fbL7gAAAIUBAAATAAAAAAAAAAAAAAAA&#10;AAAAAABbQ29udGVudF9UeXBlc10ueG1sUEsBAi0AFAAGAAgAAAAhAFr0LFu/AAAAFQEAAAsAAAAA&#10;AAAAAAAAAAAAHwEAAF9yZWxzLy5yZWxzUEsBAi0AFAAGAAgAAAAhACAjTzjBAAAA3QAAAA8AAAAA&#10;AAAAAAAAAAAABwIAAGRycy9kb3ducmV2LnhtbFBLBQYAAAAAAwADALcAAAD1AgAAAAA=&#10;">
                  <v:textbox inset="0,0,0,0">
                    <w:txbxContent>
                      <w:p w:rsidR="00A91066" w:rsidRDefault="00A91066" w:rsidP="001B61B5">
                        <w:pPr>
                          <w:jc w:val="center"/>
                          <w:rPr>
                            <w:vertAlign w:val="subscript"/>
                          </w:rPr>
                        </w:pPr>
                        <w:r>
                          <w:t>W</w:t>
                        </w:r>
                        <w:r>
                          <w:rPr>
                            <w:vertAlign w:val="subscript"/>
                          </w:rPr>
                          <w:t>3</w:t>
                        </w:r>
                      </w:p>
                    </w:txbxContent>
                  </v:textbox>
                </v:shape>
                <v:line id="Line 218" o:spid="_x0000_s1247" style="position:absolute;visibility:visible;mso-wrap-style:square" from="9936,7920" to="10512,7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JRtwwAAAN0AAAAPAAAAZHJzL2Rvd25yZXYueG1sRE9LawIx&#10;EL4X+h/CFLzVrB60uxqldCl40IIPPI+bcbN0M1k2cU3/fSMUepuP7znLdbStGKj3jWMFk3EGgrhy&#10;uuFawen4+foGwgdkja1jUvBDHtar56clFtrdeU/DIdQihbAvUIEJoSuk9JUhi37sOuLEXV1vMSTY&#10;11L3eE/htpXTLJtJiw2nBoMdfRiqvg83q2Buyr2cy3J7/CqHZpLHXTxfcqVGL/F9ASJQDP/iP/dG&#10;p/n5bAqPb9IJcvULAAD//wMAUEsBAi0AFAAGAAgAAAAhANvh9svuAAAAhQEAABMAAAAAAAAAAAAA&#10;AAAAAAAAAFtDb250ZW50X1R5cGVzXS54bWxQSwECLQAUAAYACAAAACEAWvQsW78AAAAVAQAACwAA&#10;AAAAAAAAAAAAAAAfAQAAX3JlbHMvLnJlbHNQSwECLQAUAAYACAAAACEATpyUbcMAAADdAAAADwAA&#10;AAAAAAAAAAAAAAAHAgAAZHJzL2Rvd25yZXYueG1sUEsFBgAAAAADAAMAtwAAAPcCAAAAAA==&#10;">
                  <v:stroke endarrow="block"/>
                </v:line>
                <v:line id="Line 219" o:spid="_x0000_s1248" style="position:absolute;visibility:visible;mso-wrap-style:square" from="11232,7920" to="11808,7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DH2wwAAAN0AAAAPAAAAZHJzL2Rvd25yZXYueG1sRE/fa8Iw&#10;EH4f7H8IN/Btpk7QtRplrAh70IE69nxrzqasuZQm1uy/N8LAt/v4ft5yHW0rBup941jBZJyBIK6c&#10;brhW8HXcPL+C8AFZY+uYFPyRh/Xq8WGJhXYX3tNwCLVIIewLVGBC6AopfWXIoh+7jjhxJ9dbDAn2&#10;tdQ9XlK4beVLls2kxYZTg8GO3g1Vv4ezVTA35V7OZbk9fpZDM8njLn7/5EqNnuLbAkSgGO7if/eH&#10;TvPz2RRu36QT5OoKAAD//wMAUEsBAi0AFAAGAAgAAAAhANvh9svuAAAAhQEAABMAAAAAAAAAAAAA&#10;AAAAAAAAAFtDb250ZW50X1R5cGVzXS54bWxQSwECLQAUAAYACAAAACEAWvQsW78AAAAVAQAACwAA&#10;AAAAAAAAAAAAAAAfAQAAX3JlbHMvLnJlbHNQSwECLQAUAAYACAAAACEAIdAx9sMAAADdAAAADwAA&#10;AAAAAAAAAAAAAAAHAgAAZHJzL2Rvd25yZXYueG1sUEsFBgAAAAADAAMAtwAAAPcCAAAAAA==&#10;">
                  <v:stroke endarrow="block"/>
                </v:line>
                <v:line id="Line 220" o:spid="_x0000_s1249" style="position:absolute;visibility:visible;mso-wrap-style:square" from="5040,8208" to="5184,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TyWxQAAAN0AAAAPAAAAZHJzL2Rvd25yZXYueG1sRE9Na8JA&#10;EL0L/odlhN5001ZCm7qKtBS0B1FbaI9jdppEs7Nhd03Sf+8KQm/zeJ8zW/SmFi05X1lWcD9JQBDn&#10;VldcKPj6fB8/gfABWWNtmRT8kYfFfDiYYaZtxztq96EQMYR9hgrKEJpMSp+XZNBPbEMcuV/rDIYI&#10;XSG1wy6Gm1o+JEkqDVYcG0ps6LWk/LQ/GwWbx23aLtcfq/57nR7yt93h59g5pe5G/fIFRKA+/Itv&#10;7pWO85/TKVy/iSfI+QUAAP//AwBQSwECLQAUAAYACAAAACEA2+H2y+4AAACFAQAAEwAAAAAAAAAA&#10;AAAAAAAAAAAAW0NvbnRlbnRfVHlwZXNdLnhtbFBLAQItABQABgAIAAAAIQBa9CxbvwAAABUBAAAL&#10;AAAAAAAAAAAAAAAAAB8BAABfcmVscy8ucmVsc1BLAQItABQABgAIAAAAIQDZtTyWxQAAAN0AAAAP&#10;AAAAAAAAAAAAAAAAAAcCAABkcnMvZG93bnJldi54bWxQSwUGAAAAAAMAAwC3AAAA+QIAAAAA&#10;"/>
              </v:group>
            </w:pict>
          </mc:Fallback>
        </mc:AlternateContent>
      </w:r>
      <w:r>
        <w:rPr>
          <w:noProof/>
        </w:rPr>
        <mc:AlternateContent>
          <mc:Choice Requires="wps">
            <w:drawing>
              <wp:anchor distT="0" distB="0" distL="114300" distR="114300" simplePos="0" relativeHeight="251599360" behindDoc="0" locked="0" layoutInCell="1" allowOverlap="1">
                <wp:simplePos x="0" y="0"/>
                <wp:positionH relativeFrom="column">
                  <wp:posOffset>605790</wp:posOffset>
                </wp:positionH>
                <wp:positionV relativeFrom="paragraph">
                  <wp:posOffset>99060</wp:posOffset>
                </wp:positionV>
                <wp:extent cx="365760" cy="365760"/>
                <wp:effectExtent l="0" t="0" r="0" b="0"/>
                <wp:wrapNone/>
                <wp:docPr id="1939"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D02EAA">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250" type="#_x0000_t202" style="position:absolute;margin-left:47.7pt;margin-top:7.8pt;width:28.8pt;height:28.8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rM6hgIAABsFAAAOAAAAZHJzL2Uyb0RvYy54bWysVNuO2yAQfa/Uf0C8Z31Z52IrzmovTVVp&#10;e5F2+wEEcIxqAwUSe1v13ztAkmZ7kaqqfsDADIeZOWdYXo19h/bcWKFkjbOLFCMuqWJCbmv88XE9&#10;WWBkHZGMdEryGj9xi69WL18sB13xXLWqY9wgAJG2GnSNW+d0lSSWtrwn9kJpLsHYKNMTB0uzTZgh&#10;A6D3XZKn6SwZlGHaKMqthd27aMSrgN80nLr3TWO5Q12NITYXRhPGjR+T1ZJUW0N0K+ghDPIPUfRE&#10;SLj0BHVHHEE7I36B6gU1yqrGXVDVJ6ppBOUhB8gmS3/K5qElmodcoDhWn8pk/x8sfbf/YJBgwF15&#10;WWIkSQ8sPfLRoRs1ojzPfIkGbSvwfNDg60YwgHtI1+p7RT9ZJNVtS+SWXxujhpYTBiGGk8nZ0Yhj&#10;PchmeKsYXER2TgWgsTG9rx9UBAE6UPV0oscHQ2Hzcjadz8BCwXSYQ2wJqY6HtbHuNVc98pMaG2A/&#10;gJP9vXXR9eji77KqE2wtui4szHZz2xm0J6CUdfh85oD+zK2T3lkqfyya4w7ECHd4m482MP+1zPIi&#10;vcnLyXq2mE+KdTGdlPN0MUmz8qacpUVZ3K2/+QCzomoFY1zeC8mPKsyKv2P50A9RP0GHaKhxOc2n&#10;kaE/JpmG73dJ9sJBU3air/Hi5EQqz+srySBtUjkiujhPnocfSgY1OP5DVYIKPPFRAm7cjEFz5eyo&#10;ro1iT6ALo4A3oBheFJi0ynzBaIDurLH9vCOGY9S9kaCtMisK385hUUznOSzMuWVzbiGSAlSNHUZx&#10;euviE7DTRmxbuCmqWapr0GMjgla8cGNUkIpfQAeGpA6vhW/x83Xw+vGmrb4DAAD//wMAUEsDBBQA&#10;BgAIAAAAIQDojXO33AAAAAgBAAAPAAAAZHJzL2Rvd25yZXYueG1sTI9BT4NAEIXvJv6HzZh4MXax&#10;LWCRpVETjdfW/oABpkBkZwm7LfTfOz3pcd57efO9fDvbXp1p9J1jA0+LCBRx5eqOGwOH74/HZ1A+&#10;INfYOyYDF/KwLW5vcsxqN/GOzvvQKClhn6GBNoQh09pXLVn0CzcQi3d0o8Ug59joesRJym2vl1GU&#10;aIsdy4cWB3pvqfrZn6yB49f0EG+m8jMc0t06ecMuLd3FmPu7+fUFVKA5/IXhii/oUAhT6U5ce9Ub&#10;2MRrSYoeJ6CufrySbaWBdLUEXeT6/4DiFwAA//8DAFBLAQItABQABgAIAAAAIQC2gziS/gAAAOEB&#10;AAATAAAAAAAAAAAAAAAAAAAAAABbQ29udGVudF9UeXBlc10ueG1sUEsBAi0AFAAGAAgAAAAhADj9&#10;If/WAAAAlAEAAAsAAAAAAAAAAAAAAAAALwEAAF9yZWxzLy5yZWxzUEsBAi0AFAAGAAgAAAAhAIXG&#10;szqGAgAAGwUAAA4AAAAAAAAAAAAAAAAALgIAAGRycy9lMm9Eb2MueG1sUEsBAi0AFAAGAAgAAAAh&#10;AOiNc7fcAAAACAEAAA8AAAAAAAAAAAAAAAAA4AQAAGRycy9kb3ducmV2LnhtbFBLBQYAAAAABAAE&#10;APMAAADpBQAAAAA=&#10;" stroked="f">
                <v:textbox>
                  <w:txbxContent>
                    <w:p w:rsidR="00A91066" w:rsidRDefault="00A91066" w:rsidP="00D02EAA">
                      <w:r>
                        <w:t>X</w:t>
                      </w:r>
                    </w:p>
                  </w:txbxContent>
                </v:textbox>
              </v:shape>
            </w:pict>
          </mc:Fallback>
        </mc:AlternateContent>
      </w:r>
    </w:p>
    <w:p w:rsidR="00D02EAA" w:rsidRPr="006C640B" w:rsidRDefault="002E730D" w:rsidP="00D02EAA">
      <w:pPr>
        <w:rPr>
          <w:noProof/>
          <w:lang w:val="de-DE"/>
        </w:rPr>
      </w:pPr>
      <w:r>
        <w:rPr>
          <w:noProof/>
        </w:rPr>
        <mc:AlternateContent>
          <mc:Choice Requires="wps">
            <w:drawing>
              <wp:anchor distT="0" distB="0" distL="114300" distR="114300" simplePos="0" relativeHeight="251600384" behindDoc="0" locked="0" layoutInCell="1" allowOverlap="1">
                <wp:simplePos x="0" y="0"/>
                <wp:positionH relativeFrom="column">
                  <wp:posOffset>3920490</wp:posOffset>
                </wp:positionH>
                <wp:positionV relativeFrom="paragraph">
                  <wp:posOffset>44450</wp:posOffset>
                </wp:positionV>
                <wp:extent cx="365760" cy="365760"/>
                <wp:effectExtent l="0" t="0" r="0" b="0"/>
                <wp:wrapNone/>
                <wp:docPr id="1938"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D02EAA">
                            <w:r>
                              <w:t>Y</w:t>
                            </w:r>
                          </w:p>
                        </w:txbxContent>
                      </wps:txbx>
                      <wps:bodyPr rot="0" vert="horz" wrap="square" lIns="91440" tIns="45720" rIns="1800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251" type="#_x0000_t202" style="position:absolute;margin-left:308.7pt;margin-top:3.5pt;width:28.8pt;height:28.8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8ntvQIAAMU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hXU&#10;LrmGWgnaQZUe2WjQnRxRFEU2RUOvU9B86EHXjCAAdReu7u9l+U0jIVcNFVt2q5QcGkYrcDG0P/2L&#10;rxOOtiCb4aOswBDdGemAxlp1Nn+QEQToUKqnU3msMyU8XsezeQySEkSHs7VA0+PnXmnznskO2UOG&#10;FVTfgdP9vTaT6lHF2hKy4G0L7zRtxbMHwJxewDR8tTLrhCvozyRI1ov1gngkitceCfLcuy1WxIuL&#10;cD7Lr/PVKg9/WbshSRteVUxYM0dyheTPineg+USLE720bHll4axLWm03q1ahPQVyF265lIPkrOY/&#10;d8PlC2J5EVIYkeAuSrwiXsw9UpCZl8yDhReEyV0SByQhefE8pHsu2L+HhIYMJ7NoNnHp7PSL2AK3&#10;XsdG044bGB8t7zK8OCnR1DJwLSpXWkN5O50vUmHdP6cCyn0stOOrpehEVjNuRtcdyfzYBxtZPQGD&#10;lQSGARlh9sGhkeoHRgPMkQzr7zuqGEbtBwFdkISE2MHjLmQ2j+Ci3CW0HmO0uZRQUQJUhg1G03Fl&#10;pmG16xXfNmBp6jshb6Fzau5YbVts8urQbzArXHCHuWaH0eXdaZ2n7/I3AAAA//8DAFBLAwQUAAYA&#10;CAAAACEAzehIrNoAAAAIAQAADwAAAGRycy9kb3ducmV2LnhtbEyPwU7DMBBE70j8g7VI3KhTaGMU&#10;4lQQ1BMnUj7AjZc4Il5HsZOGv2c5wW1WM5p9Ux5WP4gFp9gH0rDdZCCQ2mB76jR8nI53jyBiMmTN&#10;EAg1fGOEQ3V9VZrChgu949KkTnAJxcJocCmNhZSxdehN3IQRib3PMHmT+Jw6aSdz4XI/yPssy6U3&#10;PfEHZ0asHbZfzew11I1HVAPWy/7Bv57e5pflqJzWtzfr8xOIhGv6C8MvPqNDxUznMJONYtCQb9WO&#10;oxoUT2I/V3sWZxa7HGRVyv8Dqh8AAAD//wMAUEsBAi0AFAAGAAgAAAAhALaDOJL+AAAA4QEAABMA&#10;AAAAAAAAAAAAAAAAAAAAAFtDb250ZW50X1R5cGVzXS54bWxQSwECLQAUAAYACAAAACEAOP0h/9YA&#10;AACUAQAACwAAAAAAAAAAAAAAAAAvAQAAX3JlbHMvLnJlbHNQSwECLQAUAAYACAAAACEA0yPJ7b0C&#10;AADFBQAADgAAAAAAAAAAAAAAAAAuAgAAZHJzL2Uyb0RvYy54bWxQSwECLQAUAAYACAAAACEAzehI&#10;rNoAAAAIAQAADwAAAAAAAAAAAAAAAAAXBQAAZHJzL2Rvd25yZXYueG1sUEsFBgAAAAAEAAQA8wAA&#10;AB4GAAAAAA==&#10;" filled="f" stroked="f">
                <v:textbox inset=",,.5mm">
                  <w:txbxContent>
                    <w:p w:rsidR="00A91066" w:rsidRDefault="00A91066" w:rsidP="00D02EAA">
                      <w:r>
                        <w:t>Y</w:t>
                      </w:r>
                    </w:p>
                  </w:txbxContent>
                </v:textbox>
              </v:shape>
            </w:pict>
          </mc:Fallback>
        </mc:AlternateContent>
      </w:r>
    </w:p>
    <w:p w:rsidR="00D02EAA" w:rsidRPr="006C640B" w:rsidRDefault="00D02EAA" w:rsidP="00D02EAA">
      <w:pPr>
        <w:rPr>
          <w:noProof/>
          <w:lang w:val="de-DE"/>
        </w:rPr>
      </w:pPr>
    </w:p>
    <w:p w:rsidR="00D02EAA" w:rsidRPr="006C640B" w:rsidRDefault="00D02EAA" w:rsidP="00D02EAA">
      <w:pPr>
        <w:rPr>
          <w:noProof/>
          <w:lang w:val="de-DE"/>
        </w:rPr>
      </w:pPr>
    </w:p>
    <w:p w:rsidR="00D02EAA" w:rsidRPr="006C640B" w:rsidRDefault="00D02EAA" w:rsidP="00D02EAA">
      <w:pPr>
        <w:rPr>
          <w:noProof/>
          <w:lang w:val="de-DE"/>
        </w:rPr>
      </w:pPr>
    </w:p>
    <w:p w:rsidR="00D02EAA" w:rsidRPr="006C640B" w:rsidRDefault="00D02EAA" w:rsidP="00D02EAA">
      <w:pPr>
        <w:rPr>
          <w:noProof/>
          <w:lang w:val="de-DE"/>
        </w:rPr>
      </w:pPr>
    </w:p>
    <w:p w:rsidR="00D02EAA" w:rsidRPr="006C640B" w:rsidRDefault="002E730D" w:rsidP="00D02EAA">
      <w:pPr>
        <w:rPr>
          <w:noProof/>
          <w:lang w:val="de-DE"/>
        </w:rPr>
      </w:pPr>
      <w:r>
        <w:rPr>
          <w:noProof/>
        </w:rPr>
        <mc:AlternateContent>
          <mc:Choice Requires="wps">
            <w:drawing>
              <wp:anchor distT="0" distB="0" distL="114300" distR="114300" simplePos="0" relativeHeight="251616768" behindDoc="0" locked="0" layoutInCell="1" allowOverlap="1">
                <wp:simplePos x="0" y="0"/>
                <wp:positionH relativeFrom="column">
                  <wp:posOffset>148590</wp:posOffset>
                </wp:positionH>
                <wp:positionV relativeFrom="paragraph">
                  <wp:posOffset>19685</wp:posOffset>
                </wp:positionV>
                <wp:extent cx="571500" cy="228600"/>
                <wp:effectExtent l="0" t="0" r="0" b="0"/>
                <wp:wrapNone/>
                <wp:docPr id="1937"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Pr="006C640B" w:rsidRDefault="00A91066" w:rsidP="006C640B">
                            <w:pPr>
                              <w:rPr>
                                <w:rFonts w:ascii="Arial" w:hAnsi="Arial" w:cs="Arial"/>
                                <w:sz w:val="22"/>
                                <w:szCs w:val="22"/>
                                <w:lang w:val="de-DE"/>
                              </w:rPr>
                            </w:pPr>
                            <w:r w:rsidRPr="006C640B">
                              <w:rPr>
                                <w:rFonts w:ascii="Arial" w:hAnsi="Arial" w:cs="Arial"/>
                                <w:sz w:val="22"/>
                                <w:szCs w:val="22"/>
                                <w:lang w:val="de-DE"/>
                              </w:rPr>
                              <w:t>H</w:t>
                            </w:r>
                            <w:r>
                              <w:rPr>
                                <w:rFonts w:ascii="Arial" w:hAnsi="Arial" w:cs="Arial"/>
                                <w:sz w:val="22"/>
                                <w:szCs w:val="22"/>
                                <w:lang w:val="de-DE"/>
                              </w:rPr>
                              <w:t>ì</w:t>
                            </w:r>
                            <w:r w:rsidRPr="006C640B">
                              <w:rPr>
                                <w:rFonts w:ascii="Arial" w:hAnsi="Arial" w:cs="Arial"/>
                                <w:sz w:val="22"/>
                                <w:szCs w:val="22"/>
                                <w:lang w:val="de-DE"/>
                              </w:rPr>
                              <w:t>nh</w:t>
                            </w:r>
                            <w:r>
                              <w:rPr>
                                <w:rFonts w:ascii="Arial" w:hAnsi="Arial" w:cs="Arial"/>
                                <w:sz w:val="22"/>
                                <w:szCs w:val="22"/>
                                <w:lang w:val="de-DE"/>
                              </w:rPr>
                              <w:t xml:space="preserve"> 1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252" type="#_x0000_t202" style="position:absolute;margin-left:11.7pt;margin-top:1.55pt;width:45pt;height:1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RFGsgIAALUFAAAOAAAAZHJzL2Uyb0RvYy54bWysVG1vmzAQ/j5p/8Hyd8pLSAIopGpDmCZ1&#10;L1K7H+CACdbAZrYT6Kb9951NSNNWk6ZtfLAO+/zcPXePb3U9tA06UqmY4Cn2rzyMKC9Eyfg+xV8e&#10;cifCSGnCS9IITlP8SBW+Xr99s+q7hAaiFk1JJQIQrpK+S3GtdZe4ripq2hJ1JTrK4bASsiUafuXe&#10;LSXpAb1t3MDzFm4vZNlJUVClYDcbD/Ha4lcVLfSnqlJUoybFkJu2q7TrzqzuekWSvSRdzYpTGuQv&#10;smgJ4xD0DJURTdBBsldQLSukUKLSV4VoXVFVrKCWA7DxvRds7mvSUcsFiqO6c5nU/4MtPh4/S8RK&#10;6F08W2LESQtdeqCDRrdiQEEwMyXqO5WA530HvnqAA3C3dFV3J4qvCnGxqQnf0xspRV9TUkKKvrnp&#10;XlwdcZQB2fUfRAmByEELCzRUsjX1g4ogQIdWPZ7bY5IpYHO+9OcenBRwFATRAmwTgSTT5U4q/Y6K&#10;FhkjxRK6b8HJ8U7p0XVyMbG4yFnTwD5JGv5sAzDHHQgNV82ZScI29EfsxdtoG4VOGCy2TuhlmXOT&#10;b0JnkfvLeTbLNpvM/2ni+mFSs7Kk3ISZxOWHf9a8k8xHWZzlpUTDSgNnUlJyv9s0Eh0JiDu336kg&#10;F27u8zRsvYDLC0p+EHq3Qezki2jphHk4d+KlFzmeH9/GCy+Mwyx/TumOcfrvlFCf4ngezEct/Zab&#10;Z7/X3EjSMg3jo2FtiqOzE0mMAre8tK3VhDWjfVEKk/5TKaDdU6OtXo1ER7HqYTfY1xFHJrwR806U&#10;j6BgKUBhIEaYfWDUQn7HqIc5kmL17UAkxah5z+EVmKEzGXIydpNBeAFXU6wxGs2NHofToZNsXwPy&#10;+M64uIGXUjGr4qcsTu8LZoMlc5pjZvhc/luvp2m7/gUAAP//AwBQSwMEFAAGAAgAAAAhAKW+Fo3a&#10;AAAABwEAAA8AAABkcnMvZG93bnJldi54bWxMjsFOwzAQRO9I/IO1SNyokxZVNMSpKgQnJEQaDhw3&#10;8TaxGq9D7Lbh73FO9Pg0o5mXbyfbizON3jhWkC4SEMSN04ZbBV/V28MTCB+QNfaOScEvedgWtzc5&#10;ZtpduKTzPrQijrDPUEEXwpBJ6ZuOLPqFG4hjdnCjxRBxbKUe8RLHbS+XSbKWFg3Hhw4HeumoOe5P&#10;VsHum8tX8/NRf5aH0lTVJuH39VGp+7tp9wwi0BT+yzDrR3UoolPtTqy96BUsV4+xqWCVgpjjdOY6&#10;8iYFWeTy2r/4AwAA//8DAFBLAQItABQABgAIAAAAIQC2gziS/gAAAOEBAAATAAAAAAAAAAAAAAAA&#10;AAAAAABbQ29udGVudF9UeXBlc10ueG1sUEsBAi0AFAAGAAgAAAAhADj9If/WAAAAlAEAAAsAAAAA&#10;AAAAAAAAAAAALwEAAF9yZWxzLy5yZWxzUEsBAi0AFAAGAAgAAAAhAFEJEUayAgAAtQUAAA4AAAAA&#10;AAAAAAAAAAAALgIAAGRycy9lMm9Eb2MueG1sUEsBAi0AFAAGAAgAAAAhAKW+Fo3aAAAABwEAAA8A&#10;AAAAAAAAAAAAAAAADAUAAGRycy9kb3ducmV2LnhtbFBLBQYAAAAABAAEAPMAAAATBgAAAAA=&#10;" filled="f" stroked="f">
                <v:textbox inset="0,0,0,0">
                  <w:txbxContent>
                    <w:p w:rsidR="00A91066" w:rsidRPr="006C640B" w:rsidRDefault="00A91066" w:rsidP="006C640B">
                      <w:pPr>
                        <w:rPr>
                          <w:rFonts w:ascii="Arial" w:hAnsi="Arial" w:cs="Arial"/>
                          <w:sz w:val="22"/>
                          <w:szCs w:val="22"/>
                          <w:lang w:val="de-DE"/>
                        </w:rPr>
                      </w:pPr>
                      <w:r w:rsidRPr="006C640B">
                        <w:rPr>
                          <w:rFonts w:ascii="Arial" w:hAnsi="Arial" w:cs="Arial"/>
                          <w:sz w:val="22"/>
                          <w:szCs w:val="22"/>
                          <w:lang w:val="de-DE"/>
                        </w:rPr>
                        <w:t>H</w:t>
                      </w:r>
                      <w:r>
                        <w:rPr>
                          <w:rFonts w:ascii="Arial" w:hAnsi="Arial" w:cs="Arial"/>
                          <w:sz w:val="22"/>
                          <w:szCs w:val="22"/>
                          <w:lang w:val="de-DE"/>
                        </w:rPr>
                        <w:t>ì</w:t>
                      </w:r>
                      <w:r w:rsidRPr="006C640B">
                        <w:rPr>
                          <w:rFonts w:ascii="Arial" w:hAnsi="Arial" w:cs="Arial"/>
                          <w:sz w:val="22"/>
                          <w:szCs w:val="22"/>
                          <w:lang w:val="de-DE"/>
                        </w:rPr>
                        <w:t>nh</w:t>
                      </w:r>
                      <w:r>
                        <w:rPr>
                          <w:rFonts w:ascii="Arial" w:hAnsi="Arial" w:cs="Arial"/>
                          <w:sz w:val="22"/>
                          <w:szCs w:val="22"/>
                          <w:lang w:val="de-DE"/>
                        </w:rPr>
                        <w:t xml:space="preserve"> 10</w:t>
                      </w:r>
                    </w:p>
                  </w:txbxContent>
                </v:textbox>
              </v:shape>
            </w:pict>
          </mc:Fallback>
        </mc:AlternateContent>
      </w:r>
    </w:p>
    <w:p w:rsidR="00D02EAA" w:rsidRPr="006C640B" w:rsidRDefault="00D02EAA" w:rsidP="00D02EAA">
      <w:pPr>
        <w:rPr>
          <w:noProof/>
          <w:lang w:val="de-DE"/>
        </w:rPr>
      </w:pPr>
    </w:p>
    <w:p w:rsidR="00D02EAA" w:rsidRPr="006C640B" w:rsidRDefault="00D02EAA" w:rsidP="00D02EAA">
      <w:pPr>
        <w:rPr>
          <w:noProof/>
          <w:lang w:val="de-DE"/>
        </w:rPr>
      </w:pPr>
    </w:p>
    <w:p w:rsidR="00246491" w:rsidRPr="006C640B" w:rsidRDefault="00246491" w:rsidP="00D02EAA">
      <w:pPr>
        <w:rPr>
          <w:lang w:val="de-DE"/>
        </w:rPr>
      </w:pPr>
    </w:p>
    <w:p w:rsidR="00246491" w:rsidRPr="006C640B" w:rsidRDefault="00246491" w:rsidP="00D02EAA">
      <w:pPr>
        <w:rPr>
          <w:lang w:val="de-DE"/>
        </w:rPr>
      </w:pPr>
    </w:p>
    <w:p w:rsidR="00D02EAA" w:rsidRPr="00786C6F" w:rsidRDefault="00D02EAA" w:rsidP="00D02EAA">
      <w:pPr>
        <w:rPr>
          <w:lang w:val="de-DE"/>
        </w:rPr>
      </w:pPr>
      <w:r w:rsidRPr="00786C6F">
        <w:rPr>
          <w:lang w:val="de-DE"/>
        </w:rPr>
        <w:t>ĐA:  W(s)=</w:t>
      </w:r>
      <w:r w:rsidRPr="00FA1EE0">
        <w:rPr>
          <w:position w:val="-34"/>
        </w:rPr>
        <w:object w:dxaOrig="3860" w:dyaOrig="780">
          <v:shape id="_x0000_i1030" type="#_x0000_t75" style="width:192.65pt;height:38.9pt" o:ole="">
            <v:imagedata r:id="rId26" o:title=""/>
          </v:shape>
          <o:OLEObject Type="Embed" ProgID="Equation.3" ShapeID="_x0000_i1030" DrawAspect="Content" ObjectID="_1636480581" r:id="rId27"/>
        </w:object>
      </w:r>
    </w:p>
    <w:p w:rsidR="00D02EAA" w:rsidRPr="00786C6F" w:rsidRDefault="00D02EAA" w:rsidP="00D02EAA">
      <w:pPr>
        <w:rPr>
          <w:noProof/>
          <w:lang w:val="de-DE"/>
        </w:rPr>
      </w:pPr>
    </w:p>
    <w:p w:rsidR="006C640B" w:rsidRPr="00786C6F" w:rsidRDefault="006C640B" w:rsidP="006C640B">
      <w:pPr>
        <w:tabs>
          <w:tab w:val="left" w:pos="567"/>
          <w:tab w:val="left" w:pos="1134"/>
          <w:tab w:val="left" w:pos="1701"/>
          <w:tab w:val="left" w:pos="2268"/>
          <w:tab w:val="left" w:pos="2835"/>
        </w:tabs>
        <w:rPr>
          <w:sz w:val="18"/>
          <w:szCs w:val="18"/>
          <w:lang w:val="de-DE"/>
        </w:rPr>
      </w:pPr>
      <w:r w:rsidRPr="00786C6F">
        <w:rPr>
          <w:b/>
          <w:sz w:val="18"/>
          <w:szCs w:val="18"/>
          <w:lang w:val="de-DE"/>
        </w:rPr>
        <w:t>Bài 9:</w:t>
      </w:r>
      <w:r w:rsidRPr="00786C6F">
        <w:rPr>
          <w:sz w:val="18"/>
          <w:szCs w:val="18"/>
          <w:lang w:val="de-DE"/>
        </w:rPr>
        <w:t xml:space="preserve"> Cho hệ có sơ đồ khối mô tả ở hình 11.</w:t>
      </w:r>
    </w:p>
    <w:p w:rsidR="006C640B" w:rsidRPr="006410BB" w:rsidRDefault="006C640B" w:rsidP="006C640B">
      <w:pPr>
        <w:tabs>
          <w:tab w:val="left" w:pos="567"/>
          <w:tab w:val="left" w:pos="1134"/>
          <w:tab w:val="left" w:pos="1701"/>
          <w:tab w:val="left" w:pos="2268"/>
          <w:tab w:val="left" w:pos="2835"/>
        </w:tabs>
        <w:ind w:left="284"/>
        <w:rPr>
          <w:sz w:val="18"/>
          <w:szCs w:val="18"/>
          <w:lang w:val="de-DE"/>
        </w:rPr>
      </w:pPr>
      <w:r>
        <w:rPr>
          <w:sz w:val="18"/>
          <w:szCs w:val="18"/>
          <w:lang w:val="de-DE"/>
        </w:rPr>
        <w:t xml:space="preserve">- </w:t>
      </w:r>
      <w:r w:rsidRPr="006410BB">
        <w:rPr>
          <w:sz w:val="18"/>
          <w:szCs w:val="18"/>
          <w:lang w:val="de-DE"/>
        </w:rPr>
        <w:t>Hãy xác định hàm truyền đạt tương đương của hệ.</w:t>
      </w:r>
    </w:p>
    <w:p w:rsidR="00D02EAA" w:rsidRPr="006C640B" w:rsidRDefault="00D02EAA" w:rsidP="00D02EAA">
      <w:pPr>
        <w:rPr>
          <w:noProof/>
          <w:lang w:val="de-DE"/>
        </w:rPr>
      </w:pPr>
    </w:p>
    <w:p w:rsidR="006C640B" w:rsidRDefault="002E730D" w:rsidP="00D02EAA">
      <w:pPr>
        <w:rPr>
          <w:noProof/>
          <w:lang w:val="de-DE"/>
        </w:rPr>
      </w:pPr>
      <w:r>
        <w:rPr>
          <w:noProof/>
        </w:rPr>
        <mc:AlternateContent>
          <mc:Choice Requires="wpg">
            <w:drawing>
              <wp:anchor distT="0" distB="0" distL="114300" distR="114300" simplePos="0" relativeHeight="251593216" behindDoc="0" locked="0" layoutInCell="1" allowOverlap="1">
                <wp:simplePos x="0" y="0"/>
                <wp:positionH relativeFrom="column">
                  <wp:posOffset>419735</wp:posOffset>
                </wp:positionH>
                <wp:positionV relativeFrom="paragraph">
                  <wp:posOffset>-14605</wp:posOffset>
                </wp:positionV>
                <wp:extent cx="4160520" cy="1623060"/>
                <wp:effectExtent l="0" t="0" r="0" b="0"/>
                <wp:wrapNone/>
                <wp:docPr id="1910" name="Group 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60520" cy="1623060"/>
                          <a:chOff x="9081" y="904"/>
                          <a:chExt cx="8352" cy="3456"/>
                        </a:xfrm>
                      </wpg:grpSpPr>
                      <wpg:grpSp>
                        <wpg:cNvPr id="1911" name="Group 225"/>
                        <wpg:cNvGrpSpPr>
                          <a:grpSpLocks/>
                        </wpg:cNvGrpSpPr>
                        <wpg:grpSpPr bwMode="auto">
                          <a:xfrm>
                            <a:off x="9081" y="904"/>
                            <a:ext cx="8352" cy="3456"/>
                            <a:chOff x="3168" y="10944"/>
                            <a:chExt cx="8352" cy="3456"/>
                          </a:xfrm>
                        </wpg:grpSpPr>
                        <wps:wsp>
                          <wps:cNvPr id="1912" name="Text Box 226"/>
                          <wps:cNvSpPr txBox="1">
                            <a:spLocks noChangeArrowheads="1"/>
                          </wps:cNvSpPr>
                          <wps:spPr bwMode="auto">
                            <a:xfrm>
                              <a:off x="5040" y="11952"/>
                              <a:ext cx="720" cy="516"/>
                            </a:xfrm>
                            <a:prstGeom prst="rect">
                              <a:avLst/>
                            </a:prstGeom>
                            <a:solidFill>
                              <a:srgbClr val="FFFFFF"/>
                            </a:solidFill>
                            <a:ln w="9525">
                              <a:solidFill>
                                <a:srgbClr val="000000"/>
                              </a:solidFill>
                              <a:miter lim="800000"/>
                              <a:headEnd/>
                              <a:tailEnd/>
                            </a:ln>
                          </wps:spPr>
                          <wps:txbx>
                            <w:txbxContent>
                              <w:p w:rsidR="00A91066" w:rsidRDefault="00A91066" w:rsidP="00576B89">
                                <w:pPr>
                                  <w:jc w:val="center"/>
                                  <w:rPr>
                                    <w:vertAlign w:val="subscript"/>
                                  </w:rPr>
                                </w:pPr>
                                <w:r>
                                  <w:t>W</w:t>
                                </w:r>
                                <w:r>
                                  <w:rPr>
                                    <w:vertAlign w:val="subscript"/>
                                  </w:rPr>
                                  <w:t>1</w:t>
                                </w:r>
                              </w:p>
                            </w:txbxContent>
                          </wps:txbx>
                          <wps:bodyPr rot="0" vert="horz" wrap="square" lIns="0" tIns="0" rIns="0" bIns="0" anchor="t" anchorCtr="0" upright="1">
                            <a:noAutofit/>
                          </wps:bodyPr>
                        </wps:wsp>
                        <wps:wsp>
                          <wps:cNvPr id="1913" name="Line 227"/>
                          <wps:cNvCnPr>
                            <a:cxnSpLocks noChangeShapeType="1"/>
                          </wps:cNvCnPr>
                          <wps:spPr bwMode="auto">
                            <a:xfrm>
                              <a:off x="4176" y="12210"/>
                              <a:ext cx="8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4" name="Text Box 228"/>
                          <wps:cNvSpPr txBox="1">
                            <a:spLocks noChangeArrowheads="1"/>
                          </wps:cNvSpPr>
                          <wps:spPr bwMode="auto">
                            <a:xfrm>
                              <a:off x="7344" y="13824"/>
                              <a:ext cx="720" cy="576"/>
                            </a:xfrm>
                            <a:prstGeom prst="rect">
                              <a:avLst/>
                            </a:prstGeom>
                            <a:solidFill>
                              <a:srgbClr val="FFFFFF"/>
                            </a:solidFill>
                            <a:ln w="9525">
                              <a:solidFill>
                                <a:srgbClr val="000000"/>
                              </a:solidFill>
                              <a:miter lim="800000"/>
                              <a:headEnd/>
                              <a:tailEnd/>
                            </a:ln>
                          </wps:spPr>
                          <wps:txbx>
                            <w:txbxContent>
                              <w:p w:rsidR="00A91066" w:rsidRDefault="00A91066" w:rsidP="00576B89">
                                <w:pPr>
                                  <w:jc w:val="center"/>
                                  <w:rPr>
                                    <w:vertAlign w:val="subscript"/>
                                  </w:rPr>
                                </w:pPr>
                                <w:r>
                                  <w:t>W</w:t>
                                </w:r>
                                <w:r>
                                  <w:rPr>
                                    <w:vertAlign w:val="subscript"/>
                                  </w:rPr>
                                  <w:t>5</w:t>
                                </w:r>
                              </w:p>
                            </w:txbxContent>
                          </wps:txbx>
                          <wps:bodyPr rot="0" vert="horz" wrap="square" lIns="0" tIns="0" rIns="0" bIns="0" anchor="t" anchorCtr="0" upright="1">
                            <a:noAutofit/>
                          </wps:bodyPr>
                        </wps:wsp>
                        <wps:wsp>
                          <wps:cNvPr id="1915" name="Text Box 229"/>
                          <wps:cNvSpPr txBox="1">
                            <a:spLocks noChangeArrowheads="1"/>
                          </wps:cNvSpPr>
                          <wps:spPr bwMode="auto">
                            <a:xfrm>
                              <a:off x="9522" y="12735"/>
                              <a:ext cx="720" cy="468"/>
                            </a:xfrm>
                            <a:prstGeom prst="rect">
                              <a:avLst/>
                            </a:prstGeom>
                            <a:solidFill>
                              <a:srgbClr val="FFFFFF"/>
                            </a:solidFill>
                            <a:ln w="9525">
                              <a:solidFill>
                                <a:srgbClr val="000000"/>
                              </a:solidFill>
                              <a:miter lim="800000"/>
                              <a:headEnd/>
                              <a:tailEnd/>
                            </a:ln>
                          </wps:spPr>
                          <wps:txbx>
                            <w:txbxContent>
                              <w:p w:rsidR="00A91066" w:rsidRDefault="00A91066" w:rsidP="00576B89">
                                <w:pPr>
                                  <w:jc w:val="center"/>
                                  <w:rPr>
                                    <w:vertAlign w:val="subscript"/>
                                  </w:rPr>
                                </w:pPr>
                                <w:r>
                                  <w:t>W</w:t>
                                </w:r>
                                <w:r>
                                  <w:rPr>
                                    <w:vertAlign w:val="subscript"/>
                                  </w:rPr>
                                  <w:t>4</w:t>
                                </w:r>
                              </w:p>
                            </w:txbxContent>
                          </wps:txbx>
                          <wps:bodyPr rot="0" vert="horz" wrap="square" lIns="0" tIns="0" rIns="0" bIns="0" anchor="t" anchorCtr="0" upright="1">
                            <a:noAutofit/>
                          </wps:bodyPr>
                        </wps:wsp>
                        <wps:wsp>
                          <wps:cNvPr id="1916" name="Text Box 230"/>
                          <wps:cNvSpPr txBox="1">
                            <a:spLocks noChangeArrowheads="1"/>
                          </wps:cNvSpPr>
                          <wps:spPr bwMode="auto">
                            <a:xfrm>
                              <a:off x="7632" y="10944"/>
                              <a:ext cx="720" cy="576"/>
                            </a:xfrm>
                            <a:prstGeom prst="rect">
                              <a:avLst/>
                            </a:prstGeom>
                            <a:solidFill>
                              <a:srgbClr val="FFFFFF"/>
                            </a:solidFill>
                            <a:ln w="9525">
                              <a:solidFill>
                                <a:srgbClr val="000000"/>
                              </a:solidFill>
                              <a:miter lim="800000"/>
                              <a:headEnd/>
                              <a:tailEnd/>
                            </a:ln>
                          </wps:spPr>
                          <wps:txbx>
                            <w:txbxContent>
                              <w:p w:rsidR="00A91066" w:rsidRDefault="00A91066" w:rsidP="00576B89">
                                <w:pPr>
                                  <w:jc w:val="center"/>
                                  <w:rPr>
                                    <w:vertAlign w:val="subscript"/>
                                  </w:rPr>
                                </w:pPr>
                                <w:r>
                                  <w:t>W</w:t>
                                </w:r>
                                <w:r>
                                  <w:rPr>
                                    <w:vertAlign w:val="subscript"/>
                                  </w:rPr>
                                  <w:t>6</w:t>
                                </w:r>
                              </w:p>
                            </w:txbxContent>
                          </wps:txbx>
                          <wps:bodyPr rot="0" vert="horz" wrap="square" lIns="0" tIns="0" rIns="0" bIns="0" anchor="t" anchorCtr="0" upright="1">
                            <a:noAutofit/>
                          </wps:bodyPr>
                        </wps:wsp>
                        <wps:wsp>
                          <wps:cNvPr id="1917" name="Text Box 231"/>
                          <wps:cNvSpPr txBox="1">
                            <a:spLocks noChangeArrowheads="1"/>
                          </wps:cNvSpPr>
                          <wps:spPr bwMode="auto">
                            <a:xfrm>
                              <a:off x="9513" y="11982"/>
                              <a:ext cx="720" cy="492"/>
                            </a:xfrm>
                            <a:prstGeom prst="rect">
                              <a:avLst/>
                            </a:prstGeom>
                            <a:solidFill>
                              <a:srgbClr val="FFFFFF"/>
                            </a:solidFill>
                            <a:ln w="9525">
                              <a:solidFill>
                                <a:srgbClr val="000000"/>
                              </a:solidFill>
                              <a:miter lim="800000"/>
                              <a:headEnd/>
                              <a:tailEnd/>
                            </a:ln>
                          </wps:spPr>
                          <wps:txbx>
                            <w:txbxContent>
                              <w:p w:rsidR="00A91066" w:rsidRDefault="00A91066" w:rsidP="00576B89">
                                <w:pPr>
                                  <w:jc w:val="center"/>
                                  <w:rPr>
                                    <w:vertAlign w:val="subscript"/>
                                  </w:rPr>
                                </w:pPr>
                                <w:r>
                                  <w:t>W</w:t>
                                </w:r>
                                <w:r>
                                  <w:rPr>
                                    <w:vertAlign w:val="subscript"/>
                                  </w:rPr>
                                  <w:t>3</w:t>
                                </w:r>
                              </w:p>
                            </w:txbxContent>
                          </wps:txbx>
                          <wps:bodyPr rot="0" vert="horz" wrap="square" lIns="0" tIns="0" rIns="0" bIns="0" anchor="t" anchorCtr="0" upright="1">
                            <a:noAutofit/>
                          </wps:bodyPr>
                        </wps:wsp>
                        <wps:wsp>
                          <wps:cNvPr id="1918" name="AutoShape 232"/>
                          <wps:cNvSpPr>
                            <a:spLocks noChangeArrowheads="1"/>
                          </wps:cNvSpPr>
                          <wps:spPr bwMode="auto">
                            <a:xfrm>
                              <a:off x="8496" y="12096"/>
                              <a:ext cx="288"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19" name="AutoShape 233"/>
                          <wps:cNvSpPr>
                            <a:spLocks noChangeArrowheads="1"/>
                          </wps:cNvSpPr>
                          <wps:spPr bwMode="auto">
                            <a:xfrm>
                              <a:off x="3888" y="12066"/>
                              <a:ext cx="288"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20" name="Line 234"/>
                          <wps:cNvCnPr>
                            <a:cxnSpLocks noChangeShapeType="1"/>
                          </wps:cNvCnPr>
                          <wps:spPr bwMode="auto">
                            <a:xfrm>
                              <a:off x="3168" y="12210"/>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1" name="Line 235"/>
                          <wps:cNvCnPr>
                            <a:cxnSpLocks noChangeShapeType="1"/>
                          </wps:cNvCnPr>
                          <wps:spPr bwMode="auto">
                            <a:xfrm>
                              <a:off x="5760" y="12210"/>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2" name="Line 236"/>
                          <wps:cNvCnPr>
                            <a:cxnSpLocks noChangeShapeType="1"/>
                          </wps:cNvCnPr>
                          <wps:spPr bwMode="auto">
                            <a:xfrm>
                              <a:off x="8784" y="12240"/>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3" name="Line 237"/>
                          <wps:cNvCnPr>
                            <a:cxnSpLocks noChangeShapeType="1"/>
                          </wps:cNvCnPr>
                          <wps:spPr bwMode="auto">
                            <a:xfrm>
                              <a:off x="10224" y="12240"/>
                              <a:ext cx="12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4" name="Freeform 238"/>
                          <wps:cNvSpPr>
                            <a:spLocks/>
                          </wps:cNvSpPr>
                          <wps:spPr bwMode="auto">
                            <a:xfrm>
                              <a:off x="10224" y="12240"/>
                              <a:ext cx="576" cy="720"/>
                            </a:xfrm>
                            <a:custGeom>
                              <a:avLst/>
                              <a:gdLst>
                                <a:gd name="T0" fmla="*/ 576 w 576"/>
                                <a:gd name="T1" fmla="*/ 0 h 720"/>
                                <a:gd name="T2" fmla="*/ 576 w 576"/>
                                <a:gd name="T3" fmla="*/ 720 h 720"/>
                                <a:gd name="T4" fmla="*/ 0 w 576"/>
                                <a:gd name="T5" fmla="*/ 720 h 720"/>
                              </a:gdLst>
                              <a:ahLst/>
                              <a:cxnLst>
                                <a:cxn ang="0">
                                  <a:pos x="T0" y="T1"/>
                                </a:cxn>
                                <a:cxn ang="0">
                                  <a:pos x="T2" y="T3"/>
                                </a:cxn>
                                <a:cxn ang="0">
                                  <a:pos x="T4" y="T5"/>
                                </a:cxn>
                              </a:cxnLst>
                              <a:rect l="0" t="0" r="r" b="b"/>
                              <a:pathLst>
                                <a:path w="576" h="720">
                                  <a:moveTo>
                                    <a:pt x="576" y="0"/>
                                  </a:moveTo>
                                  <a:lnTo>
                                    <a:pt x="576" y="720"/>
                                  </a:lnTo>
                                  <a:lnTo>
                                    <a:pt x="0" y="72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5" name="Freeform 239"/>
                          <wps:cNvSpPr>
                            <a:spLocks/>
                          </wps:cNvSpPr>
                          <wps:spPr bwMode="auto">
                            <a:xfrm>
                              <a:off x="8640" y="12384"/>
                              <a:ext cx="864" cy="576"/>
                            </a:xfrm>
                            <a:custGeom>
                              <a:avLst/>
                              <a:gdLst>
                                <a:gd name="T0" fmla="*/ 864 w 864"/>
                                <a:gd name="T1" fmla="*/ 576 h 576"/>
                                <a:gd name="T2" fmla="*/ 0 w 864"/>
                                <a:gd name="T3" fmla="*/ 576 h 576"/>
                                <a:gd name="T4" fmla="*/ 0 w 864"/>
                                <a:gd name="T5" fmla="*/ 0 h 576"/>
                              </a:gdLst>
                              <a:ahLst/>
                              <a:cxnLst>
                                <a:cxn ang="0">
                                  <a:pos x="T0" y="T1"/>
                                </a:cxn>
                                <a:cxn ang="0">
                                  <a:pos x="T2" y="T3"/>
                                </a:cxn>
                                <a:cxn ang="0">
                                  <a:pos x="T4" y="T5"/>
                                </a:cxn>
                              </a:cxnLst>
                              <a:rect l="0" t="0" r="r" b="b"/>
                              <a:pathLst>
                                <a:path w="864" h="576">
                                  <a:moveTo>
                                    <a:pt x="864" y="576"/>
                                  </a:moveTo>
                                  <a:lnTo>
                                    <a:pt x="0" y="576"/>
                                  </a:lnTo>
                                  <a:lnTo>
                                    <a:pt x="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6" name="Freeform 240"/>
                          <wps:cNvSpPr>
                            <a:spLocks/>
                          </wps:cNvSpPr>
                          <wps:spPr bwMode="auto">
                            <a:xfrm>
                              <a:off x="8064" y="12960"/>
                              <a:ext cx="2736" cy="1152"/>
                            </a:xfrm>
                            <a:custGeom>
                              <a:avLst/>
                              <a:gdLst>
                                <a:gd name="T0" fmla="*/ 1728 w 1728"/>
                                <a:gd name="T1" fmla="*/ 0 h 1152"/>
                                <a:gd name="T2" fmla="*/ 1728 w 1728"/>
                                <a:gd name="T3" fmla="*/ 1152 h 1152"/>
                                <a:gd name="T4" fmla="*/ 0 w 1728"/>
                                <a:gd name="T5" fmla="*/ 1152 h 1152"/>
                              </a:gdLst>
                              <a:ahLst/>
                              <a:cxnLst>
                                <a:cxn ang="0">
                                  <a:pos x="T0" y="T1"/>
                                </a:cxn>
                                <a:cxn ang="0">
                                  <a:pos x="T2" y="T3"/>
                                </a:cxn>
                                <a:cxn ang="0">
                                  <a:pos x="T4" y="T5"/>
                                </a:cxn>
                              </a:cxnLst>
                              <a:rect l="0" t="0" r="r" b="b"/>
                              <a:pathLst>
                                <a:path w="1728" h="1152">
                                  <a:moveTo>
                                    <a:pt x="1728" y="0"/>
                                  </a:moveTo>
                                  <a:lnTo>
                                    <a:pt x="1728" y="1152"/>
                                  </a:lnTo>
                                  <a:lnTo>
                                    <a:pt x="0" y="1152"/>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7" name="Freeform 241"/>
                          <wps:cNvSpPr>
                            <a:spLocks/>
                          </wps:cNvSpPr>
                          <wps:spPr bwMode="auto">
                            <a:xfrm>
                              <a:off x="4032" y="12354"/>
                              <a:ext cx="3312" cy="1758"/>
                            </a:xfrm>
                            <a:custGeom>
                              <a:avLst/>
                              <a:gdLst>
                                <a:gd name="T0" fmla="*/ 2160 w 2160"/>
                                <a:gd name="T1" fmla="*/ 1728 h 1728"/>
                                <a:gd name="T2" fmla="*/ 0 w 2160"/>
                                <a:gd name="T3" fmla="*/ 1728 h 1728"/>
                                <a:gd name="T4" fmla="*/ 0 w 2160"/>
                                <a:gd name="T5" fmla="*/ 0 h 1728"/>
                              </a:gdLst>
                              <a:ahLst/>
                              <a:cxnLst>
                                <a:cxn ang="0">
                                  <a:pos x="T0" y="T1"/>
                                </a:cxn>
                                <a:cxn ang="0">
                                  <a:pos x="T2" y="T3"/>
                                </a:cxn>
                                <a:cxn ang="0">
                                  <a:pos x="T4" y="T5"/>
                                </a:cxn>
                              </a:cxnLst>
                              <a:rect l="0" t="0" r="r" b="b"/>
                              <a:pathLst>
                                <a:path w="2160" h="1728">
                                  <a:moveTo>
                                    <a:pt x="2160" y="1728"/>
                                  </a:moveTo>
                                  <a:lnTo>
                                    <a:pt x="0" y="1728"/>
                                  </a:lnTo>
                                  <a:lnTo>
                                    <a:pt x="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8" name="Line 242"/>
                          <wps:cNvCnPr>
                            <a:cxnSpLocks noChangeShapeType="1"/>
                          </wps:cNvCnPr>
                          <wps:spPr bwMode="auto">
                            <a:xfrm>
                              <a:off x="8784" y="1238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9" name="AutoShape 243"/>
                          <wps:cNvSpPr>
                            <a:spLocks noChangeArrowheads="1"/>
                          </wps:cNvSpPr>
                          <wps:spPr bwMode="auto">
                            <a:xfrm>
                              <a:off x="6480" y="12096"/>
                              <a:ext cx="288"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30" name="Text Box 244"/>
                          <wps:cNvSpPr txBox="1">
                            <a:spLocks noChangeArrowheads="1"/>
                          </wps:cNvSpPr>
                          <wps:spPr bwMode="auto">
                            <a:xfrm>
                              <a:off x="7344" y="11982"/>
                              <a:ext cx="720" cy="516"/>
                            </a:xfrm>
                            <a:prstGeom prst="rect">
                              <a:avLst/>
                            </a:prstGeom>
                            <a:solidFill>
                              <a:srgbClr val="FFFFFF"/>
                            </a:solidFill>
                            <a:ln w="9525">
                              <a:solidFill>
                                <a:srgbClr val="000000"/>
                              </a:solidFill>
                              <a:miter lim="800000"/>
                              <a:headEnd/>
                              <a:tailEnd/>
                            </a:ln>
                          </wps:spPr>
                          <wps:txbx>
                            <w:txbxContent>
                              <w:p w:rsidR="00A91066" w:rsidRDefault="00A91066" w:rsidP="00576B89">
                                <w:pPr>
                                  <w:jc w:val="center"/>
                                  <w:rPr>
                                    <w:vertAlign w:val="subscript"/>
                                  </w:rPr>
                                </w:pPr>
                                <w:r>
                                  <w:t>W</w:t>
                                </w:r>
                                <w:r>
                                  <w:rPr>
                                    <w:vertAlign w:val="subscript"/>
                                  </w:rPr>
                                  <w:t>2</w:t>
                                </w:r>
                              </w:p>
                            </w:txbxContent>
                          </wps:txbx>
                          <wps:bodyPr rot="0" vert="horz" wrap="square" lIns="0" tIns="0" rIns="0" bIns="0" anchor="t" anchorCtr="0" upright="1">
                            <a:noAutofit/>
                          </wps:bodyPr>
                        </wps:wsp>
                        <wps:wsp>
                          <wps:cNvPr id="1931" name="Line 245"/>
                          <wps:cNvCnPr>
                            <a:cxnSpLocks noChangeShapeType="1"/>
                          </wps:cNvCnPr>
                          <wps:spPr bwMode="auto">
                            <a:xfrm>
                              <a:off x="6768" y="12240"/>
                              <a:ext cx="5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32" name="Line 246"/>
                          <wps:cNvCnPr>
                            <a:cxnSpLocks noChangeShapeType="1"/>
                          </wps:cNvCnPr>
                          <wps:spPr bwMode="auto">
                            <a:xfrm>
                              <a:off x="8064" y="12240"/>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33" name="Freeform 247"/>
                          <wps:cNvSpPr>
                            <a:spLocks/>
                          </wps:cNvSpPr>
                          <wps:spPr bwMode="auto">
                            <a:xfrm>
                              <a:off x="8352" y="11232"/>
                              <a:ext cx="720" cy="1008"/>
                            </a:xfrm>
                            <a:custGeom>
                              <a:avLst/>
                              <a:gdLst>
                                <a:gd name="T0" fmla="*/ 720 w 720"/>
                                <a:gd name="T1" fmla="*/ 1008 h 1008"/>
                                <a:gd name="T2" fmla="*/ 720 w 720"/>
                                <a:gd name="T3" fmla="*/ 0 h 1008"/>
                                <a:gd name="T4" fmla="*/ 0 w 720"/>
                                <a:gd name="T5" fmla="*/ 0 h 1008"/>
                              </a:gdLst>
                              <a:ahLst/>
                              <a:cxnLst>
                                <a:cxn ang="0">
                                  <a:pos x="T0" y="T1"/>
                                </a:cxn>
                                <a:cxn ang="0">
                                  <a:pos x="T2" y="T3"/>
                                </a:cxn>
                                <a:cxn ang="0">
                                  <a:pos x="T4" y="T5"/>
                                </a:cxn>
                              </a:cxnLst>
                              <a:rect l="0" t="0" r="r" b="b"/>
                              <a:pathLst>
                                <a:path w="720" h="1008">
                                  <a:moveTo>
                                    <a:pt x="720" y="1008"/>
                                  </a:moveTo>
                                  <a:lnTo>
                                    <a:pt x="720" y="0"/>
                                  </a:lnTo>
                                  <a:lnTo>
                                    <a:pt x="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4" name="Freeform 248"/>
                          <wps:cNvSpPr>
                            <a:spLocks/>
                          </wps:cNvSpPr>
                          <wps:spPr bwMode="auto">
                            <a:xfrm>
                              <a:off x="6624" y="11232"/>
                              <a:ext cx="1008" cy="864"/>
                            </a:xfrm>
                            <a:custGeom>
                              <a:avLst/>
                              <a:gdLst>
                                <a:gd name="T0" fmla="*/ 1008 w 1008"/>
                                <a:gd name="T1" fmla="*/ 0 h 864"/>
                                <a:gd name="T2" fmla="*/ 0 w 1008"/>
                                <a:gd name="T3" fmla="*/ 0 h 864"/>
                                <a:gd name="T4" fmla="*/ 0 w 1008"/>
                                <a:gd name="T5" fmla="*/ 864 h 864"/>
                              </a:gdLst>
                              <a:ahLst/>
                              <a:cxnLst>
                                <a:cxn ang="0">
                                  <a:pos x="T0" y="T1"/>
                                </a:cxn>
                                <a:cxn ang="0">
                                  <a:pos x="T2" y="T3"/>
                                </a:cxn>
                                <a:cxn ang="0">
                                  <a:pos x="T4" y="T5"/>
                                </a:cxn>
                              </a:cxnLst>
                              <a:rect l="0" t="0" r="r" b="b"/>
                              <a:pathLst>
                                <a:path w="1008" h="864">
                                  <a:moveTo>
                                    <a:pt x="1008" y="0"/>
                                  </a:moveTo>
                                  <a:lnTo>
                                    <a:pt x="0" y="0"/>
                                  </a:lnTo>
                                  <a:lnTo>
                                    <a:pt x="0" y="864"/>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5" name="Line 249"/>
                          <wps:cNvCnPr>
                            <a:cxnSpLocks noChangeShapeType="1"/>
                          </wps:cNvCnPr>
                          <wps:spPr bwMode="auto">
                            <a:xfrm>
                              <a:off x="4176" y="1238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36" name="Line 250"/>
                        <wps:cNvCnPr>
                          <a:cxnSpLocks noChangeShapeType="1"/>
                        </wps:cNvCnPr>
                        <wps:spPr bwMode="auto">
                          <a:xfrm>
                            <a:off x="12501" y="2344"/>
                            <a:ext cx="0" cy="43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4" o:spid="_x0000_s1253" style="position:absolute;margin-left:33.05pt;margin-top:-1.15pt;width:327.6pt;height:127.8pt;z-index:251593216" coordorigin="9081,904" coordsize="8352,3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bOx2AkAAGVbAAAOAAAAZHJzL2Uyb0RvYy54bWzsXNmO28oRfQ+QfyD4GGAsblooWL5wZjES&#10;OMkFPPkADkUtCEUyJGck3yD/nlPV3STFRVeehY4tzsOQElvF7urTp6urqvv9L4ddqD0FabaNo4Vu&#10;vjN0LYj8eLmN1gv9n/d3VzNdy3IvWnphHAUL/WuQ6b98+OMf3u+TeWDFmzhcBqkGIVE23ycLfZPn&#10;yXw0yvxNsPOyd3ESRHi4itOdl+Njuh4tU28P6btwZBnGZLSP02WSxn6QZfj2RjzUP7D81Srw83+s&#10;VlmQa+FCR91y/p/y/wf6P/rw3puvUy/ZbH1ZDe8Ztdh52wgvLUTdeLmnPabbhqjd1k/jLF7l7/x4&#10;N4pXq60fcBvQGtOoteZTGj8m3Jb1fL9OCjVBtTU9PVus//enX1Ntu0TfuSYUFHk79BK/WLMsh/Sz&#10;T9ZzFPuUJl+SX1PRSNx+jv1/ZXg8qj+nz2tRWHvY/y1eQqD3mMesn8Mq3ZEItFw7cDd8LbohOOSa&#10;jy8dc2KMLVTGxzNzYtnGRHaUv0Fv0u9cY2bqGh67BtfRm/ubW/nzmT22xG9tZzyhFoy8uXgv11XW&#10;TTSMPxRtLFUB6ceqGL+1KppNUvpoNoiaKzVhmxMMMVKU4Tov0QXGX1ZCLHsZxL5svCRg5GaEnVKv&#10;6Bmh13tq3Z/jA1DGfbRPuCRBTMsPeIAWMWIygTQtiq83XrQOPqZpvN8E3hJVNLl3Kz+lnszmGQn5&#10;PeiNDQcQI8WZLgDDRKA0PlXoG5vHAPLmSZrln4J4p9HNQk/BMFxN7+lzlgusqSKE8ywOt8u7bRjy&#10;h3T9cB2m2pMHNrrjPwnPo2JhpO2B7LE1FgroFGHwX5uI3TYHrYbb3UKfFYW8OantNlpyW3NvG4p7&#10;DI8w4oEsVCeUmB8eDkwMrktvIL0+xMuv0GwaCxoF7eNmE6e/6doeFLrQs38/emmga+FfIvQO8a26&#10;SdXNg7rxIh8/Xei5ronb61zw8mOSbtcbSBb9H8UfQR6rLSu3rIWsLzAr6tYHeG0F3s/bKABwp0ox&#10;gPh1JLjRP0SSGwvE8mC4/5qAB48AK35yNmAdczoRgLUsUPURYGcTR1Aef1/wXQOuISp+Cq5RTFhl&#10;0a+AQkxfEmwtwNNy1kiebjGqQ4AGmN8FS4AngCVBd6iGhKY3x8jE+KJBRGOUZ9b/uIZ7O7udOVeO&#10;Nbm9coybm6uPd9fO1eTOnI5v7Jvr6xvzv9Ra05lvtstlEFHj1CxvOudRnLQ3xPxczPOFokbH0rnK&#10;qKK6cqUx7VRHlhhG1Dr6vlcEAyUN+p1VUNwf/U5tzFZMv/ZM2Bmia8kAKOkXiBcoUHaD4tbLoV/T&#10;4DFdMt/l8u+4Bb3F5AQO7g+9mJxhyZDxYE1tNg1b0OvAMhvQy1PegF4XlmSDe+1iaPeK3unElugt&#10;1wxN03fgXqypeGEwoNc1py3oLYZ2r+h1xyYMcbFwm3Ut3ByXn3RbwhewcDMNW5l2l75yg4tE2L20&#10;luT1mGaBAzE709iW8OUl+ht5G2aOqxZvBu7w4tJgsGaoHvm66OakwbAK4z28IGn+5XG3g7vzr4+R&#10;n8PzempJd+RayHrzQJxc+4lGtjgdvhGnrumQE0d4GZwxrxuEp0E+Ed4G+eQH9Di4bbgtRnUPuLVn&#10;BE42dI3JgNvCI9G6pD97Zfaz45bcp4JvhafMloEEptq395SVPvGmp6zwLQyessFTFq3ZFsD0Kc2A&#10;IlBhFQEgiWAZ/+kJweMpQl6Cdhu+3gHBg6+3EvLuRHARapMI5tlb4vztOXg2nUn/LsLIzLWlwTsg&#10;eEDwOQiuxdvsfuNtcP4gMCFJuA5h06L1HC3aBjtisCNO2BFFxO0uDQLKY4LjoR5xqzgeaGV85JKg&#10;D2flM5yEK+wJgVai3mMXg/8oEhqoEiqJAXlMSxluXS+V1xoGyWoXIjvqTyMN8rQ9/ReejLIQzKai&#10;kKFtNPk+EqjkYF4qinTKwdAvCkFGuyTotihktNcHIaOiyJEceAaLNnobkbuBtJpDJNuNO+QlINPK&#10;YOdKEmeUd3QvrLJ7Ecfn8qS3jsLCyX7P63W8D6VOFBZUc892piosrrJG5LGsp7GluoY0tgfRC4mX&#10;U0PoHXRLAXXu942IqNL3u/gpuI+5RE7t4ecVEiufh1FbuRI+6rm6JixPqKdeCs2gCvHiuagkta0C&#10;vSKgTskoL85/aXifZLZBhCTE9kwDby4TYn7svIRv9/Y9O4Fh8HbIvEnkaUluq3B8PS5NY06msj2f&#10;45Hmo5aFNsxrCCqN6iIFSLIyxpdKmqiOs7MpHvJAqSSVX1Pyd5Xiib83bfNAleSJmlvkVCm+U06d&#10;4lvkVCmeJoqy/RdA8KQPDQRPjW4jeH4Ogi+V0kXxAlhlOUXs6loleGVDiGcDvfeWdjbQe/9Jc8hP&#10;btC7WA4eGeqvQe8GjWYOtrgq5V3lZSDPSJrwpinSlV9K8ObUmoGZ6XKK4olS1Su7zPgToqosT2I6&#10;pNV5vq1WVaKviYIuLoDsWSnE9twfbXQvSpxh0BcFVddCg4rp1bXK+I1iA+kPpP8TR96R298k/Xq+&#10;06vY9I6hkvEse1yz6W3bhCHN26Cm43puyLOsegt7q0D6dDlF+kQPxNQtc0Pdsm8TdUT63aLqpN8m&#10;qkr6PBXJKl0G47NGmPGp2W2ML0qQzVAq5rSJXymomF5dq4w/2PjfaWvJYON/Bxu/SBAUwVKnmhvY&#10;a7C04ddBituPFmgiB5fYU8juKemTHjZu/f6O785gflsioNNnIuDEmSnX45DASjtoJcKHRMAMichd&#10;uMUGFxX2o+HP+73FLvWK76Sf/d7lhkPT7dw2MOz3hiEpjlSgDvrGdGx09k+14duuJQE6/SYBTqbq&#10;aIdmChX56Yf0k2HDtzz3ppN/sVqvJmI7PScBlg7tRhKgQ26PIYFqOLJAnNzUiWD4kgSCy+C6U00E&#10;pE3fr+KIE8fskCfFlHvDyuA6ZbQIP5xhvIofjnKR9m3ZUdXoOrb+sxdOvrMr+tIpq+qGY99Zi6C6&#10;D07m7lTf1XDBlTq4gKALdz3FXKjVbR44LkCwKdXS5YBTRY99a2XkZfC//R8c7TL43/r3v2GDWJPl&#10;3yRNdjJRSd1NlucRzDQv04ywxn9RDhUTOELsLbxb5Xni5pbEpnqkpU1MneJbxNQZvk1MleIhoqzP&#10;ZYRZWCUUZiH1tXG8KHBGXF34yM7hd9lT7EaiVFvcDEmy/WwlGBj+OzA8KOZoJVpNkH37CEvl8Lwh&#10;wvJDHY0HB7s8T7a3gx4p066K1THzufRYvz1WTWtswDzAbGPRIXmcfq3SAOUylJwnIgah7JPawXjh&#10;9z3o8axNFMWWizKa8tPHCxnNOMuZ53t57jQdFl39jPvq6dgf/gcAAP//AwBQSwMEFAAGAAgAAAAh&#10;AOpI9M/gAAAACQEAAA8AAABkcnMvZG93bnJldi54bWxMj0FLw0AQhe+C/2EZwVu72YRGidmUUtRT&#10;EWwF8bZNpklodjZkt0n67x1P9vaG93jvm3w9206MOPjWkQa1jEAgla5qqdbwdXhbPIPwwVBlOkeo&#10;4Yoe1sX9XW6yyk30ieM+1IJLyGdGQxNCn0npywat8UvXI7F3coM1gc+hltVgJi63nYyjKJXWtMQL&#10;jelx22B53l+shvfJTJtEvY6782l7/TmsPr53CrV+fJg3LyACzuE/DH/4jA4FMx3dhSovOg1pqjip&#10;YREnINh/ihWLo4Z4lSQgi1zeflD8AgAA//8DAFBLAQItABQABgAIAAAAIQC2gziS/gAAAOEBAAAT&#10;AAAAAAAAAAAAAAAAAAAAAABbQ29udGVudF9UeXBlc10ueG1sUEsBAi0AFAAGAAgAAAAhADj9If/W&#10;AAAAlAEAAAsAAAAAAAAAAAAAAAAALwEAAF9yZWxzLy5yZWxzUEsBAi0AFAAGAAgAAAAhAEiFs7HY&#10;CQAAZVsAAA4AAAAAAAAAAAAAAAAALgIAAGRycy9lMm9Eb2MueG1sUEsBAi0AFAAGAAgAAAAhAOpI&#10;9M/gAAAACQEAAA8AAAAAAAAAAAAAAAAAMgwAAGRycy9kb3ducmV2LnhtbFBLBQYAAAAABAAEAPMA&#10;AAA/DQAAAAA=&#10;">
                <v:group id="Group 225" o:spid="_x0000_s1254" style="position:absolute;left:9081;top:904;width:8352;height:3456" coordorigin="3168,10944" coordsize="8352,3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AyLxAAAAN0AAAAPAAAAZHJzL2Rvd25yZXYueG1sRE9Na8JA&#10;EL0X/A/LCL3VzSotNbqKSC09iFAVxNuQHZNgdjZkt0n8964g9DaP9znzZW8r0VLjS8ca1CgBQZw5&#10;U3Ku4XjYvH2C8AHZYOWYNNzIw3IxeJljalzHv9TuQy5iCPsUNRQh1KmUPivIoh+5mjhyF9dYDBE2&#10;uTQNdjHcVnKcJB/SYsmxocCa1gVl1/2f1fDdYbeaqK92e72sb+fD++60VaT167BfzUAE6sO/+On+&#10;MXH+VCl4fBNPkIs7AAAA//8DAFBLAQItABQABgAIAAAAIQDb4fbL7gAAAIUBAAATAAAAAAAAAAAA&#10;AAAAAAAAAABbQ29udGVudF9UeXBlc10ueG1sUEsBAi0AFAAGAAgAAAAhAFr0LFu/AAAAFQEAAAsA&#10;AAAAAAAAAAAAAAAAHwEAAF9yZWxzLy5yZWxzUEsBAi0AFAAGAAgAAAAhAMXwDIvEAAAA3QAAAA8A&#10;AAAAAAAAAAAAAAAABwIAAGRycy9kb3ducmV2LnhtbFBLBQYAAAAAAwADALcAAAD4AgAAAAA=&#10;">
                  <v:shape id="Text Box 226" o:spid="_x0000_s1255" type="#_x0000_t202" style="position:absolute;left:5040;top:11952;width:720;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6IywQAAAN0AAAAPAAAAZHJzL2Rvd25yZXYueG1sRE9Li8Iw&#10;EL4L+x/CLOxNU3tYtBpFBcHFiy88D830sdtMSpKt9d8bQfA2H99z5sveNKIj52vLCsajBARxbnXN&#10;pYLLeTucgPABWWNjmRTcycNy8TGYY6btjY/UnUIpYgj7DBVUIbSZlD6vyKAf2ZY4coV1BkOErpTa&#10;4S2Gm0amSfItDdYcGypsaVNR/nf6NwrO3drvjr9hqn+KtUz3xSG9upVSX5/9agYiUB/e4pd7p+P8&#10;6TiF5zfxBLl4AAAA//8DAFBLAQItABQABgAIAAAAIQDb4fbL7gAAAIUBAAATAAAAAAAAAAAAAAAA&#10;AAAAAABbQ29udGVudF9UeXBlc10ueG1sUEsBAi0AFAAGAAgAAAAhAFr0LFu/AAAAFQEAAAsAAAAA&#10;AAAAAAAAAAAAHwEAAF9yZWxzLy5yZWxzUEsBAi0AFAAGAAgAAAAhAIj3ojLBAAAA3QAAAA8AAAAA&#10;AAAAAAAAAAAABwIAAGRycy9kb3ducmV2LnhtbFBLBQYAAAAAAwADALcAAAD1AgAAAAA=&#10;">
                    <v:textbox inset="0,0,0,0">
                      <w:txbxContent>
                        <w:p w:rsidR="00A91066" w:rsidRDefault="00A91066" w:rsidP="00576B89">
                          <w:pPr>
                            <w:jc w:val="center"/>
                            <w:rPr>
                              <w:vertAlign w:val="subscript"/>
                            </w:rPr>
                          </w:pPr>
                          <w:r>
                            <w:t>W</w:t>
                          </w:r>
                          <w:r>
                            <w:rPr>
                              <w:vertAlign w:val="subscript"/>
                            </w:rPr>
                            <w:t>1</w:t>
                          </w:r>
                        </w:p>
                      </w:txbxContent>
                    </v:textbox>
                  </v:shape>
                  <v:line id="Line 227" o:spid="_x0000_s1256" style="position:absolute;visibility:visible;mso-wrap-style:square" from="4176,12210" to="5040,12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1kKLwwAAAN0AAAAPAAAAZHJzL2Rvd25yZXYueG1sRE/fS8Mw&#10;EH4X/B/CCXtzaSc42y0bYhH2oIN14vOtOZticylN1sX/3ggD3+7j+3nrbbS9mGj0nWMF+TwDQdw4&#10;3XGr4OP4ev8Ewgdkjb1jUvBDHrab25s1ltpd+EBTHVqRQtiXqMCEMJRS+saQRT93A3HivtxoMSQ4&#10;tlKPeEnhtpeLLHuUFjtODQYHejHUfNdnq2BpqoNcyurtuK+mLi/ie/w8FUrN7uLzCkSgGP7FV/dO&#10;p/lF/gB/36QT5OYXAAD//wMAUEsBAi0AFAAGAAgAAAAhANvh9svuAAAAhQEAABMAAAAAAAAAAAAA&#10;AAAAAAAAAFtDb250ZW50X1R5cGVzXS54bWxQSwECLQAUAAYACAAAACEAWvQsW78AAAAVAQAACwAA&#10;AAAAAAAAAAAAAAAfAQAAX3JlbHMvLnJlbHNQSwECLQAUAAYACAAAACEAedZCi8MAAADdAAAADwAA&#10;AAAAAAAAAAAAAAAHAgAAZHJzL2Rvd25yZXYueG1sUEsFBgAAAAADAAMAtwAAAPcCAAAAAA==&#10;">
                    <v:stroke endarrow="block"/>
                  </v:line>
                  <v:shape id="Text Box 228" o:spid="_x0000_s1257" type="#_x0000_t202" style="position:absolute;left:7344;top:13824;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p/dwgAAAN0AAAAPAAAAZHJzL2Rvd25yZXYueG1sRE9LawIx&#10;EL4X/A9hBG816yJSV6OoUFB68VF6HjazD91MliRd13/fCEJv8/E9Z7nuTSM6cr62rGAyTkAQ51bX&#10;XCr4vny+f4DwAVljY5kUPMjDejV4W2Km7Z1P1J1DKWII+wwVVCG0mZQ+r8igH9uWOHKFdQZDhK6U&#10;2uE9hptGpkkykwZrjg0VtrSrKL+df42CS7f1+9M1zPWh2Mr0qzimP26j1GjYbxYgAvXhX/xy73Wc&#10;P59M4flNPEGu/gAAAP//AwBQSwECLQAUAAYACAAAACEA2+H2y+4AAACFAQAAEwAAAAAAAAAAAAAA&#10;AAAAAAAAW0NvbnRlbnRfVHlwZXNdLnhtbFBLAQItABQABgAIAAAAIQBa9CxbvwAAABUBAAALAAAA&#10;AAAAAAAAAAAAAB8BAABfcmVscy8ucmVsc1BLAQItABQABgAIAAAAIQBoUp/dwgAAAN0AAAAPAAAA&#10;AAAAAAAAAAAAAAcCAABkcnMvZG93bnJldi54bWxQSwUGAAAAAAMAAwC3AAAA9gIAAAAA&#10;">
                    <v:textbox inset="0,0,0,0">
                      <w:txbxContent>
                        <w:p w:rsidR="00A91066" w:rsidRDefault="00A91066" w:rsidP="00576B89">
                          <w:pPr>
                            <w:jc w:val="center"/>
                            <w:rPr>
                              <w:vertAlign w:val="subscript"/>
                            </w:rPr>
                          </w:pPr>
                          <w:r>
                            <w:t>W</w:t>
                          </w:r>
                          <w:r>
                            <w:rPr>
                              <w:vertAlign w:val="subscript"/>
                            </w:rPr>
                            <w:t>5</w:t>
                          </w:r>
                        </w:p>
                      </w:txbxContent>
                    </v:textbox>
                  </v:shape>
                  <v:shape id="Text Box 229" o:spid="_x0000_s1258" type="#_x0000_t202" style="position:absolute;left:9522;top:12735;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jpGwgAAAN0AAAAPAAAAZHJzL2Rvd25yZXYueG1sRE9LawIx&#10;EL4X/A9hBG8164JSV6OoUFB68VF6HjazD91MliRd13/fCEJv8/E9Z7nuTSM6cr62rGAyTkAQ51bX&#10;XCr4vny+f4DwAVljY5kUPMjDejV4W2Km7Z1P1J1DKWII+wwVVCG0mZQ+r8igH9uWOHKFdQZDhK6U&#10;2uE9hptGpkkykwZrjg0VtrSrKL+df42CS7f1+9M1zPWh2Mr0qzimP26j1GjYbxYgAvXhX/xy73Wc&#10;P59M4flNPEGu/gAAAP//AwBQSwECLQAUAAYACAAAACEA2+H2y+4AAACFAQAAEwAAAAAAAAAAAAAA&#10;AAAAAAAAW0NvbnRlbnRfVHlwZXNdLnhtbFBLAQItABQABgAIAAAAIQBa9CxbvwAAABUBAAALAAAA&#10;AAAAAAAAAAAAAB8BAABfcmVscy8ucmVsc1BLAQItABQABgAIAAAAIQAHHjpGwgAAAN0AAAAPAAAA&#10;AAAAAAAAAAAAAAcCAABkcnMvZG93bnJldi54bWxQSwUGAAAAAAMAAwC3AAAA9gIAAAAA&#10;">
                    <v:textbox inset="0,0,0,0">
                      <w:txbxContent>
                        <w:p w:rsidR="00A91066" w:rsidRDefault="00A91066" w:rsidP="00576B89">
                          <w:pPr>
                            <w:jc w:val="center"/>
                            <w:rPr>
                              <w:vertAlign w:val="subscript"/>
                            </w:rPr>
                          </w:pPr>
                          <w:r>
                            <w:t>W</w:t>
                          </w:r>
                          <w:r>
                            <w:rPr>
                              <w:vertAlign w:val="subscript"/>
                            </w:rPr>
                            <w:t>4</w:t>
                          </w:r>
                        </w:p>
                      </w:txbxContent>
                    </v:textbox>
                  </v:shape>
                  <v:shape id="Text Box 230" o:spid="_x0000_s1259" type="#_x0000_t202" style="position:absolute;left:7632;top:10944;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KQxwQAAAN0AAAAPAAAAZHJzL2Rvd25yZXYueG1sRE9Li8Iw&#10;EL4L+x/CCN40tQdZu0bRBUHx4gvPQzN9rM2kJLHWf28WFvY2H99zFqveNKIj52vLCqaTBARxbnXN&#10;pYLrZTv+BOEDssbGMil4kYfV8mOwwEzbJ5+oO4dSxBD2GSqoQmgzKX1ekUE/sS1x5ArrDIYIXSm1&#10;w2cMN41Mk2QmDdYcGyps6bui/H5+GAWXbuN3p58w1/tiI9NDcUxvbq3UaNivv0AE6sO/+M+903H+&#10;fDqD32/iCXL5BgAA//8DAFBLAQItABQABgAIAAAAIQDb4fbL7gAAAIUBAAATAAAAAAAAAAAAAAAA&#10;AAAAAABbQ29udGVudF9UeXBlc10ueG1sUEsBAi0AFAAGAAgAAAAhAFr0LFu/AAAAFQEAAAsAAAAA&#10;AAAAAAAAAAAAHwEAAF9yZWxzLy5yZWxzUEsBAi0AFAAGAAgAAAAhAPfMpDHBAAAA3QAAAA8AAAAA&#10;AAAAAAAAAAAABwIAAGRycy9kb3ducmV2LnhtbFBLBQYAAAAAAwADALcAAAD1AgAAAAA=&#10;">
                    <v:textbox inset="0,0,0,0">
                      <w:txbxContent>
                        <w:p w:rsidR="00A91066" w:rsidRDefault="00A91066" w:rsidP="00576B89">
                          <w:pPr>
                            <w:jc w:val="center"/>
                            <w:rPr>
                              <w:vertAlign w:val="subscript"/>
                            </w:rPr>
                          </w:pPr>
                          <w:r>
                            <w:t>W</w:t>
                          </w:r>
                          <w:r>
                            <w:rPr>
                              <w:vertAlign w:val="subscript"/>
                            </w:rPr>
                            <w:t>6</w:t>
                          </w:r>
                        </w:p>
                      </w:txbxContent>
                    </v:textbox>
                  </v:shape>
                  <v:shape id="Text Box 231" o:spid="_x0000_s1260" type="#_x0000_t202" style="position:absolute;left:9513;top:11982;width:720;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AGqwgAAAN0AAAAPAAAAZHJzL2Rvd25yZXYueG1sRE9LawIx&#10;EL4X/A9hBG816x60rkZRoaD04qP0PGxmH7qZLEm6rv++EYTe5uN7znLdm0Z05HxtWcFknIAgzq2u&#10;uVTwffl8/wDhA7LGxjIpeJCH9WrwtsRM2zufqDuHUsQQ9hkqqEJoMyl9XpFBP7YtceQK6wyGCF0p&#10;tcN7DDeNTJNkKg3WHBsqbGlXUX47/xoFl27r96drmOtDsZXpV3FMf9xGqdGw3yxABOrDv/jl3us4&#10;fz6ZwfObeIJc/QEAAP//AwBQSwECLQAUAAYACAAAACEA2+H2y+4AAACFAQAAEwAAAAAAAAAAAAAA&#10;AAAAAAAAW0NvbnRlbnRfVHlwZXNdLnhtbFBLAQItABQABgAIAAAAIQBa9CxbvwAAABUBAAALAAAA&#10;AAAAAAAAAAAAAB8BAABfcmVscy8ucmVsc1BLAQItABQABgAIAAAAIQCYgAGqwgAAAN0AAAAPAAAA&#10;AAAAAAAAAAAAAAcCAABkcnMvZG93bnJldi54bWxQSwUGAAAAAAMAAwC3AAAA9gIAAAAA&#10;">
                    <v:textbox inset="0,0,0,0">
                      <w:txbxContent>
                        <w:p w:rsidR="00A91066" w:rsidRDefault="00A91066" w:rsidP="00576B89">
                          <w:pPr>
                            <w:jc w:val="center"/>
                            <w:rPr>
                              <w:vertAlign w:val="subscript"/>
                            </w:rPr>
                          </w:pPr>
                          <w:r>
                            <w:t>W</w:t>
                          </w:r>
                          <w:r>
                            <w:rPr>
                              <w:vertAlign w:val="subscript"/>
                            </w:rPr>
                            <w:t>3</w:t>
                          </w:r>
                        </w:p>
                      </w:txbxContent>
                    </v:textbox>
                  </v:shape>
                  <v:shape id="AutoShape 232" o:spid="_x0000_s1261" type="#_x0000_t123" style="position:absolute;left:8496;top:1209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XZ5xgAAAN0AAAAPAAAAZHJzL2Rvd25yZXYueG1sRI/NbsJA&#10;DITvSLzDypV6g01yQCVlQRWiVTm0UiEPYGWdHzXrjXa3kPL09aESN1sznvm82U1uUBcKsfdsIF9m&#10;oIhrb3tuDVTn18UTqJiQLQ6eycAvRdht57MNltZf+Ysup9QqCeFYooEupbHUOtYdOYxLPxKL1vjg&#10;MMkaWm0DXiXcDbrIspV22LM0dDjSvqP6+/TjDDSZps8qvx3qj1XTFEdb7KvwZszjw/TyDCrRlO7m&#10;/+t3K/jrXHDlGxlBb/8AAAD//wMAUEsBAi0AFAAGAAgAAAAhANvh9svuAAAAhQEAABMAAAAAAAAA&#10;AAAAAAAAAAAAAFtDb250ZW50X1R5cGVzXS54bWxQSwECLQAUAAYACAAAACEAWvQsW78AAAAVAQAA&#10;CwAAAAAAAAAAAAAAAAAfAQAAX3JlbHMvLnJlbHNQSwECLQAUAAYACAAAACEA/TF2ecYAAADdAAAA&#10;DwAAAAAAAAAAAAAAAAAHAgAAZHJzL2Rvd25yZXYueG1sUEsFBgAAAAADAAMAtwAAAPoCAAAAAA==&#10;"/>
                  <v:shape id="AutoShape 233" o:spid="_x0000_s1262" type="#_x0000_t123" style="position:absolute;left:3888;top:1206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dPiwgAAAN0AAAAPAAAAZHJzL2Rvd25yZXYueG1sRE/NisIw&#10;EL4v+A5hBG9r2h5Eq1FEXNHDLqz2AYZm+oPNpCRZrT79RljY23x8v7PaDKYTN3K+tawgnSYgiEur&#10;W64VFJeP9zkIH5A1dpZJwYM8bNajtxXm2t75m27nUIsYwj5HBU0IfS6lLxsy6Ke2J45cZZ3BEKGr&#10;pXZ4j+Gmk1mSzKTBlmNDgz3tGiqv5x+joEokfRXpc19+zqoqO+lsV7iDUpPxsF2CCDSEf/Gf+6jj&#10;/EW6gNc38QS5/gUAAP//AwBQSwECLQAUAAYACAAAACEA2+H2y+4AAACFAQAAEwAAAAAAAAAAAAAA&#10;AAAAAAAAW0NvbnRlbnRfVHlwZXNdLnhtbFBLAQItABQABgAIAAAAIQBa9CxbvwAAABUBAAALAAAA&#10;AAAAAAAAAAAAAB8BAABfcmVscy8ucmVsc1BLAQItABQABgAIAAAAIQCSfdPiwgAAAN0AAAAPAAAA&#10;AAAAAAAAAAAAAAcCAABkcnMvZG93bnJldi54bWxQSwUGAAAAAAMAAwC3AAAA9gIAAAAA&#10;"/>
                  <v:line id="Line 234" o:spid="_x0000_s1263" style="position:absolute;visibility:visible;mso-wrap-style:square" from="3168,12210" to="3888,12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BZBxgAAAN0AAAAPAAAAZHJzL2Rvd25yZXYueG1sRI9PT8Mw&#10;DMXvSHyHyEjcWLodGC3LJkSFxAEm7Y929hrTVDRO1YQufHt8mMTN1nt+7+fVJvteTTTGLrCB+awA&#10;RdwE23Fr4Hh4e3gCFROyxT4wGfilCJv17c0KKxsuvKNpn1olIRwrNOBSGiqtY+PIY5yFgVi0rzB6&#10;TLKOrbYjXiTc93pRFI/aY8fS4HCgV0fN9/7HG1i6eqeXuv44bOupm5f5M5/OpTH3d/nlGVSinP7N&#10;1+t3K/jlQvjlGxlBr/8AAAD//wMAUEsBAi0AFAAGAAgAAAAhANvh9svuAAAAhQEAABMAAAAAAAAA&#10;AAAAAAAAAAAAAFtDb250ZW50X1R5cGVzXS54bWxQSwECLQAUAAYACAAAACEAWvQsW78AAAAVAQAA&#10;CwAAAAAAAAAAAAAAAAAfAQAAX3JlbHMvLnJlbHNQSwECLQAUAAYACAAAACEAR2gWQcYAAADdAAAA&#10;DwAAAAAAAAAAAAAAAAAHAgAAZHJzL2Rvd25yZXYueG1sUEsFBgAAAAADAAMAtwAAAPoCAAAAAA==&#10;">
                    <v:stroke endarrow="block"/>
                  </v:line>
                  <v:line id="Line 235" o:spid="_x0000_s1264" style="position:absolute;visibility:visible;mso-wrap-style:square" from="5760,12210" to="6480,12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LPawwAAAN0AAAAPAAAAZHJzL2Rvd25yZXYueG1sRE9Na8JA&#10;EL0X+h+WKfRWN/FQTeoqpUHooQpq6XmaHbPB7GzIrnH777uC4G0e73MWq2g7MdLgW8cK8kkGgrh2&#10;uuVGwfdh/TIH4QOyxs4xKfgjD6vl48MCS+0uvKNxHxqRQtiXqMCE0JdS+tqQRT9xPXHijm6wGBIc&#10;GqkHvKRw28lplr1Kiy2nBoM9fRiqT/uzVTAz1U7OZPV12FZjmxdxE39+C6Wen+L7G4hAMdzFN/en&#10;TvOLaQ7Xb9IJcvkPAAD//wMAUEsBAi0AFAAGAAgAAAAhANvh9svuAAAAhQEAABMAAAAAAAAAAAAA&#10;AAAAAAAAAFtDb250ZW50X1R5cGVzXS54bWxQSwECLQAUAAYACAAAACEAWvQsW78AAAAVAQAACwAA&#10;AAAAAAAAAAAAAAAfAQAAX3JlbHMvLnJlbHNQSwECLQAUAAYACAAAACEAKCSz2sMAAADdAAAADwAA&#10;AAAAAAAAAAAAAAAHAgAAZHJzL2Rvd25yZXYueG1sUEsFBgAAAAADAAMAtwAAAPcCAAAAAA==&#10;">
                    <v:stroke endarrow="block"/>
                  </v:line>
                  <v:line id="Line 236" o:spid="_x0000_s1265" style="position:absolute;visibility:visible;mso-wrap-style:square" from="8784,12240" to="9504,1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i2txAAAAN0AAAAPAAAAZHJzL2Rvd25yZXYueG1sRE/JasMw&#10;EL0H+g9iCrklcnxoajdKKDWFHtJCFnKeWhPLxBoZS3WUv48Khd7m8dZZbaLtxEiDbx0rWMwzEMS1&#10;0y03Co6H99kzCB+QNXaOScGNPGzWD5MVltpdeUfjPjQihbAvUYEJoS+l9LUhi37ueuLEnd1gMSQ4&#10;NFIPeE3htpN5lj1Jiy2nBoM9vRmqL/sfq2Bpqp1cymp7+KrGdlHEz3j6LpSaPsbXFxCBYvgX/7k/&#10;dJpf5Dn8fpNOkOs7AAAA//8DAFBLAQItABQABgAIAAAAIQDb4fbL7gAAAIUBAAATAAAAAAAAAAAA&#10;AAAAAAAAAABbQ29udGVudF9UeXBlc10ueG1sUEsBAi0AFAAGAAgAAAAhAFr0LFu/AAAAFQEAAAsA&#10;AAAAAAAAAAAAAAAAHwEAAF9yZWxzLy5yZWxzUEsBAi0AFAAGAAgAAAAhANj2La3EAAAA3QAAAA8A&#10;AAAAAAAAAAAAAAAABwIAAGRycy9kb3ducmV2LnhtbFBLBQYAAAAAAwADALcAAAD4AgAAAAA=&#10;">
                    <v:stroke endarrow="block"/>
                  </v:line>
                  <v:line id="Line 237" o:spid="_x0000_s1266" style="position:absolute;visibility:visible;mso-wrap-style:square" from="10224,12240" to="11520,1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og2wwAAAN0AAAAPAAAAZHJzL2Rvd25yZXYueG1sRE/fa8Iw&#10;EH4X9j+EG+xNUxXmWo0yVoQ96EAde741Z1PWXEqT1fjfL8LAt/v4ft5qE20rBup941jBdJKBIK6c&#10;brhW8Hnajl9A+ICssXVMCq7kYbN+GK2w0O7CBxqOoRYphH2BCkwIXSGlrwxZ9BPXESfu7HqLIcG+&#10;lrrHSwq3rZxl2bO02HBqMNjRm6Hq5/hrFSxMeZALWe5OH+XQTPO4j1/fuVJPj/F1CSJQDHfxv/td&#10;p/n5bA63b9IJcv0HAAD//wMAUEsBAi0AFAAGAAgAAAAhANvh9svuAAAAhQEAABMAAAAAAAAAAAAA&#10;AAAAAAAAAFtDb250ZW50X1R5cGVzXS54bWxQSwECLQAUAAYACAAAACEAWvQsW78AAAAVAQAACwAA&#10;AAAAAAAAAAAAAAAfAQAAX3JlbHMvLnJlbHNQSwECLQAUAAYACAAAACEAt7qINsMAAADdAAAADwAA&#10;AAAAAAAAAAAAAAAHAgAAZHJzL2Rvd25yZXYueG1sUEsFBgAAAAADAAMAtwAAAPcCAAAAAA==&#10;">
                    <v:stroke endarrow="block"/>
                  </v:line>
                  <v:shape id="Freeform 238" o:spid="_x0000_s1267" style="position:absolute;left:10224;top:12240;width:576;height:720;visibility:visible;mso-wrap-style:square;v-text-anchor:top" coordsize="57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FOHxgAAAN0AAAAPAAAAZHJzL2Rvd25yZXYueG1sRE/bagIx&#10;EH0X/IcwQl9EsxUpdmsUKxRKvWC1oo/TzXR36WayJFG3f28Kgm9zONcZTxtTiTM5X1pW8NhPQBBn&#10;VpecK/javfVGIHxA1lhZJgV/5GE6abfGmGp74U86b0MuYgj7FBUUIdSplD4ryKDv25o4cj/WGQwR&#10;ulxqh5cYbio5SJInabDk2FBgTfOCst/tyShYLfbmdY0fyXLfdL/nh2y2cMeNUg+dZvYCIlAT7uKb&#10;+13H+c+DIfx/E0+QkysAAAD//wMAUEsBAi0AFAAGAAgAAAAhANvh9svuAAAAhQEAABMAAAAAAAAA&#10;AAAAAAAAAAAAAFtDb250ZW50X1R5cGVzXS54bWxQSwECLQAUAAYACAAAACEAWvQsW78AAAAVAQAA&#10;CwAAAAAAAAAAAAAAAAAfAQAAX3JlbHMvLnJlbHNQSwECLQAUAAYACAAAACEABVRTh8YAAADdAAAA&#10;DwAAAAAAAAAAAAAAAAAHAgAAZHJzL2Rvd25yZXYueG1sUEsFBgAAAAADAAMAtwAAAPoCAAAAAA==&#10;" path="m576,r,720l,720e" filled="f">
                    <v:stroke endarrow="block"/>
                    <v:path arrowok="t" o:connecttype="custom" o:connectlocs="576,0;576,720;0,720" o:connectangles="0,0,0"/>
                  </v:shape>
                  <v:shape id="Freeform 239" o:spid="_x0000_s1268" style="position:absolute;left:8640;top:12384;width:864;height:576;visibility:visible;mso-wrap-style:square;v-text-anchor:top" coordsize="86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kyvxAAAAN0AAAAPAAAAZHJzL2Rvd25yZXYueG1sRE9Na8JA&#10;EL0X+h+WKXgR3Si01tRVimixQg5VwR6H7DQbzM6G7Brjv3eFgrd5vM+ZLTpbiZYaXzpWMBomIIhz&#10;p0suFBz268E7CB+QNVaOScGVPCzmz08zTLW78A+1u1CIGMI+RQUmhDqV0ueGLPqhq4kj9+caiyHC&#10;ppC6wUsMt5UcJ8mbtFhybDBY09JQftqdrYIst9/H1cRs25B9/fZtcqB+dlKq99J9foAI1IWH+N+9&#10;0XH+dPwK92/iCXJ+AwAA//8DAFBLAQItABQABgAIAAAAIQDb4fbL7gAAAIUBAAATAAAAAAAAAAAA&#10;AAAAAAAAAABbQ29udGVudF9UeXBlc10ueG1sUEsBAi0AFAAGAAgAAAAhAFr0LFu/AAAAFQEAAAsA&#10;AAAAAAAAAAAAAAAAHwEAAF9yZWxzLy5yZWxzUEsBAi0AFAAGAAgAAAAhADwaTK/EAAAA3QAAAA8A&#10;AAAAAAAAAAAAAAAABwIAAGRycy9kb3ducmV2LnhtbFBLBQYAAAAAAwADALcAAAD4AgAAAAA=&#10;" path="m864,576l,576,,e" filled="f">
                    <v:stroke endarrow="block"/>
                    <v:path arrowok="t" o:connecttype="custom" o:connectlocs="864,576;0,576;0,0" o:connectangles="0,0,0"/>
                  </v:shape>
                  <v:shape id="Freeform 240" o:spid="_x0000_s1269" style="position:absolute;left:8064;top:12960;width:2736;height:1152;visibility:visible;mso-wrap-style:square;v-text-anchor:top" coordsize="1728,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qpuwwAAAN0AAAAPAAAAZHJzL2Rvd25yZXYueG1sRE9Na8JA&#10;EL0X/A/LCN6aXT3YmLqKCgUPFqJReh2y0yQ0OxuyWxP/fbdQ6G0e73PW29G24k69bxxrmCcKBHHp&#10;TMOVhmvx9pyC8AHZYOuYNDzIw3YzeVpjZtzAZ7pfQiViCPsMNdQhdJmUvqzJok9cRxy5T9dbDBH2&#10;lTQ9DjHctnKh1FJabDg21NjRoaby6/JtNRS3oVQfL3lj5VnlbN9PHe1TrWfTcfcKItAY/sV/7qOJ&#10;81eLJfx+E0+Qmx8AAAD//wMAUEsBAi0AFAAGAAgAAAAhANvh9svuAAAAhQEAABMAAAAAAAAAAAAA&#10;AAAAAAAAAFtDb250ZW50X1R5cGVzXS54bWxQSwECLQAUAAYACAAAACEAWvQsW78AAAAVAQAACwAA&#10;AAAAAAAAAAAAAAAfAQAAX3JlbHMvLnJlbHNQSwECLQAUAAYACAAAACEANX6qbsMAAADdAAAADwAA&#10;AAAAAAAAAAAAAAAHAgAAZHJzL2Rvd25yZXYueG1sUEsFBgAAAAADAAMAtwAAAPcCAAAAAA==&#10;" path="m1728,r,1152l,1152e" filled="f">
                    <v:stroke endarrow="block"/>
                    <v:path arrowok="t" o:connecttype="custom" o:connectlocs="2736,0;2736,1152;0,1152" o:connectangles="0,0,0"/>
                  </v:shape>
                  <v:shape id="Freeform 241" o:spid="_x0000_s1270" style="position:absolute;left:4032;top:12354;width:3312;height:1758;visibility:visible;mso-wrap-style:square;v-text-anchor:top" coordsize="2160,1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nq0xgAAAN0AAAAPAAAAZHJzL2Rvd25yZXYueG1sRE9Na8JA&#10;EL0X/A/LCF5K3SSUWGNWEUEp7aGoPTS3ITsm0exsyK6a/vtuodDbPN7n5KvBtOJGvWssK4inEQji&#10;0uqGKwWfx+3TCwjnkTW2lknBNzlYLUcPOWba3nlPt4OvRAhhl6GC2vsuk9KVNRl0U9sRB+5ke4M+&#10;wL6Susd7CDetTKIolQYbDg01drSpqbwcrkbButpdiu27deljFOu3tHg+f+y/lJqMh/UChKfB/4v/&#10;3K86zJ8nM/j9Jpwglz8AAAD//wMAUEsBAi0AFAAGAAgAAAAhANvh9svuAAAAhQEAABMAAAAAAAAA&#10;AAAAAAAAAAAAAFtDb250ZW50X1R5cGVzXS54bWxQSwECLQAUAAYACAAAACEAWvQsW78AAAAVAQAA&#10;CwAAAAAAAAAAAAAAAAAfAQAAX3JlbHMvLnJlbHNQSwECLQAUAAYACAAAACEA1Bp6tMYAAADdAAAA&#10;DwAAAAAAAAAAAAAAAAAHAgAAZHJzL2Rvd25yZXYueG1sUEsFBgAAAAADAAMAtwAAAPoCAAAAAA==&#10;" path="m2160,1728l,1728,,e" filled="f">
                    <v:stroke endarrow="block"/>
                    <v:path arrowok="t" o:connecttype="custom" o:connectlocs="3312,1758;0,1758;0,0" o:connectangles="0,0,0"/>
                  </v:shape>
                  <v:line id="Line 242" o:spid="_x0000_s1271" style="position:absolute;visibility:visible;mso-wrap-style:square" from="8784,12384" to="8928,12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o9TyAAAAN0AAAAPAAAAZHJzL2Rvd25yZXYueG1sRI9PS8NA&#10;EMXvQr/DMgVvdmOFoLHbUhSh9SD2D7THaXZMotnZsLsm8ds7B8HbDO/Ne79ZrEbXqp5CbDwbuJ1l&#10;oIhLbxuuDBwPLzf3oGJCtth6JgM/FGG1nFwtsLB+4B31+1QpCeFYoIE6pa7QOpY1OYwz3xGL9uGD&#10;wyRrqLQNOEi4a/U8y3LtsGFpqLGjp5rKr/23M/B295736+3rZjxt80v5vLucP4dgzPV0XD+CSjSm&#10;f/Pf9cYK/sNccOUbGUEvfwEAAP//AwBQSwECLQAUAAYACAAAACEA2+H2y+4AAACFAQAAEwAAAAAA&#10;AAAAAAAAAAAAAAAAW0NvbnRlbnRfVHlwZXNdLnhtbFBLAQItABQABgAIAAAAIQBa9CxbvwAAABUB&#10;AAALAAAAAAAAAAAAAAAAAB8BAABfcmVscy8ucmVsc1BLAQItABQABgAIAAAAIQDOko9TyAAAAN0A&#10;AAAPAAAAAAAAAAAAAAAAAAcCAABkcnMvZG93bnJldi54bWxQSwUGAAAAAAMAAwC3AAAA/AIAAAAA&#10;"/>
                  <v:shape id="AutoShape 243" o:spid="_x0000_s1272" type="#_x0000_t123" style="position:absolute;left:6480;top:1209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RlfwwAAAN0AAAAPAAAAZHJzL2Rvd25yZXYueG1sRE9LasMw&#10;EN0XegcxhewaOV6YxokSimlDsmihiQ8wWOMPsUZGUm0np68Khe7m8b6z3c+mFyM531lWsFomIIgr&#10;qztuFJSX9+cXED4ga+wtk4IbedjvHh+2mGs78ReN59CIGMI+RwVtCEMupa9aMuiXdiCOXG2dwRCh&#10;a6R2OMVw08s0STJpsOPY0OJARUvV9fxtFNSJpM9ydX+rPrK6Tk86LUp3UGrxNL9uQASaw7/4z33U&#10;cf46XcPvN/EEufsBAAD//wMAUEsBAi0AFAAGAAgAAAAhANvh9svuAAAAhQEAABMAAAAAAAAAAAAA&#10;AAAAAAAAAFtDb250ZW50X1R5cGVzXS54bWxQSwECLQAUAAYACAAAACEAWvQsW78AAAAVAQAACwAA&#10;AAAAAAAAAAAAAAAfAQAAX3JlbHMvLnJlbHNQSwECLQAUAAYACAAAACEAXBEZX8MAAADdAAAADwAA&#10;AAAAAAAAAAAAAAAHAgAAZHJzL2Rvd25yZXYueG1sUEsFBgAAAAADAAMAtwAAAPcCAAAAAA==&#10;"/>
                  <v:shape id="Text Box 244" o:spid="_x0000_s1273" type="#_x0000_t202" style="position:absolute;left:7344;top:11982;width:720;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MW+xgAAAN0AAAAPAAAAZHJzL2Rvd25yZXYueG1sRI9La8Mw&#10;EITvgf4HsYXcErkOlMaNEpJCIaGX5kHOi7V+tNbKSIrj/vvuodDbLjM78+1qM7pODRRi69nA0zwD&#10;RVx623Jt4HJ+n72AignZYueZDPxQhM36YbLCwvo7H2k4pVpJCMcCDTQp9YXWsWzIYZz7nli0ygeH&#10;SdZQaxvwLuGu03mWPWuHLUtDgz29NVR+n27OwHnYxf3xKy3todrp/KP6zK9ha8z0cdy+gko0pn/z&#10;3/XeCv5yIfzyjYyg178AAAD//wMAUEsBAi0AFAAGAAgAAAAhANvh9svuAAAAhQEAABMAAAAAAAAA&#10;AAAAAAAAAAAAAFtDb250ZW50X1R5cGVzXS54bWxQSwECLQAUAAYACAAAACEAWvQsW78AAAAVAQAA&#10;CwAAAAAAAAAAAAAAAAAfAQAAX3JlbHMvLnJlbHNQSwECLQAUAAYACAAAACEAXNzFvsYAAADdAAAA&#10;DwAAAAAAAAAAAAAAAAAHAgAAZHJzL2Rvd25yZXYueG1sUEsFBgAAAAADAAMAtwAAAPoCAAAAAA==&#10;">
                    <v:textbox inset="0,0,0,0">
                      <w:txbxContent>
                        <w:p w:rsidR="00A91066" w:rsidRDefault="00A91066" w:rsidP="00576B89">
                          <w:pPr>
                            <w:jc w:val="center"/>
                            <w:rPr>
                              <w:vertAlign w:val="subscript"/>
                            </w:rPr>
                          </w:pPr>
                          <w:r>
                            <w:t>W</w:t>
                          </w:r>
                          <w:r>
                            <w:rPr>
                              <w:vertAlign w:val="subscript"/>
                            </w:rPr>
                            <w:t>2</w:t>
                          </w:r>
                        </w:p>
                      </w:txbxContent>
                    </v:textbox>
                  </v:shape>
                  <v:line id="Line 245" o:spid="_x0000_s1274" style="position:absolute;visibility:visible;mso-wrap-style:square" from="6768,12240" to="7344,1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UHwwAAAN0AAAAPAAAAZHJzL2Rvd25yZXYueG1sRE/fS8Mw&#10;EH4X/B/CCXtzaSc42y0bYhH2oIN14vOtOZticylN1sX/3ggD3+7j+3nrbbS9mGj0nWMF+TwDQdw4&#10;3XGr4OP4ev8Ewgdkjb1jUvBDHrab25s1ltpd+EBTHVqRQtiXqMCEMJRS+saQRT93A3HivtxoMSQ4&#10;tlKPeEnhtpeLLHuUFjtODQYHejHUfNdnq2BpqoNcyurtuK+mLi/ie/w8FUrN7uLzCkSgGP7FV/dO&#10;p/nFQw5/36QT5OYXAAD//wMAUEsBAi0AFAAGAAgAAAAhANvh9svuAAAAhQEAABMAAAAAAAAAAAAA&#10;AAAAAAAAAFtDb250ZW50X1R5cGVzXS54bWxQSwECLQAUAAYACAAAACEAWvQsW78AAAAVAQAACwAA&#10;AAAAAAAAAAAAAAAfAQAAX3JlbHMvLnJlbHNQSwECLQAUAAYACAAAACEArf0lB8MAAADdAAAADwAA&#10;AAAAAAAAAAAAAAAHAgAAZHJzL2Rvd25yZXYueG1sUEsFBgAAAAADAAMAtwAAAPcCAAAAAA==&#10;">
                    <v:stroke endarrow="block"/>
                  </v:line>
                  <v:line id="Line 246" o:spid="_x0000_s1275" style="position:absolute;visibility:visible;mso-wrap-style:square" from="8064,12240" to="8496,1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7twwwAAAN0AAAAPAAAAZHJzL2Rvd25yZXYueG1sRE/fa8Iw&#10;EH4X9j+EG+xNUxXmWo0yVoQ96EAde741Z1PWXEqT1fjfL8LAt/v4ft5qE20rBup941jBdJKBIK6c&#10;brhW8Hnajl9A+ICssXVMCq7kYbN+GK2w0O7CBxqOoRYphH2BCkwIXSGlrwxZ9BPXESfu7HqLIcG+&#10;lrrHSwq3rZxl2bO02HBqMNjRm6Hq5/hrFSxMeZALWe5OH+XQTPO4j1/fuVJPj/F1CSJQDHfxv/td&#10;p/n5fAa3b9IJcv0HAAD//wMAUEsBAi0AFAAGAAgAAAAhANvh9svuAAAAhQEAABMAAAAAAAAAAAAA&#10;AAAAAAAAAFtDb250ZW50X1R5cGVzXS54bWxQSwECLQAUAAYACAAAACEAWvQsW78AAAAVAQAACwAA&#10;AAAAAAAAAAAAAAAfAQAAX3JlbHMvLnJlbHNQSwECLQAUAAYACAAAACEAXS+7cMMAAADdAAAADwAA&#10;AAAAAAAAAAAAAAAHAgAAZHJzL2Rvd25yZXYueG1sUEsFBgAAAAADAAMAtwAAAPcCAAAAAA==&#10;">
                    <v:stroke endarrow="block"/>
                  </v:line>
                  <v:shape id="Freeform 247" o:spid="_x0000_s1276" style="position:absolute;left:8352;top:11232;width:720;height:1008;visibility:visible;mso-wrap-style:square;v-text-anchor:top" coordsize="720,1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wRrwwAAAN0AAAAPAAAAZHJzL2Rvd25yZXYueG1sRE9Na8JA&#10;EL0X/A/LFLzVTRWkpq4ioraeirEevA3ZMRvNzobsauK/d4VCb/N4nzOdd7YSN2p86VjB+yABQZw7&#10;XXKh4He/fvsA4QOyxsoxKbiTh/ms9zLFVLuWd3TLQiFiCPsUFZgQ6lRKnxuy6AeuJo7cyTUWQ4RN&#10;IXWDbQy3lRwmyVhaLDk2GKxpaSi/ZFerQG9Ph839y5y7lW6N2fNx8XM4KtV/7RafIAJ14V/85/7W&#10;cf5kNILnN/EEOXsAAAD//wMAUEsBAi0AFAAGAAgAAAAhANvh9svuAAAAhQEAABMAAAAAAAAAAAAA&#10;AAAAAAAAAFtDb250ZW50X1R5cGVzXS54bWxQSwECLQAUAAYACAAAACEAWvQsW78AAAAVAQAACwAA&#10;AAAAAAAAAAAAAAAfAQAAX3JlbHMvLnJlbHNQSwECLQAUAAYACAAAACEANbsEa8MAAADdAAAADwAA&#10;AAAAAAAAAAAAAAAHAgAAZHJzL2Rvd25yZXYueG1sUEsFBgAAAAADAAMAtwAAAPcCAAAAAA==&#10;" path="m720,1008l720,,,e" filled="f">
                    <v:stroke endarrow="block"/>
                    <v:path arrowok="t" o:connecttype="custom" o:connectlocs="720,1008;720,0;0,0" o:connectangles="0,0,0"/>
                  </v:shape>
                  <v:shape id="Freeform 248" o:spid="_x0000_s1277" style="position:absolute;left:6624;top:11232;width:1008;height:864;visibility:visible;mso-wrap-style:square;v-text-anchor:top" coordsize="1008,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9oxAAAAN0AAAAPAAAAZHJzL2Rvd25yZXYueG1sRI/NasMw&#10;EITvgb6D2EJvidS0hNS1HIohJcc0yQMs1sYytVaupfjn7atAobddZr7Z2Xw3uVYM1IfGs4bnlQJB&#10;XHnTcK3hct4vtyBCRDbYeiYNMwXYFQ+LHDPjR/6i4RRrkUI4ZKjBxthlUobKksOw8h1x0q6+dxjT&#10;2tfS9DimcNfKtVIb6bDhdMFiR6Wl6vt0c6kG0nE+B7VV5bXd/2w+5/IYZq2fHqePdxCRpvhv/qMP&#10;JnFvL69w/yaNIItfAAAA//8DAFBLAQItABQABgAIAAAAIQDb4fbL7gAAAIUBAAATAAAAAAAAAAAA&#10;AAAAAAAAAABbQ29udGVudF9UeXBlc10ueG1sUEsBAi0AFAAGAAgAAAAhAFr0LFu/AAAAFQEAAAsA&#10;AAAAAAAAAAAAAAAAHwEAAF9yZWxzLy5yZWxzUEsBAi0AFAAGAAgAAAAhAPFn72jEAAAA3QAAAA8A&#10;AAAAAAAAAAAAAAAABwIAAGRycy9kb3ducmV2LnhtbFBLBQYAAAAAAwADALcAAAD4AgAAAAA=&#10;" path="m1008,l,,,864e" filled="f">
                    <v:stroke endarrow="block"/>
                    <v:path arrowok="t" o:connecttype="custom" o:connectlocs="1008,0;0,0;0,864" o:connectangles="0,0,0"/>
                  </v:shape>
                  <v:line id="Line 249" o:spid="_x0000_s1278" style="position:absolute;visibility:visible;mso-wrap-style:square" from="4176,12384" to="4320,12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YQxgAAAN0AAAAPAAAAZHJzL2Rvd25yZXYueG1sRE9Na8JA&#10;EL0X/A/LFHqrm1YaanQVaSloD0WtoMcxOyax2dmwu03Sf+8KBW/zeJ8znfemFi05X1lW8DRMQBDn&#10;VldcKNh9fzy+gvABWWNtmRT8kYf5bHA3xUzbjjfUbkMhYgj7DBWUITSZlD4vyaAf2oY4cifrDIYI&#10;XSG1wy6Gm1o+J0kqDVYcG0ps6K2k/Gf7axR8jdZpu1h9Lvv9Kj3m75vj4dw5pR7u+8UERKA+3MT/&#10;7qWO88ejF7h+E0+QswsAAAD//wMAUEsBAi0AFAAGAAgAAAAhANvh9svuAAAAhQEAABMAAAAAAAAA&#10;AAAAAAAAAAAAAFtDb250ZW50X1R5cGVzXS54bWxQSwECLQAUAAYACAAAACEAWvQsW78AAAAVAQAA&#10;CwAAAAAAAAAAAAAAAAAfAQAAX3JlbHMvLnJlbHNQSwECLQAUAAYACAAAACEApUq2EMYAAADdAAAA&#10;DwAAAAAAAAAAAAAAAAAHAgAAZHJzL2Rvd25yZXYueG1sUEsFBgAAAAADAAMAtwAAAPoCAAAAAA==&#10;"/>
                </v:group>
                <v:line id="Line 250" o:spid="_x0000_s1279" style="position:absolute;visibility:visible;mso-wrap-style:square" from="12501,2344" to="12501,2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tz9xAAAAN0AAAAPAAAAZHJzL2Rvd25yZXYueG1sRE9Na8JA&#10;EL0L/Q/LFHrTTa2EJHWVEBCKgqBtoMdpdpqEZmdDdqvRX+8WCt7m8T5nuR5NJ040uNaygudZBIK4&#10;srrlWsHH+2aagHAeWWNnmRRcyMF69TBZYqbtmQ90OvpahBB2GSpovO8zKV3VkEE3sz1x4L7tYNAH&#10;ONRSD3gO4aaT8yiKpcGWQ0ODPRUNVT/HX6MAZXH1yWHcLdLSyM99Hpdf161ST49j/grC0+jv4n/3&#10;mw7z05cY/r4JJ8jVDQAA//8DAFBLAQItABQABgAIAAAAIQDb4fbL7gAAAIUBAAATAAAAAAAAAAAA&#10;AAAAAAAAAABbQ29udGVudF9UeXBlc10ueG1sUEsBAi0AFAAGAAgAAAAhAFr0LFu/AAAAFQEAAAsA&#10;AAAAAAAAAAAAAAAAHwEAAF9yZWxzLy5yZWxzUEsBAi0AFAAGAAgAAAAhAGxy3P3EAAAA3QAAAA8A&#10;AAAAAAAAAAAAAAAABwIAAGRycy9kb3ducmV2LnhtbFBLBQYAAAAAAwADALcAAAD4AgAAAAA=&#10;">
                  <v:stroke startarrow="block"/>
                </v:line>
              </v:group>
            </w:pict>
          </mc:Fallback>
        </mc:AlternateContent>
      </w:r>
    </w:p>
    <w:p w:rsidR="00D02EAA" w:rsidRPr="006C640B" w:rsidRDefault="002E730D" w:rsidP="00D02EAA">
      <w:pPr>
        <w:rPr>
          <w:noProof/>
          <w:lang w:val="de-DE"/>
        </w:rPr>
      </w:pPr>
      <w:r>
        <w:rPr>
          <w:noProof/>
        </w:rPr>
        <mc:AlternateContent>
          <mc:Choice Requires="wps">
            <w:drawing>
              <wp:anchor distT="0" distB="0" distL="114300" distR="114300" simplePos="0" relativeHeight="251610624" behindDoc="0" locked="0" layoutInCell="1" allowOverlap="1">
                <wp:simplePos x="0" y="0"/>
                <wp:positionH relativeFrom="column">
                  <wp:posOffset>4191635</wp:posOffset>
                </wp:positionH>
                <wp:positionV relativeFrom="paragraph">
                  <wp:posOffset>45720</wp:posOffset>
                </wp:positionV>
                <wp:extent cx="365760" cy="365760"/>
                <wp:effectExtent l="0" t="0" r="0" b="0"/>
                <wp:wrapNone/>
                <wp:docPr id="1909"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576B89">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280" type="#_x0000_t202" style="position:absolute;margin-left:330.05pt;margin-top:3.6pt;width:28.8pt;height:28.8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A8FuQIAAMY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qXBilGgvbQpQe2N+hW7lEUh7ZE46Az8LwfwNfswQDujq4e7mT1VSMhly0VG3ajlBxbRmtI0d30&#10;z65OONqCrMcPsoZAdGukA9o3qrf1g4ogQIdWPZ7aY5Op4PAyiWcJWCowHdaQm0+z4+VBafOOyR7Z&#10;RY4VdN+B092dNpPr0cXGErLkXecU0IlnB4A5nUBouGptNgnX0B9Qp9V8NSceiZKVR4Ki8G7KJfGS&#10;MpzFxWWxXBbhTxs3JFnL65oJG+YorpD8WfMOMp9kcZKXlh2vLZxNSavNetkptKMg7tJ9tlmQ/Jmb&#10;/zwNZwYuLyiFEQluo9Qrk/nMIyWJvXQWzL0gTG/TJCApKcrnlO64YP9OCY05TuMonrT0W26B+15z&#10;o1nPDYyPjvc5np+caGYVuBK1a62hvJvWZ6Ww6T+VAip2bLTTq5XoJFazX++n1xHEx4ewlvUjSFhJ&#10;kBioEYYfLFqpvmM0wiDJsf62pYph1L0X8AzSkBA7edyGxLMINurcsj63UFEBVI4NRtNyaaZptR0U&#10;37QQaXp4Qt7A02m4k7V9Y1NWwMluYFg4dofBZqfR+d55PY3fxS8AAAD//wMAUEsDBBQABgAIAAAA&#10;IQDcVL3R3QAAAAgBAAAPAAAAZHJzL2Rvd25yZXYueG1sTI/BTsMwEETvSPyDtUjcqJ2qJCXEqRCI&#10;K4jSVurNjbdJRLyOYrdJ/77LCY6rN5p5W6wm14kzDqH1pCGZKRBIlbct1Ro23+8PSxAhGrKm84Qa&#10;LhhgVd7eFCa3fqQvPK9jLbiEQm40NDH2uZShatCZMPM9ErOjH5yJfA61tIMZudx1cq5UKp1piRca&#10;0+Nrg9XP+uQ0bD+O+91CfdZv7rEf/aQkuSep9f3d9PIMIuIU/8Lwq8/qULLTwZ/IBtFpSFOVcFRD&#10;NgfBPEuyDMSBwWIJsizk/wfKKwAAAP//AwBQSwECLQAUAAYACAAAACEAtoM4kv4AAADhAQAAEwAA&#10;AAAAAAAAAAAAAAAAAAAAW0NvbnRlbnRfVHlwZXNdLnhtbFBLAQItABQABgAIAAAAIQA4/SH/1gAA&#10;AJQBAAALAAAAAAAAAAAAAAAAAC8BAABfcmVscy8ucmVsc1BLAQItABQABgAIAAAAIQBWKA8FuQIA&#10;AMYFAAAOAAAAAAAAAAAAAAAAAC4CAABkcnMvZTJvRG9jLnhtbFBLAQItABQABgAIAAAAIQDcVL3R&#10;3QAAAAgBAAAPAAAAAAAAAAAAAAAAABMFAABkcnMvZG93bnJldi54bWxQSwUGAAAAAAQABADzAAAA&#10;HQYAAAAA&#10;" filled="f" stroked="f">
                <v:textbox>
                  <w:txbxContent>
                    <w:p w:rsidR="00A91066" w:rsidRDefault="00A91066" w:rsidP="00576B89">
                      <w:r>
                        <w:t>Y</w:t>
                      </w:r>
                    </w:p>
                  </w:txbxContent>
                </v:textbox>
              </v:shape>
            </w:pict>
          </mc:Fallback>
        </mc:AlternateContent>
      </w:r>
      <w:r>
        <w:rPr>
          <w:noProof/>
        </w:rPr>
        <mc:AlternateContent>
          <mc:Choice Requires="wps">
            <w:drawing>
              <wp:anchor distT="0" distB="0" distL="114300" distR="114300" simplePos="0" relativeHeight="251595264" behindDoc="0" locked="0" layoutInCell="1" allowOverlap="1">
                <wp:simplePos x="0" y="0"/>
                <wp:positionH relativeFrom="column">
                  <wp:posOffset>5143500</wp:posOffset>
                </wp:positionH>
                <wp:positionV relativeFrom="paragraph">
                  <wp:posOffset>147955</wp:posOffset>
                </wp:positionV>
                <wp:extent cx="365760" cy="365760"/>
                <wp:effectExtent l="0" t="0" r="0" b="0"/>
                <wp:wrapNone/>
                <wp:docPr id="1908"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D02EAA">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281" type="#_x0000_t202" style="position:absolute;margin-left:405pt;margin-top:11.65pt;width:28.8pt;height:28.8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Y4UhAIAABwFAAAOAAAAZHJzL2Uyb0RvYy54bWysVNuO2yAQfa/Uf0C8Z32pc7EVZ7WXpqq0&#10;vUi7/QBicIyKgQKJvV313ztAkqbbVqqq+gEDMxxm5pxheTn2Au2ZsVzJGmcXKUZMNopyua3xp4f1&#10;ZIGRdURSIpRkNX5kFl+uXr5YDrpiueqUoMwgAJG2GnSNO+d0lSS26VhP7IXSTIKxVaYnDpZmm1BD&#10;BkDvRZKn6SwZlKHaqIZZC7u30YhXAb9tWeM+tK1lDokaQ2wujCaMGz8mqyWptobojjeHMMg/RNET&#10;LuHSE9QtcQTtDP8FqueNUVa17qJRfaLaljcs5ADZZOmzbO47olnIBYpj9alM9v/BNu/3Hw3iFLgr&#10;U+BKkh5YemCjQ9dqRPk09yUatK3A816DrxvBAO4hXavvVPPZIqluOiK37MoYNXSMUAgx8yeTs6MR&#10;x3qQzfBOUbiI7JwKQGNrel8/qAgCdKDq8USPD6aBzVez6XwGlgZMh7m/gVTHw9pY94apHvlJjQ2w&#10;H8DJ/s666Hp08XdZJThdcyHCwmw3N8KgPQGlrMMX4n/mJqR3lsofi4hxB2KEO7zNRxuYfyqzvEiv&#10;83Kyni3mk2JdTCflPF1M0qy8LmdpURa3628+wKyoOk4pk3dcsqMKs+LvWD70Q9RP0CEaalxO82lk&#10;6I9JpuH7XZI9d9CUgvc1XpycSOV5fS0ppE0qR7iI8+Tn8AMhUIPjP1QlqMATHyXgxs0YNZfOjvLa&#10;KPoIwjAKiAOO4UmBSafMV4wGaM8a2y87YhhG4q0EcZVZUfh+DotiOs9hYc4tm3MLkQ1A1dhhFKc3&#10;Lr4BO234toObopylugJBtjyIxSs3RnWQMbRgyOrwXPgeP18Hrx+P2uo7AAAA//8DAFBLAwQUAAYA&#10;CAAAACEA173kT94AAAAJAQAADwAAAGRycy9kb3ducmV2LnhtbEyPwU7DMBBE70j8g7VIXBC120KS&#10;hjgVIIF6bekHbOJtEhGvo9ht0r/HnOA2qxnNvim2s+3FhUbfOdawXCgQxLUzHTcajl8fjxkIH5AN&#10;9o5Jw5U8bMvbmwJz4ybe0+UQGhFL2OeooQ1hyKX0dUsW/cINxNE7udFiiOfYSDPiFMttL1dKJdJi&#10;x/FDiwO9t1R/H85Ww2k3PTxvpuozHNP9U/KGXVq5q9b3d/PrC4hAc/gLwy9+RIcyMlXuzMaLXkO2&#10;VHFL0LBar0HEQJakCYgqCrUBWRby/4LyBwAA//8DAFBLAQItABQABgAIAAAAIQC2gziS/gAAAOEB&#10;AAATAAAAAAAAAAAAAAAAAAAAAABbQ29udGVudF9UeXBlc10ueG1sUEsBAi0AFAAGAAgAAAAhADj9&#10;If/WAAAAlAEAAAsAAAAAAAAAAAAAAAAALwEAAF9yZWxzLy5yZWxzUEsBAi0AFAAGAAgAAAAhAOuZ&#10;jhSEAgAAHAUAAA4AAAAAAAAAAAAAAAAALgIAAGRycy9lMm9Eb2MueG1sUEsBAi0AFAAGAAgAAAAh&#10;ANe95E/eAAAACQEAAA8AAAAAAAAAAAAAAAAA3gQAAGRycy9kb3ducmV2LnhtbFBLBQYAAAAABAAE&#10;APMAAADpBQAAAAA=&#10;" stroked="f">
                <v:textbox>
                  <w:txbxContent>
                    <w:p w:rsidR="00A91066" w:rsidRDefault="00A91066" w:rsidP="00D02EAA">
                      <w:r>
                        <w:t>Y</w:t>
                      </w:r>
                    </w:p>
                  </w:txbxContent>
                </v:textbox>
              </v:shape>
            </w:pict>
          </mc:Fallback>
        </mc:AlternateContent>
      </w:r>
      <w:r>
        <w:rPr>
          <w:noProof/>
        </w:rPr>
        <mc:AlternateContent>
          <mc:Choice Requires="wps">
            <w:drawing>
              <wp:anchor distT="0" distB="0" distL="114300" distR="114300" simplePos="0" relativeHeight="251594240" behindDoc="0" locked="0" layoutInCell="0" allowOverlap="1">
                <wp:simplePos x="0" y="0"/>
                <wp:positionH relativeFrom="column">
                  <wp:posOffset>382905</wp:posOffset>
                </wp:positionH>
                <wp:positionV relativeFrom="paragraph">
                  <wp:posOffset>174625</wp:posOffset>
                </wp:positionV>
                <wp:extent cx="365760" cy="365760"/>
                <wp:effectExtent l="0" t="0" r="0" b="0"/>
                <wp:wrapNone/>
                <wp:docPr id="1907"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D02EAA">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282" type="#_x0000_t202" style="position:absolute;margin-left:30.15pt;margin-top:13.75pt;width:28.8pt;height:28.8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HK3ugIAAMYFAAAOAAAAZHJzL2Uyb0RvYy54bWysVNtunDAQfa/Uf7D8TrjEsAsKWyXLUlVK&#10;L1LSD/CCWayCTW3vsmnVf+/Y7C3JS9WWB2R7xmfmzBzPzbt936EdU5pLkePwKsCIiUrWXGxy/PWx&#10;9OYYaUNFTTspWI6fmMbvFm/f3IxDxiLZyq5mCgGI0Nk45Lg1Zsh8X1ct66m+kgMTYGyk6qmBrdr4&#10;taIjoPedHwVB4o9S1YOSFdMaTovJiBcOv2lYZT43jWYGdTmG3Iz7K/df27+/uKHZRtGh5dUhDfoX&#10;WfSUCwh6giqooWir+CuonldKatmYq0r2vmwaXjHHAdiEwQs2Dy0dmOMCxdHDqUz6/8FWn3ZfFOI1&#10;9C4NZhgJ2kOXHtneoDu5R1F8bUs0DjoDz4cBfM0eDODu6OrhXlbfNBJy2VKxYbdKybFltIYUQ3vT&#10;v7g64WgLsh4/yhoC0a2RDmjfqN7WDyqCAB1a9XRqj02mgsPrJJ4lYKnAdFjbCDQ7Xh6UNu+Z7JFd&#10;5FhB9x043d1rM7keXWwsIUvedXBOs048OwDM6QRCw1Vrs0m4hv5Mg3Q1X82JR6Jk5ZGgKLzbckm8&#10;pAxncXFdLJdF+MvGDUnW8rpmwoY5iiskf9a8g8wnWZzkpWXHawtnU9Jqs152Cu0oiLt0nys5WM5u&#10;/vM0XL2AywtKYUSCuyj1ymQ+80hJYi+dBXMvCNO7NAlISoryOaV7Lti/U0JjjtM4iictnZN+wS1w&#10;32tuNOu5gfHR8T7H85MTzawCV6J2rTWUd9P6ohQ2/XMpoN3HRju9WolOYjX79X56HfA4AM6qeS3r&#10;J5CwkiAxUCMMP1i0Uv3AaIRBkmP9fUsVw6j7IOAZpCEhdvK4DYlnEWzUpWV9aaGiAqgcG4ym5dJM&#10;02o7KL5pIdL08IS8hafTcCfrc1aHBwfDwrE7DDY7jS73zus8fhe/AQAA//8DAFBLAwQUAAYACAAA&#10;ACEA2ngeCN0AAAAIAQAADwAAAGRycy9kb3ducmV2LnhtbEyPS0/DMBCE70j8B2srcaN2CukjzaZC&#10;IK5FLQ+Jmxtvk4h4HcVuE/593RMcRzOa+SbfjLYVZ+p94xghmSoQxKUzDVcIH++v90sQPmg2unVM&#10;CL/kYVPc3uQ6M27gHZ33oRKxhH2mEeoQukxKX9ZktZ+6jjh6R9dbHaLsK2l6PcRy28qZUnNpdcNx&#10;odYdPddU/uxPFuFze/z+elRv1YtNu8GNSrJdScS7yfi0BhFoDH9huOJHdCgi08Gd2HjRIszVQ0wi&#10;zBYpiKufLFYgDgjLNAFZ5PL/geICAAD//wMAUEsBAi0AFAAGAAgAAAAhALaDOJL+AAAA4QEAABMA&#10;AAAAAAAAAAAAAAAAAAAAAFtDb250ZW50X1R5cGVzXS54bWxQSwECLQAUAAYACAAAACEAOP0h/9YA&#10;AACUAQAACwAAAAAAAAAAAAAAAAAvAQAAX3JlbHMvLnJlbHNQSwECLQAUAAYACAAAACEA9oByt7oC&#10;AADGBQAADgAAAAAAAAAAAAAAAAAuAgAAZHJzL2Uyb0RvYy54bWxQSwECLQAUAAYACAAAACEA2nge&#10;CN0AAAAIAQAADwAAAAAAAAAAAAAAAAAUBQAAZHJzL2Rvd25yZXYueG1sUEsFBgAAAAAEAAQA8wAA&#10;AB4GAAAAAA==&#10;" o:allowincell="f" filled="f" stroked="f">
                <v:textbox>
                  <w:txbxContent>
                    <w:p w:rsidR="00A91066" w:rsidRDefault="00A91066" w:rsidP="00D02EAA">
                      <w:r>
                        <w:t>X</w:t>
                      </w:r>
                    </w:p>
                  </w:txbxContent>
                </v:textbox>
              </v:shape>
            </w:pict>
          </mc:Fallback>
        </mc:AlternateContent>
      </w:r>
    </w:p>
    <w:p w:rsidR="00D02EAA" w:rsidRPr="00B5731E" w:rsidRDefault="00D02EAA" w:rsidP="00D02EAA">
      <w:pPr>
        <w:rPr>
          <w:noProof/>
          <w:lang w:val="de-DE"/>
        </w:rPr>
      </w:pPr>
    </w:p>
    <w:p w:rsidR="00D02EAA" w:rsidRPr="00B5731E" w:rsidRDefault="002E730D" w:rsidP="00D02EAA">
      <w:pPr>
        <w:rPr>
          <w:noProof/>
          <w:lang w:val="de-DE"/>
        </w:rPr>
      </w:pPr>
      <w:r>
        <w:rPr>
          <w:noProof/>
        </w:rPr>
        <mc:AlternateContent>
          <mc:Choice Requires="wps">
            <w:drawing>
              <wp:anchor distT="0" distB="0" distL="114300" distR="114300" simplePos="0" relativeHeight="251596288" behindDoc="0" locked="0" layoutInCell="1" allowOverlap="1">
                <wp:simplePos x="0" y="0"/>
                <wp:positionH relativeFrom="column">
                  <wp:posOffset>2111375</wp:posOffset>
                </wp:positionH>
                <wp:positionV relativeFrom="paragraph">
                  <wp:posOffset>165735</wp:posOffset>
                </wp:positionV>
                <wp:extent cx="365760" cy="318770"/>
                <wp:effectExtent l="0" t="0" r="0" b="0"/>
                <wp:wrapNone/>
                <wp:docPr id="1906"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D02EAA">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283" type="#_x0000_t202" style="position:absolute;margin-left:166.25pt;margin-top:13.05pt;width:28.8pt;height:25.1pt;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tGivQIAAMY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Lg1ijATtoUqPbG/QndyjaEZsisZBZ6D5MICu2YMA1F24eriX1TeNhFy2VGzYrVJybBmtwcXQ/vQv&#10;vk442oKsx4+yBkN0a6QD2jeqt/mDjCBAh1I9ncpjnang8TqezWOQVCC6DpP53JXPp9nx86C0ec9k&#10;j+whxwqq78Dp7l4b6wzNjirWlpAl7zrHgE48ewDF6QVMw1crs064gv5Mg3SVrBLikSheeSQoCu+2&#10;XBIvLsP5rLgulssi/GXthiRreV0zYc0cyRWSPyvegeYTLU700rLjtYWzLmm1WS87hXYUyF265VIO&#10;krOa/9wNlwSI5UVIYUSCuyj1yjiZe6QkMy+dB4kXhOldGgckJUX5PKR7Lti/h4TGHKezaDZx6ez0&#10;i9gCt17HRrOeGxgfHe9znJyUaGYZuBK1K62hvJvOF6mw7p9TAeU+Ftrx1VJ0IqvZr/dTdwTJsRHW&#10;sn4CCisJFAM2wvCDQyvVD4xGGCQ51t+3VDGMug8C2iANCbGTx13IbB7BRV1K1pcSKiqAyrHBaDou&#10;zTSttoPimxYsTY0n5C20TsMdrW2PTV4dGg6GhYvuMNjsNLq8O63z+F38BgAA//8DAFBLAwQUAAYA&#10;CAAAACEAW+QDpd4AAAAJAQAADwAAAGRycy9kb3ducmV2LnhtbEyPTU/DMAyG70j8h8hI3FiylhVW&#10;6k4IxBW08SFxy1qvrWicqsnW8u8xJ7jZ8qPXz1tsZterE42h84ywXBhQxJWvO24Q3l6frm5BhWi5&#10;tr1nQvimAJvy/Kywee0n3tJpFxslIRxyi9DGOORah6olZ8PCD8RyO/jR2Sjr2Oh6tJOEu14nxmTa&#10;2Y7lQ2sHemip+todHcL78+Hz49q8NI9uNUx+NprdWiNeXsz3d6AizfEPhl99UYdSnPb+yHVQPUKa&#10;JitBEZJsCUqAdG1k2CPcZCnostD/G5Q/AAAA//8DAFBLAQItABQABgAIAAAAIQC2gziS/gAAAOEB&#10;AAATAAAAAAAAAAAAAAAAAAAAAABbQ29udGVudF9UeXBlc10ueG1sUEsBAi0AFAAGAAgAAAAhADj9&#10;If/WAAAAlAEAAAsAAAAAAAAAAAAAAAAALwEAAF9yZWxzLy5yZWxzUEsBAi0AFAAGAAgAAAAhAHKe&#10;0aK9AgAAxgUAAA4AAAAAAAAAAAAAAAAALgIAAGRycy9lMm9Eb2MueG1sUEsBAi0AFAAGAAgAAAAh&#10;AFvkA6XeAAAACQEAAA8AAAAAAAAAAAAAAAAAFwUAAGRycy9kb3ducmV2LnhtbFBLBQYAAAAABAAE&#10;APMAAAAiBgAAAAA=&#10;" filled="f" stroked="f">
                <v:textbox>
                  <w:txbxContent>
                    <w:p w:rsidR="00A91066" w:rsidRDefault="00A91066" w:rsidP="00D02EAA">
                      <w:r>
                        <w:t>F</w:t>
                      </w:r>
                    </w:p>
                  </w:txbxContent>
                </v:textbox>
              </v:shape>
            </w:pict>
          </mc:Fallback>
        </mc:AlternateContent>
      </w:r>
    </w:p>
    <w:p w:rsidR="00D02EAA" w:rsidRPr="00B5731E" w:rsidRDefault="00D02EAA" w:rsidP="00D02EAA">
      <w:pPr>
        <w:rPr>
          <w:noProof/>
          <w:lang w:val="de-DE"/>
        </w:rPr>
      </w:pPr>
    </w:p>
    <w:p w:rsidR="00D02EAA" w:rsidRPr="00B5731E" w:rsidRDefault="00D02EAA" w:rsidP="00D02EAA">
      <w:pPr>
        <w:rPr>
          <w:noProof/>
          <w:lang w:val="de-DE"/>
        </w:rPr>
      </w:pPr>
    </w:p>
    <w:p w:rsidR="00D02EAA" w:rsidRPr="00B5731E" w:rsidRDefault="002E730D" w:rsidP="00D02EAA">
      <w:pPr>
        <w:rPr>
          <w:noProof/>
          <w:lang w:val="de-DE"/>
        </w:rPr>
      </w:pPr>
      <w:r>
        <w:rPr>
          <w:noProof/>
        </w:rPr>
        <mc:AlternateContent>
          <mc:Choice Requires="wps">
            <w:drawing>
              <wp:anchor distT="0" distB="0" distL="114300" distR="114300" simplePos="0" relativeHeight="251617792" behindDoc="0" locked="0" layoutInCell="1" allowOverlap="1">
                <wp:simplePos x="0" y="0"/>
                <wp:positionH relativeFrom="column">
                  <wp:posOffset>191135</wp:posOffset>
                </wp:positionH>
                <wp:positionV relativeFrom="paragraph">
                  <wp:posOffset>127000</wp:posOffset>
                </wp:positionV>
                <wp:extent cx="571500" cy="228600"/>
                <wp:effectExtent l="0" t="0" r="0" b="0"/>
                <wp:wrapNone/>
                <wp:docPr id="190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Pr="006C640B" w:rsidRDefault="00A91066" w:rsidP="006C640B">
                            <w:pPr>
                              <w:rPr>
                                <w:rFonts w:ascii="Arial" w:hAnsi="Arial" w:cs="Arial"/>
                                <w:sz w:val="22"/>
                                <w:szCs w:val="22"/>
                                <w:lang w:val="de-DE"/>
                              </w:rPr>
                            </w:pPr>
                            <w:r w:rsidRPr="006C640B">
                              <w:rPr>
                                <w:rFonts w:ascii="Arial" w:hAnsi="Arial" w:cs="Arial"/>
                                <w:sz w:val="22"/>
                                <w:szCs w:val="22"/>
                                <w:lang w:val="de-DE"/>
                              </w:rPr>
                              <w:t>H</w:t>
                            </w:r>
                            <w:r>
                              <w:rPr>
                                <w:rFonts w:ascii="Arial" w:hAnsi="Arial" w:cs="Arial"/>
                                <w:sz w:val="22"/>
                                <w:szCs w:val="22"/>
                                <w:lang w:val="de-DE"/>
                              </w:rPr>
                              <w:t>ì</w:t>
                            </w:r>
                            <w:r w:rsidRPr="006C640B">
                              <w:rPr>
                                <w:rFonts w:ascii="Arial" w:hAnsi="Arial" w:cs="Arial"/>
                                <w:sz w:val="22"/>
                                <w:szCs w:val="22"/>
                                <w:lang w:val="de-DE"/>
                              </w:rPr>
                              <w:t>nh</w:t>
                            </w:r>
                            <w:r>
                              <w:rPr>
                                <w:rFonts w:ascii="Arial" w:hAnsi="Arial" w:cs="Arial"/>
                                <w:sz w:val="22"/>
                                <w:szCs w:val="22"/>
                                <w:lang w:val="de-DE"/>
                              </w:rPr>
                              <w:t xml:space="preserve"> 1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284" type="#_x0000_t202" style="position:absolute;margin-left:15.05pt;margin-top:10pt;width:45pt;height:18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0tasgIAALYFAAAOAAAAZHJzL2Uyb0RvYy54bWysVG1vmzAQ/j5p/8Hyd8rLIAFUUrUhTJO6&#10;F6ndD3DABGtgM9sJdNX++84mpGmrSdM2PliHfX7unrvHd3k1di06UKmY4Bn2LzyMKC9Fxfguw1/v&#10;CyfGSGnCK9IKTjP8QBW+Wr19czn0KQ1EI9qKSgQgXKVDn+FG6z51XVU2tCPqQvSUw2EtZEc0/Mqd&#10;W0kyAHrXuoHnLdxByKqXoqRKwW4+HeKVxa9rWurPda2oRm2GITdtV2nXrVnd1SVJd5L0DSuPaZC/&#10;yKIjjEPQE1RONEF7yV5BdayUQolaX5Sic0Vds5JaDsDG916wuWtITy0XKI7qT2VS/w+2/HT4IhGr&#10;oHeJF2HESQdduqejRjdiREEUmRINvUrB864HXz3CAbhbuqq/FeU3hbhYN4Tv6LWUYmgoqSBF39x0&#10;z65OOMqAbIePooJAZK+FBRpr2Zn6QUUQoEOrHk7tMcmUsBkt/ciDkxKOgiBegG0ikHS+3Eul31PR&#10;IWNkWEL3LTg53Co9uc4uJhYXBWtb2Cdpy59tAOa0A6HhqjkzSdiGPiZesok3ceiEwWLjhF6eO9fF&#10;OnQWhb+M8nf5ep37P01cP0wbVlWUmzCzuPzwz5p3lPkki5O8lGhZZeBMSkrututWogMBcRf2Oxbk&#10;zM19noatF3B5QckPQu8mSJxiES+dsAgjJ1l6seP5yU2y8MIkzIvnlG4Zp/9OCQ0ZTqIgmrT0W26e&#10;/V5zI2nHNIyPlnUZjk9OJDUK3PDKtlYT1k72WSlM+k+lgHbPjbZ6NRKdxKrH7Ti9Di8x8Y2at6J6&#10;AAlLARIDNcLwA6MR8gdGAwySDKvveyIpRu0HDs/ATJ3ZkLOxnQ3CS7iaYY3RZK71NJ32vWS7BpCn&#10;h8bFNTyVmlkZP2VxfGAwHCyb4yAz0+f833o9jdvVLwAAAP//AwBQSwMEFAAGAAgAAAAhALnaY0rc&#10;AAAACAEAAA8AAABkcnMvZG93bnJldi54bWxMj8FOwzAQRO9I/IO1lbhRu0VEkGZTVQhOSIg0HDg6&#10;8TaJGq9D7Lbh73FO9Lg7o5k32XayvTjT6DvHCKulAkFcO9Nxg/BVvt0/gfBBs9G9Y0L4JQ/b/PYm&#10;06lxFy7ovA+NiCHsU43QhjCkUvq6Jav90g3EUTu40eoQz7GRZtSXGG57uVYqkVZ3HBtaPdBLS/Vx&#10;f7IIu28uXrufj+qzOBRdWT4rfk+OiHeLabcBEWgK/2aY8SM65JGpcic2XvQID2oVnQixBcSsr+dH&#10;hfCYKJB5Jq8H5H8AAAD//wMAUEsBAi0AFAAGAAgAAAAhALaDOJL+AAAA4QEAABMAAAAAAAAAAAAA&#10;AAAAAAAAAFtDb250ZW50X1R5cGVzXS54bWxQSwECLQAUAAYACAAAACEAOP0h/9YAAACUAQAACwAA&#10;AAAAAAAAAAAAAAAvAQAAX3JlbHMvLnJlbHNQSwECLQAUAAYACAAAACEADo9LWrICAAC2BQAADgAA&#10;AAAAAAAAAAAAAAAuAgAAZHJzL2Uyb0RvYy54bWxQSwECLQAUAAYACAAAACEAudpjStwAAAAIAQAA&#10;DwAAAAAAAAAAAAAAAAAMBQAAZHJzL2Rvd25yZXYueG1sUEsFBgAAAAAEAAQA8wAAABUGAAAAAA==&#10;" filled="f" stroked="f">
                <v:textbox inset="0,0,0,0">
                  <w:txbxContent>
                    <w:p w:rsidR="00A91066" w:rsidRPr="006C640B" w:rsidRDefault="00A91066" w:rsidP="006C640B">
                      <w:pPr>
                        <w:rPr>
                          <w:rFonts w:ascii="Arial" w:hAnsi="Arial" w:cs="Arial"/>
                          <w:sz w:val="22"/>
                          <w:szCs w:val="22"/>
                          <w:lang w:val="de-DE"/>
                        </w:rPr>
                      </w:pPr>
                      <w:r w:rsidRPr="006C640B">
                        <w:rPr>
                          <w:rFonts w:ascii="Arial" w:hAnsi="Arial" w:cs="Arial"/>
                          <w:sz w:val="22"/>
                          <w:szCs w:val="22"/>
                          <w:lang w:val="de-DE"/>
                        </w:rPr>
                        <w:t>H</w:t>
                      </w:r>
                      <w:r>
                        <w:rPr>
                          <w:rFonts w:ascii="Arial" w:hAnsi="Arial" w:cs="Arial"/>
                          <w:sz w:val="22"/>
                          <w:szCs w:val="22"/>
                          <w:lang w:val="de-DE"/>
                        </w:rPr>
                        <w:t>ì</w:t>
                      </w:r>
                      <w:r w:rsidRPr="006C640B">
                        <w:rPr>
                          <w:rFonts w:ascii="Arial" w:hAnsi="Arial" w:cs="Arial"/>
                          <w:sz w:val="22"/>
                          <w:szCs w:val="22"/>
                          <w:lang w:val="de-DE"/>
                        </w:rPr>
                        <w:t>nh</w:t>
                      </w:r>
                      <w:r>
                        <w:rPr>
                          <w:rFonts w:ascii="Arial" w:hAnsi="Arial" w:cs="Arial"/>
                          <w:sz w:val="22"/>
                          <w:szCs w:val="22"/>
                          <w:lang w:val="de-DE"/>
                        </w:rPr>
                        <w:t xml:space="preserve"> 11</w:t>
                      </w:r>
                    </w:p>
                  </w:txbxContent>
                </v:textbox>
              </v:shape>
            </w:pict>
          </mc:Fallback>
        </mc:AlternateContent>
      </w:r>
    </w:p>
    <w:p w:rsidR="00D02EAA" w:rsidRPr="00B5731E" w:rsidRDefault="00D02EAA" w:rsidP="00D02EAA">
      <w:pPr>
        <w:rPr>
          <w:noProof/>
          <w:lang w:val="de-DE"/>
        </w:rPr>
      </w:pPr>
    </w:p>
    <w:p w:rsidR="00D02EAA" w:rsidRPr="00B5731E" w:rsidRDefault="00D02EAA" w:rsidP="00D02EAA">
      <w:pPr>
        <w:rPr>
          <w:noProof/>
          <w:lang w:val="de-DE"/>
        </w:rPr>
      </w:pPr>
    </w:p>
    <w:p w:rsidR="007C7342" w:rsidRPr="00B5731E" w:rsidRDefault="007C7342" w:rsidP="00D02EAA">
      <w:pPr>
        <w:rPr>
          <w:noProof/>
          <w:lang w:val="de-DE"/>
        </w:rPr>
      </w:pPr>
    </w:p>
    <w:p w:rsidR="006C640B" w:rsidRPr="00B5731E" w:rsidRDefault="006C640B" w:rsidP="00D02EAA">
      <w:pPr>
        <w:rPr>
          <w:noProof/>
          <w:lang w:val="de-DE"/>
        </w:rPr>
      </w:pPr>
    </w:p>
    <w:p w:rsidR="00D02EAA" w:rsidRDefault="00D02EAA" w:rsidP="00D02EAA">
      <w:r>
        <w:t>ĐA:  W</w:t>
      </w:r>
      <w:r>
        <w:rPr>
          <w:vertAlign w:val="subscript"/>
        </w:rPr>
        <w:t>X</w:t>
      </w:r>
      <w:r>
        <w:t>(s)=</w:t>
      </w:r>
      <w:r w:rsidRPr="00FA1EE0">
        <w:rPr>
          <w:position w:val="-34"/>
        </w:rPr>
        <w:object w:dxaOrig="4000" w:dyaOrig="780">
          <v:shape id="_x0000_i1031" type="#_x0000_t75" style="width:200.45pt;height:38.9pt" o:ole="">
            <v:imagedata r:id="rId28" o:title=""/>
          </v:shape>
          <o:OLEObject Type="Embed" ProgID="Equation.3" ShapeID="_x0000_i1031" DrawAspect="Content" ObjectID="_1636480582" r:id="rId29"/>
        </w:object>
      </w:r>
    </w:p>
    <w:p w:rsidR="00D02EAA" w:rsidRDefault="00D02EAA" w:rsidP="00D02EAA">
      <w:r>
        <w:t>ĐA:  W</w:t>
      </w:r>
      <w:r>
        <w:rPr>
          <w:vertAlign w:val="subscript"/>
        </w:rPr>
        <w:t>F</w:t>
      </w:r>
      <w:r>
        <w:t>(s)=</w:t>
      </w:r>
      <w:r w:rsidRPr="00FA1EE0">
        <w:rPr>
          <w:position w:val="-34"/>
        </w:rPr>
        <w:object w:dxaOrig="4000" w:dyaOrig="780">
          <v:shape id="_x0000_i1032" type="#_x0000_t75" style="width:200.45pt;height:38.9pt" o:ole="">
            <v:imagedata r:id="rId30" o:title=""/>
          </v:shape>
          <o:OLEObject Type="Embed" ProgID="Equation.3" ShapeID="_x0000_i1032" DrawAspect="Content" ObjectID="_1636480583" r:id="rId31"/>
        </w:object>
      </w:r>
    </w:p>
    <w:p w:rsidR="00D02EAA" w:rsidRDefault="002E730D" w:rsidP="00D02EAA">
      <w:pPr>
        <w:rPr>
          <w:noProof/>
        </w:rPr>
      </w:pPr>
      <w:r>
        <w:rPr>
          <w:noProof/>
        </w:rPr>
        <mc:AlternateContent>
          <mc:Choice Requires="wps">
            <w:drawing>
              <wp:anchor distT="0" distB="0" distL="114300" distR="114300" simplePos="0" relativeHeight="251602432" behindDoc="0" locked="0" layoutInCell="0" allowOverlap="1">
                <wp:simplePos x="0" y="0"/>
                <wp:positionH relativeFrom="column">
                  <wp:posOffset>5412105</wp:posOffset>
                </wp:positionH>
                <wp:positionV relativeFrom="paragraph">
                  <wp:posOffset>86995</wp:posOffset>
                </wp:positionV>
                <wp:extent cx="365760" cy="365760"/>
                <wp:effectExtent l="0" t="0" r="0" b="0"/>
                <wp:wrapNone/>
                <wp:docPr id="1904"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D02EAA">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285" type="#_x0000_t202" style="position:absolute;margin-left:426.15pt;margin-top:6.85pt;width:28.8pt;height:28.8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547gwIAABwFAAAOAAAAZHJzL2Uyb0RvYy54bWysVNuO2yAQfa/Uf0C8Z32pc7EVZ7WXpqq0&#10;vUi7/QBicIyKgQKJva367x0gyabbVqqq+gEDMxxm5pxheTn2Au2ZsVzJGmcXKUZMNopyua3xp4f1&#10;ZIGRdURSIpRkNX5kFl+uXr5YDrpiueqUoMwgAJG2GnSNO+d0lSS26VhP7IXSTIKxVaYnDpZmm1BD&#10;BkDvRZKn6SwZlKHaqIZZC7u30YhXAb9tWeM+tK1lDokaQ2wujCaMGz8mqyWptobojjeHMMg/RNET&#10;LuHSE9QtcQTtDP8FqueNUVa17qJRfaLaljcs5ADZZOmzbO47olnIBYpj9alM9v/BNu/3Hw3iFLgr&#10;0wIjSXpg6YGNDl2rEeXTmS/RoG0FnvcafN0IBnAP6Vp9p5rPFkl10xG5ZVfGqKFjhEKImT+ZnB2N&#10;ONaDbIZ3isJFZOdUABpb0/v6QUUQoANVjyd6fDANbL6aTeczsDRgOsz9DaQ6HtbGujdM9chPamyA&#10;/QBO9nfWRdeji7/LKsHpmgsRFma7uREG7QkoZR2+EP8zNyG9s1T+WESMOxAj3OFtPtrA/Lcyy4v0&#10;Oi8n69liPinWxXRSztPFJM3K63KWFmVxu/7uA8yKquOUMnnHJTuqMCv+juVDP0T9BB2iocblNJ9G&#10;hv6YZBq+3yXZcwdNKXhf48XJiVSe19eSQtqkcoSLOE9+Dj8QAjU4/kNVggo88VECbtyMUXNZ6ECv&#10;kY2ijyAMo4A44BieFJh0ynzFaID2rLH9siOGYSTeShBXmRWF7+ewKKbzHBbm3LI5txDZAFSNHUZx&#10;euPiG7DThm87uCnKWaorEGTLg1ieojrIGFowZHV4LnyPn6+D19OjtvoBAAD//wMAUEsDBBQABgAI&#10;AAAAIQByeQwd3gAAAAkBAAAPAAAAZHJzL2Rvd25yZXYueG1sTI/RToNAEEXfTfyHzZj4YuzSYktB&#10;lkZNNL629gMGmAKRnSXsttC/d3zSx8k9ufdMvpttry40+s6xgeUiAkVcubrjxsDx6/1xC8oH5Bp7&#10;x2TgSh52xe1NjlntJt7T5RAaJSXsMzTQhjBkWvuqJYt+4QZiyU5utBjkHBtdjzhJue31Koo22mLH&#10;stDiQG8tVd+HszVw+pwe1ulUfoRjsn/avGKXlO5qzP3d/PIMKtAc/mD41Rd1KMSpdGeuveoNbNer&#10;WFAJ4gSUAGmUpqBKA8kyBl3k+v8HxQ8AAAD//wMAUEsBAi0AFAAGAAgAAAAhALaDOJL+AAAA4QEA&#10;ABMAAAAAAAAAAAAAAAAAAAAAAFtDb250ZW50X1R5cGVzXS54bWxQSwECLQAUAAYACAAAACEAOP0h&#10;/9YAAACUAQAACwAAAAAAAAAAAAAAAAAvAQAAX3JlbHMvLnJlbHNQSwECLQAUAAYACAAAACEAZmee&#10;O4MCAAAcBQAADgAAAAAAAAAAAAAAAAAuAgAAZHJzL2Uyb0RvYy54bWxQSwECLQAUAAYACAAAACEA&#10;cnkMHd4AAAAJAQAADwAAAAAAAAAAAAAAAADdBAAAZHJzL2Rvd25yZXYueG1sUEsFBgAAAAAEAAQA&#10;8wAAAOgFAAAAAA==&#10;" o:allowincell="f" stroked="f">
                <v:textbox>
                  <w:txbxContent>
                    <w:p w:rsidR="00A91066" w:rsidRDefault="00A91066" w:rsidP="00D02EAA">
                      <w:r>
                        <w:t>Y</w:t>
                      </w:r>
                    </w:p>
                  </w:txbxContent>
                </v:textbox>
              </v:shape>
            </w:pict>
          </mc:Fallback>
        </mc:AlternateContent>
      </w:r>
    </w:p>
    <w:p w:rsidR="006C640B" w:rsidRDefault="006C640B" w:rsidP="006C640B">
      <w:pPr>
        <w:tabs>
          <w:tab w:val="left" w:pos="567"/>
          <w:tab w:val="left" w:pos="1134"/>
          <w:tab w:val="left" w:pos="1701"/>
          <w:tab w:val="left" w:pos="2268"/>
          <w:tab w:val="left" w:pos="2835"/>
        </w:tabs>
        <w:rPr>
          <w:sz w:val="18"/>
          <w:szCs w:val="18"/>
        </w:rPr>
      </w:pPr>
      <w:r>
        <w:rPr>
          <w:b/>
          <w:sz w:val="18"/>
          <w:szCs w:val="18"/>
        </w:rPr>
        <w:t>Bài 10:</w:t>
      </w:r>
      <w:r>
        <w:rPr>
          <w:sz w:val="18"/>
          <w:szCs w:val="18"/>
        </w:rPr>
        <w:t xml:space="preserve"> Cho hệ có sơ đồ khối mô tả ở hình 12.</w:t>
      </w:r>
    </w:p>
    <w:p w:rsidR="006C640B" w:rsidRPr="006410BB" w:rsidRDefault="006C640B" w:rsidP="006C640B">
      <w:pPr>
        <w:tabs>
          <w:tab w:val="left" w:pos="567"/>
          <w:tab w:val="left" w:pos="1134"/>
          <w:tab w:val="left" w:pos="1701"/>
          <w:tab w:val="left" w:pos="2268"/>
          <w:tab w:val="left" w:pos="2835"/>
        </w:tabs>
        <w:ind w:left="284"/>
        <w:rPr>
          <w:sz w:val="18"/>
          <w:szCs w:val="18"/>
          <w:lang w:val="de-DE"/>
        </w:rPr>
      </w:pPr>
      <w:r>
        <w:rPr>
          <w:sz w:val="18"/>
          <w:szCs w:val="18"/>
          <w:lang w:val="de-DE"/>
        </w:rPr>
        <w:t xml:space="preserve">- </w:t>
      </w:r>
      <w:r w:rsidRPr="006410BB">
        <w:rPr>
          <w:sz w:val="18"/>
          <w:szCs w:val="18"/>
          <w:lang w:val="de-DE"/>
        </w:rPr>
        <w:t>Hãy xác định hàm truyền đạt tương đương của hệ.</w:t>
      </w:r>
    </w:p>
    <w:p w:rsidR="00D02EAA" w:rsidRPr="006C640B" w:rsidRDefault="002E730D" w:rsidP="00D02EAA">
      <w:pPr>
        <w:rPr>
          <w:noProof/>
          <w:lang w:val="de-DE"/>
        </w:rPr>
      </w:pPr>
      <w:r>
        <w:rPr>
          <w:noProof/>
        </w:rPr>
        <mc:AlternateContent>
          <mc:Choice Requires="wpg">
            <w:drawing>
              <wp:anchor distT="0" distB="0" distL="114300" distR="114300" simplePos="0" relativeHeight="251588096" behindDoc="0" locked="0" layoutInCell="1" allowOverlap="1">
                <wp:simplePos x="0" y="0"/>
                <wp:positionH relativeFrom="column">
                  <wp:posOffset>305435</wp:posOffset>
                </wp:positionH>
                <wp:positionV relativeFrom="paragraph">
                  <wp:posOffset>64135</wp:posOffset>
                </wp:positionV>
                <wp:extent cx="4123690" cy="1371600"/>
                <wp:effectExtent l="0" t="0" r="0" b="0"/>
                <wp:wrapNone/>
                <wp:docPr id="1882" name="Group 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23690" cy="1371600"/>
                          <a:chOff x="2160" y="1440"/>
                          <a:chExt cx="8775" cy="2736"/>
                        </a:xfrm>
                      </wpg:grpSpPr>
                      <wps:wsp>
                        <wps:cNvPr id="1883" name="Text Box 258"/>
                        <wps:cNvSpPr txBox="1">
                          <a:spLocks noChangeArrowheads="1"/>
                        </wps:cNvSpPr>
                        <wps:spPr bwMode="auto">
                          <a:xfrm>
                            <a:off x="4032" y="2448"/>
                            <a:ext cx="720" cy="516"/>
                          </a:xfrm>
                          <a:prstGeom prst="rect">
                            <a:avLst/>
                          </a:prstGeom>
                          <a:solidFill>
                            <a:srgbClr val="FFFFFF"/>
                          </a:solidFill>
                          <a:ln w="9525">
                            <a:solidFill>
                              <a:srgbClr val="000000"/>
                            </a:solidFill>
                            <a:miter lim="800000"/>
                            <a:headEnd/>
                            <a:tailEnd/>
                          </a:ln>
                        </wps:spPr>
                        <wps:txbx>
                          <w:txbxContent>
                            <w:p w:rsidR="00A91066" w:rsidRDefault="00A91066" w:rsidP="00236F8E">
                              <w:pPr>
                                <w:jc w:val="center"/>
                                <w:rPr>
                                  <w:vertAlign w:val="subscript"/>
                                </w:rPr>
                              </w:pPr>
                              <w:r>
                                <w:t>W</w:t>
                              </w:r>
                              <w:r>
                                <w:rPr>
                                  <w:vertAlign w:val="subscript"/>
                                </w:rPr>
                                <w:t>1</w:t>
                              </w:r>
                            </w:p>
                          </w:txbxContent>
                        </wps:txbx>
                        <wps:bodyPr rot="0" vert="horz" wrap="square" lIns="0" tIns="0" rIns="0" bIns="0" anchor="t" anchorCtr="0" upright="1">
                          <a:noAutofit/>
                        </wps:bodyPr>
                      </wps:wsp>
                      <wps:wsp>
                        <wps:cNvPr id="1884" name="Line 259"/>
                        <wps:cNvCnPr>
                          <a:cxnSpLocks noChangeShapeType="1"/>
                        </wps:cNvCnPr>
                        <wps:spPr bwMode="auto">
                          <a:xfrm>
                            <a:off x="3168" y="2706"/>
                            <a:ext cx="8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5" name="Text Box 260"/>
                        <wps:cNvSpPr txBox="1">
                          <a:spLocks noChangeArrowheads="1"/>
                        </wps:cNvSpPr>
                        <wps:spPr bwMode="auto">
                          <a:xfrm>
                            <a:off x="4032" y="3600"/>
                            <a:ext cx="720" cy="576"/>
                          </a:xfrm>
                          <a:prstGeom prst="rect">
                            <a:avLst/>
                          </a:prstGeom>
                          <a:solidFill>
                            <a:srgbClr val="FFFFFF"/>
                          </a:solidFill>
                          <a:ln w="9525">
                            <a:solidFill>
                              <a:srgbClr val="000000"/>
                            </a:solidFill>
                            <a:miter lim="800000"/>
                            <a:headEnd/>
                            <a:tailEnd/>
                          </a:ln>
                        </wps:spPr>
                        <wps:txbx>
                          <w:txbxContent>
                            <w:p w:rsidR="00A91066" w:rsidRDefault="00A91066" w:rsidP="00236F8E">
                              <w:pPr>
                                <w:jc w:val="center"/>
                                <w:rPr>
                                  <w:vertAlign w:val="subscript"/>
                                </w:rPr>
                              </w:pPr>
                              <w:r>
                                <w:t>W</w:t>
                              </w:r>
                              <w:r>
                                <w:rPr>
                                  <w:vertAlign w:val="subscript"/>
                                </w:rPr>
                                <w:t>5</w:t>
                              </w:r>
                            </w:p>
                          </w:txbxContent>
                        </wps:txbx>
                        <wps:bodyPr rot="0" vert="horz" wrap="square" lIns="0" tIns="0" rIns="0" bIns="0" anchor="t" anchorCtr="0" upright="1">
                          <a:noAutofit/>
                        </wps:bodyPr>
                      </wps:wsp>
                      <wps:wsp>
                        <wps:cNvPr id="1886" name="Text Box 261"/>
                        <wps:cNvSpPr txBox="1">
                          <a:spLocks noChangeArrowheads="1"/>
                        </wps:cNvSpPr>
                        <wps:spPr bwMode="auto">
                          <a:xfrm>
                            <a:off x="7911" y="3645"/>
                            <a:ext cx="720" cy="468"/>
                          </a:xfrm>
                          <a:prstGeom prst="rect">
                            <a:avLst/>
                          </a:prstGeom>
                          <a:solidFill>
                            <a:srgbClr val="FFFFFF"/>
                          </a:solidFill>
                          <a:ln w="9525">
                            <a:solidFill>
                              <a:srgbClr val="000000"/>
                            </a:solidFill>
                            <a:miter lim="800000"/>
                            <a:headEnd/>
                            <a:tailEnd/>
                          </a:ln>
                        </wps:spPr>
                        <wps:txbx>
                          <w:txbxContent>
                            <w:p w:rsidR="00A91066" w:rsidRDefault="00A91066" w:rsidP="00236F8E">
                              <w:pPr>
                                <w:jc w:val="center"/>
                                <w:rPr>
                                  <w:vertAlign w:val="subscript"/>
                                </w:rPr>
                              </w:pPr>
                              <w:r>
                                <w:t>W</w:t>
                              </w:r>
                              <w:r>
                                <w:rPr>
                                  <w:vertAlign w:val="subscript"/>
                                </w:rPr>
                                <w:t>4</w:t>
                              </w:r>
                            </w:p>
                          </w:txbxContent>
                        </wps:txbx>
                        <wps:bodyPr rot="0" vert="horz" wrap="square" lIns="0" tIns="0" rIns="0" bIns="0" anchor="t" anchorCtr="0" upright="1">
                          <a:noAutofit/>
                        </wps:bodyPr>
                      </wps:wsp>
                      <wps:wsp>
                        <wps:cNvPr id="1887" name="Text Box 262"/>
                        <wps:cNvSpPr txBox="1">
                          <a:spLocks noChangeArrowheads="1"/>
                        </wps:cNvSpPr>
                        <wps:spPr bwMode="auto">
                          <a:xfrm>
                            <a:off x="4608" y="1440"/>
                            <a:ext cx="720" cy="576"/>
                          </a:xfrm>
                          <a:prstGeom prst="rect">
                            <a:avLst/>
                          </a:prstGeom>
                          <a:solidFill>
                            <a:srgbClr val="FFFFFF"/>
                          </a:solidFill>
                          <a:ln w="9525">
                            <a:solidFill>
                              <a:srgbClr val="000000"/>
                            </a:solidFill>
                            <a:miter lim="800000"/>
                            <a:headEnd/>
                            <a:tailEnd/>
                          </a:ln>
                        </wps:spPr>
                        <wps:txbx>
                          <w:txbxContent>
                            <w:p w:rsidR="00A91066" w:rsidRDefault="00A91066" w:rsidP="00236F8E">
                              <w:pPr>
                                <w:jc w:val="center"/>
                                <w:rPr>
                                  <w:vertAlign w:val="subscript"/>
                                </w:rPr>
                              </w:pPr>
                              <w:r>
                                <w:t>W</w:t>
                              </w:r>
                              <w:r>
                                <w:rPr>
                                  <w:vertAlign w:val="subscript"/>
                                </w:rPr>
                                <w:t>6</w:t>
                              </w:r>
                            </w:p>
                          </w:txbxContent>
                        </wps:txbx>
                        <wps:bodyPr rot="0" vert="horz" wrap="square" lIns="0" tIns="0" rIns="0" bIns="0" anchor="t" anchorCtr="0" upright="1">
                          <a:noAutofit/>
                        </wps:bodyPr>
                      </wps:wsp>
                      <wps:wsp>
                        <wps:cNvPr id="1888" name="Text Box 263"/>
                        <wps:cNvSpPr txBox="1">
                          <a:spLocks noChangeArrowheads="1"/>
                        </wps:cNvSpPr>
                        <wps:spPr bwMode="auto">
                          <a:xfrm>
                            <a:off x="8928" y="2448"/>
                            <a:ext cx="720" cy="492"/>
                          </a:xfrm>
                          <a:prstGeom prst="rect">
                            <a:avLst/>
                          </a:prstGeom>
                          <a:solidFill>
                            <a:srgbClr val="FFFFFF"/>
                          </a:solidFill>
                          <a:ln w="9525">
                            <a:solidFill>
                              <a:srgbClr val="000000"/>
                            </a:solidFill>
                            <a:miter lim="800000"/>
                            <a:headEnd/>
                            <a:tailEnd/>
                          </a:ln>
                        </wps:spPr>
                        <wps:txbx>
                          <w:txbxContent>
                            <w:p w:rsidR="00A91066" w:rsidRDefault="00A91066" w:rsidP="00236F8E">
                              <w:pPr>
                                <w:jc w:val="center"/>
                                <w:rPr>
                                  <w:vertAlign w:val="subscript"/>
                                </w:rPr>
                              </w:pPr>
                              <w:r>
                                <w:t>W</w:t>
                              </w:r>
                              <w:r>
                                <w:rPr>
                                  <w:vertAlign w:val="subscript"/>
                                </w:rPr>
                                <w:t>3</w:t>
                              </w:r>
                            </w:p>
                          </w:txbxContent>
                        </wps:txbx>
                        <wps:bodyPr rot="0" vert="horz" wrap="square" lIns="0" tIns="0" rIns="0" bIns="0" anchor="t" anchorCtr="0" upright="1">
                          <a:noAutofit/>
                        </wps:bodyPr>
                      </wps:wsp>
                      <wps:wsp>
                        <wps:cNvPr id="1889" name="AutoShape 264"/>
                        <wps:cNvSpPr>
                          <a:spLocks noChangeArrowheads="1"/>
                        </wps:cNvSpPr>
                        <wps:spPr bwMode="auto">
                          <a:xfrm>
                            <a:off x="2880" y="2562"/>
                            <a:ext cx="288"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90" name="Line 265"/>
                        <wps:cNvCnPr>
                          <a:cxnSpLocks noChangeShapeType="1"/>
                        </wps:cNvCnPr>
                        <wps:spPr bwMode="auto">
                          <a:xfrm>
                            <a:off x="2160" y="2706"/>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1" name="Line 266"/>
                        <wps:cNvCnPr>
                          <a:cxnSpLocks noChangeShapeType="1"/>
                        </wps:cNvCnPr>
                        <wps:spPr bwMode="auto">
                          <a:xfrm>
                            <a:off x="4752" y="2706"/>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2" name="Line 267"/>
                        <wps:cNvCnPr>
                          <a:cxnSpLocks noChangeShapeType="1"/>
                        </wps:cNvCnPr>
                        <wps:spPr bwMode="auto">
                          <a:xfrm>
                            <a:off x="7776" y="2706"/>
                            <a:ext cx="114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3" name="Line 268"/>
                        <wps:cNvCnPr>
                          <a:cxnSpLocks noChangeShapeType="1"/>
                        </wps:cNvCnPr>
                        <wps:spPr bwMode="auto">
                          <a:xfrm>
                            <a:off x="9639" y="2706"/>
                            <a:ext cx="12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4" name="Freeform 269"/>
                        <wps:cNvSpPr>
                          <a:spLocks/>
                        </wps:cNvSpPr>
                        <wps:spPr bwMode="auto">
                          <a:xfrm>
                            <a:off x="8631" y="2706"/>
                            <a:ext cx="1584" cy="1182"/>
                          </a:xfrm>
                          <a:custGeom>
                            <a:avLst/>
                            <a:gdLst>
                              <a:gd name="T0" fmla="*/ 576 w 576"/>
                              <a:gd name="T1" fmla="*/ 0 h 720"/>
                              <a:gd name="T2" fmla="*/ 576 w 576"/>
                              <a:gd name="T3" fmla="*/ 720 h 720"/>
                              <a:gd name="T4" fmla="*/ 0 w 576"/>
                              <a:gd name="T5" fmla="*/ 720 h 720"/>
                            </a:gdLst>
                            <a:ahLst/>
                            <a:cxnLst>
                              <a:cxn ang="0">
                                <a:pos x="T0" y="T1"/>
                              </a:cxn>
                              <a:cxn ang="0">
                                <a:pos x="T2" y="T3"/>
                              </a:cxn>
                              <a:cxn ang="0">
                                <a:pos x="T4" y="T5"/>
                              </a:cxn>
                            </a:cxnLst>
                            <a:rect l="0" t="0" r="r" b="b"/>
                            <a:pathLst>
                              <a:path w="576" h="720">
                                <a:moveTo>
                                  <a:pt x="576" y="0"/>
                                </a:moveTo>
                                <a:lnTo>
                                  <a:pt x="576" y="720"/>
                                </a:lnTo>
                                <a:lnTo>
                                  <a:pt x="0" y="72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5" name="Freeform 270"/>
                        <wps:cNvSpPr>
                          <a:spLocks/>
                        </wps:cNvSpPr>
                        <wps:spPr bwMode="auto">
                          <a:xfrm>
                            <a:off x="6336" y="2880"/>
                            <a:ext cx="1584" cy="1008"/>
                          </a:xfrm>
                          <a:custGeom>
                            <a:avLst/>
                            <a:gdLst>
                              <a:gd name="T0" fmla="*/ 864 w 864"/>
                              <a:gd name="T1" fmla="*/ 576 h 576"/>
                              <a:gd name="T2" fmla="*/ 0 w 864"/>
                              <a:gd name="T3" fmla="*/ 576 h 576"/>
                              <a:gd name="T4" fmla="*/ 0 w 864"/>
                              <a:gd name="T5" fmla="*/ 0 h 576"/>
                            </a:gdLst>
                            <a:ahLst/>
                            <a:cxnLst>
                              <a:cxn ang="0">
                                <a:pos x="T0" y="T1"/>
                              </a:cxn>
                              <a:cxn ang="0">
                                <a:pos x="T2" y="T3"/>
                              </a:cxn>
                              <a:cxn ang="0">
                                <a:pos x="T4" y="T5"/>
                              </a:cxn>
                            </a:cxnLst>
                            <a:rect l="0" t="0" r="r" b="b"/>
                            <a:pathLst>
                              <a:path w="864" h="576">
                                <a:moveTo>
                                  <a:pt x="864" y="576"/>
                                </a:moveTo>
                                <a:lnTo>
                                  <a:pt x="0" y="576"/>
                                </a:lnTo>
                                <a:lnTo>
                                  <a:pt x="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6" name="Freeform 271"/>
                        <wps:cNvSpPr>
                          <a:spLocks/>
                        </wps:cNvSpPr>
                        <wps:spPr bwMode="auto">
                          <a:xfrm>
                            <a:off x="4752" y="2736"/>
                            <a:ext cx="1008" cy="1152"/>
                          </a:xfrm>
                          <a:custGeom>
                            <a:avLst/>
                            <a:gdLst>
                              <a:gd name="T0" fmla="*/ 1728 w 1728"/>
                              <a:gd name="T1" fmla="*/ 0 h 1152"/>
                              <a:gd name="T2" fmla="*/ 1728 w 1728"/>
                              <a:gd name="T3" fmla="*/ 1152 h 1152"/>
                              <a:gd name="T4" fmla="*/ 0 w 1728"/>
                              <a:gd name="T5" fmla="*/ 1152 h 1152"/>
                            </a:gdLst>
                            <a:ahLst/>
                            <a:cxnLst>
                              <a:cxn ang="0">
                                <a:pos x="T0" y="T1"/>
                              </a:cxn>
                              <a:cxn ang="0">
                                <a:pos x="T2" y="T3"/>
                              </a:cxn>
                              <a:cxn ang="0">
                                <a:pos x="T4" y="T5"/>
                              </a:cxn>
                            </a:cxnLst>
                            <a:rect l="0" t="0" r="r" b="b"/>
                            <a:pathLst>
                              <a:path w="1728" h="1152">
                                <a:moveTo>
                                  <a:pt x="1728" y="0"/>
                                </a:moveTo>
                                <a:lnTo>
                                  <a:pt x="1728" y="1152"/>
                                </a:lnTo>
                                <a:lnTo>
                                  <a:pt x="0" y="1152"/>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7" name="Freeform 272"/>
                        <wps:cNvSpPr>
                          <a:spLocks/>
                        </wps:cNvSpPr>
                        <wps:spPr bwMode="auto">
                          <a:xfrm>
                            <a:off x="3024" y="2880"/>
                            <a:ext cx="1008" cy="1008"/>
                          </a:xfrm>
                          <a:custGeom>
                            <a:avLst/>
                            <a:gdLst>
                              <a:gd name="T0" fmla="*/ 2160 w 2160"/>
                              <a:gd name="T1" fmla="*/ 1728 h 1728"/>
                              <a:gd name="T2" fmla="*/ 0 w 2160"/>
                              <a:gd name="T3" fmla="*/ 1728 h 1728"/>
                              <a:gd name="T4" fmla="*/ 0 w 2160"/>
                              <a:gd name="T5" fmla="*/ 0 h 1728"/>
                            </a:gdLst>
                            <a:ahLst/>
                            <a:cxnLst>
                              <a:cxn ang="0">
                                <a:pos x="T0" y="T1"/>
                              </a:cxn>
                              <a:cxn ang="0">
                                <a:pos x="T2" y="T3"/>
                              </a:cxn>
                              <a:cxn ang="0">
                                <a:pos x="T4" y="T5"/>
                              </a:cxn>
                            </a:cxnLst>
                            <a:rect l="0" t="0" r="r" b="b"/>
                            <a:pathLst>
                              <a:path w="2160" h="1728">
                                <a:moveTo>
                                  <a:pt x="2160" y="1728"/>
                                </a:moveTo>
                                <a:lnTo>
                                  <a:pt x="0" y="1728"/>
                                </a:lnTo>
                                <a:lnTo>
                                  <a:pt x="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8" name="AutoShape 273"/>
                        <wps:cNvSpPr>
                          <a:spLocks noChangeArrowheads="1"/>
                        </wps:cNvSpPr>
                        <wps:spPr bwMode="auto">
                          <a:xfrm>
                            <a:off x="6192" y="2562"/>
                            <a:ext cx="288"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99" name="Text Box 274"/>
                        <wps:cNvSpPr txBox="1">
                          <a:spLocks noChangeArrowheads="1"/>
                        </wps:cNvSpPr>
                        <wps:spPr bwMode="auto">
                          <a:xfrm>
                            <a:off x="7056" y="2448"/>
                            <a:ext cx="720" cy="516"/>
                          </a:xfrm>
                          <a:prstGeom prst="rect">
                            <a:avLst/>
                          </a:prstGeom>
                          <a:solidFill>
                            <a:srgbClr val="FFFFFF"/>
                          </a:solidFill>
                          <a:ln w="9525">
                            <a:solidFill>
                              <a:srgbClr val="000000"/>
                            </a:solidFill>
                            <a:miter lim="800000"/>
                            <a:headEnd/>
                            <a:tailEnd/>
                          </a:ln>
                        </wps:spPr>
                        <wps:txbx>
                          <w:txbxContent>
                            <w:p w:rsidR="00A91066" w:rsidRDefault="00A91066" w:rsidP="00236F8E">
                              <w:pPr>
                                <w:jc w:val="center"/>
                                <w:rPr>
                                  <w:vertAlign w:val="subscript"/>
                                </w:rPr>
                              </w:pPr>
                              <w:r>
                                <w:t>W</w:t>
                              </w:r>
                              <w:r>
                                <w:rPr>
                                  <w:vertAlign w:val="subscript"/>
                                </w:rPr>
                                <w:t>2</w:t>
                              </w:r>
                            </w:p>
                          </w:txbxContent>
                        </wps:txbx>
                        <wps:bodyPr rot="0" vert="horz" wrap="square" lIns="0" tIns="0" rIns="0" bIns="0" anchor="t" anchorCtr="0" upright="1">
                          <a:noAutofit/>
                        </wps:bodyPr>
                      </wps:wsp>
                      <wps:wsp>
                        <wps:cNvPr id="1900" name="Line 275"/>
                        <wps:cNvCnPr>
                          <a:cxnSpLocks noChangeShapeType="1"/>
                        </wps:cNvCnPr>
                        <wps:spPr bwMode="auto">
                          <a:xfrm>
                            <a:off x="6480" y="2736"/>
                            <a:ext cx="5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1" name="Freeform 276"/>
                        <wps:cNvSpPr>
                          <a:spLocks/>
                        </wps:cNvSpPr>
                        <wps:spPr bwMode="auto">
                          <a:xfrm>
                            <a:off x="5328" y="1728"/>
                            <a:ext cx="1440" cy="1008"/>
                          </a:xfrm>
                          <a:custGeom>
                            <a:avLst/>
                            <a:gdLst>
                              <a:gd name="T0" fmla="*/ 720 w 720"/>
                              <a:gd name="T1" fmla="*/ 1008 h 1008"/>
                              <a:gd name="T2" fmla="*/ 720 w 720"/>
                              <a:gd name="T3" fmla="*/ 0 h 1008"/>
                              <a:gd name="T4" fmla="*/ 0 w 720"/>
                              <a:gd name="T5" fmla="*/ 0 h 1008"/>
                            </a:gdLst>
                            <a:ahLst/>
                            <a:cxnLst>
                              <a:cxn ang="0">
                                <a:pos x="T0" y="T1"/>
                              </a:cxn>
                              <a:cxn ang="0">
                                <a:pos x="T2" y="T3"/>
                              </a:cxn>
                              <a:cxn ang="0">
                                <a:pos x="T4" y="T5"/>
                              </a:cxn>
                            </a:cxnLst>
                            <a:rect l="0" t="0" r="r" b="b"/>
                            <a:pathLst>
                              <a:path w="720" h="1008">
                                <a:moveTo>
                                  <a:pt x="720" y="1008"/>
                                </a:moveTo>
                                <a:lnTo>
                                  <a:pt x="720" y="0"/>
                                </a:lnTo>
                                <a:lnTo>
                                  <a:pt x="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2" name="Freeform 277"/>
                        <wps:cNvSpPr>
                          <a:spLocks/>
                        </wps:cNvSpPr>
                        <wps:spPr bwMode="auto">
                          <a:xfrm>
                            <a:off x="3024" y="1728"/>
                            <a:ext cx="1584" cy="864"/>
                          </a:xfrm>
                          <a:custGeom>
                            <a:avLst/>
                            <a:gdLst>
                              <a:gd name="T0" fmla="*/ 1008 w 1008"/>
                              <a:gd name="T1" fmla="*/ 0 h 864"/>
                              <a:gd name="T2" fmla="*/ 0 w 1008"/>
                              <a:gd name="T3" fmla="*/ 0 h 864"/>
                              <a:gd name="T4" fmla="*/ 0 w 1008"/>
                              <a:gd name="T5" fmla="*/ 864 h 864"/>
                            </a:gdLst>
                            <a:ahLst/>
                            <a:cxnLst>
                              <a:cxn ang="0">
                                <a:pos x="T0" y="T1"/>
                              </a:cxn>
                              <a:cxn ang="0">
                                <a:pos x="T2" y="T3"/>
                              </a:cxn>
                              <a:cxn ang="0">
                                <a:pos x="T4" y="T5"/>
                              </a:cxn>
                            </a:cxnLst>
                            <a:rect l="0" t="0" r="r" b="b"/>
                            <a:pathLst>
                              <a:path w="1008" h="864">
                                <a:moveTo>
                                  <a:pt x="1008" y="0"/>
                                </a:moveTo>
                                <a:lnTo>
                                  <a:pt x="0" y="0"/>
                                </a:lnTo>
                                <a:lnTo>
                                  <a:pt x="0" y="864"/>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3" name="Line 278"/>
                        <wps:cNvCnPr>
                          <a:cxnSpLocks noChangeShapeType="1"/>
                        </wps:cNvCnPr>
                        <wps:spPr bwMode="auto">
                          <a:xfrm>
                            <a:off x="3168" y="2880"/>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7" o:spid="_x0000_s1286" style="position:absolute;margin-left:24.05pt;margin-top:5.05pt;width:324.7pt;height:108pt;z-index:251588096" coordorigin="2160,1440" coordsize="8775,2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WCCKwkAAGNPAAAOAAAAZHJzL2Uyb0RvYy54bWzsXFlv20YQfi/Q/0DwsYAjkqJ4CJGL1EfQ&#10;Im0DRP0BNElJRHmVpC25Rf97Z2YPrihKURxbaSL6waS0o+Hu7Oy3cy1f/7jJUu0hruqkyGe6+crQ&#10;tTgPiyjJlzP9j/nthadrdRPkUZAWeTzTH+Na//Hy++9er8tpbBWrIo3iSgMmeT1dlzN91TTldDSq&#10;w1WcBfWrooxzaFwUVRY08LFajqIqWAP3LB1ZhuGM1kUVlVURxnUN316zRv2S+C8Wcdj8vljUcaOl&#10;Mx361tD/iv7f4f/R5etguqyCcpWEvBvBE3qRBUkOD5WsroMm0O6rZIdVloRVUReL5lVYZKNisUjC&#10;mMYAozGNzmjeVsV9SWNZTtfLUooJRNuR05PZhr89vK+0JIK58zxL1/Igg1miB2vWxEX5rMvlFMje&#10;VuWH8n3FBgm374rwzxqaR912/LxkxNrd+tciAobBfVOQfDaLKkMWMHJtQ9PwKKch3jRaCF/apjV2&#10;fJitENrMsWs6Bp+ocAWzib+z4Dtdw2bblm03/Pee607Yjy137OAQRsGUPZg6yzuHIwOlq1u51p8n&#10;1w+roIxpumoUWCvXsZDrHIf4U7EB0XpMtESJctWaDTTAgEhMNROvlhdXqyBfxm+qqliv4iCCLpo0&#10;Iuw7PIRNCX6okcnH5G0bY5hkkJtl29SDYCqk7lpc4hNzW2bBtKzq5m1cZBrezPQKVhX1Mnh4VzdM&#10;vIIE57Yu0iS6TdKUPlTLu6u00h4CWIG39MdnZIsszbX1TPcn1oSNfy8Lg/76WGRJA1CSJtlM9yRR&#10;MEWp3eQRdDOYNkGSsnvQiDQn5WWSY8rQbO42bDGYJGWU610RPYJkq4JhB2Ad3KyK6m9dWwNuzPT6&#10;r/uginUt/TmH2UGQETeVuLkTN0Eewk9neqNr7PaqYWB0X1bJcgWc2fznxRtYMYuEpNv2gncYdPZ0&#10;ymsL5X2X5DEorq8o7lXOACHc5BwQpMbSYpg/lrD4txSW/eRohR2bDuwgqLCuQWrZKqznQNcQIggA&#10;5BLfUdcU+n1IXfMCdZX04xm0ECCbK1uP4mkNCaSpEljUKegM6HwWR6A7MeyeeMdWE6omDRTWF79j&#10;u8k/vuHfeDeefWFbzs2FbVxfX7y5vbIvnFvTnVyPr6+urs1/cbSmPV0lURTnODixs5n2cQjH91i2&#10;J8m9TQpqtM2d8BVgRFyp04C06spiqwhHh9+fVIFhL2C7Wou+sHlAV7AnHEJPjL5juaPtoq87oK9p&#10;WmJ+zh19nR7llVvTSZXX9WFPRCQeO/YEp6dFYmk62ADWDMGEnSfsgnMyHcaD8kaw63ue26O8cmWf&#10;VHltx2BmROsvDMiLHsOO3WsPysuUF/Rlx2yQK/ukyuv5FreB9ztttk8La78VfBZOG+1LaNadu9ng&#10;C+VFN5JcMc0Cd2nb6MUt/KUCDZbnsQCNNXFIM1trAZp4dAZuDloLi7RYQ/yjaj7cZxlE9365z8MG&#10;Ao2HvLmtqEJ9suDDQbePDbIn3vCJaurT7sXjC/aEzC4WY+AtLM7AW76+WAPG/BjmsliDI9cz4O3L&#10;xxpkUHE31iAt3CHWMMQa8iUhKqAQjyDISK8PHtKWApMvz6leXoFtd8KjuzvBMoYcQ7RsiJaxRNle&#10;DZY5IA7BPAVEkbKX12DXhfBXf7jXNG3IowwaPGjwRzRYZtu4BquZtpfXYN8Zg/Hdm7AwLR+Ue9Dg&#10;QYM/osEy5XZbxTHWPoDzpqbdWNJXOm/oXii5DGaWHJUO9pwxi+nuWrzmxOPpNdOEwoBtPy28Zwlh&#10;9CBFEhhqHyKerlpGInQCBv0iS6Gi4oeRNnEdbY3/kRlSCyLogiQytJWGxnaHBHYlSbKXDyx8SQQ8&#10;+jnBoCSR0d8fSBhJki0+EF2RYwxWLPcdTCH5yccNd5DWheoMgzzUsqixVmHOHOE5S4MSPY5/DzEz&#10;4OYUaYLnAdUBYhgMIM2c3CRBzK68Rxj16Za+VLoGpS93TMRl0OBA8Bl4iwlJnCFtNdNxGvD7rHiI&#10;5wVRNDgealfSrm17mvfR8emEfol2cS2JHxNPlwrIsUOUU5SdxLEpqicTksj6s+sHdlx4nq3NoXCp&#10;P1MrCwq+7rzup4dMnpwAPrqM4psPdcisdIvxbjcrjWuOB+gQf5+G8c4YaqDIIMGQHOGqSH0oGG9A&#10;fgSfIQqlthfa0RgPNRmAqViZQQ/qx3gE8FXfRqCiPGJzDx8V4/fy6WJ8Dx8V43GnQFBj4z8DhEd5&#10;IMLjoPsQntoB4Vuh7MN4ht0tnUB2cVURXoTOWNuA7yer2xnw/fRVR+jpsUiggu/dwo1nwXcl6MeK&#10;XdtMi4mozqpoTYgMPgO+m67lATDj5RDCI6Ka/JGqpa8C/AFWKsgjmz3cujDf1ysV5zusAIHOAOtJ&#10;KAj2NB99aM8ojjDoJaGYWpCgAHpxVQF/h2zA/AHzRXn0t5i+lPVOCuYT7G5Z7s9g048Ni7n+lGYn&#10;U1va9C3mP5NNj2lRwHzKjh6w6hEdEKh7tgYV9vex2sL8/ay6mN/XKxXzaSfiXToPwGdZbAR8HHYf&#10;4DMKAHwxVyCYwwa+QiiAXlxVwB8s/C9UmT9Y+F/AwpcFgkqNldutEFRMfHk05rkOczkmFP1RZGeo&#10;scLzXWSO8jhZW9s61FhtHUb0ZWlgexzG7VYGnuY4jGtMeGRyf13rcBgRPTdZRvSJygzhuW/pMKIP&#10;54C36qvgnC+s+5PVVzm2KGrl54rbUAuGQIfU/nAYkb+HYE95lW/IAkHFRZSrm58qUGwG3NW2nEf8&#10;cFRqfzLmhwaE7d7qalsLSAFCtnOKA1tqfvXotA9mydd9eXs1tY8PQweRu6X74oJ7eakeIrl1PYy6&#10;7iHPKqvP2vEOWzf5DMKBKBCKBuKo+5xDIkDfsBXLPt9QkG67fW1McHAN/weHtgfX8OSuoW+AW7aT&#10;/FELaZ+tgEsGAntQXhZw8fQ3uEefBfKE35D76YFdFeYRmnsS7t0YYB+bLsL3sOkCfB8bFeGBRduf&#10;8wgAkkgQ41F8fRDPCI5I+LDs/jHwzmeKPHCsAYOboXrrNCdlBoD/AgAPSKWe83FPW2PevhRnt6TL&#10;BoT8ukrMmf9xFq+8AV+O3uRGAMnfOoevilM/k8fXvhvv8j8AAAD//wMAUEsDBBQABgAIAAAAIQA6&#10;iZGP4QAAAAkBAAAPAAAAZHJzL2Rvd25yZXYueG1sTI9BS8NAEIXvgv9hGcGb3Wy0sY3ZlFLUUxFs&#10;BeltmkyT0OxuyG6T9N87nvQ0zLzHm+9lq8m0YqDeN85qULMIBNnClY2tNHzt3x4WIHxAW2LrLGm4&#10;kodVfnuTYVq60X7SsAuV4BDrU9RQh9ClUvqiJoN+5jqyrJ1cbzDw2ley7HHkcNPKOIoSabCx/KHG&#10;jjY1FefdxWh4H3FcP6rXYXs+ba6H/fzje6tI6/u7af0CItAU/szwi8/okDPT0V1s6UWr4Wmh2Mn3&#10;iCfryfJ5DuKoIY4TBTLP5P8G+Q8AAAD//wMAUEsBAi0AFAAGAAgAAAAhALaDOJL+AAAA4QEAABMA&#10;AAAAAAAAAAAAAAAAAAAAAFtDb250ZW50X1R5cGVzXS54bWxQSwECLQAUAAYACAAAACEAOP0h/9YA&#10;AACUAQAACwAAAAAAAAAAAAAAAAAvAQAAX3JlbHMvLnJlbHNQSwECLQAUAAYACAAAACEA/UlggisJ&#10;AABjTwAADgAAAAAAAAAAAAAAAAAuAgAAZHJzL2Uyb0RvYy54bWxQSwECLQAUAAYACAAAACEAOomR&#10;j+EAAAAJAQAADwAAAAAAAAAAAAAAAACFCwAAZHJzL2Rvd25yZXYueG1sUEsFBgAAAAAEAAQA8wAA&#10;AJMMAAAAAA==&#10;">
                <v:shape id="Text Box 258" o:spid="_x0000_s1287" type="#_x0000_t202" style="position:absolute;left:4032;top:2448;width:720;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J2zwgAAAN0AAAAPAAAAZHJzL2Rvd25yZXYueG1sRE9LawIx&#10;EL4X/A9hBG812xXKujWKCoLSS33gedjMPtrNZEniuv57Uyj0Nh/fcxarwbSiJ+cbywrepgkI4sLq&#10;hisFl/PuNQPhA7LG1jIpeJCH1XL0ssBc2zsfqT+FSsQQ9jkqqEPocil9UZNBP7UdceRK6wyGCF0l&#10;tcN7DDetTJPkXRpsODbU2NG2puLndDMKzv3G74/fYa4P5Uamn+VXenVrpSbjYf0BItAQ/sV/7r2O&#10;87NsBr/fxBPk8gkAAP//AwBQSwECLQAUAAYACAAAACEA2+H2y+4AAACFAQAAEwAAAAAAAAAAAAAA&#10;AAAAAAAAW0NvbnRlbnRfVHlwZXNdLnhtbFBLAQItABQABgAIAAAAIQBa9CxbvwAAABUBAAALAAAA&#10;AAAAAAAAAAAAAB8BAABfcmVscy8ucmVsc1BLAQItABQABgAIAAAAIQB5UJ2zwgAAAN0AAAAPAAAA&#10;AAAAAAAAAAAAAAcCAABkcnMvZG93bnJldi54bWxQSwUGAAAAAAMAAwC3AAAA9gIAAAAA&#10;">
                  <v:textbox inset="0,0,0,0">
                    <w:txbxContent>
                      <w:p w:rsidR="00A91066" w:rsidRDefault="00A91066" w:rsidP="00236F8E">
                        <w:pPr>
                          <w:jc w:val="center"/>
                          <w:rPr>
                            <w:vertAlign w:val="subscript"/>
                          </w:rPr>
                        </w:pPr>
                        <w:r>
                          <w:t>W</w:t>
                        </w:r>
                        <w:r>
                          <w:rPr>
                            <w:vertAlign w:val="subscript"/>
                          </w:rPr>
                          <w:t>1</w:t>
                        </w:r>
                      </w:p>
                    </w:txbxContent>
                  </v:textbox>
                </v:shape>
                <v:line id="Line 259" o:spid="_x0000_s1288" style="position:absolute;visibility:visible;mso-wrap-style:square" from="3168,2706" to="4032,2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EDlwwAAAN0AAAAPAAAAZHJzL2Rvd25yZXYueG1sRE/fa8Iw&#10;EH4f7H8IN9jbTB2itRplrAh70IE69nw2t6asuZQmq/G/N8LAt/v4ft5yHW0rBup941jBeJSBIK6c&#10;brhW8HXcvOQgfEDW2DomBRfysF49Piyx0O7MexoOoRYphH2BCkwIXSGlrwxZ9CPXESfux/UWQ4J9&#10;LXWP5xRuW/maZVNpseHUYLCjd0PV7+HPKpiZci9nstweP8uhGc/jLn6f5ko9P8W3BYhAMdzF/+4P&#10;nebn+QRu36QT5OoKAAD//wMAUEsBAi0AFAAGAAgAAAAhANvh9svuAAAAhQEAABMAAAAAAAAAAAAA&#10;AAAAAAAAAFtDb250ZW50X1R5cGVzXS54bWxQSwECLQAUAAYACAAAACEAWvQsW78AAAAVAQAACwAA&#10;AAAAAAAAAAAAAAAfAQAAX3JlbHMvLnJlbHNQSwECLQAUAAYACAAAACEAaNRA5cMAAADdAAAADwAA&#10;AAAAAAAAAAAAAAAHAgAAZHJzL2Rvd25yZXYueG1sUEsFBgAAAAADAAMAtwAAAPcCAAAAAA==&#10;">
                  <v:stroke endarrow="block"/>
                </v:line>
                <v:shape id="Text Box 260" o:spid="_x0000_s1289" type="#_x0000_t202" style="position:absolute;left:4032;top:3600;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aBcwgAAAN0AAAAPAAAAZHJzL2Rvd25yZXYueG1sRE9LawIx&#10;EL4X/A9hBG812wXLujWKCoLSS33gedjMPtrNZEniuv57Uyj0Nh/fcxarwbSiJ+cbywrepgkI4sLq&#10;hisFl/PuNQPhA7LG1jIpeJCH1XL0ssBc2zsfqT+FSsQQ9jkqqEPocil9UZNBP7UdceRK6wyGCF0l&#10;tcN7DDetTJPkXRpsODbU2NG2puLndDMKzv3G74/fYa4P5Uamn+VXenVrpSbjYf0BItAQ/sV/7r2O&#10;87NsBr/fxBPk8gkAAP//AwBQSwECLQAUAAYACAAAACEA2+H2y+4AAACFAQAAEwAAAAAAAAAAAAAA&#10;AAAAAAAAW0NvbnRlbnRfVHlwZXNdLnhtbFBLAQItABQABgAIAAAAIQBa9CxbvwAAABUBAAALAAAA&#10;AAAAAAAAAAAAAB8BAABfcmVscy8ucmVsc1BLAQItABQABgAIAAAAIQCZ9aBcwgAAAN0AAAAPAAAA&#10;AAAAAAAAAAAAAAcCAABkcnMvZG93bnJldi54bWxQSwUGAAAAAAMAAwC3AAAA9gIAAAAA&#10;">
                  <v:textbox inset="0,0,0,0">
                    <w:txbxContent>
                      <w:p w:rsidR="00A91066" w:rsidRDefault="00A91066" w:rsidP="00236F8E">
                        <w:pPr>
                          <w:jc w:val="center"/>
                          <w:rPr>
                            <w:vertAlign w:val="subscript"/>
                          </w:rPr>
                        </w:pPr>
                        <w:r>
                          <w:t>W</w:t>
                        </w:r>
                        <w:r>
                          <w:rPr>
                            <w:vertAlign w:val="subscript"/>
                          </w:rPr>
                          <w:t>5</w:t>
                        </w:r>
                      </w:p>
                    </w:txbxContent>
                  </v:textbox>
                </v:shape>
                <v:shape id="Text Box 261" o:spid="_x0000_s1290" type="#_x0000_t202" style="position:absolute;left:7911;top:3645;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z4rwgAAAN0AAAAPAAAAZHJzL2Rvd25yZXYueG1sRE9La8JA&#10;EL4L/odlCr3ppjlIGl1FBcHSixrxPGQnjzY7G3bXmP57t1DobT6+56w2o+nEQM63lhW8zRMQxKXV&#10;LdcKrsVhloHwAVljZ5kU/JCHzXo6WWGu7YPPNFxCLWII+xwVNCH0uZS+bMign9ueOHKVdQZDhK6W&#10;2uEjhptOpkmykAZbjg0N9rRvqPy+3I2CYtj54/krvOuPaifTz+qU3txWqdeXcbsEEWgM/+I/91HH&#10;+Vm2gN9v4gly/QQAAP//AwBQSwECLQAUAAYACAAAACEA2+H2y+4AAACFAQAAEwAAAAAAAAAAAAAA&#10;AAAAAAAAW0NvbnRlbnRfVHlwZXNdLnhtbFBLAQItABQABgAIAAAAIQBa9CxbvwAAABUBAAALAAAA&#10;AAAAAAAAAAAAAB8BAABfcmVscy8ucmVsc1BLAQItABQABgAIAAAAIQBpJz4rwgAAAN0AAAAPAAAA&#10;AAAAAAAAAAAAAAcCAABkcnMvZG93bnJldi54bWxQSwUGAAAAAAMAAwC3AAAA9gIAAAAA&#10;">
                  <v:textbox inset="0,0,0,0">
                    <w:txbxContent>
                      <w:p w:rsidR="00A91066" w:rsidRDefault="00A91066" w:rsidP="00236F8E">
                        <w:pPr>
                          <w:jc w:val="center"/>
                          <w:rPr>
                            <w:vertAlign w:val="subscript"/>
                          </w:rPr>
                        </w:pPr>
                        <w:r>
                          <w:t>W</w:t>
                        </w:r>
                        <w:r>
                          <w:rPr>
                            <w:vertAlign w:val="subscript"/>
                          </w:rPr>
                          <w:t>4</w:t>
                        </w:r>
                      </w:p>
                    </w:txbxContent>
                  </v:textbox>
                </v:shape>
                <v:shape id="Text Box 262" o:spid="_x0000_s1291" type="#_x0000_t202" style="position:absolute;left:4608;top:1440;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5uwwgAAAN0AAAAPAAAAZHJzL2Rvd25yZXYueG1sRE9LawIx&#10;EL4X/A9hBG812z3YdWsUFQSll/rA87CZfbSbyZLEdf33plDobT6+5yxWg2lFT843lhW8TRMQxIXV&#10;DVcKLufdawbCB2SNrWVS8CAPq+XoZYG5tnc+Un8KlYgh7HNUUIfQ5VL6oiaDfmo74siV1hkMEbpK&#10;aof3GG5amSbJTBpsODbU2NG2puLndDMKzv3G74/fYa4P5Uamn+VXenVrpSbjYf0BItAQ/sV/7r2O&#10;87PsHX6/iSfI5RMAAP//AwBQSwECLQAUAAYACAAAACEA2+H2y+4AAACFAQAAEwAAAAAAAAAAAAAA&#10;AAAAAAAAW0NvbnRlbnRfVHlwZXNdLnhtbFBLAQItABQABgAIAAAAIQBa9CxbvwAAABUBAAALAAAA&#10;AAAAAAAAAAAAAB8BAABfcmVscy8ucmVsc1BLAQItABQABgAIAAAAIQAGa5uwwgAAAN0AAAAPAAAA&#10;AAAAAAAAAAAAAAcCAABkcnMvZG93bnJldi54bWxQSwUGAAAAAAMAAwC3AAAA9gIAAAAA&#10;">
                  <v:textbox inset="0,0,0,0">
                    <w:txbxContent>
                      <w:p w:rsidR="00A91066" w:rsidRDefault="00A91066" w:rsidP="00236F8E">
                        <w:pPr>
                          <w:jc w:val="center"/>
                          <w:rPr>
                            <w:vertAlign w:val="subscript"/>
                          </w:rPr>
                        </w:pPr>
                        <w:r>
                          <w:t>W</w:t>
                        </w:r>
                        <w:r>
                          <w:rPr>
                            <w:vertAlign w:val="subscript"/>
                          </w:rPr>
                          <w:t>6</w:t>
                        </w:r>
                      </w:p>
                    </w:txbxContent>
                  </v:textbox>
                </v:shape>
                <v:shape id="Text Box 263" o:spid="_x0000_s1292" type="#_x0000_t202" style="position:absolute;left:8928;top:2448;width:720;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A/CxQAAAN0AAAAPAAAAZHJzL2Rvd25yZXYueG1sRI9La8Mw&#10;EITvhfwHsYHeGjk+FNeNEpJAIaWX5kHPi7V+JNbKSKrj/vvuodDbLjM78+1qM7lejRRi59nAcpGB&#10;Iq687bgxcDm/PRWgYkK22HsmAz8UYbOePaywtP7ORxpPqVESwrFEA21KQ6l1rFpyGBd+IBat9sFh&#10;kjU02ga8S7jrdZ5lz9phx9LQ4kD7lqrb6dsZOI+7eDhe04t9r3c6/6g/86+wNeZxPm1fQSWa0r/5&#10;7/pgBb8oBFe+kRH0+hcAAP//AwBQSwECLQAUAAYACAAAACEA2+H2y+4AAACFAQAAEwAAAAAAAAAA&#10;AAAAAAAAAAAAW0NvbnRlbnRfVHlwZXNdLnhtbFBLAQItABQABgAIAAAAIQBa9CxbvwAAABUBAAAL&#10;AAAAAAAAAAAAAAAAAB8BAABfcmVscy8ucmVsc1BLAQItABQABgAIAAAAIQB39A/CxQAAAN0AAAAP&#10;AAAAAAAAAAAAAAAAAAcCAABkcnMvZG93bnJldi54bWxQSwUGAAAAAAMAAwC3AAAA+QIAAAAA&#10;">
                  <v:textbox inset="0,0,0,0">
                    <w:txbxContent>
                      <w:p w:rsidR="00A91066" w:rsidRDefault="00A91066" w:rsidP="00236F8E">
                        <w:pPr>
                          <w:jc w:val="center"/>
                          <w:rPr>
                            <w:vertAlign w:val="subscript"/>
                          </w:rPr>
                        </w:pPr>
                        <w:r>
                          <w:t>W</w:t>
                        </w:r>
                        <w:r>
                          <w:rPr>
                            <w:vertAlign w:val="subscript"/>
                          </w:rPr>
                          <w:t>3</w:t>
                        </w:r>
                      </w:p>
                    </w:txbxContent>
                  </v:textbox>
                </v:shape>
                <v:shape id="AutoShape 264" o:spid="_x0000_s1293" type="#_x0000_t123" style="position:absolute;left:2880;top:2562;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kn4wgAAAN0AAAAPAAAAZHJzL2Rvd25yZXYueG1sRE/NisIw&#10;EL4v+A5hBG9rag/SrUYRUdHDLqz2AYZm+oPNpCRRq0+/WVjY23x8v7NcD6YTd3K+taxgNk1AEJdW&#10;t1wrKC779wyED8gaO8uk4Eke1qvR2xJzbR/8TfdzqEUMYZ+jgiaEPpfSlw0Z9FPbE0euss5giNDV&#10;Ujt8xHDTyTRJ5tJgy7GhwZ62DZXX880oqBJJX8XstSs/51WVnnS6LdxBqcl42CxABBrCv/jPfdRx&#10;fpZ9wO838QS5+gEAAP//AwBQSwECLQAUAAYACAAAACEA2+H2y+4AAACFAQAAEwAAAAAAAAAAAAAA&#10;AAAAAAAAW0NvbnRlbnRfVHlwZXNdLnhtbFBLAQItABQABgAIAAAAIQBa9CxbvwAAABUBAAALAAAA&#10;AAAAAAAAAAAAAB8BAABfcmVscy8ucmVsc1BLAQItABQABgAIAAAAIQAMlkn4wgAAAN0AAAAPAAAA&#10;AAAAAAAAAAAAAAcCAABkcnMvZG93bnJldi54bWxQSwUGAAAAAAMAAwC3AAAA9gIAAAAA&#10;"/>
                <v:line id="Line 265" o:spid="_x0000_s1294" style="position:absolute;visibility:visible;mso-wrap-style:square" from="2160,2706" to="2880,2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tA7xgAAAN0AAAAPAAAAZHJzL2Rvd25yZXYueG1sRI9PT8Mw&#10;DMXvSHyHyEjcWDoO21qWTYgKaQdA2h/t7DWmqWicqgld+Pb4gMTN1nt+7+f1NvteTTTGLrCB+awA&#10;RdwE23Fr4HR8fViBignZYh+YDPxQhO3m9maNlQ1X3tN0SK2SEI4VGnApDZXWsXHkMc7CQCzaZxg9&#10;JlnHVtsRrxLue/1YFAvtsWNpcDjQi6Pm6/DtDSxdvddLXb8dP+qpm5f5PZ8vpTH3d/n5CVSinP7N&#10;f9c7K/irUvjlGxlBb34BAAD//wMAUEsBAi0AFAAGAAgAAAAhANvh9svuAAAAhQEAABMAAAAAAAAA&#10;AAAAAAAAAAAAAFtDb250ZW50X1R5cGVzXS54bWxQSwECLQAUAAYACAAAACEAWvQsW78AAAAVAQAA&#10;CwAAAAAAAAAAAAAAAAAfAQAAX3JlbHMvLnJlbHNQSwECLQAUAAYACAAAACEAkjbQO8YAAADdAAAA&#10;DwAAAAAAAAAAAAAAAAAHAgAAZHJzL2Rvd25yZXYueG1sUEsFBgAAAAADAAMAtwAAAPoCAAAAAA==&#10;">
                  <v:stroke endarrow="block"/>
                </v:line>
                <v:line id="Line 266" o:spid="_x0000_s1295" style="position:absolute;visibility:visible;mso-wrap-style:square" from="4752,2706" to="6192,2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nWgxAAAAN0AAAAPAAAAZHJzL2Rvd25yZXYueG1sRE/JasMw&#10;EL0H+g9iCr0lsntoYjdKKDWFHtpAFnKeWhPLxBoZS3XUv68Cgdzm8dZZrqPtxEiDbx0ryGcZCOLa&#10;6ZYbBYf9x3QBwgdkjZ1jUvBHHtarh8kSS+0uvKVxFxqRQtiXqMCE0JdS+tqQRT9zPXHiTm6wGBIc&#10;GqkHvKRw28nnLHuRFltODQZ7ejdUn3e/VsHcVFs5l9XXflONbV7E73j8KZR6eoxvryACxXAX39yf&#10;Os1fFDlcv0knyNU/AAAA//8DAFBLAQItABQABgAIAAAAIQDb4fbL7gAAAIUBAAATAAAAAAAAAAAA&#10;AAAAAAAAAABbQ29udGVudF9UeXBlc10ueG1sUEsBAi0AFAAGAAgAAAAhAFr0LFu/AAAAFQEAAAsA&#10;AAAAAAAAAAAAAAAAHwEAAF9yZWxzLy5yZWxzUEsBAi0AFAAGAAgAAAAhAP16daDEAAAA3QAAAA8A&#10;AAAAAAAAAAAAAAAABwIAAGRycy9kb3ducmV2LnhtbFBLBQYAAAAAAwADALcAAAD4AgAAAAA=&#10;">
                  <v:stroke endarrow="block"/>
                </v:line>
                <v:line id="Line 267" o:spid="_x0000_s1296" style="position:absolute;visibility:visible;mso-wrap-style:square" from="7776,2706" to="8919,2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OvXwwAAAN0AAAAPAAAAZHJzL2Rvd25yZXYueG1sRE9LawIx&#10;EL4X+h/CFLzVrB7UXY1SuhQ82IIPep5uxs3SzWTZxDX++6YgeJuP7zmrTbStGKj3jWMFk3EGgrhy&#10;uuFawen48boA4QOyxtYxKbiRh836+WmFhXZX3tNwCLVIIewLVGBC6AopfWXIoh+7jjhxZ9dbDAn2&#10;tdQ9XlO4beU0y2bSYsOpwWBH74aq38PFKpibci/nstwdv8qhmeTxM37/5EqNXuLbEkSgGB7iu3ur&#10;0/xFPoX/b9IJcv0HAAD//wMAUEsBAi0AFAAGAAgAAAAhANvh9svuAAAAhQEAABMAAAAAAAAAAAAA&#10;AAAAAAAAAFtDb250ZW50X1R5cGVzXS54bWxQSwECLQAUAAYACAAAACEAWvQsW78AAAAVAQAACwAA&#10;AAAAAAAAAAAAAAAfAQAAX3JlbHMvLnJlbHNQSwECLQAUAAYACAAAACEADajr18MAAADdAAAADwAA&#10;AAAAAAAAAAAAAAAHAgAAZHJzL2Rvd25yZXYueG1sUEsFBgAAAAADAAMAtwAAAPcCAAAAAA==&#10;">
                  <v:stroke endarrow="block"/>
                </v:line>
                <v:line id="Line 268" o:spid="_x0000_s1297" style="position:absolute;visibility:visible;mso-wrap-style:square" from="9639,2706" to="10935,2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E5MxAAAAN0AAAAPAAAAZHJzL2Rvd25yZXYueG1sRE9LawIx&#10;EL4X/A9hhN5q1haquxpFXAo9tAUfeB4342ZxM1k26Zr++6ZQ8DYf33OW62hbMVDvG8cKppMMBHHl&#10;dMO1guPh7WkOwgdkja1jUvBDHtar0cMSC+1uvKNhH2qRQtgXqMCE0BVS+sqQRT9xHXHiLq63GBLs&#10;a6l7vKVw28rnLHuVFhtODQY72hqqrvtvq2Bmyp2cyfLj8FUOzTSPn/F0zpV6HMfNAkSgGO7if/e7&#10;TvPn+Qv8fZNOkKtfAAAA//8DAFBLAQItABQABgAIAAAAIQDb4fbL7gAAAIUBAAATAAAAAAAAAAAA&#10;AAAAAAAAAABbQ29udGVudF9UeXBlc10ueG1sUEsBAi0AFAAGAAgAAAAhAFr0LFu/AAAAFQEAAAsA&#10;AAAAAAAAAAAAAAAAHwEAAF9yZWxzLy5yZWxzUEsBAi0AFAAGAAgAAAAhAGLkTkzEAAAA3QAAAA8A&#10;AAAAAAAAAAAAAAAABwIAAGRycy9kb3ducmV2LnhtbFBLBQYAAAAAAwADALcAAAD4AgAAAAA=&#10;">
                  <v:stroke endarrow="block"/>
                </v:line>
                <v:shape id="Freeform 269" o:spid="_x0000_s1298" style="position:absolute;left:8631;top:2706;width:1584;height:1182;visibility:visible;mso-wrap-style:square;v-text-anchor:top" coordsize="57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pX9xgAAAN0AAAAPAAAAZHJzL2Rvd25yZXYueG1sRE/bagIx&#10;EH0X/IcwQl9Esy0idmsUKxRKvWC1oo/TzXR36WayJFG3f98Igm9zONcZTxtTiTM5X1pW8NhPQBBn&#10;VpecK/javfVGIHxA1lhZJgV/5GE6abfGmGp74U86b0MuYgj7FBUUIdSplD4ryKDv25o4cj/WGQwR&#10;ulxqh5cYbir5lCRDabDk2FBgTfOCst/tyShYLfbmdY0fyXLfdL/nh2y2cMeNUg+dZvYCIlAT7uKb&#10;+13H+aPnAVy/iSfIyT8AAAD//wMAUEsBAi0AFAAGAAgAAAAhANvh9svuAAAAhQEAABMAAAAAAAAA&#10;AAAAAAAAAAAAAFtDb250ZW50X1R5cGVzXS54bWxQSwECLQAUAAYACAAAACEAWvQsW78AAAAVAQAA&#10;CwAAAAAAAAAAAAAAAAAfAQAAX3JlbHMvLnJlbHNQSwECLQAUAAYACAAAACEA0AqV/cYAAADdAAAA&#10;DwAAAAAAAAAAAAAAAAAHAgAAZHJzL2Rvd25yZXYueG1sUEsFBgAAAAADAAMAtwAAAPoCAAAAAA==&#10;" path="m576,r,720l,720e" filled="f">
                  <v:stroke endarrow="block"/>
                  <v:path arrowok="t" o:connecttype="custom" o:connectlocs="1584,0;1584,1182;0,1182" o:connectangles="0,0,0"/>
                </v:shape>
                <v:shape id="Freeform 270" o:spid="_x0000_s1299" style="position:absolute;left:6336;top:2880;width:1584;height:1008;visibility:visible;mso-wrap-style:square;v-text-anchor:top" coordsize="86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IrVxQAAAN0AAAAPAAAAZHJzL2Rvd25yZXYueG1sRE9La8JA&#10;EL4X+h+WKfQiurFgjdFVpLTSCjn4AD0O2TEbzM6G7Dam/75bKHibj+85i1Vva9FR6yvHCsajBARx&#10;4XTFpYLj4WOYgvABWWPtmBT8kIfV8vFhgZl2N95Rtw+liCHsM1RgQmgyKX1hyKIfuYY4chfXWgwR&#10;tqXULd5iuK3lS5K8SosVxwaDDb0ZKq77b6sgL+zX6X1qtl3IN+eBTY40yK9KPT/16zmIQH24i//d&#10;nzrOT2cT+PsmniCXvwAAAP//AwBQSwECLQAUAAYACAAAACEA2+H2y+4AAACFAQAAEwAAAAAAAAAA&#10;AAAAAAAAAAAAW0NvbnRlbnRfVHlwZXNdLnhtbFBLAQItABQABgAIAAAAIQBa9CxbvwAAABUBAAAL&#10;AAAAAAAAAAAAAAAAAB8BAABfcmVscy8ucmVsc1BLAQItABQABgAIAAAAIQDpRIrVxQAAAN0AAAAP&#10;AAAAAAAAAAAAAAAAAAcCAABkcnMvZG93bnJldi54bWxQSwUGAAAAAAMAAwC3AAAA+QIAAAAA&#10;" path="m864,576l,576,,e" filled="f">
                  <v:stroke endarrow="block"/>
                  <v:path arrowok="t" o:connecttype="custom" o:connectlocs="1584,1008;0,1008;0,0" o:connectangles="0,0,0"/>
                </v:shape>
                <v:shape id="Freeform 271" o:spid="_x0000_s1300" style="position:absolute;left:4752;top:2736;width:1008;height:1152;visibility:visible;mso-wrap-style:square;v-text-anchor:top" coordsize="1728,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GwUwwAAAN0AAAAPAAAAZHJzL2Rvd25yZXYueG1sRE/JasMw&#10;EL0X+g9iAr01UnJwHSdKSAOFHlqws5DrYE1sE2tkLNV2/74qFHqbx1tns5tsKwbqfeNYw2KuQBCX&#10;zjRcaTif3p5TED4gG2wdk4Zv8rDbPj5sMDNu5IKGY6hEDGGfoYY6hC6T0pc1WfRz1xFH7uZ6iyHC&#10;vpKmxzGG21YulUqkxYZjQ40dHWoq78cvq+F0GUt1fckbKwuVs/386Og11fppNu3XIAJN4V/85343&#10;cX66SuD3m3iC3P4AAAD//wMAUEsBAi0AFAAGAAgAAAAhANvh9svuAAAAhQEAABMAAAAAAAAAAAAA&#10;AAAAAAAAAFtDb250ZW50X1R5cGVzXS54bWxQSwECLQAUAAYACAAAACEAWvQsW78AAAAVAQAACwAA&#10;AAAAAAAAAAAAAAAfAQAAX3JlbHMvLnJlbHNQSwECLQAUAAYACAAAACEA4CBsFMMAAADdAAAADwAA&#10;AAAAAAAAAAAAAAAHAgAAZHJzL2Rvd25yZXYueG1sUEsFBgAAAAADAAMAtwAAAPcCAAAAAA==&#10;" path="m1728,r,1152l,1152e" filled="f">
                  <v:stroke endarrow="block"/>
                  <v:path arrowok="t" o:connecttype="custom" o:connectlocs="1008,0;1008,1152;0,1152" o:connectangles="0,0,0"/>
                </v:shape>
                <v:shape id="Freeform 272" o:spid="_x0000_s1301" style="position:absolute;left:3024;top:2880;width:1008;height:1008;visibility:visible;mso-wrap-style:square;v-text-anchor:top" coordsize="2160,1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LzOxAAAAN0AAAAPAAAAZHJzL2Rvd25yZXYueG1sRE9Ni8Iw&#10;EL0v+B/CLHhZNFWkq12jiKCIHkTXg96GZrbt2kxKE7X+eyMI3ubxPmc8bUwprlS7wrKCXjcCQZxa&#10;XXCm4PC76AxBOI+ssbRMCu7kYDppfYwx0fbGO7rufSZCCLsEFeTeV4mULs3JoOvaijhwf7Y26AOs&#10;M6lrvIVwU8p+FMXSYMGhIceK5jml5/3FKJhly/NpsbEu/op6eh2fBv/b3VGp9mcz+wHhqfFv8cu9&#10;0mH+cPQNz2/CCXLyAAAA//8DAFBLAQItABQABgAIAAAAIQDb4fbL7gAAAIUBAAATAAAAAAAAAAAA&#10;AAAAAAAAAABbQ29udGVudF9UeXBlc10ueG1sUEsBAi0AFAAGAAgAAAAhAFr0LFu/AAAAFQEAAAsA&#10;AAAAAAAAAAAAAAAAHwEAAF9yZWxzLy5yZWxzUEsBAi0AFAAGAAgAAAAhAAFEvM7EAAAA3QAAAA8A&#10;AAAAAAAAAAAAAAAABwIAAGRycy9kb3ducmV2LnhtbFBLBQYAAAAAAwADALcAAAD4AgAAAAA=&#10;" path="m2160,1728l,1728,,e" filled="f">
                  <v:stroke endarrow="block"/>
                  <v:path arrowok="t" o:connecttype="custom" o:connectlocs="1008,1008;0,1008;0,0" o:connectangles="0,0,0"/>
                </v:shape>
                <v:shape id="AutoShape 273" o:spid="_x0000_s1302" type="#_x0000_t123" style="position:absolute;left:6192;top:2562;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3q+xgAAAN0AAAAPAAAAZHJzL2Rvd25yZXYueG1sRI/NbgIx&#10;DITvlfoOkSv1VrLsAdEtASHUonIACboPYG28P2LjrJIA2z49PiD1ZmvGM58Xq9H16kohdp4NTCcZ&#10;KOLK244bA+XP19scVEzIFnvPZOCXIqyWz08LLKy/8ZGup9QoCeFYoIE2paHQOlYtOYwTPxCLVvvg&#10;MMkaGm0D3iTc9TrPspl22LE0tDjQpqXqfLo4A3Wm6VBO/z6r/ayu853NN2XYGvP6Mq4/QCUa07/5&#10;cf1tBX/+LrjyjYygl3cAAAD//wMAUEsBAi0AFAAGAAgAAAAhANvh9svuAAAAhQEAABMAAAAAAAAA&#10;AAAAAAAAAAAAAFtDb250ZW50X1R5cGVzXS54bWxQSwECLQAUAAYACAAAACEAWvQsW78AAAAVAQAA&#10;CwAAAAAAAAAAAAAAAAAfAQAAX3JlbHMvLnJlbHNQSwECLQAUAAYACAAAACEA5gN6vsYAAADdAAAA&#10;DwAAAAAAAAAAAAAAAAAHAgAAZHJzL2Rvd25yZXYueG1sUEsFBgAAAAADAAMAtwAAAPoCAAAAAA==&#10;"/>
                <v:shape id="Text Box 274" o:spid="_x0000_s1303" type="#_x0000_t202" style="position:absolute;left:7056;top:2448;width:720;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TyEwgAAAN0AAAAPAAAAZHJzL2Rvd25yZXYueG1sRE9Li8Iw&#10;EL4v+B/CCHtbU3sQW42iwoLiZX3geWimD20mJcnW7r83Cwt7m4/vOcv1YFrRk/ONZQXTSQKCuLC6&#10;4UrB9fL5MQfhA7LG1jIp+CEP69XobYm5tk8+UX8OlYgh7HNUUIfQ5VL6oiaDfmI74siV1hkMEbpK&#10;aofPGG5amSbJTBpsODbU2NGupuJx/jYKLv3W70/3kOlDuZXpsfxKb26j1Pt42CxABBrCv/jPvddx&#10;/jzL4PebeIJcvQAAAP//AwBQSwECLQAUAAYACAAAACEA2+H2y+4AAACFAQAAEwAAAAAAAAAAAAAA&#10;AAAAAAAAW0NvbnRlbnRfVHlwZXNdLnhtbFBLAQItABQABgAIAAAAIQBa9CxbvwAAABUBAAALAAAA&#10;AAAAAAAAAAAAAB8BAABfcmVscy8ucmVsc1BLAQItABQABgAIAAAAIQCdYTyEwgAAAN0AAAAPAAAA&#10;AAAAAAAAAAAAAAcCAABkcnMvZG93bnJldi54bWxQSwUGAAAAAAMAAwC3AAAA9gIAAAAA&#10;">
                  <v:textbox inset="0,0,0,0">
                    <w:txbxContent>
                      <w:p w:rsidR="00A91066" w:rsidRDefault="00A91066" w:rsidP="00236F8E">
                        <w:pPr>
                          <w:jc w:val="center"/>
                          <w:rPr>
                            <w:vertAlign w:val="subscript"/>
                          </w:rPr>
                        </w:pPr>
                        <w:r>
                          <w:t>W</w:t>
                        </w:r>
                        <w:r>
                          <w:rPr>
                            <w:vertAlign w:val="subscript"/>
                          </w:rPr>
                          <w:t>2</w:t>
                        </w:r>
                      </w:p>
                    </w:txbxContent>
                  </v:textbox>
                </v:shape>
                <v:line id="Line 275" o:spid="_x0000_s1304" style="position:absolute;visibility:visible;mso-wrap-style:square" from="6480,2736" to="7056,2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UohxgAAAN0AAAAPAAAAZHJzL2Rvd25yZXYueG1sRI9BT8Mw&#10;DIXvSPsPkZG4sXQcGC3LJrQKiQNM2oY4m8ZrqjVO1YQu/Ht8mMTN1nt+7/Nqk32vJhpjF9jAYl6A&#10;Im6C7bg18Hl8vX8CFROyxT4wGfilCJv17GaFlQ0X3tN0SK2SEI4VGnApDZXWsXHkMc7DQCzaKYwe&#10;k6xjq+2IFwn3vX4oikftsWNpcDjQ1lFzPvx4A0tX7/VS1+/HXT11izJ/5K/v0pi72/zyDCpRTv/m&#10;6/WbFfyyEH75RkbQ6z8AAAD//wMAUEsBAi0AFAAGAAgAAAAhANvh9svuAAAAhQEAABMAAAAAAAAA&#10;AAAAAAAAAAAAAFtDb250ZW50X1R5cGVzXS54bWxQSwECLQAUAAYACAAAACEAWvQsW78AAAAVAQAA&#10;CwAAAAAAAAAAAAAAAAAfAQAAX3JlbHMvLnJlbHNQSwECLQAUAAYACAAAACEADN1KIcYAAADdAAAA&#10;DwAAAAAAAAAAAAAAAAAHAgAAZHJzL2Rvd25yZXYueG1sUEsFBgAAAAADAAMAtwAAAPoCAAAAAA==&#10;">
                  <v:stroke endarrow="block"/>
                </v:line>
                <v:shape id="Freeform 276" o:spid="_x0000_s1305" style="position:absolute;left:5328;top:1728;width:1440;height:1008;visibility:visible;mso-wrap-style:square;v-text-anchor:top" coordsize="720,1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fU6wgAAAN0AAAAPAAAAZHJzL2Rvd25yZXYueG1sRE9Ni8Iw&#10;EL0L+x/CLHjTVA+Ldo0iy+rqSdT14G1oxqbaTEoTbf33RhC8zeN9zmTW2lLcqPaFYwWDfgKCOHO6&#10;4FzB/37RG4HwAVlj6ZgU3MnDbPrRmWCqXcNbuu1CLmII+xQVmBCqVEqfGbLo+64ijtzJ1RZDhHUu&#10;dY1NDLelHCbJl7RYcGwwWNGPoeyyu1oFen06LO9/5tz+6saYPR/nm8NRqe5nO/8GEagNb/HLvdJx&#10;/jgZwPObeIKcPgAAAP//AwBQSwECLQAUAAYACAAAACEA2+H2y+4AAACFAQAAEwAAAAAAAAAAAAAA&#10;AAAAAAAAW0NvbnRlbnRfVHlwZXNdLnhtbFBLAQItABQABgAIAAAAIQBa9CxbvwAAABUBAAALAAAA&#10;AAAAAAAAAAAAAB8BAABfcmVscy8ucmVsc1BLAQItABQABgAIAAAAIQBkSfU6wgAAAN0AAAAPAAAA&#10;AAAAAAAAAAAAAAcCAABkcnMvZG93bnJldi54bWxQSwUGAAAAAAMAAwC3AAAA9gIAAAAA&#10;" path="m720,1008l720,,,e" filled="f">
                  <v:stroke endarrow="block"/>
                  <v:path arrowok="t" o:connecttype="custom" o:connectlocs="1440,1008;1440,0;0,0" o:connectangles="0,0,0"/>
                </v:shape>
                <v:shape id="Freeform 277" o:spid="_x0000_s1306" style="position:absolute;left:3024;top:1728;width:1584;height:864;visibility:visible;mso-wrap-style:square;v-text-anchor:top" coordsize="1008,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hg6vwAAAN0AAAAPAAAAZHJzL2Rvd25yZXYueG1sRI/NCsIw&#10;EITvgu8QVvCmiR5Eq1GkoHj07wGWZm2LzaY2Udu3N4LgbZeZb3Z2tWltJV7U+NKxhslYgSDOnCk5&#10;13C97EZzED4gG6wck4aOPGzW/d4KE+PefKLXOeQihrBPUEMRQp1I6bOCLPqxq4mjdnONxRDXJpem&#10;wXcMt5WcKjWTFkuOFwqsKS0ou5+fNtZAOnYXr+YqvVW7x2zfpUffaT0ctNsliEBt+Jt/9MFEbqGm&#10;8P0mjiDXHwAAAP//AwBQSwECLQAUAAYACAAAACEA2+H2y+4AAACFAQAAEwAAAAAAAAAAAAAAAAAA&#10;AAAAW0NvbnRlbnRfVHlwZXNdLnhtbFBLAQItABQABgAIAAAAIQBa9CxbvwAAABUBAAALAAAAAAAA&#10;AAAAAAAAAB8BAABfcmVscy8ucmVsc1BLAQItABQABgAIAAAAIQDfrhg6vwAAAN0AAAAPAAAAAAAA&#10;AAAAAAAAAAcCAABkcnMvZG93bnJldi54bWxQSwUGAAAAAAMAAwC3AAAA8wIAAAAA&#10;" path="m1008,l,,,864e" filled="f">
                  <v:stroke endarrow="block"/>
                  <v:path arrowok="t" o:connecttype="custom" o:connectlocs="1584,0;0,0;0,864" o:connectangles="0,0,0"/>
                </v:shape>
                <v:line id="Line 278" o:spid="_x0000_s1307" style="position:absolute;visibility:visible;mso-wrap-style:square" from="3168,2880" to="3312,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0FCxQAAAN0AAAAPAAAAZHJzL2Rvd25yZXYueG1sRE9La8JA&#10;EL4L/odlhN50Y4VQU1cRS0F7KPUB7XHMTpNodjbsbpP033cLgrf5+J6zWPWmFi05X1lWMJ0kIIhz&#10;qysuFJyOr+MnED4ga6wtk4Jf8rBaDgcLzLTteE/tIRQihrDPUEEZQpNJ6fOSDPqJbYgj922dwRCh&#10;K6R22MVwU8vHJEmlwYpjQ4kNbUrKr4cfo+B99pG2693btv/cpef8ZX/+unROqYdRv34GEagPd/HN&#10;vdVx/jyZwf838QS5/AMAAP//AwBQSwECLQAUAAYACAAAACEA2+H2y+4AAACFAQAAEwAAAAAAAAAA&#10;AAAAAAAAAAAAW0NvbnRlbnRfVHlwZXNdLnhtbFBLAQItABQABgAIAAAAIQBa9CxbvwAAABUBAAAL&#10;AAAAAAAAAAAAAAAAAB8BAABfcmVscy8ucmVsc1BLAQItABQABgAIAAAAIQCLg0FCxQAAAN0AAAAP&#10;AAAAAAAAAAAAAAAAAAcCAABkcnMvZG93bnJldi54bWxQSwUGAAAAAAMAAwC3AAAA+QIAAAAA&#10;"/>
              </v:group>
            </w:pict>
          </mc:Fallback>
        </mc:AlternateContent>
      </w:r>
    </w:p>
    <w:p w:rsidR="00D02EAA" w:rsidRPr="006C640B" w:rsidRDefault="00D02EAA" w:rsidP="00D02EAA">
      <w:pPr>
        <w:rPr>
          <w:noProof/>
          <w:lang w:val="de-DE"/>
        </w:rPr>
      </w:pPr>
    </w:p>
    <w:p w:rsidR="00D02EAA" w:rsidRPr="006C640B" w:rsidRDefault="002E730D" w:rsidP="00D02EAA">
      <w:pPr>
        <w:rPr>
          <w:noProof/>
          <w:lang w:val="de-DE"/>
        </w:rPr>
      </w:pPr>
      <w:r>
        <w:rPr>
          <w:noProof/>
        </w:rPr>
        <mc:AlternateContent>
          <mc:Choice Requires="wps">
            <w:drawing>
              <wp:anchor distT="0" distB="0" distL="114300" distR="114300" simplePos="0" relativeHeight="251611648" behindDoc="0" locked="0" layoutInCell="1" allowOverlap="1">
                <wp:simplePos x="0" y="0"/>
                <wp:positionH relativeFrom="column">
                  <wp:posOffset>3963035</wp:posOffset>
                </wp:positionH>
                <wp:positionV relativeFrom="paragraph">
                  <wp:posOffset>69850</wp:posOffset>
                </wp:positionV>
                <wp:extent cx="365760" cy="365760"/>
                <wp:effectExtent l="0" t="0" r="0" b="0"/>
                <wp:wrapNone/>
                <wp:docPr id="1881"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36F8E">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9" o:spid="_x0000_s1308" type="#_x0000_t202" style="position:absolute;margin-left:312.05pt;margin-top:5.5pt;width:28.8pt;height:28.8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yBJuQIAAMYFAAAOAAAAZHJzL2Uyb0RvYy54bWysVMlu2zAQvRfoPxC8K1oqa0PkILGsokC6&#10;AEk/gJYoi6hEqiRtKS367x1S3pJcirY8ECRn+GZ7M9c3U9+hPZWKCZ5j/8rDiPJK1Ixvc/z1sXQS&#10;jJQmvCad4DTHT1Thm+XbN9fjkNFAtKKrqUQAwlU2DjlutR4y11VVS3uirsRAOQgbIXui4Sq3bi3J&#10;COh95waeF7mjkPUgRUWVgtdiFuKlxW8aWunPTaOoRl2OwTdtd2n3jdnd5TXJtpIMLasObpC/8KIn&#10;jIPRE1RBNEE7yV5B9aySQolGX1Wid0XTsIraGCAa33sRzUNLBmpjgeSo4ZQm9f9gq0/7LxKxGmqX&#10;JD5GnPRQpUc6aXQnJhTEqUnROKgMNB8G0NUTCEDdhquGe1F9U4iLVUv4lt5KKcaWkhpc9M1P9+Lr&#10;jKMMyGb8KGowRHZaWKCpkb3JH2QEATqU6ulUHuNMBY/vokUcgaQC0eFsLJDs+HmQSr+nokfmkGMJ&#10;1bfgZH+v9Kx6VDG2uChZ18E7yTr+7AEw5xcwDV+NzDhhC/oz9dJ1sk5CJwyitRN6ReHclqvQiUo/&#10;XhTvitWq8H8Zu36YtayuKTdmjuTywz8r3oHmMy1O9FKiY7WBMy4pud2sOon2BMhd2mVTDpKzmvvc&#10;DZsviOVFSH4QendB6pRREjthGS6cNPYSx/PTuzTywjQsyuch3TNO/z0kNOY4XQSLmUtnp1/E5tn1&#10;OjaS9UzD+OhYn+PkpEQyw8A1r21pNWHdfL5IhXH/nAoo97HQlq+GojNZ9bSZ5u7w42MjbET9BBSW&#10;AigGbIThB4dWyB8YjTBIcqy+74ikGHUfOLRB6oehmTz2Ei7iAC7yUrK5lBBeAVSONUbzcaXnabUb&#10;JNu2YGluPC5uoXUaZmltemz26tBwMCxsdIfBZqbR5d1qncfv8jcAAAD//wMAUEsDBBQABgAIAAAA&#10;IQBirRpd3AAAAAkBAAAPAAAAZHJzL2Rvd25yZXYueG1sTI/NTsMwEITvSLyDtUjcqJ2qhBLiVAjE&#10;FUT5kbht420SEa+j2G3C27M9wW1H82l2ptzMvldHGmMX2EK2MKCI6+A6biy8vz1drUHFhOywD0wW&#10;fijCpjo/K7FwYeJXOm5ToySEY4EW2pSGQutYt+QxLsJALN4+jB6TyLHRbsRJwn2vl8bk2mPH8qHF&#10;gR5aqr+3B2/h43n/9bkyL82jvx6mMBvN/lZbe3kx39+BSjSnPxhO9aU6VNJpFw7souot5MtVJqgY&#10;mWwSIF9nN6B2pyMHXZX6/4LqFwAA//8DAFBLAQItABQABgAIAAAAIQC2gziS/gAAAOEBAAATAAAA&#10;AAAAAAAAAAAAAAAAAABbQ29udGVudF9UeXBlc10ueG1sUEsBAi0AFAAGAAgAAAAhADj9If/WAAAA&#10;lAEAAAsAAAAAAAAAAAAAAAAALwEAAF9yZWxzLy5yZWxzUEsBAi0AFAAGAAgAAAAhAHsXIEm5AgAA&#10;xgUAAA4AAAAAAAAAAAAAAAAALgIAAGRycy9lMm9Eb2MueG1sUEsBAi0AFAAGAAgAAAAhAGKtGl3c&#10;AAAACQEAAA8AAAAAAAAAAAAAAAAAEwUAAGRycy9kb3ducmV2LnhtbFBLBQYAAAAABAAEAPMAAAAc&#10;BgAAAAA=&#10;" filled="f" stroked="f">
                <v:textbox>
                  <w:txbxContent>
                    <w:p w:rsidR="00A91066" w:rsidRDefault="00A91066" w:rsidP="00236F8E">
                      <w:r>
                        <w:t>Y</w:t>
                      </w:r>
                    </w:p>
                  </w:txbxContent>
                </v:textbox>
              </v:shape>
            </w:pict>
          </mc:Fallback>
        </mc:AlternateContent>
      </w:r>
      <w:r>
        <w:rPr>
          <w:noProof/>
        </w:rPr>
        <mc:AlternateContent>
          <mc:Choice Requires="wps">
            <w:drawing>
              <wp:anchor distT="0" distB="0" distL="114300" distR="114300" simplePos="0" relativeHeight="251601408" behindDoc="0" locked="0" layoutInCell="1" allowOverlap="1">
                <wp:simplePos x="0" y="0"/>
                <wp:positionH relativeFrom="column">
                  <wp:posOffset>191135</wp:posOffset>
                </wp:positionH>
                <wp:positionV relativeFrom="paragraph">
                  <wp:posOffset>69850</wp:posOffset>
                </wp:positionV>
                <wp:extent cx="365760" cy="365760"/>
                <wp:effectExtent l="0" t="0" r="0" b="0"/>
                <wp:wrapNone/>
                <wp:docPr id="1880"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D02EAA">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0" o:spid="_x0000_s1309" type="#_x0000_t202" style="position:absolute;margin-left:15.05pt;margin-top:5.5pt;width:28.8pt;height:28.8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PfIuAIAAMYFAAAOAAAAZHJzL2Uyb0RvYy54bWysVNtunDAQfa/Uf7D8TrjUywIKGyXLUlVK&#10;L1LSD/CCWayCTW3vsmnVf+/Y7C3JS9WWB2TPjM/czsz1zb7v0I4pzaXIcXgVYMREJWsuNjn++lh6&#10;CUbaUFHTTgqW4yem8c3i7ZvrcchYJFvZ1UwhABE6G4cct8YMme/rqmU91VdyYAKUjVQ9NXBVG79W&#10;dAT0vvOjIIj9Uap6ULJiWoO0mJR44fCbhlXmc9NoZlCXY4jNuL9y/7X9+4trmm0UHVpeHcKgfxFF&#10;T7kApyeoghqKtoq/gup5paSWjbmqZO/LpuEVczlANmHwIpuHlg7M5QLF0cOpTPr/wVafdl8U4jX0&#10;LkmgQIL20KVHtjfoTu5RBDIo0TjoDCwfBrA1e1CAuUtXD/ey+qaRkMuWig27VUqOLaM1hBjal/7F&#10;0wlHW5D1+FHW4IhujXRA+0b1tn5QEQToEMnTqT02mAqE7+LZPAZNBarD2Xqg2fHxoLR5z2SP7CHH&#10;CrrvwOnuXpvJ9GhifQlZ8q4DOc068UwAmJMEXMNTq7NBuIb+TIN0lawS4pEoXnkkKArvtlwSLy7D&#10;+ax4VyyXRfjL+g1J1vK6ZsK6OZIrJH/WvAPNJ1qc6KVlx2sLZ0PSarNedgrtKJC7dJ8rOWjOZv7z&#10;MFy9IJcXKYURCe6i1CvjZO6Rksy8dB4kXhCmd2kckJQU5fOU7rlg/54SGnOczqLZxKVz0C9yC9z3&#10;Ojea9dzA+uh4n+PkZEQzy8CVqF1rDeXddL4ohQ3/XApo97HRjq+WohNZzX69n6YjTI6DsJb1E1BY&#10;SaAYsBGWHxxaqX5gNMIiybH+vqWKYdR9EDAGaUgImBl3IbN5BBd1qVlfaqioACrHBqPpuDTTttoO&#10;im9a8DQNnpC3MDoNd7S2MzZFdRg4WBYuu8Nis9vo8u6szut38RsAAP//AwBQSwMEFAAGAAgAAAAh&#10;ANxJKTncAAAABwEAAA8AAABkcnMvZG93bnJldi54bWxMj8FOwzAQRO9I/IO1SNyonQJpmsapEIgr&#10;qAUq9ebG2yRqvI5itwl/z3KC4+yMZt4W68l14oJDaD1pSGYKBFLlbUu1hs+P17sMRIiGrOk8oYZv&#10;DLAur68Kk1s/0gYv21gLLqGQGw1NjH0uZagadCbMfI/E3tEPzkSWQy3tYEYud52cK5VKZ1rihcb0&#10;+NxgddqenYavt+N+96De6xf32I9+UpLcUmp9ezM9rUBEnOJfGH7xGR1KZjr4M9kgOg33KuEk3xN+&#10;if1ssQBx0JBmKciykP/5yx8AAAD//wMAUEsBAi0AFAAGAAgAAAAhALaDOJL+AAAA4QEAABMAAAAA&#10;AAAAAAAAAAAAAAAAAFtDb250ZW50X1R5cGVzXS54bWxQSwECLQAUAAYACAAAACEAOP0h/9YAAACU&#10;AQAACwAAAAAAAAAAAAAAAAAvAQAAX3JlbHMvLnJlbHNQSwECLQAUAAYACAAAACEAJtz3yLgCAADG&#10;BQAADgAAAAAAAAAAAAAAAAAuAgAAZHJzL2Uyb0RvYy54bWxQSwECLQAUAAYACAAAACEA3EkpOdwA&#10;AAAHAQAADwAAAAAAAAAAAAAAAAASBQAAZHJzL2Rvd25yZXYueG1sUEsFBgAAAAAEAAQA8wAAABsG&#10;AAAAAA==&#10;" filled="f" stroked="f">
                <v:textbox>
                  <w:txbxContent>
                    <w:p w:rsidR="00A91066" w:rsidRDefault="00A91066" w:rsidP="00D02EAA">
                      <w:r>
                        <w:t>X</w:t>
                      </w:r>
                    </w:p>
                  </w:txbxContent>
                </v:textbox>
              </v:shape>
            </w:pict>
          </mc:Fallback>
        </mc:AlternateContent>
      </w:r>
    </w:p>
    <w:p w:rsidR="00D02EAA" w:rsidRPr="006C640B" w:rsidRDefault="00D02EAA" w:rsidP="00D02EAA">
      <w:pPr>
        <w:rPr>
          <w:noProof/>
          <w:lang w:val="de-DE"/>
        </w:rPr>
      </w:pPr>
    </w:p>
    <w:p w:rsidR="00D02EAA" w:rsidRPr="006C640B" w:rsidRDefault="00D02EAA" w:rsidP="00D02EAA">
      <w:pPr>
        <w:rPr>
          <w:noProof/>
          <w:lang w:val="de-DE"/>
        </w:rPr>
      </w:pPr>
    </w:p>
    <w:p w:rsidR="00D02EAA" w:rsidRPr="006C640B" w:rsidRDefault="00D02EAA" w:rsidP="00D02EAA">
      <w:pPr>
        <w:rPr>
          <w:noProof/>
          <w:lang w:val="de-DE"/>
        </w:rPr>
      </w:pPr>
    </w:p>
    <w:p w:rsidR="00D02EAA" w:rsidRPr="006C640B" w:rsidRDefault="00D02EAA" w:rsidP="00D02EAA">
      <w:pPr>
        <w:rPr>
          <w:noProof/>
          <w:lang w:val="de-DE"/>
        </w:rPr>
      </w:pPr>
    </w:p>
    <w:p w:rsidR="00236F8E" w:rsidRPr="006C640B" w:rsidRDefault="00236F8E" w:rsidP="00D02EAA">
      <w:pPr>
        <w:rPr>
          <w:lang w:val="de-DE"/>
        </w:rPr>
      </w:pPr>
    </w:p>
    <w:p w:rsidR="00236F8E" w:rsidRPr="006C640B" w:rsidRDefault="002E730D" w:rsidP="00D02EAA">
      <w:pPr>
        <w:rPr>
          <w:lang w:val="de-DE"/>
        </w:rPr>
      </w:pPr>
      <w:r>
        <w:rPr>
          <w:noProof/>
        </w:rPr>
        <mc:AlternateContent>
          <mc:Choice Requires="wps">
            <w:drawing>
              <wp:anchor distT="0" distB="0" distL="114300" distR="114300" simplePos="0" relativeHeight="251618816" behindDoc="0" locked="0" layoutInCell="1" allowOverlap="1">
                <wp:simplePos x="0" y="0"/>
                <wp:positionH relativeFrom="column">
                  <wp:posOffset>305435</wp:posOffset>
                </wp:positionH>
                <wp:positionV relativeFrom="paragraph">
                  <wp:posOffset>101600</wp:posOffset>
                </wp:positionV>
                <wp:extent cx="571500" cy="228600"/>
                <wp:effectExtent l="0" t="0" r="0" b="0"/>
                <wp:wrapNone/>
                <wp:docPr id="1879" name="Text Box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Pr="006C640B" w:rsidRDefault="00A91066" w:rsidP="006C640B">
                            <w:pPr>
                              <w:rPr>
                                <w:rFonts w:ascii="Arial" w:hAnsi="Arial" w:cs="Arial"/>
                                <w:sz w:val="22"/>
                                <w:szCs w:val="22"/>
                                <w:lang w:val="de-DE"/>
                              </w:rPr>
                            </w:pPr>
                            <w:r w:rsidRPr="006C640B">
                              <w:rPr>
                                <w:rFonts w:ascii="Arial" w:hAnsi="Arial" w:cs="Arial"/>
                                <w:sz w:val="22"/>
                                <w:szCs w:val="22"/>
                                <w:lang w:val="de-DE"/>
                              </w:rPr>
                              <w:t>H</w:t>
                            </w:r>
                            <w:r>
                              <w:rPr>
                                <w:rFonts w:ascii="Arial" w:hAnsi="Arial" w:cs="Arial"/>
                                <w:sz w:val="22"/>
                                <w:szCs w:val="22"/>
                                <w:lang w:val="de-DE"/>
                              </w:rPr>
                              <w:t>ì</w:t>
                            </w:r>
                            <w:r w:rsidRPr="006C640B">
                              <w:rPr>
                                <w:rFonts w:ascii="Arial" w:hAnsi="Arial" w:cs="Arial"/>
                                <w:sz w:val="22"/>
                                <w:szCs w:val="22"/>
                                <w:lang w:val="de-DE"/>
                              </w:rPr>
                              <w:t>nh</w:t>
                            </w:r>
                            <w:r>
                              <w:rPr>
                                <w:rFonts w:ascii="Arial" w:hAnsi="Arial" w:cs="Arial"/>
                                <w:sz w:val="22"/>
                                <w:szCs w:val="22"/>
                                <w:lang w:val="de-DE"/>
                              </w:rPr>
                              <w:t xml:space="preserve"> 1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1" o:spid="_x0000_s1310" type="#_x0000_t202" style="position:absolute;margin-left:24.05pt;margin-top:8pt;width:45pt;height:1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plcsgIAALYFAAAOAAAAZHJzL2Uyb0RvYy54bWysVG1vmzAQ/j5p/8Hyd8rLSAKopEpCmCZ1&#10;L1K7H+CACdbAZrYT6Kr9951NSNNWk6ZtfEBn+/z4nrvn7vpmaBt0pFIxwVPsX3kYUV6IkvF9ir/e&#10;506EkdKEl6QRnKb4gSp8s3z75rrvEhqIWjQllQhAuEr6LsW11l3iuqqoaUvUlegoh8NKyJZoWMq9&#10;W0rSA3rbuIHnzd1eyLKToqBKwW42HuKlxa8qWujPVaWoRk2KITZt/9L+d+bvLq9Jspekq1lxCoP8&#10;RRQtYRwePUNlRBN0kOwVVMsKKZSo9FUhWldUFSuo5QBsfO8Fm7uadNRygeSo7pwm9f9gi0/HLxKx&#10;EmoXLWKMOGmhSvd00GgtBhREvklR36kEPO868NUDHIC7pau6W1F8U4iLTU34nq6kFH1NSQkh2pvu&#10;xdURRxmQXf9RlPAQOWhhgYZKtiZ/kBEE6FCqh3N5TDAFbM4W/syDkwKOgiCagw2xuSSZLndS6fdU&#10;tMgYKZZQfQtOjrdKj66Ti3mLi5w1jVVAw59tAOa4A0/DVXNmgrAFfYy9eBtto9AJg/nWCb0sc1b5&#10;JnTmub+YZe+yzSbzf5p3/TCpWVlSbp6ZxOWHf1a8k8xHWZzlpUTDSgNnQlJyv9s0Eh0JiDu33ykh&#10;F27u8zBsvoDLC0p+EHrrIHbyebRwwjycOfHCixzPj9fx3AvjMMufU7plnP47JdSnOJ4Fs1FLv+Xm&#10;2e81N5K0TMP4aFib4ujsRBKjwC0vbWk1Yc1oX6TChP+UCij3VGirVyPRUax62A1jd/jx1Ag7UT6A&#10;hKUAiYEaYfiBUQv5A6MeBkmK1fcDkRSj5gOHNjBTZzLkZOwmg/ACrqZYYzSaGz1Op0Mn2b4G5LHR&#10;uFhBq1TMytj01BgFcDALGA6WzWmQmelzubZeT+N2+QsAAP//AwBQSwMEFAAGAAgAAAAhAJTr5yvc&#10;AAAACAEAAA8AAABkcnMvZG93bnJldi54bWxMj8FOwzAQRO9I/IO1SNyo0wJRCXGqCsEJCZGGA0cn&#10;3iZW43WI3Tb8PZtTOe7MaPZNvplcL044ButJwXKRgEBqvLHUKviq3u7WIELUZHTvCRX8YoBNcX2V&#10;68z4M5V42sVWcAmFTCvoYhwyKUPTodNh4Qck9vZ+dDryObbSjPrM5a6XqyRJpdOW+EOnB3zpsDns&#10;jk7B9pvKV/vzUX+W+9JW1VNC7+lBqdubafsMIuIUL2GY8RkdCmaq/ZFMEL2Ch/WSk6ynPGn272eh&#10;VvC4SkAWufw/oPgDAAD//wMAUEsBAi0AFAAGAAgAAAAhALaDOJL+AAAA4QEAABMAAAAAAAAAAAAA&#10;AAAAAAAAAFtDb250ZW50X1R5cGVzXS54bWxQSwECLQAUAAYACAAAACEAOP0h/9YAAACUAQAACwAA&#10;AAAAAAAAAAAAAAAvAQAAX3JlbHMvLnJlbHNQSwECLQAUAAYACAAAACEAR7aZXLICAAC2BQAADgAA&#10;AAAAAAAAAAAAAAAuAgAAZHJzL2Uyb0RvYy54bWxQSwECLQAUAAYACAAAACEAlOvnK9wAAAAIAQAA&#10;DwAAAAAAAAAAAAAAAAAMBQAAZHJzL2Rvd25yZXYueG1sUEsFBgAAAAAEAAQA8wAAABUGAAAAAA==&#10;" filled="f" stroked="f">
                <v:textbox inset="0,0,0,0">
                  <w:txbxContent>
                    <w:p w:rsidR="00A91066" w:rsidRPr="006C640B" w:rsidRDefault="00A91066" w:rsidP="006C640B">
                      <w:pPr>
                        <w:rPr>
                          <w:rFonts w:ascii="Arial" w:hAnsi="Arial" w:cs="Arial"/>
                          <w:sz w:val="22"/>
                          <w:szCs w:val="22"/>
                          <w:lang w:val="de-DE"/>
                        </w:rPr>
                      </w:pPr>
                      <w:r w:rsidRPr="006C640B">
                        <w:rPr>
                          <w:rFonts w:ascii="Arial" w:hAnsi="Arial" w:cs="Arial"/>
                          <w:sz w:val="22"/>
                          <w:szCs w:val="22"/>
                          <w:lang w:val="de-DE"/>
                        </w:rPr>
                        <w:t>H</w:t>
                      </w:r>
                      <w:r>
                        <w:rPr>
                          <w:rFonts w:ascii="Arial" w:hAnsi="Arial" w:cs="Arial"/>
                          <w:sz w:val="22"/>
                          <w:szCs w:val="22"/>
                          <w:lang w:val="de-DE"/>
                        </w:rPr>
                        <w:t>ì</w:t>
                      </w:r>
                      <w:r w:rsidRPr="006C640B">
                        <w:rPr>
                          <w:rFonts w:ascii="Arial" w:hAnsi="Arial" w:cs="Arial"/>
                          <w:sz w:val="22"/>
                          <w:szCs w:val="22"/>
                          <w:lang w:val="de-DE"/>
                        </w:rPr>
                        <w:t>nh</w:t>
                      </w:r>
                      <w:r>
                        <w:rPr>
                          <w:rFonts w:ascii="Arial" w:hAnsi="Arial" w:cs="Arial"/>
                          <w:sz w:val="22"/>
                          <w:szCs w:val="22"/>
                          <w:lang w:val="de-DE"/>
                        </w:rPr>
                        <w:t xml:space="preserve"> 12</w:t>
                      </w:r>
                    </w:p>
                  </w:txbxContent>
                </v:textbox>
              </v:shape>
            </w:pict>
          </mc:Fallback>
        </mc:AlternateContent>
      </w:r>
    </w:p>
    <w:p w:rsidR="00236F8E" w:rsidRPr="006C640B" w:rsidRDefault="00236F8E" w:rsidP="00D02EAA">
      <w:pPr>
        <w:rPr>
          <w:lang w:val="de-DE"/>
        </w:rPr>
      </w:pPr>
    </w:p>
    <w:p w:rsidR="00D02EAA" w:rsidRPr="00786C6F" w:rsidRDefault="00D02EAA" w:rsidP="00D02EAA">
      <w:pPr>
        <w:rPr>
          <w:lang w:val="de-DE"/>
        </w:rPr>
      </w:pPr>
      <w:r w:rsidRPr="00786C6F">
        <w:rPr>
          <w:lang w:val="de-DE"/>
        </w:rPr>
        <w:t>ĐA:  W(s)=</w:t>
      </w:r>
      <w:r w:rsidRPr="00FA1EE0">
        <w:rPr>
          <w:position w:val="-34"/>
        </w:rPr>
        <w:object w:dxaOrig="4080" w:dyaOrig="780">
          <v:shape id="_x0000_i1033" type="#_x0000_t75" style="width:204.3pt;height:38.9pt" o:ole="">
            <v:imagedata r:id="rId32" o:title=""/>
          </v:shape>
          <o:OLEObject Type="Embed" ProgID="Equation.3" ShapeID="_x0000_i1033" DrawAspect="Content" ObjectID="_1636480584" r:id="rId33"/>
        </w:object>
      </w:r>
    </w:p>
    <w:p w:rsidR="00D02EAA" w:rsidRPr="00786C6F" w:rsidRDefault="00D02EAA" w:rsidP="00D02EAA">
      <w:pPr>
        <w:rPr>
          <w:noProof/>
          <w:lang w:val="de-DE"/>
        </w:rPr>
      </w:pPr>
    </w:p>
    <w:p w:rsidR="00D02EAA" w:rsidRPr="00786C6F" w:rsidRDefault="00D02EAA" w:rsidP="00D02EAA">
      <w:pPr>
        <w:rPr>
          <w:noProof/>
          <w:lang w:val="de-DE"/>
        </w:rPr>
      </w:pPr>
    </w:p>
    <w:p w:rsidR="00A80C1B" w:rsidRPr="00786C6F" w:rsidRDefault="00A80C1B" w:rsidP="00A80C1B">
      <w:pPr>
        <w:tabs>
          <w:tab w:val="left" w:pos="567"/>
          <w:tab w:val="left" w:pos="1134"/>
          <w:tab w:val="left" w:pos="1701"/>
          <w:tab w:val="left" w:pos="2268"/>
          <w:tab w:val="left" w:pos="2835"/>
        </w:tabs>
        <w:rPr>
          <w:sz w:val="18"/>
          <w:szCs w:val="18"/>
          <w:lang w:val="de-DE"/>
        </w:rPr>
      </w:pPr>
      <w:r w:rsidRPr="00786C6F">
        <w:rPr>
          <w:b/>
          <w:sz w:val="18"/>
          <w:szCs w:val="18"/>
          <w:lang w:val="de-DE"/>
        </w:rPr>
        <w:t>Bài 11:</w:t>
      </w:r>
      <w:r w:rsidRPr="00786C6F">
        <w:rPr>
          <w:sz w:val="18"/>
          <w:szCs w:val="18"/>
          <w:lang w:val="de-DE"/>
        </w:rPr>
        <w:t xml:space="preserve"> Cho hệ có sơ đồ khối mô tả ở hình 13.</w:t>
      </w:r>
    </w:p>
    <w:p w:rsidR="00A80C1B" w:rsidRPr="006410BB" w:rsidRDefault="00A80C1B" w:rsidP="00A80C1B">
      <w:pPr>
        <w:tabs>
          <w:tab w:val="left" w:pos="567"/>
          <w:tab w:val="left" w:pos="1134"/>
          <w:tab w:val="left" w:pos="1701"/>
          <w:tab w:val="left" w:pos="2268"/>
          <w:tab w:val="left" w:pos="2835"/>
        </w:tabs>
        <w:ind w:left="284"/>
        <w:rPr>
          <w:sz w:val="18"/>
          <w:szCs w:val="18"/>
          <w:lang w:val="de-DE"/>
        </w:rPr>
      </w:pPr>
      <w:r>
        <w:rPr>
          <w:sz w:val="18"/>
          <w:szCs w:val="18"/>
          <w:lang w:val="de-DE"/>
        </w:rPr>
        <w:t xml:space="preserve">- </w:t>
      </w:r>
      <w:r w:rsidRPr="006410BB">
        <w:rPr>
          <w:sz w:val="18"/>
          <w:szCs w:val="18"/>
          <w:lang w:val="de-DE"/>
        </w:rPr>
        <w:t>Hãy xác định hàm truyền đạt tương đương của hệ.</w:t>
      </w:r>
    </w:p>
    <w:p w:rsidR="00236F8E" w:rsidRPr="00A80C1B" w:rsidRDefault="00236F8E" w:rsidP="00D02EAA">
      <w:pPr>
        <w:rPr>
          <w:noProof/>
          <w:lang w:val="de-DE"/>
        </w:rPr>
      </w:pPr>
    </w:p>
    <w:p w:rsidR="00236F8E" w:rsidRPr="00A80C1B" w:rsidRDefault="002E730D" w:rsidP="00D02EAA">
      <w:pPr>
        <w:rPr>
          <w:noProof/>
          <w:lang w:val="de-DE"/>
        </w:rPr>
      </w:pPr>
      <w:r>
        <w:rPr>
          <w:noProof/>
        </w:rPr>
        <mc:AlternateContent>
          <mc:Choice Requires="wpg">
            <w:drawing>
              <wp:anchor distT="0" distB="0" distL="114300" distR="114300" simplePos="0" relativeHeight="251589120" behindDoc="0" locked="0" layoutInCell="1" allowOverlap="1">
                <wp:simplePos x="0" y="0"/>
                <wp:positionH relativeFrom="column">
                  <wp:posOffset>262890</wp:posOffset>
                </wp:positionH>
                <wp:positionV relativeFrom="paragraph">
                  <wp:posOffset>55880</wp:posOffset>
                </wp:positionV>
                <wp:extent cx="4200525" cy="1903095"/>
                <wp:effectExtent l="0" t="0" r="0" b="0"/>
                <wp:wrapNone/>
                <wp:docPr id="1857" name="Group 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0525" cy="1903095"/>
                          <a:chOff x="2160" y="5328"/>
                          <a:chExt cx="8352" cy="3456"/>
                        </a:xfrm>
                      </wpg:grpSpPr>
                      <wps:wsp>
                        <wps:cNvPr id="1858" name="Text Box 283"/>
                        <wps:cNvSpPr txBox="1">
                          <a:spLocks noChangeArrowheads="1"/>
                        </wps:cNvSpPr>
                        <wps:spPr bwMode="auto">
                          <a:xfrm>
                            <a:off x="4032" y="6336"/>
                            <a:ext cx="720" cy="516"/>
                          </a:xfrm>
                          <a:prstGeom prst="rect">
                            <a:avLst/>
                          </a:prstGeom>
                          <a:solidFill>
                            <a:srgbClr val="FFFFFF"/>
                          </a:solidFill>
                          <a:ln w="9525">
                            <a:solidFill>
                              <a:srgbClr val="000000"/>
                            </a:solidFill>
                            <a:miter lim="800000"/>
                            <a:headEnd/>
                            <a:tailEnd/>
                          </a:ln>
                        </wps:spPr>
                        <wps:txbx>
                          <w:txbxContent>
                            <w:p w:rsidR="00A91066" w:rsidRDefault="00A91066" w:rsidP="00236F8E">
                              <w:pPr>
                                <w:jc w:val="center"/>
                                <w:rPr>
                                  <w:vertAlign w:val="subscript"/>
                                </w:rPr>
                              </w:pPr>
                              <w:r>
                                <w:t>W</w:t>
                              </w:r>
                              <w:r>
                                <w:rPr>
                                  <w:vertAlign w:val="subscript"/>
                                </w:rPr>
                                <w:t>1</w:t>
                              </w:r>
                            </w:p>
                          </w:txbxContent>
                        </wps:txbx>
                        <wps:bodyPr rot="0" vert="horz" wrap="square" lIns="0" tIns="0" rIns="0" bIns="0" anchor="t" anchorCtr="0" upright="1">
                          <a:noAutofit/>
                        </wps:bodyPr>
                      </wps:wsp>
                      <wps:wsp>
                        <wps:cNvPr id="1859" name="Line 284"/>
                        <wps:cNvCnPr>
                          <a:cxnSpLocks noChangeShapeType="1"/>
                        </wps:cNvCnPr>
                        <wps:spPr bwMode="auto">
                          <a:xfrm>
                            <a:off x="3168" y="6594"/>
                            <a:ext cx="8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0" name="Text Box 285"/>
                        <wps:cNvSpPr txBox="1">
                          <a:spLocks noChangeArrowheads="1"/>
                        </wps:cNvSpPr>
                        <wps:spPr bwMode="auto">
                          <a:xfrm>
                            <a:off x="6336" y="8208"/>
                            <a:ext cx="720" cy="576"/>
                          </a:xfrm>
                          <a:prstGeom prst="rect">
                            <a:avLst/>
                          </a:prstGeom>
                          <a:solidFill>
                            <a:srgbClr val="FFFFFF"/>
                          </a:solidFill>
                          <a:ln w="9525">
                            <a:solidFill>
                              <a:srgbClr val="000000"/>
                            </a:solidFill>
                            <a:miter lim="800000"/>
                            <a:headEnd/>
                            <a:tailEnd/>
                          </a:ln>
                        </wps:spPr>
                        <wps:txbx>
                          <w:txbxContent>
                            <w:p w:rsidR="00A91066" w:rsidRDefault="00A91066" w:rsidP="00236F8E">
                              <w:pPr>
                                <w:jc w:val="center"/>
                                <w:rPr>
                                  <w:vertAlign w:val="subscript"/>
                                </w:rPr>
                              </w:pPr>
                              <w:r>
                                <w:t>W</w:t>
                              </w:r>
                              <w:r>
                                <w:rPr>
                                  <w:vertAlign w:val="subscript"/>
                                </w:rPr>
                                <w:t>5</w:t>
                              </w:r>
                            </w:p>
                          </w:txbxContent>
                        </wps:txbx>
                        <wps:bodyPr rot="0" vert="horz" wrap="square" lIns="0" tIns="0" rIns="0" bIns="0" anchor="t" anchorCtr="0" upright="1">
                          <a:noAutofit/>
                        </wps:bodyPr>
                      </wps:wsp>
                      <wps:wsp>
                        <wps:cNvPr id="1861" name="Text Box 286"/>
                        <wps:cNvSpPr txBox="1">
                          <a:spLocks noChangeArrowheads="1"/>
                        </wps:cNvSpPr>
                        <wps:spPr bwMode="auto">
                          <a:xfrm>
                            <a:off x="5904" y="7119"/>
                            <a:ext cx="720" cy="468"/>
                          </a:xfrm>
                          <a:prstGeom prst="rect">
                            <a:avLst/>
                          </a:prstGeom>
                          <a:solidFill>
                            <a:srgbClr val="FFFFFF"/>
                          </a:solidFill>
                          <a:ln w="9525">
                            <a:solidFill>
                              <a:srgbClr val="000000"/>
                            </a:solidFill>
                            <a:miter lim="800000"/>
                            <a:headEnd/>
                            <a:tailEnd/>
                          </a:ln>
                        </wps:spPr>
                        <wps:txbx>
                          <w:txbxContent>
                            <w:p w:rsidR="00A91066" w:rsidRDefault="00A91066" w:rsidP="00236F8E">
                              <w:pPr>
                                <w:jc w:val="center"/>
                                <w:rPr>
                                  <w:vertAlign w:val="subscript"/>
                                </w:rPr>
                              </w:pPr>
                              <w:r>
                                <w:t>W</w:t>
                              </w:r>
                              <w:r>
                                <w:rPr>
                                  <w:vertAlign w:val="subscript"/>
                                </w:rPr>
                                <w:t>4</w:t>
                              </w:r>
                            </w:p>
                          </w:txbxContent>
                        </wps:txbx>
                        <wps:bodyPr rot="0" vert="horz" wrap="square" lIns="0" tIns="0" rIns="0" bIns="0" anchor="t" anchorCtr="0" upright="1">
                          <a:noAutofit/>
                        </wps:bodyPr>
                      </wps:wsp>
                      <wps:wsp>
                        <wps:cNvPr id="1862" name="Text Box 287"/>
                        <wps:cNvSpPr txBox="1">
                          <a:spLocks noChangeArrowheads="1"/>
                        </wps:cNvSpPr>
                        <wps:spPr bwMode="auto">
                          <a:xfrm>
                            <a:off x="4032" y="5328"/>
                            <a:ext cx="720" cy="576"/>
                          </a:xfrm>
                          <a:prstGeom prst="rect">
                            <a:avLst/>
                          </a:prstGeom>
                          <a:solidFill>
                            <a:srgbClr val="FFFFFF"/>
                          </a:solidFill>
                          <a:ln w="9525">
                            <a:solidFill>
                              <a:srgbClr val="000000"/>
                            </a:solidFill>
                            <a:miter lim="800000"/>
                            <a:headEnd/>
                            <a:tailEnd/>
                          </a:ln>
                        </wps:spPr>
                        <wps:txbx>
                          <w:txbxContent>
                            <w:p w:rsidR="00A91066" w:rsidRDefault="00A91066" w:rsidP="00236F8E">
                              <w:pPr>
                                <w:jc w:val="center"/>
                                <w:rPr>
                                  <w:vertAlign w:val="subscript"/>
                                </w:rPr>
                              </w:pPr>
                              <w:r>
                                <w:t>W</w:t>
                              </w:r>
                              <w:r>
                                <w:rPr>
                                  <w:vertAlign w:val="subscript"/>
                                </w:rPr>
                                <w:t>6</w:t>
                              </w:r>
                            </w:p>
                          </w:txbxContent>
                        </wps:txbx>
                        <wps:bodyPr rot="0" vert="horz" wrap="square" lIns="0" tIns="0" rIns="0" bIns="0" anchor="t" anchorCtr="0" upright="1">
                          <a:noAutofit/>
                        </wps:bodyPr>
                      </wps:wsp>
                      <wps:wsp>
                        <wps:cNvPr id="1863" name="Text Box 288"/>
                        <wps:cNvSpPr txBox="1">
                          <a:spLocks noChangeArrowheads="1"/>
                        </wps:cNvSpPr>
                        <wps:spPr bwMode="auto">
                          <a:xfrm>
                            <a:off x="8505" y="6366"/>
                            <a:ext cx="720" cy="492"/>
                          </a:xfrm>
                          <a:prstGeom prst="rect">
                            <a:avLst/>
                          </a:prstGeom>
                          <a:solidFill>
                            <a:srgbClr val="FFFFFF"/>
                          </a:solidFill>
                          <a:ln w="9525">
                            <a:solidFill>
                              <a:srgbClr val="000000"/>
                            </a:solidFill>
                            <a:miter lim="800000"/>
                            <a:headEnd/>
                            <a:tailEnd/>
                          </a:ln>
                        </wps:spPr>
                        <wps:txbx>
                          <w:txbxContent>
                            <w:p w:rsidR="00A91066" w:rsidRDefault="00A91066" w:rsidP="00236F8E">
                              <w:pPr>
                                <w:jc w:val="center"/>
                                <w:rPr>
                                  <w:vertAlign w:val="subscript"/>
                                </w:rPr>
                              </w:pPr>
                              <w:r>
                                <w:t>W</w:t>
                              </w:r>
                              <w:r>
                                <w:rPr>
                                  <w:vertAlign w:val="subscript"/>
                                </w:rPr>
                                <w:t>3</w:t>
                              </w:r>
                            </w:p>
                          </w:txbxContent>
                        </wps:txbx>
                        <wps:bodyPr rot="0" vert="horz" wrap="square" lIns="0" tIns="0" rIns="0" bIns="0" anchor="t" anchorCtr="0" upright="1">
                          <a:noAutofit/>
                        </wps:bodyPr>
                      </wps:wsp>
                      <wps:wsp>
                        <wps:cNvPr id="1864" name="AutoShape 289"/>
                        <wps:cNvSpPr>
                          <a:spLocks noChangeArrowheads="1"/>
                        </wps:cNvSpPr>
                        <wps:spPr bwMode="auto">
                          <a:xfrm>
                            <a:off x="7488" y="6480"/>
                            <a:ext cx="288"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5" name="AutoShape 290"/>
                        <wps:cNvSpPr>
                          <a:spLocks noChangeArrowheads="1"/>
                        </wps:cNvSpPr>
                        <wps:spPr bwMode="auto">
                          <a:xfrm>
                            <a:off x="2880" y="6450"/>
                            <a:ext cx="288"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6" name="Line 291"/>
                        <wps:cNvCnPr>
                          <a:cxnSpLocks noChangeShapeType="1"/>
                        </wps:cNvCnPr>
                        <wps:spPr bwMode="auto">
                          <a:xfrm>
                            <a:off x="2160" y="659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7" name="Line 292"/>
                        <wps:cNvCnPr>
                          <a:cxnSpLocks noChangeShapeType="1"/>
                        </wps:cNvCnPr>
                        <wps:spPr bwMode="auto">
                          <a:xfrm>
                            <a:off x="7776" y="662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8" name="Line 293"/>
                        <wps:cNvCnPr>
                          <a:cxnSpLocks noChangeShapeType="1"/>
                        </wps:cNvCnPr>
                        <wps:spPr bwMode="auto">
                          <a:xfrm>
                            <a:off x="9216" y="6624"/>
                            <a:ext cx="12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9" name="Freeform 294"/>
                        <wps:cNvSpPr>
                          <a:spLocks/>
                        </wps:cNvSpPr>
                        <wps:spPr bwMode="auto">
                          <a:xfrm rot="10800000" flipV="1">
                            <a:off x="5040" y="6624"/>
                            <a:ext cx="864" cy="720"/>
                          </a:xfrm>
                          <a:custGeom>
                            <a:avLst/>
                            <a:gdLst>
                              <a:gd name="T0" fmla="*/ 576 w 576"/>
                              <a:gd name="T1" fmla="*/ 0 h 720"/>
                              <a:gd name="T2" fmla="*/ 576 w 576"/>
                              <a:gd name="T3" fmla="*/ 720 h 720"/>
                              <a:gd name="T4" fmla="*/ 0 w 576"/>
                              <a:gd name="T5" fmla="*/ 720 h 720"/>
                            </a:gdLst>
                            <a:ahLst/>
                            <a:cxnLst>
                              <a:cxn ang="0">
                                <a:pos x="T0" y="T1"/>
                              </a:cxn>
                              <a:cxn ang="0">
                                <a:pos x="T2" y="T3"/>
                              </a:cxn>
                              <a:cxn ang="0">
                                <a:pos x="T4" y="T5"/>
                              </a:cxn>
                            </a:cxnLst>
                            <a:rect l="0" t="0" r="r" b="b"/>
                            <a:pathLst>
                              <a:path w="576" h="720">
                                <a:moveTo>
                                  <a:pt x="576" y="0"/>
                                </a:moveTo>
                                <a:lnTo>
                                  <a:pt x="576" y="720"/>
                                </a:lnTo>
                                <a:lnTo>
                                  <a:pt x="0" y="72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0" name="Freeform 295"/>
                        <wps:cNvSpPr>
                          <a:spLocks/>
                        </wps:cNvSpPr>
                        <wps:spPr bwMode="auto">
                          <a:xfrm flipH="1">
                            <a:off x="6624" y="6768"/>
                            <a:ext cx="1008" cy="576"/>
                          </a:xfrm>
                          <a:custGeom>
                            <a:avLst/>
                            <a:gdLst>
                              <a:gd name="T0" fmla="*/ 864 w 864"/>
                              <a:gd name="T1" fmla="*/ 576 h 576"/>
                              <a:gd name="T2" fmla="*/ 0 w 864"/>
                              <a:gd name="T3" fmla="*/ 576 h 576"/>
                              <a:gd name="T4" fmla="*/ 0 w 864"/>
                              <a:gd name="T5" fmla="*/ 0 h 576"/>
                            </a:gdLst>
                            <a:ahLst/>
                            <a:cxnLst>
                              <a:cxn ang="0">
                                <a:pos x="T0" y="T1"/>
                              </a:cxn>
                              <a:cxn ang="0">
                                <a:pos x="T2" y="T3"/>
                              </a:cxn>
                              <a:cxn ang="0">
                                <a:pos x="T4" y="T5"/>
                              </a:cxn>
                            </a:cxnLst>
                            <a:rect l="0" t="0" r="r" b="b"/>
                            <a:pathLst>
                              <a:path w="864" h="576">
                                <a:moveTo>
                                  <a:pt x="864" y="576"/>
                                </a:moveTo>
                                <a:lnTo>
                                  <a:pt x="0" y="576"/>
                                </a:lnTo>
                                <a:lnTo>
                                  <a:pt x="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1" name="Freeform 296"/>
                        <wps:cNvSpPr>
                          <a:spLocks/>
                        </wps:cNvSpPr>
                        <wps:spPr bwMode="auto">
                          <a:xfrm>
                            <a:off x="7056" y="6624"/>
                            <a:ext cx="2736" cy="1872"/>
                          </a:xfrm>
                          <a:custGeom>
                            <a:avLst/>
                            <a:gdLst>
                              <a:gd name="T0" fmla="*/ 1728 w 1728"/>
                              <a:gd name="T1" fmla="*/ 0 h 1152"/>
                              <a:gd name="T2" fmla="*/ 1728 w 1728"/>
                              <a:gd name="T3" fmla="*/ 1152 h 1152"/>
                              <a:gd name="T4" fmla="*/ 0 w 1728"/>
                              <a:gd name="T5" fmla="*/ 1152 h 1152"/>
                            </a:gdLst>
                            <a:ahLst/>
                            <a:cxnLst>
                              <a:cxn ang="0">
                                <a:pos x="T0" y="T1"/>
                              </a:cxn>
                              <a:cxn ang="0">
                                <a:pos x="T2" y="T3"/>
                              </a:cxn>
                              <a:cxn ang="0">
                                <a:pos x="T4" y="T5"/>
                              </a:cxn>
                            </a:cxnLst>
                            <a:rect l="0" t="0" r="r" b="b"/>
                            <a:pathLst>
                              <a:path w="1728" h="1152">
                                <a:moveTo>
                                  <a:pt x="1728" y="0"/>
                                </a:moveTo>
                                <a:lnTo>
                                  <a:pt x="1728" y="1152"/>
                                </a:lnTo>
                                <a:lnTo>
                                  <a:pt x="0" y="1152"/>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2" name="Freeform 297"/>
                        <wps:cNvSpPr>
                          <a:spLocks/>
                        </wps:cNvSpPr>
                        <wps:spPr bwMode="auto">
                          <a:xfrm>
                            <a:off x="3024" y="6738"/>
                            <a:ext cx="3312" cy="1758"/>
                          </a:xfrm>
                          <a:custGeom>
                            <a:avLst/>
                            <a:gdLst>
                              <a:gd name="T0" fmla="*/ 2160 w 2160"/>
                              <a:gd name="T1" fmla="*/ 1728 h 1728"/>
                              <a:gd name="T2" fmla="*/ 0 w 2160"/>
                              <a:gd name="T3" fmla="*/ 1728 h 1728"/>
                              <a:gd name="T4" fmla="*/ 0 w 2160"/>
                              <a:gd name="T5" fmla="*/ 0 h 1728"/>
                            </a:gdLst>
                            <a:ahLst/>
                            <a:cxnLst>
                              <a:cxn ang="0">
                                <a:pos x="T0" y="T1"/>
                              </a:cxn>
                              <a:cxn ang="0">
                                <a:pos x="T2" y="T3"/>
                              </a:cxn>
                              <a:cxn ang="0">
                                <a:pos x="T4" y="T5"/>
                              </a:cxn>
                            </a:cxnLst>
                            <a:rect l="0" t="0" r="r" b="b"/>
                            <a:pathLst>
                              <a:path w="2160" h="1728">
                                <a:moveTo>
                                  <a:pt x="2160" y="1728"/>
                                </a:moveTo>
                                <a:lnTo>
                                  <a:pt x="0" y="1728"/>
                                </a:lnTo>
                                <a:lnTo>
                                  <a:pt x="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3" name="Text Box 298"/>
                        <wps:cNvSpPr txBox="1">
                          <a:spLocks noChangeArrowheads="1"/>
                        </wps:cNvSpPr>
                        <wps:spPr bwMode="auto">
                          <a:xfrm>
                            <a:off x="5760" y="6336"/>
                            <a:ext cx="720" cy="516"/>
                          </a:xfrm>
                          <a:prstGeom prst="rect">
                            <a:avLst/>
                          </a:prstGeom>
                          <a:solidFill>
                            <a:srgbClr val="FFFFFF"/>
                          </a:solidFill>
                          <a:ln w="9525">
                            <a:solidFill>
                              <a:srgbClr val="000000"/>
                            </a:solidFill>
                            <a:miter lim="800000"/>
                            <a:headEnd/>
                            <a:tailEnd/>
                          </a:ln>
                        </wps:spPr>
                        <wps:txbx>
                          <w:txbxContent>
                            <w:p w:rsidR="00A91066" w:rsidRDefault="00A91066" w:rsidP="00236F8E">
                              <w:pPr>
                                <w:jc w:val="center"/>
                                <w:rPr>
                                  <w:vertAlign w:val="subscript"/>
                                </w:rPr>
                              </w:pPr>
                              <w:r>
                                <w:t>W</w:t>
                              </w:r>
                              <w:r>
                                <w:rPr>
                                  <w:vertAlign w:val="subscript"/>
                                </w:rPr>
                                <w:t>2</w:t>
                              </w:r>
                            </w:p>
                          </w:txbxContent>
                        </wps:txbx>
                        <wps:bodyPr rot="0" vert="horz" wrap="square" lIns="0" tIns="0" rIns="0" bIns="0" anchor="t" anchorCtr="0" upright="1">
                          <a:noAutofit/>
                        </wps:bodyPr>
                      </wps:wsp>
                      <wps:wsp>
                        <wps:cNvPr id="1874" name="Line 299"/>
                        <wps:cNvCnPr>
                          <a:cxnSpLocks noChangeShapeType="1"/>
                        </wps:cNvCnPr>
                        <wps:spPr bwMode="auto">
                          <a:xfrm>
                            <a:off x="6480" y="6624"/>
                            <a:ext cx="10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5" name="Freeform 300"/>
                        <wps:cNvSpPr>
                          <a:spLocks/>
                        </wps:cNvSpPr>
                        <wps:spPr bwMode="auto">
                          <a:xfrm>
                            <a:off x="4752" y="5616"/>
                            <a:ext cx="2160" cy="1008"/>
                          </a:xfrm>
                          <a:custGeom>
                            <a:avLst/>
                            <a:gdLst>
                              <a:gd name="T0" fmla="*/ 720 w 720"/>
                              <a:gd name="T1" fmla="*/ 1008 h 1008"/>
                              <a:gd name="T2" fmla="*/ 720 w 720"/>
                              <a:gd name="T3" fmla="*/ 0 h 1008"/>
                              <a:gd name="T4" fmla="*/ 0 w 720"/>
                              <a:gd name="T5" fmla="*/ 0 h 1008"/>
                            </a:gdLst>
                            <a:ahLst/>
                            <a:cxnLst>
                              <a:cxn ang="0">
                                <a:pos x="T0" y="T1"/>
                              </a:cxn>
                              <a:cxn ang="0">
                                <a:pos x="T2" y="T3"/>
                              </a:cxn>
                              <a:cxn ang="0">
                                <a:pos x="T4" y="T5"/>
                              </a:cxn>
                            </a:cxnLst>
                            <a:rect l="0" t="0" r="r" b="b"/>
                            <a:pathLst>
                              <a:path w="720" h="1008">
                                <a:moveTo>
                                  <a:pt x="720" y="1008"/>
                                </a:moveTo>
                                <a:lnTo>
                                  <a:pt x="720" y="0"/>
                                </a:lnTo>
                                <a:lnTo>
                                  <a:pt x="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6" name="Freeform 301"/>
                        <wps:cNvSpPr>
                          <a:spLocks/>
                        </wps:cNvSpPr>
                        <wps:spPr bwMode="auto">
                          <a:xfrm>
                            <a:off x="3024" y="5616"/>
                            <a:ext cx="1008" cy="864"/>
                          </a:xfrm>
                          <a:custGeom>
                            <a:avLst/>
                            <a:gdLst>
                              <a:gd name="T0" fmla="*/ 1008 w 1008"/>
                              <a:gd name="T1" fmla="*/ 0 h 864"/>
                              <a:gd name="T2" fmla="*/ 0 w 1008"/>
                              <a:gd name="T3" fmla="*/ 0 h 864"/>
                              <a:gd name="T4" fmla="*/ 0 w 1008"/>
                              <a:gd name="T5" fmla="*/ 864 h 864"/>
                            </a:gdLst>
                            <a:ahLst/>
                            <a:cxnLst>
                              <a:cxn ang="0">
                                <a:pos x="T0" y="T1"/>
                              </a:cxn>
                              <a:cxn ang="0">
                                <a:pos x="T2" y="T3"/>
                              </a:cxn>
                              <a:cxn ang="0">
                                <a:pos x="T4" y="T5"/>
                              </a:cxn>
                            </a:cxnLst>
                            <a:rect l="0" t="0" r="r" b="b"/>
                            <a:pathLst>
                              <a:path w="1008" h="864">
                                <a:moveTo>
                                  <a:pt x="1008" y="0"/>
                                </a:moveTo>
                                <a:lnTo>
                                  <a:pt x="0" y="0"/>
                                </a:lnTo>
                                <a:lnTo>
                                  <a:pt x="0" y="864"/>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7" name="Line 302"/>
                        <wps:cNvCnPr>
                          <a:cxnSpLocks noChangeShapeType="1"/>
                        </wps:cNvCnPr>
                        <wps:spPr bwMode="auto">
                          <a:xfrm>
                            <a:off x="3168" y="6768"/>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8" name="Line 303"/>
                        <wps:cNvCnPr>
                          <a:cxnSpLocks noChangeShapeType="1"/>
                        </wps:cNvCnPr>
                        <wps:spPr bwMode="auto">
                          <a:xfrm>
                            <a:off x="4752" y="6624"/>
                            <a:ext cx="10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2" o:spid="_x0000_s1311" style="position:absolute;margin-left:20.7pt;margin-top:4.4pt;width:330.75pt;height:149.85pt;z-index:251589120" coordorigin="2160,5328" coordsize="8352,3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7jzNwkAAINPAAAOAAAAZHJzL2Uyb0RvYy54bWzsXFlv20YQfi/Q/0DwsYAjnqIkRC5SH2mL&#10;tA0Qt+80RUlEeZWkLblF/3tnZg+ueCi2Y8t1RD+IK+9ouDs7++1c5Nvvt0ms3YZFGWXpXDffGLoW&#10;pkG2iNLVXP/96vJkomtl5acLP87ScK7fhaX+/em337zd5LPQytZZvAgLDZik5WyTz/V1VeWz0agM&#10;1mHil2+yPEyhc5kViV/B12I1WhT+Brgn8cgyjPFokxWLvMiCsCzhv+esUz8l/stlGFS/LZdlWGnx&#10;XIexVfRZ0Oc1fo5O3/qzVeHn6yjgw/AfMYrEj1K4qWR17le+dlNELVZJFBRZmS2rN0GWjLLlMgpC&#10;mgPMxjQas3lfZDc5zWU126xyKSYQbUNOj2Yb/Hr7sdCiBazdxPV0LfUTWCW6sWZNLJTPJl/NgOx9&#10;kX/KPxZsktD8kAV/ltA9avbj9xUj1q43v2QLYOjfVBnJZ7ssEmQBM9e2tAx3chnCbaUF8E8HFta1&#10;XF0LoM+cGrYxddlCBWtYTfydZY5hNaHbta2J6Lvgv5/YrsV+bDvuGHtH/ozdmAbLB4czA6Ura7mW&#10;XybXT2s/D2m5ShRYLVfYA0yuVzjFH7ItiNZmoiVKlKtWbaED5ktiKpl4tTQ7W/vpKnxXFNlmHfoL&#10;GKJJM8Kxw03YkuCXEpl8Tt6OYYNoQG5j2ybJ+DMhdc8CiaLEXXNXZv4sL8rqfZglGjbmegG7ikbp&#10;334oKyZeQYJrW2ZxtLiM4pi+FKvrs7jQbn3YgZf0x1dkhyxOtc1cn+Ky72dh0F8XiySqAEriKJnr&#10;E0nkz1BqF+kChunPKj+KWRs0Ik5JeZnkmDJU2+st2wwgDPgFyvU6W9yBZIuMYQdgHTTWWfG3rm0A&#10;N+Z6+deNX4S6Fv+UwuogyIhGIRrXouGnAfx0rle6xppnFQOjm7yIVmvgzNY/zd7BjllGJN16FHzA&#10;oLOHU96pUN4PURqC4jpCMKB9ZykDhGCbckCQGkub4eouh82/o7DsJ/dWWNscw+5BhXWndOdaYSdj&#10;hyksLZXc4i11jWHc+9Q1zVBXST+eQAsBsrmydSieVpFAqiKCTR2DzoDOJ+ECdCeE0xNbbDehatJE&#10;YX/xFjtN/pka04vJxcQ5cazxxYljnJ+fvLs8c07Gl6bnntvnZ2fn5r84W9OZraPFIkxxcuJkM537&#10;IRw/Y9mZJM82KajRLnfCV4ARcaVBA9KqO4vtIpwd/v+QCowHRQt96TzBkXAIPQz6EuiiMk8sg59a&#10;bfT1BvQ1LYIMXJ8jR9+x2aG8pCAHV153agDegvJ6pjlFnKqRWJoODoA1QzBh5wm74JhMB241D8oL&#10;pmYLeT3FfHgBu7f2FwbkRY+hZfdKv+TYkdfuUF5Ct4Mj78Q1wBlGG9ge9zltzpRQp98KPgqnTfom&#10;x668cFIz5EU3klwx8Nzo1Fa0F4/w5wo0eM6E+23OhEfZBOBa2IOBBmzstRaWcbaB+EdRfbpJEoju&#10;/XyTBhUEGvd5cztRhfJgwYe9bh+bZEe84YFqOjUdR8YXHJfMLhZj4D0szsB7Xl+sYQww11LbqYzE&#10;yHDX86ktqCQIGKHWcQe1JYd+UFuRXCAcBezhECrju3Aoc7VlIbKp9F4PEiKTsfB2iEw6ZkOIbAiR&#10;pateBZaJH67A0oM9iAJ7HsS8CHTHViPGOyjwEONV0ru9CiwzbFyBpRd7EAWeAgT3KLBpTaELrd0B&#10;ggcI3gPBMs12WYQh1jtoFkt4dTts6FLs9OCX/hQwS1+aBk+Mass4yv8QyUaei3cNdC7Q9m3BsEy1&#10;IR7vumzBDcsNozMp8sFQBrHgmavVQoQAgfcyiaG44ruR5npjbYOfyAypBRGEuyWRoa01fj+VBIKK&#10;kqSXDwRvJBHw6OYETrIkMrrHAw6JJNnhA4EWOUd/zdLg/gzyoHze0IIMLxRqGOSs5lmJZQtXTMBX&#10;LCNK9Dj/HmKWqb8iLIP7AdUeYhabv6LEliBmVz4iDAA1q2AKXYMqmGu2Crlf4UTwHtjE3CSukLaG&#10;kD8sO/4/yW7Dq4woKpwP9SvYVvfHaRcdX04Yl+gX15z4MfE0qYAcB0TeiBwkzk1RPZmbRNZfXErQ&#10;8uZ54jaFGqbupK2sLXjdKd6HR08enQu+d0XF1x718EDrWdRDgf5mghr3HI/VPRT6Eet/bGA9QTxh&#10;vcdSdnUyzzQgN80KgVqpaHXH3Rvs4fAAcMUjZA/YI5Kvu04EFe4RpDv4qGDfy6cJ9h18VLDHIwPR&#10;DYV9FFCP8kCox0l3QT31A9TXQukDewbiNZ2AeHFVoV5YE6xvAPqD1fIMQH/4SiRPFnMoQN8s5ng8&#10;0OMvuSnvGVD32m3KWx4UfhK8mxOvmTN8FL6bnjUBYMbLPoRHRDVNqMxtnAIqwO9hpYI8sunh1oT5&#10;rlGpON9gdRxYT0JBsKf16EJ7RnEPy14SiqUFCQqgF1cV8FtkA+YPmC9Kpr/ClCZAbNu4b9ZAPQnm&#10;2wYEz5lJb3MgFhl32zZhGPQ0hec2c+6PwnzMOQHmU+qpgedqCAfRAYG642hQYb+P1Q7m97NqYn7X&#10;qFTMp5OID+k4AJ8kQoCP0+4CfEYBgC/WCgSz38BXCAXQi6sK+IOF/0LV+oOF/wIWPiBWs+J1SoCr&#10;xOoP86wB+N/MER+e9PrMk14y1PbAaiwQ71f1pJcH5yhTXp5EVesFn/9JrzEWCnb7rHVIUpwmPY8X&#10;xMOjXsf8qJcHVl4jkm4bpDIK/D6Jse14+IgxhkPH7GnZOn7OLCkytjGSzgLIQl8fZWxj4nHTlQrd&#10;MbXhZmhq83v2ZUx7eam2NhnIHYyahjZP1Kn3atnZtQyOIF+KAiEzG2fdZWYTAVrZtVj6rGxBKiBP&#10;GNfiOhjZ/4NHYgcj+wWMbIhft1BeLbnFx8qeBOVlSKWN8rVJwhOJ4C9/EcgjQ4yic2BQMVWFeYTm&#10;jtRlM5rSxaaJ8B1smgDfxUZFeGBRj+c4QikkEsR4FF8XxDOCe4TOmbV7H3jnKwUCZuAPjaEg5jDV&#10;hAPAvwDA75ajAwqjFc1N+Od3ROtXjrRrYxxAyNdVzMv8j+GFIvQ6sQe9Jquv2NzbLTa3jcMWm0vX&#10;s12my46e16Wfr7teUpadProMEvcnQhu9Egda9KY3VnTG3kqHr5JTvxN9/e680/8AAAD//wMAUEsD&#10;BBQABgAIAAAAIQCYXUTo4AAAAAgBAAAPAAAAZHJzL2Rvd25yZXYueG1sTI9PS8NAFMTvgt9heYI3&#10;u5v+0RjzUkpRT6VgK5TeXpPXJDS7G7LbJP32ric9DjPM/CZdjroRPXeutgYhmigQbHJb1KZE+N5/&#10;PMUgnCdTUGMNI9zYwTK7v0spKexgvrjf+VKEEuMSQqi8bxMpXV6xJjexLZvgnW2nyQfZlbLoaAjl&#10;upFTpZ6lptqEhYpaXlecX3ZXjfA50LCaRe/95nJe3477xfawiRjx8WFcvYHwPPq/MPziB3TIAtPJ&#10;Xk3hRIMwj+YhiRCHA8F+UdNXECeEmYoXILNU/j+Q/QAAAP//AwBQSwECLQAUAAYACAAAACEAtoM4&#10;kv4AAADhAQAAEwAAAAAAAAAAAAAAAAAAAAAAW0NvbnRlbnRfVHlwZXNdLnhtbFBLAQItABQABgAI&#10;AAAAIQA4/SH/1gAAAJQBAAALAAAAAAAAAAAAAAAAAC8BAABfcmVscy8ucmVsc1BLAQItABQABgAI&#10;AAAAIQDyN7jzNwkAAINPAAAOAAAAAAAAAAAAAAAAAC4CAABkcnMvZTJvRG9jLnhtbFBLAQItABQA&#10;BgAIAAAAIQCYXUTo4AAAAAgBAAAPAAAAAAAAAAAAAAAAAJELAABkcnMvZG93bnJldi54bWxQSwUG&#10;AAAAAAQABADzAAAAngwAAAAA&#10;">
                <v:shape id="Text Box 283" o:spid="_x0000_s1312" type="#_x0000_t202" style="position:absolute;left:4032;top:6336;width:720;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COFxgAAAN0AAAAPAAAAZHJzL2Rvd25yZXYueG1sRI9La8Mw&#10;EITvhf4HsYXeGrmGhtSJEpJCIaWXPErOi7V+JNbKSKrj/vvuIZDbLjM78+1iNbpODRRi69nA6yQD&#10;RVx623Jt4Of4+TIDFROyxc4zGfijCKvl48MCC+uvvKfhkGolIRwLNNCk1Bdax7Ihh3Hie2LRKh8c&#10;JllDrW3Aq4S7TudZNtUOW5aGBnv6aKi8HH6dgeOwidv9Ob3br2qj8+9ql5/C2pjnp3E9B5VoTHfz&#10;7XprBX/2JrjyjYygl/8AAAD//wMAUEsBAi0AFAAGAAgAAAAhANvh9svuAAAAhQEAABMAAAAAAAAA&#10;AAAAAAAAAAAAAFtDb250ZW50X1R5cGVzXS54bWxQSwECLQAUAAYACAAAACEAWvQsW78AAAAVAQAA&#10;CwAAAAAAAAAAAAAAAAAfAQAAX3JlbHMvLnJlbHNQSwECLQAUAAYACAAAACEACZQjhcYAAADdAAAA&#10;DwAAAAAAAAAAAAAAAAAHAgAAZHJzL2Rvd25yZXYueG1sUEsFBgAAAAADAAMAtwAAAPoCAAAAAA==&#10;">
                  <v:textbox inset="0,0,0,0">
                    <w:txbxContent>
                      <w:p w:rsidR="00A91066" w:rsidRDefault="00A91066" w:rsidP="00236F8E">
                        <w:pPr>
                          <w:jc w:val="center"/>
                          <w:rPr>
                            <w:vertAlign w:val="subscript"/>
                          </w:rPr>
                        </w:pPr>
                        <w:r>
                          <w:t>W</w:t>
                        </w:r>
                        <w:r>
                          <w:rPr>
                            <w:vertAlign w:val="subscript"/>
                          </w:rPr>
                          <w:t>1</w:t>
                        </w:r>
                      </w:p>
                    </w:txbxContent>
                  </v:textbox>
                </v:shape>
                <v:line id="Line 284" o:spid="_x0000_s1313" style="position:absolute;visibility:visible;mso-wrap-style:square" from="3168,6594" to="4032,6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cM8xAAAAN0AAAAPAAAAZHJzL2Rvd25yZXYueG1sRE9LawIx&#10;EL4X/A9hhN5q1kKruxpFXAo9tAUfeB4342ZxM1k26Zr++6ZQ8DYf33OW62hbMVDvG8cKppMMBHHl&#10;dMO1guPh7WkOwgdkja1jUvBDHtar0cMSC+1uvKNhH2qRQtgXqMCE0BVS+sqQRT9xHXHiLq63GBLs&#10;a6l7vKVw28rnLHuVFhtODQY72hqqrvtvq2Bmyp2cyfLj8FUOzTSPn/F0zpV6HMfNAkSgGO7if/e7&#10;TvPnLzn8fZNOkKtfAAAA//8DAFBLAQItABQABgAIAAAAIQDb4fbL7gAAAIUBAAATAAAAAAAAAAAA&#10;AAAAAAAAAABbQ29udGVudF9UeXBlc10ueG1sUEsBAi0AFAAGAAgAAAAhAFr0LFu/AAAAFQEAAAsA&#10;AAAAAAAAAAAAAAAAHwEAAF9yZWxzLy5yZWxzUEsBAi0AFAAGAAgAAAAhAPi1wzzEAAAA3QAAAA8A&#10;AAAAAAAAAAAAAAAABwIAAGRycy9kb3ducmV2LnhtbFBLBQYAAAAAAwADALcAAAD4AgAAAAA=&#10;">
                  <v:stroke endarrow="block"/>
                </v:line>
                <v:shape id="Text Box 285" o:spid="_x0000_s1314" type="#_x0000_t202" style="position:absolute;left:6336;top:8208;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uU+xQAAAN0AAAAPAAAAZHJzL2Rvd25yZXYueG1sRI9La8Mw&#10;EITvhf4HsYXeGjk+hNSJEpJCIaWXvMh5sdaPxFoZSXXcf989BHrbZWZnvl2uR9epgUJsPRuYTjJQ&#10;xKW3LdcGzqfPtzmomJAtdp7JwC9FWK+en5ZYWH/nAw3HVCsJ4ViggSalvtA6lg05jBPfE4tW+eAw&#10;yRpqbQPeJdx1Os+ymXbYsjQ02NNHQ+Xt+OMMnIZt3B2u6d1+VVudf1f7/BI2xry+jJsFqERj+jc/&#10;rndW8Ocz4ZdvZAS9+gMAAP//AwBQSwECLQAUAAYACAAAACEA2+H2y+4AAACFAQAAEwAAAAAAAAAA&#10;AAAAAAAAAAAAW0NvbnRlbnRfVHlwZXNdLnhtbFBLAQItABQABgAIAAAAIQBa9CxbvwAAABUBAAAL&#10;AAAAAAAAAAAAAAAAAB8BAABfcmVscy8ucmVsc1BLAQItABQABgAIAAAAIQA5juU+xQAAAN0AAAAP&#10;AAAAAAAAAAAAAAAAAAcCAABkcnMvZG93bnJldi54bWxQSwUGAAAAAAMAAwC3AAAA+QIAAAAA&#10;">
                  <v:textbox inset="0,0,0,0">
                    <w:txbxContent>
                      <w:p w:rsidR="00A91066" w:rsidRDefault="00A91066" w:rsidP="00236F8E">
                        <w:pPr>
                          <w:jc w:val="center"/>
                          <w:rPr>
                            <w:vertAlign w:val="subscript"/>
                          </w:rPr>
                        </w:pPr>
                        <w:r>
                          <w:t>W</w:t>
                        </w:r>
                        <w:r>
                          <w:rPr>
                            <w:vertAlign w:val="subscript"/>
                          </w:rPr>
                          <w:t>5</w:t>
                        </w:r>
                      </w:p>
                    </w:txbxContent>
                  </v:textbox>
                </v:shape>
                <v:shape id="Text Box 286" o:spid="_x0000_s1315" type="#_x0000_t202" style="position:absolute;left:5904;top:7119;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kClwQAAAN0AAAAPAAAAZHJzL2Rvd25yZXYueG1sRE9Li8Iw&#10;EL4L+x/CCN40tQdxu0bRBUHx4gvPQzN9rM2kJLHWf28WFvY2H99zFqveNKIj52vLCqaTBARxbnXN&#10;pYLrZTueg/ABWWNjmRS8yMNq+TFYYKbtk0/UnUMpYgj7DBVUIbSZlD6vyKCf2JY4coV1BkOErpTa&#10;4TOGm0amSTKTBmuODRW29F1Rfj8/jIJLt/G700/41PtiI9NDcUxvbq3UaNivv0AE6sO/+M+903H+&#10;fDaF32/iCXL5BgAA//8DAFBLAQItABQABgAIAAAAIQDb4fbL7gAAAIUBAAATAAAAAAAAAAAAAAAA&#10;AAAAAABbQ29udGVudF9UeXBlc10ueG1sUEsBAi0AFAAGAAgAAAAhAFr0LFu/AAAAFQEAAAsAAAAA&#10;AAAAAAAAAAAAHwEAAF9yZWxzLy5yZWxzUEsBAi0AFAAGAAgAAAAhAFbCQKXBAAAA3QAAAA8AAAAA&#10;AAAAAAAAAAAABwIAAGRycy9kb3ducmV2LnhtbFBLBQYAAAAAAwADALcAAAD1AgAAAAA=&#10;">
                  <v:textbox inset="0,0,0,0">
                    <w:txbxContent>
                      <w:p w:rsidR="00A91066" w:rsidRDefault="00A91066" w:rsidP="00236F8E">
                        <w:pPr>
                          <w:jc w:val="center"/>
                          <w:rPr>
                            <w:vertAlign w:val="subscript"/>
                          </w:rPr>
                        </w:pPr>
                        <w:r>
                          <w:t>W</w:t>
                        </w:r>
                        <w:r>
                          <w:rPr>
                            <w:vertAlign w:val="subscript"/>
                          </w:rPr>
                          <w:t>4</w:t>
                        </w:r>
                      </w:p>
                    </w:txbxContent>
                  </v:textbox>
                </v:shape>
                <v:shape id="Text Box 287" o:spid="_x0000_s1316" type="#_x0000_t202" style="position:absolute;left:4032;top:5328;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N7SwQAAAN0AAAAPAAAAZHJzL2Rvd25yZXYueG1sRE9Li8Iw&#10;EL4v+B/CCN7W1B5Eq1FUWFD24gvPQzN9aDMpSbZ2/71ZWPA2H99zluveNKIj52vLCibjBARxbnXN&#10;pYLr5etzBsIHZI2NZVLwSx7Wq8HHEjNtn3yi7hxKEUPYZ6igCqHNpPR5RQb92LbEkSusMxgidKXU&#10;Dp8x3DQyTZKpNFhzbKiwpV1F+eP8YxRcuq3fn+5hrg/FVqbfxTG9uY1So2G/WYAI1Ie3+N+913H+&#10;bJrC3zfxBLl6AQAA//8DAFBLAQItABQABgAIAAAAIQDb4fbL7gAAAIUBAAATAAAAAAAAAAAAAAAA&#10;AAAAAABbQ29udGVudF9UeXBlc10ueG1sUEsBAi0AFAAGAAgAAAAhAFr0LFu/AAAAFQEAAAsAAAAA&#10;AAAAAAAAAAAAHwEAAF9yZWxzLy5yZWxzUEsBAi0AFAAGAAgAAAAhAKYQ3tLBAAAA3QAAAA8AAAAA&#10;AAAAAAAAAAAABwIAAGRycy9kb3ducmV2LnhtbFBLBQYAAAAAAwADALcAAAD1AgAAAAA=&#10;">
                  <v:textbox inset="0,0,0,0">
                    <w:txbxContent>
                      <w:p w:rsidR="00A91066" w:rsidRDefault="00A91066" w:rsidP="00236F8E">
                        <w:pPr>
                          <w:jc w:val="center"/>
                          <w:rPr>
                            <w:vertAlign w:val="subscript"/>
                          </w:rPr>
                        </w:pPr>
                        <w:r>
                          <w:t>W</w:t>
                        </w:r>
                        <w:r>
                          <w:rPr>
                            <w:vertAlign w:val="subscript"/>
                          </w:rPr>
                          <w:t>6</w:t>
                        </w:r>
                      </w:p>
                    </w:txbxContent>
                  </v:textbox>
                </v:shape>
                <v:shape id="Text Box 288" o:spid="_x0000_s1317" type="#_x0000_t202" style="position:absolute;left:8505;top:6366;width:720;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tJwwAAAN0AAAAPAAAAZHJzL2Rvd25yZXYueG1sRE9La8JA&#10;EL4L/odlhN50YwpiU9cQhYLFS9XS85CdPDQ7G3a3Mf33bqHQ23x8z9nko+nEQM63lhUsFwkI4tLq&#10;lmsFn5e3+RqED8gaO8uk4Ic85NvpZIOZtnc+0XAOtYgh7DNU0ITQZ1L6siGDfmF74shV1hkMEbpa&#10;aof3GG46mSbJShpsOTY02NO+ofJ2/jYKLsPOH07X8KLfq51Mj9VH+uUKpZ5mY/EKItAY/sV/7oOO&#10;89erZ/j9Jp4gtw8AAAD//wMAUEsBAi0AFAAGAAgAAAAhANvh9svuAAAAhQEAABMAAAAAAAAAAAAA&#10;AAAAAAAAAFtDb250ZW50X1R5cGVzXS54bWxQSwECLQAUAAYACAAAACEAWvQsW78AAAAVAQAACwAA&#10;AAAAAAAAAAAAAAAfAQAAX3JlbHMvLnJlbHNQSwECLQAUAAYACAAAACEAyVx7ScMAAADdAAAADwAA&#10;AAAAAAAAAAAAAAAHAgAAZHJzL2Rvd25yZXYueG1sUEsFBgAAAAADAAMAtwAAAPcCAAAAAA==&#10;">
                  <v:textbox inset="0,0,0,0">
                    <w:txbxContent>
                      <w:p w:rsidR="00A91066" w:rsidRDefault="00A91066" w:rsidP="00236F8E">
                        <w:pPr>
                          <w:jc w:val="center"/>
                          <w:rPr>
                            <w:vertAlign w:val="subscript"/>
                          </w:rPr>
                        </w:pPr>
                        <w:r>
                          <w:t>W</w:t>
                        </w:r>
                        <w:r>
                          <w:rPr>
                            <w:vertAlign w:val="subscript"/>
                          </w:rPr>
                          <w:t>3</w:t>
                        </w:r>
                      </w:p>
                    </w:txbxContent>
                  </v:textbox>
                </v:shape>
                <v:shape id="AutoShape 289" o:spid="_x0000_s1318" type="#_x0000_t123" style="position:absolute;left:7488;top:6480;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wCcwgAAAN0AAAAPAAAAZHJzL2Rvd25yZXYueG1sRE/bisIw&#10;EH1f8B/CCL6tqUWKVKOIuOI+rLDaDxia6QWbSUmyWv36zYKwb3M411ltBtOJGznfWlYwmyYgiEur&#10;W64VFJeP9wUIH5A1dpZJwYM8bNajtxXm2t75m27nUIsYwj5HBU0IfS6lLxsy6Ke2J45cZZ3BEKGr&#10;pXZ4j+Gmk2mSZNJgy7GhwZ52DZXX849RUCWSTsXsuS+/sqpKP3W6K9xBqcl42C5BBBrCv/jlPuo4&#10;f5HN4e+beIJc/wIAAP//AwBQSwECLQAUAAYACAAAACEA2+H2y+4AAACFAQAAEwAAAAAAAAAAAAAA&#10;AAAAAAAAW0NvbnRlbnRfVHlwZXNdLnhtbFBLAQItABQABgAIAAAAIQBa9CxbvwAAABUBAAALAAAA&#10;AAAAAAAAAAAAAB8BAABfcmVscy8ucmVsc1BLAQItABQABgAIAAAAIQBSmwCcwgAAAN0AAAAPAAAA&#10;AAAAAAAAAAAAAAcCAABkcnMvZG93bnJldi54bWxQSwUGAAAAAAMAAwC3AAAA9gIAAAAA&#10;"/>
                <v:shape id="AutoShape 290" o:spid="_x0000_s1319" type="#_x0000_t123" style="position:absolute;left:2880;top:6450;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16UHwgAAAN0AAAAPAAAAZHJzL2Rvd25yZXYueG1sRE/bisIw&#10;EH1f8B/CCL6tqQWLVKOIuOI+rLDaDxia6QWbSUmyWv36zYKwb3M411ltBtOJGznfWlYwmyYgiEur&#10;W64VFJeP9wUIH5A1dpZJwYM8bNajtxXm2t75m27nUIsYwj5HBU0IfS6lLxsy6Ke2J45cZZ3BEKGr&#10;pXZ4j+Gmk2mSZNJgy7GhwZ52DZXX849RUCWSTsXsuS+/sqpKP3W6K9xBqcl42C5BBBrCv/jlPuo4&#10;f5HN4e+beIJc/wIAAP//AwBQSwECLQAUAAYACAAAACEA2+H2y+4AAACFAQAAEwAAAAAAAAAAAAAA&#10;AAAAAAAAW0NvbnRlbnRfVHlwZXNdLnhtbFBLAQItABQABgAIAAAAIQBa9CxbvwAAABUBAAALAAAA&#10;AAAAAAAAAAAAAB8BAABfcmVscy8ucmVsc1BLAQItABQABgAIAAAAIQA916UHwgAAAN0AAAAPAAAA&#10;AAAAAAAAAAAAAAcCAABkcnMvZG93bnJldi54bWxQSwUGAAAAAAMAAwC3AAAA9gIAAAAA&#10;"/>
                <v:line id="Line 291" o:spid="_x0000_s1320" style="position:absolute;visibility:visible;mso-wrap-style:square" from="2160,6594" to="2880,6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p3zwwAAAN0AAAAPAAAAZHJzL2Rvd25yZXYueG1sRE9LawIx&#10;EL4X+h/CFLzVrB5WXY1SXAoebMEHnsfNuFm6mSybdI3/vikUepuP7zmrTbStGKj3jWMFk3EGgrhy&#10;uuFawfn0/joH4QOyxtYxKXiQh836+WmFhXZ3PtBwDLVIIewLVGBC6AopfWXIoh+7jjhxN9dbDAn2&#10;tdQ93lO4beU0y3JpseHUYLCjraHq6/htFcxMeZAzWe5Pn+XQTBbxI16uC6VGL/FtCSJQDP/iP/dO&#10;p/nzPIffb9IJcv0DAAD//wMAUEsBAi0AFAAGAAgAAAAhANvh9svuAAAAhQEAABMAAAAAAAAAAAAA&#10;AAAAAAAAAFtDb250ZW50X1R5cGVzXS54bWxQSwECLQAUAAYACAAAACEAWvQsW78AAAAVAQAACwAA&#10;AAAAAAAAAAAAAAAfAQAAX3JlbHMvLnJlbHNQSwECLQAUAAYACAAAACEAR0ad88MAAADdAAAADwAA&#10;AAAAAAAAAAAAAAAHAgAAZHJzL2Rvd25yZXYueG1sUEsFBgAAAAADAAMAtwAAAPcCAAAAAA==&#10;">
                  <v:stroke endarrow="block"/>
                </v:line>
                <v:line id="Line 292" o:spid="_x0000_s1321" style="position:absolute;visibility:visible;mso-wrap-style:square" from="7776,6624" to="8496,6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jhowwAAAN0AAAAPAAAAZHJzL2Rvd25yZXYueG1sRE9LawIx&#10;EL4X+h/CFLzVrB5cXY1SXAoebMEHnsfNuFm6mSybdI3/vikUepuP7zmrTbStGKj3jWMFk3EGgrhy&#10;uuFawfn0/joH4QOyxtYxKXiQh836+WmFhXZ3PtBwDLVIIewLVGBC6AopfWXIoh+7jjhxN9dbDAn2&#10;tdQ93lO4beU0y2bSYsOpwWBHW0PV1/HbKshNeZC5LPenz3JoJov4ES/XhVKjl/i2BBEohn/xn3un&#10;0/z5LIffb9IJcv0DAAD//wMAUEsBAi0AFAAGAAgAAAAhANvh9svuAAAAhQEAABMAAAAAAAAAAAAA&#10;AAAAAAAAAFtDb250ZW50X1R5cGVzXS54bWxQSwECLQAUAAYACAAAACEAWvQsW78AAAAVAQAACwAA&#10;AAAAAAAAAAAAAAAfAQAAX3JlbHMvLnJlbHNQSwECLQAUAAYACAAAACEAKAo4aMMAAADdAAAADwAA&#10;AAAAAAAAAAAAAAAHAgAAZHJzL2Rvd25yZXYueG1sUEsFBgAAAAADAAMAtwAAAPcCAAAAAA==&#10;">
                  <v:stroke endarrow="block"/>
                </v:line>
                <v:line id="Line 293" o:spid="_x0000_s1322" style="position:absolute;visibility:visible;mso-wrap-style:square" from="9216,6624" to="10512,6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awaxgAAAN0AAAAPAAAAZHJzL2Rvd25yZXYueG1sRI9PT8Mw&#10;DMXvSPsOkZG4sXQc9qcsm9AqpB0AaRvibBqvqdY4VZN14dvjAxI3W+/5vZ/X2+w7NdIQ28AGZtMC&#10;FHEdbMuNgc/T6+MSVEzIFrvAZOCHImw3k7s1ljbc+EDjMTVKQjiWaMCl1Jdax9qRxzgNPbFo5zB4&#10;TLIOjbYD3iTcd/qpKObaY8vS4LCnnaP6crx6AwtXHfRCV2+nj2psZ6v8nr++V8Y83OeXZ1CJcvo3&#10;/13vreAv54Ir38gIevMLAAD//wMAUEsBAi0AFAAGAAgAAAAhANvh9svuAAAAhQEAABMAAAAAAAAA&#10;AAAAAAAAAAAAAFtDb250ZW50X1R5cGVzXS54bWxQSwECLQAUAAYACAAAACEAWvQsW78AAAAVAQAA&#10;CwAAAAAAAAAAAAAAAAAfAQAAX3JlbHMvLnJlbHNQSwECLQAUAAYACAAAACEAWZWsGsYAAADdAAAA&#10;DwAAAAAAAAAAAAAAAAAHAgAAZHJzL2Rvd25yZXYueG1sUEsFBgAAAAADAAMAtwAAAPoCAAAAAA==&#10;">
                  <v:stroke endarrow="block"/>
                </v:line>
                <v:shape id="Freeform 294" o:spid="_x0000_s1323" style="position:absolute;left:5040;top:6624;width:864;height:720;rotation:180;flip:y;visibility:visible;mso-wrap-style:square;v-text-anchor:top" coordsize="57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bCxQAAAN0AAAAPAAAAZHJzL2Rvd25yZXYueG1sRE/basJA&#10;EH0X+g/LFHzTTftgbZpVWvFSxBbUfsCQnSRLs7Mhu8bUr+8Kgm9zONfJ5r2tRUetN44VPI0TEMS5&#10;04ZLBT/H1WgKwgdkjbVjUvBHHuazh0GGqXZn3lN3CKWIIexTVFCF0KRS+rwii37sGuLIFa61GCJs&#10;S6lbPMdwW8vnJJlIi4ZjQ4UNLSrKfw8nq+ByvOyN25qX7363/NCLr6LerDulho/9+xuIQH24i2/u&#10;Tx3nTyevcP0mniBn/wAAAP//AwBQSwECLQAUAAYACAAAACEA2+H2y+4AAACFAQAAEwAAAAAAAAAA&#10;AAAAAAAAAAAAW0NvbnRlbnRfVHlwZXNdLnhtbFBLAQItABQABgAIAAAAIQBa9CxbvwAAABUBAAAL&#10;AAAAAAAAAAAAAAAAAB8BAABfcmVscy8ucmVsc1BLAQItABQABgAIAAAAIQCZ+QbCxQAAAN0AAAAP&#10;AAAAAAAAAAAAAAAAAAcCAABkcnMvZG93bnJldi54bWxQSwUGAAAAAAMAAwC3AAAA+QIAAAAA&#10;" path="m576,r,720l,720e" filled="f">
                  <v:stroke endarrow="block"/>
                  <v:path arrowok="t" o:connecttype="custom" o:connectlocs="864,0;864,720;0,720" o:connectangles="0,0,0"/>
                </v:shape>
                <v:shape id="Freeform 295" o:spid="_x0000_s1324" style="position:absolute;left:6624;top:6768;width:1008;height:576;flip:x;visibility:visible;mso-wrap-style:square;v-text-anchor:top" coordsize="86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SVvxwAAAN0AAAAPAAAAZHJzL2Rvd25yZXYueG1sRI9BSwMx&#10;EIXvgv8hjOBF2qwKtWybllIQFL209tLbdDPdLN1MQpK2q7/eOQjeZnhv3vtmvhx8ry6UchfYwOO4&#10;AkXcBNtxa2D39TqagsoF2WIfmAx8U4bl4vZmjrUNV97QZVtaJSGcazTgSom11rlx5DGPQyQW7RiS&#10;xyJrarVNeJVw3+unqppojx1Lg8NIa0fNaXv2BqrJ/seWw+nj+eG8j93xc/OeojPm/m5YzUAVGsq/&#10;+e/6zQr+9EX45RsZQS9+AQAA//8DAFBLAQItABQABgAIAAAAIQDb4fbL7gAAAIUBAAATAAAAAAAA&#10;AAAAAAAAAAAAAABbQ29udGVudF9UeXBlc10ueG1sUEsBAi0AFAAGAAgAAAAhAFr0LFu/AAAAFQEA&#10;AAsAAAAAAAAAAAAAAAAAHwEAAF9yZWxzLy5yZWxzUEsBAi0AFAAGAAgAAAAhAKapJW/HAAAA3QAA&#10;AA8AAAAAAAAAAAAAAAAABwIAAGRycy9kb3ducmV2LnhtbFBLBQYAAAAAAwADALcAAAD7AgAAAAA=&#10;" path="m864,576l,576,,e" filled="f">
                  <v:stroke endarrow="block"/>
                  <v:path arrowok="t" o:connecttype="custom" o:connectlocs="1008,576;0,576;0,0" o:connectangles="0,0,0"/>
                </v:shape>
                <v:shape id="Freeform 296" o:spid="_x0000_s1325" style="position:absolute;left:7056;top:6624;width:2736;height:1872;visibility:visible;mso-wrap-style:square;v-text-anchor:top" coordsize="1728,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RKawQAAAN0AAAAPAAAAZHJzL2Rvd25yZXYueG1sRE9Ni8Iw&#10;EL0L/ocwgjdN9KClaxQVBA8KanfZ69DMtmWbSWmirf9+syB4m8f7nNWmt7V4UOsrxxpmUwWCOHem&#10;4kLDZ3aYJCB8QDZYOyYNT/KwWQ8HK0yN6/hKj1soRAxhn6KGMoQmldLnJVn0U9cQR+7HtRZDhG0h&#10;TYtdDLe1nCu1kBYrjg0lNrQvKf+93a2G7KvL1ffyUll5VRe251NDu0Tr8ajffoAI1Ie3+OU+mjg/&#10;Wc7g/5t4glz/AQAA//8DAFBLAQItABQABgAIAAAAIQDb4fbL7gAAAIUBAAATAAAAAAAAAAAAAAAA&#10;AAAAAABbQ29udGVudF9UeXBlc10ueG1sUEsBAi0AFAAGAAgAAAAhAFr0LFu/AAAAFQEAAAsAAAAA&#10;AAAAAAAAAAAAHwEAAF9yZWxzLy5yZWxzUEsBAi0AFAAGAAgAAAAhAN/FEprBAAAA3QAAAA8AAAAA&#10;AAAAAAAAAAAABwIAAGRycy9kb3ducmV2LnhtbFBLBQYAAAAAAwADALcAAAD1AgAAAAA=&#10;" path="m1728,r,1152l,1152e" filled="f">
                  <v:stroke endarrow="block"/>
                  <v:path arrowok="t" o:connecttype="custom" o:connectlocs="2736,0;2736,1872;0,1872" o:connectangles="0,0,0"/>
                </v:shape>
                <v:shape id="Freeform 297" o:spid="_x0000_s1326" style="position:absolute;left:3024;top:6738;width:3312;height:1758;visibility:visible;mso-wrap-style:square;v-text-anchor:top" coordsize="2160,1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msxQAAAN0AAAAPAAAAZHJzL2Rvd25yZXYueG1sRE9Na8JA&#10;EL0X/A/LFHopulFKDNFVgmAp7UG0PZjbkB2TNNnZkN1q/PduQfA2j/c5y/VgWnGm3tWWFUwnEQji&#10;wuqaSwU/39txAsJ5ZI2tZVJwJQfr1ehpiam2F97T+eBLEULYpaig8r5LpXRFRQbdxHbEgTvZ3qAP&#10;sC+l7vESwk0rZ1EUS4M1h4YKO9pUVDSHP6MgK9+bfPtlXfwaTfVnnL/97vZHpV6eh2wBwtPgH+K7&#10;+0OH+cl8Bv/fhBPk6gYAAP//AwBQSwECLQAUAAYACAAAACEA2+H2y+4AAACFAQAAEwAAAAAAAAAA&#10;AAAAAAAAAAAAW0NvbnRlbnRfVHlwZXNdLnhtbFBLAQItABQABgAIAAAAIQBa9CxbvwAAABUBAAAL&#10;AAAAAAAAAAAAAAAAAB8BAABfcmVscy8ucmVsc1BLAQItABQABgAIAAAAIQChP/msxQAAAN0AAAAP&#10;AAAAAAAAAAAAAAAAAAcCAABkcnMvZG93bnJldi54bWxQSwUGAAAAAAMAAwC3AAAA+QIAAAAA&#10;" path="m2160,1728l,1728,,e" filled="f">
                  <v:stroke endarrow="block"/>
                  <v:path arrowok="t" o:connecttype="custom" o:connectlocs="3312,1758;0,1758;0,0" o:connectangles="0,0,0"/>
                </v:shape>
                <v:shape id="Text Box 298" o:spid="_x0000_s1327" type="#_x0000_t202" style="position:absolute;left:5760;top:6336;width:720;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e2UwgAAAN0AAAAPAAAAZHJzL2Rvd25yZXYueG1sRE9LawIx&#10;EL4X/A9hhN5qtluwdjWKCgXFS33Q87CZfdjNZEniuv33RhC8zcf3nNmiN43oyPnasoL3UQKCOLe6&#10;5lLB6fj9NgHhA7LGxjIp+CcPi/ngZYaZtlfeU3cIpYgh7DNUUIXQZlL6vCKDfmRb4sgV1hkMEbpS&#10;aofXGG4amSbJWBqsOTZU2NK6ovzvcDEKjt3Kb/bn8KW3xUqmu+In/XVLpV6H/XIKIlAfnuKHe6Pj&#10;/MnnB9y/iSfI+Q0AAP//AwBQSwECLQAUAAYACAAAACEA2+H2y+4AAACFAQAAEwAAAAAAAAAAAAAA&#10;AAAAAAAAW0NvbnRlbnRfVHlwZXNdLnhtbFBLAQItABQABgAIAAAAIQBa9CxbvwAAABUBAAALAAAA&#10;AAAAAAAAAAAAAB8BAABfcmVscy8ucmVsc1BLAQItABQABgAIAAAAIQBMhe2UwgAAAN0AAAAPAAAA&#10;AAAAAAAAAAAAAAcCAABkcnMvZG93bnJldi54bWxQSwUGAAAAAAMAAwC3AAAA9gIAAAAA&#10;">
                  <v:textbox inset="0,0,0,0">
                    <w:txbxContent>
                      <w:p w:rsidR="00A91066" w:rsidRDefault="00A91066" w:rsidP="00236F8E">
                        <w:pPr>
                          <w:jc w:val="center"/>
                          <w:rPr>
                            <w:vertAlign w:val="subscript"/>
                          </w:rPr>
                        </w:pPr>
                        <w:r>
                          <w:t>W</w:t>
                        </w:r>
                        <w:r>
                          <w:rPr>
                            <w:vertAlign w:val="subscript"/>
                          </w:rPr>
                          <w:t>2</w:t>
                        </w:r>
                      </w:p>
                    </w:txbxContent>
                  </v:textbox>
                </v:shape>
                <v:line id="Line 299" o:spid="_x0000_s1328" style="position:absolute;visibility:visible;mso-wrap-style:square" from="6480,6624" to="7488,6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TDCwwAAAN0AAAAPAAAAZHJzL2Rvd25yZXYueG1sRE/fa8Iw&#10;EH4f7H8IN9jbTB1itRplrAh70IE69nw2t6asuZQmq/G/N8LAt/v4ft5yHW0rBup941jBeJSBIK6c&#10;brhW8HXcvMxA+ICssXVMCi7kYb16fFhiod2Z9zQcQi1SCPsCFZgQukJKXxmy6EeuI07cj+sthgT7&#10;WuoezynctvI1y6bSYsOpwWBH74aq38OfVZCbci9zWW6Pn+XQjOdxF79Pc6Wen+LbAkSgGO7if/eH&#10;TvNn+QRu36QT5OoKAAD//wMAUEsBAi0AFAAGAAgAAAAhANvh9svuAAAAhQEAABMAAAAAAAAAAAAA&#10;AAAAAAAAAFtDb250ZW50X1R5cGVzXS54bWxQSwECLQAUAAYACAAAACEAWvQsW78AAAAVAQAACwAA&#10;AAAAAAAAAAAAAAAfAQAAX3JlbHMvLnJlbHNQSwECLQAUAAYACAAAACEAXQEwwsMAAADdAAAADwAA&#10;AAAAAAAAAAAAAAAHAgAAZHJzL2Rvd25yZXYueG1sUEsFBgAAAAADAAMAtwAAAPcCAAAAAA==&#10;">
                  <v:stroke endarrow="block"/>
                </v:line>
                <v:shape id="Freeform 300" o:spid="_x0000_s1329" style="position:absolute;left:4752;top:5616;width:2160;height:1008;visibility:visible;mso-wrap-style:square;v-text-anchor:top" coordsize="720,1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Y/ZwwAAAN0AAAAPAAAAZHJzL2Rvd25yZXYueG1sRE9La8JA&#10;EL4X/A/LCN7qRsFWoquI+GhPpVEP3obsmI1mZ0N2NfHfdwuF3ubje8582dlKPKjxpWMFo2ECgjh3&#10;uuRCwfGwfZ2C8AFZY+WYFDzJw3LRe5ljql3L3/TIQiFiCPsUFZgQ6lRKnxuy6IeuJo7cxTUWQ4RN&#10;IXWDbQy3lRwnyZu0WHJsMFjT2lB+y+5Wgf68nHbPvbl2G90ac+Dz6ut0VmrQ71YzEIG68C/+c3/o&#10;OH/6PoHfb+IJcvEDAAD//wMAUEsBAi0AFAAGAAgAAAAhANvh9svuAAAAhQEAABMAAAAAAAAAAAAA&#10;AAAAAAAAAFtDb250ZW50X1R5cGVzXS54bWxQSwECLQAUAAYACAAAACEAWvQsW78AAAAVAQAACwAA&#10;AAAAAAAAAAAAAAAfAQAAX3JlbHMvLnJlbHNQSwECLQAUAAYACAAAACEANZWP2cMAAADdAAAADwAA&#10;AAAAAAAAAAAAAAAHAgAAZHJzL2Rvd25yZXYueG1sUEsFBgAAAAADAAMAtwAAAPcCAAAAAA==&#10;" path="m720,1008l720,,,e" filled="f">
                  <v:stroke endarrow="block"/>
                  <v:path arrowok="t" o:connecttype="custom" o:connectlocs="2160,1008;2160,0;0,0" o:connectangles="0,0,0"/>
                </v:shape>
                <v:shape id="Freeform 301" o:spid="_x0000_s1330" style="position:absolute;left:3024;top:5616;width:1008;height:864;visibility:visible;mso-wrap-style:square;v-text-anchor:top" coordsize="1008,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mLZwgAAAN0AAAAPAAAAZHJzL2Rvd25yZXYueG1sRI9Bi8Iw&#10;EIXvC/6HMIK3NdFDt9SmIgXFo6v7A4ZmbIvNpDZR239vFhb2NsN735s3+Xa0nXjS4FvHGlZLBYK4&#10;cqblWsPPZf+ZgvAB2WDnmDRM5GFbzD5yzIx78Tc9z6EWMYR9hhqaEPpMSl81ZNEvXU8ctasbLIa4&#10;DrU0A75iuO3kWqlEWmw5Xmiwp7Kh6nZ+2FgD6TRdvEpVee329+QwlSc/ab2Yj7sNiEBj+Df/0UcT&#10;ufQrgd9v4giyeAMAAP//AwBQSwECLQAUAAYACAAAACEA2+H2y+4AAACFAQAAEwAAAAAAAAAAAAAA&#10;AAAAAAAAW0NvbnRlbnRfVHlwZXNdLnhtbFBLAQItABQABgAIAAAAIQBa9CxbvwAAABUBAAALAAAA&#10;AAAAAAAAAAAAAB8BAABfcmVscy8ucmVsc1BLAQItABQABgAIAAAAIQCOcmLZwgAAAN0AAAAPAAAA&#10;AAAAAAAAAAAAAAcCAABkcnMvZG93bnJldi54bWxQSwUGAAAAAAMAAwC3AAAA9gIAAAAA&#10;" path="m1008,l,,,864e" filled="f">
                  <v:stroke endarrow="block"/>
                  <v:path arrowok="t" o:connecttype="custom" o:connectlocs="1008,0;0,0;0,864" o:connectangles="0,0,0"/>
                </v:shape>
                <v:line id="Line 302" o:spid="_x0000_s1331" style="position:absolute;visibility:visible;mso-wrap-style:square" from="3168,6768" to="3312,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zuhxQAAAN0AAAAPAAAAZHJzL2Rvd25yZXYueG1sRE9La8JA&#10;EL4X/A/LCL3VTS1Eia4ilYJ6KPUBehyzY5I2Oxt2t0n8991Cobf5+J4zX/amFi05X1lW8DxKQBDn&#10;VldcKDgd356mIHxA1lhbJgV38rBcDB7mmGnb8Z7aQyhEDGGfoYIyhCaT0uclGfQj2xBH7madwRCh&#10;K6R22MVwU8txkqTSYMWxocSGXkvKvw7fRsH7y0farra7TX/eptd8vb9ePjun1OOwX81ABOrDv/jP&#10;vdFx/nQygd9v4gly8QMAAP//AwBQSwECLQAUAAYACAAAACEA2+H2y+4AAACFAQAAEwAAAAAAAAAA&#10;AAAAAAAAAAAAW0NvbnRlbnRfVHlwZXNdLnhtbFBLAQItABQABgAIAAAAIQBa9CxbvwAAABUBAAAL&#10;AAAAAAAAAAAAAAAAAB8BAABfcmVscy8ucmVsc1BLAQItABQABgAIAAAAIQDaXzuhxQAAAN0AAAAP&#10;AAAAAAAAAAAAAAAAAAcCAABkcnMvZG93bnJldi54bWxQSwUGAAAAAAMAAwC3AAAA+QIAAAAA&#10;"/>
                <v:line id="Line 303" o:spid="_x0000_s1332" style="position:absolute;visibility:visible;mso-wrap-style:square" from="4752,6624" to="5760,6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DrHxgAAAN0AAAAPAAAAZHJzL2Rvd25yZXYueG1sRI9PT8Mw&#10;DMXvSHyHyEjcWDoO61aWTYgKaQdA2h/t7DWmqWicqgld+Pb4gMTN1nt+7+f1NvteTTTGLrCB+awA&#10;RdwE23Fr4HR8fViCignZYh+YDPxQhO3m9maNlQ1X3tN0SK2SEI4VGnApDZXWsXHkMc7CQCzaZxg9&#10;JlnHVtsRrxLue/1YFAvtsWNpcDjQi6Pm6/DtDZSu3utS12/Hj3rq5qv8ns+XlTH3d/n5CVSinP7N&#10;f9c7K/jLUnDlGxlBb34BAAD//wMAUEsBAi0AFAAGAAgAAAAhANvh9svuAAAAhQEAABMAAAAAAAAA&#10;AAAAAAAAAAAAAFtDb250ZW50X1R5cGVzXS54bWxQSwECLQAUAAYACAAAACEAWvQsW78AAAAVAQAA&#10;CwAAAAAAAAAAAAAAAAAfAQAAX3JlbHMvLnJlbHNQSwECLQAUAAYACAAAACEA3Ew6x8YAAADdAAAA&#10;DwAAAAAAAAAAAAAAAAAHAgAAZHJzL2Rvd25yZXYueG1sUEsFBgAAAAADAAMAtwAAAPoCAAAAAA==&#10;">
                  <v:stroke endarrow="block"/>
                </v:line>
              </v:group>
            </w:pict>
          </mc:Fallback>
        </mc:AlternateContent>
      </w:r>
    </w:p>
    <w:p w:rsidR="00236F8E" w:rsidRPr="00A80C1B" w:rsidRDefault="00236F8E" w:rsidP="00D02EAA">
      <w:pPr>
        <w:rPr>
          <w:noProof/>
          <w:lang w:val="de-DE"/>
        </w:rPr>
      </w:pPr>
    </w:p>
    <w:p w:rsidR="00D02EAA" w:rsidRPr="00B5731E" w:rsidRDefault="00D02EAA" w:rsidP="00D02EAA">
      <w:pPr>
        <w:rPr>
          <w:noProof/>
          <w:lang w:val="de-DE"/>
        </w:rPr>
      </w:pPr>
    </w:p>
    <w:p w:rsidR="00D02EAA" w:rsidRPr="00B5731E" w:rsidRDefault="002E730D" w:rsidP="00D02EAA">
      <w:pPr>
        <w:rPr>
          <w:noProof/>
          <w:lang w:val="de-DE"/>
        </w:rPr>
      </w:pPr>
      <w:r>
        <w:rPr>
          <w:noProof/>
        </w:rPr>
        <mc:AlternateContent>
          <mc:Choice Requires="wps">
            <w:drawing>
              <wp:anchor distT="0" distB="0" distL="114300" distR="114300" simplePos="0" relativeHeight="251612672" behindDoc="0" locked="0" layoutInCell="1" allowOverlap="1">
                <wp:simplePos x="0" y="0"/>
                <wp:positionH relativeFrom="column">
                  <wp:posOffset>4034790</wp:posOffset>
                </wp:positionH>
                <wp:positionV relativeFrom="paragraph">
                  <wp:posOffset>51435</wp:posOffset>
                </wp:positionV>
                <wp:extent cx="365760" cy="365760"/>
                <wp:effectExtent l="0" t="0" r="0" b="0"/>
                <wp:wrapNone/>
                <wp:docPr id="1856"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D02D9C">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4" o:spid="_x0000_s1333" type="#_x0000_t202" style="position:absolute;margin-left:317.7pt;margin-top:4.05pt;width:28.8pt;height:28.8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XbuQIAAMY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LpnFGAnaQ5Ue2d6gO7lH1wGxKRoHnYHmwwC6Zg8CUHfh6uFeVt80EnLZUrFht0rJsWW0BhdD+9O/&#10;+DrhaAuyHj/KGgzRrZEOaN+o3uYPMoIAHUr1dCqPdaaCx+t4No9BUoHocLYWaHb8PCht3jPZI3vI&#10;sYLqO3C6u9dmUj2qWFtClrzr4J1mnXj2AJjTC5iGr1ZmnXAF/ZkG6SpZJcQjUbzySFAU3m25JF5c&#10;hvNZcV0sl0X4y9oNSdbyumbCmjmSKyR/VrwDzSdanOilZcdrC2dd0mqzXnYK7SiQu3TLpRwkZzX/&#10;uRsuXxDLi5DCiAR3UeqVcTL3SElmXjoPEi8I07s0DkhKivJ5SPdcsH8PCY05TmfRbOLS2ekXsQVu&#10;vY6NZj03MD463uc4OSnRzDJwJWpXWkN5N50vUmHdP6cCyn0stOOrpehEVrNf76fuiOJjI6xl/QQU&#10;VhIoBmyE4QeHVqofGI0wSHKsv2+pYhh1HwS0QRoSYiePu5DZPIKLupSsLyVUVACVY4PRdFyaaVpt&#10;B8U3LViaGk/IW2idhjta2x6bvDo0HAwLF91hsNlpdHl3Wufxu/gNAAD//wMAUEsDBBQABgAIAAAA&#10;IQBQo3d/3gAAAAgBAAAPAAAAZHJzL2Rvd25yZXYueG1sTI/BTsMwEETvSP0Ha5F6o3Zpk7YhToWK&#10;uIIoFImbG2+TqPE6it0m/D3LCW47mtHsm3w7ulZcsQ+NJw3zmQKBVHrbUKXh4/35bg0iREPWtJ5Q&#10;wzcG2BaTm9xk1g/0htd9rASXUMiMhjrGLpMylDU6E2a+Q2Lv5HtnIsu+krY3A5e7Vt4rlUpnGuIP&#10;telwV2N53l+chsPL6etzqV6rJ5d0gx+VJLeRWk9vx8cHEBHH+BeGX3xGh4KZjv5CNohWQ7pIlhzV&#10;sJ6DYD/dLHjbkY9kBbLI5f8BxQ8AAAD//wMAUEsBAi0AFAAGAAgAAAAhALaDOJL+AAAA4QEAABMA&#10;AAAAAAAAAAAAAAAAAAAAAFtDb250ZW50X1R5cGVzXS54bWxQSwECLQAUAAYACAAAACEAOP0h/9YA&#10;AACUAQAACwAAAAAAAAAAAAAAAAAvAQAAX3JlbHMvLnJlbHNQSwECLQAUAAYACAAAACEAfpD127kC&#10;AADGBQAADgAAAAAAAAAAAAAAAAAuAgAAZHJzL2Uyb0RvYy54bWxQSwECLQAUAAYACAAAACEAUKN3&#10;f94AAAAIAQAADwAAAAAAAAAAAAAAAAATBQAAZHJzL2Rvd25yZXYueG1sUEsFBgAAAAAEAAQA8wAA&#10;AB4GAAAAAA==&#10;" filled="f" stroked="f">
                <v:textbox>
                  <w:txbxContent>
                    <w:p w:rsidR="00A91066" w:rsidRDefault="00A91066" w:rsidP="00D02D9C">
                      <w:r>
                        <w:t>Y</w:t>
                      </w:r>
                    </w:p>
                  </w:txbxContent>
                </v:textbox>
              </v:shape>
            </w:pict>
          </mc:Fallback>
        </mc:AlternateContent>
      </w:r>
      <w:r>
        <w:rPr>
          <w:noProof/>
        </w:rPr>
        <mc:AlternateContent>
          <mc:Choice Requires="wps">
            <w:drawing>
              <wp:anchor distT="0" distB="0" distL="114300" distR="114300" simplePos="0" relativeHeight="251603456" behindDoc="0" locked="0" layoutInCell="0" allowOverlap="1">
                <wp:simplePos x="0" y="0"/>
                <wp:positionH relativeFrom="column">
                  <wp:posOffset>291465</wp:posOffset>
                </wp:positionH>
                <wp:positionV relativeFrom="paragraph">
                  <wp:posOffset>-5715</wp:posOffset>
                </wp:positionV>
                <wp:extent cx="365760" cy="365760"/>
                <wp:effectExtent l="0" t="0" r="0" b="0"/>
                <wp:wrapNone/>
                <wp:docPr id="1855"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D02EAA">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5" o:spid="_x0000_s1334" type="#_x0000_t202" style="position:absolute;margin-left:22.95pt;margin-top:-.45pt;width:28.8pt;height:28.8pt;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ZMAuQIAAMYFAAAOAAAAZHJzL2Uyb0RvYy54bWysVNtunDAQfa/Uf7D8TrgEWEBhq2RZqkrp&#10;RUr6AV4wi1Wwqe1dSKv+e8dmb0leqrZ+sGzP+MztzNy8m/oO7alUTPAc+1ceRpRXomZ8m+Ovj6WT&#10;YKQ04TXpBKc5fqIKv1u+fXMzDhkNRCu6mkoEIFxl45DjVushc11VtbQn6koMlIOwEbInGq5y69aS&#10;jIDed27gebE7ClkPUlRUKXgtZiFeWvymoZX+3DSKatTlGHzTdpd235jdXd6QbCvJ0LLq4Ab5Cy96&#10;wjgYPUEVRBO0k+wVVM8qKZRo9FUlelc0DauojQGi8b0X0Ty0ZKA2FkiOGk5pUv8Ptvq0/yIRq6F2&#10;SRRhxEkPVXqkk0Z3YkLXXmRSNA4qA82HAXT1BAJQt+Gq4V5U3xTiYtUSvqW3UoqxpaQGF33z0734&#10;OuMoA7IZP4oaDJGdFhZoamRv8gcZQYAOpXo6lcc4U8HjdRwtYpBUIDqcjQWSHT8PUun3VPTIHHIs&#10;ofoWnOzvlZ5VjyrGFhcl6zp4J1nHnz0A5vwCpuGrkRknbEF/pl66TtZJ6IRBvHZCryic23IVOnHp&#10;L6LiulitCv+XseuHWcvqmnJj5kguP/yz4h1oPtPiRC8lOlYbOOOSktvNqpNoT4DcpV025SA5q7nP&#10;3bD5glhehOQHoXcXpE4ZJwsnLMPISRde4nh+epfGXpiGRfk8pHvG6b+HhMYcp1EQzVw6O/0iNs+u&#10;17GRrGcaxkfH+hwnJyWSGQaueW1Lqwnr5vNFKoz751RAuY+Ftnw1FJ3JqqfNNHdHsDg2wkbUT0Bh&#10;KYBiwEYYfnBohfyB0QiDJMfq+45IilH3gUMbpH4YmsljL2G0COAiLyWbSwnhFUDlWGM0H1d6nla7&#10;QbJtC5bmxuPiFlqnYZbWpsdmrw4NB8PCRncYbGYaXd6t1nn8Ln8DAAD//wMAUEsDBBQABgAIAAAA&#10;IQCpmt/e2wAAAAcBAAAPAAAAZHJzL2Rvd25yZXYueG1sTI7NTsMwEITvSLyDtUjc2jXQFBqyqRCI&#10;K6jlR+LmxtskIl5HsduEt8c9wWk0mtHMV6wn16kjD6H1QnA116BYKm9bqQne355nd6BCNGJN54UJ&#10;fjjAujw/K0xu/SgbPm5jrdKIhNwQNDH2OWKoGnYmzH3PkrK9H5yJyQ412sGMadx1eK31Ep1pJT00&#10;pufHhqvv7cERfLzsvz4X+rV+clk/+kmjuBUSXV5MD/egIk/xrwwn/IQOZWLa+YPYoDqCRbZKTYJZ&#10;klOsbzJQO4JseQtYFvifv/wFAAD//wMAUEsBAi0AFAAGAAgAAAAhALaDOJL+AAAA4QEAABMAAAAA&#10;AAAAAAAAAAAAAAAAAFtDb250ZW50X1R5cGVzXS54bWxQSwECLQAUAAYACAAAACEAOP0h/9YAAACU&#10;AQAACwAAAAAAAAAAAAAAAAAvAQAAX3JlbHMvLnJlbHNQSwECLQAUAAYACAAAACEAtZWTALkCAADG&#10;BQAADgAAAAAAAAAAAAAAAAAuAgAAZHJzL2Uyb0RvYy54bWxQSwECLQAUAAYACAAAACEAqZrf3tsA&#10;AAAHAQAADwAAAAAAAAAAAAAAAAATBQAAZHJzL2Rvd25yZXYueG1sUEsFBgAAAAAEAAQA8wAAABsG&#10;AAAAAA==&#10;" o:allowincell="f" filled="f" stroked="f">
                <v:textbox>
                  <w:txbxContent>
                    <w:p w:rsidR="00A91066" w:rsidRDefault="00A91066" w:rsidP="00D02EAA">
                      <w:r>
                        <w:t>X</w:t>
                      </w:r>
                    </w:p>
                  </w:txbxContent>
                </v:textbox>
              </v:shape>
            </w:pict>
          </mc:Fallback>
        </mc:AlternateContent>
      </w:r>
    </w:p>
    <w:p w:rsidR="00D02EAA" w:rsidRPr="00B5731E" w:rsidRDefault="00D02EAA" w:rsidP="00D02EAA">
      <w:pPr>
        <w:rPr>
          <w:lang w:val="de-DE"/>
        </w:rPr>
      </w:pPr>
    </w:p>
    <w:p w:rsidR="00D02EAA" w:rsidRPr="00B5731E" w:rsidRDefault="00D02EAA" w:rsidP="00D02EAA">
      <w:pPr>
        <w:rPr>
          <w:lang w:val="de-DE"/>
        </w:rPr>
      </w:pPr>
    </w:p>
    <w:p w:rsidR="00D02EAA" w:rsidRPr="00B5731E" w:rsidRDefault="00D02EAA" w:rsidP="00D02EAA">
      <w:pPr>
        <w:rPr>
          <w:lang w:val="de-DE"/>
        </w:rPr>
      </w:pPr>
    </w:p>
    <w:p w:rsidR="00D02EAA" w:rsidRPr="00B5731E" w:rsidRDefault="00D02EAA" w:rsidP="00D02EAA">
      <w:pPr>
        <w:rPr>
          <w:lang w:val="de-DE"/>
        </w:rPr>
      </w:pPr>
    </w:p>
    <w:p w:rsidR="00D02EAA" w:rsidRPr="00B5731E" w:rsidRDefault="00D02EAA" w:rsidP="00D02EAA">
      <w:pPr>
        <w:rPr>
          <w:lang w:val="de-DE"/>
        </w:rPr>
      </w:pPr>
    </w:p>
    <w:p w:rsidR="00D02EAA" w:rsidRPr="00B5731E" w:rsidRDefault="00D02EAA" w:rsidP="00D02EAA">
      <w:pPr>
        <w:rPr>
          <w:lang w:val="de-DE"/>
        </w:rPr>
      </w:pPr>
    </w:p>
    <w:p w:rsidR="00D02EAA" w:rsidRPr="00B5731E" w:rsidRDefault="002E730D" w:rsidP="00D02EAA">
      <w:pPr>
        <w:rPr>
          <w:lang w:val="de-DE"/>
        </w:rPr>
      </w:pPr>
      <w:r>
        <w:rPr>
          <w:noProof/>
        </w:rPr>
        <mc:AlternateContent>
          <mc:Choice Requires="wps">
            <w:drawing>
              <wp:anchor distT="0" distB="0" distL="114300" distR="114300" simplePos="0" relativeHeight="251619840" behindDoc="0" locked="0" layoutInCell="1" allowOverlap="1">
                <wp:simplePos x="0" y="0"/>
                <wp:positionH relativeFrom="column">
                  <wp:posOffset>148590</wp:posOffset>
                </wp:positionH>
                <wp:positionV relativeFrom="paragraph">
                  <wp:posOffset>30480</wp:posOffset>
                </wp:positionV>
                <wp:extent cx="571500" cy="228600"/>
                <wp:effectExtent l="0" t="0" r="0" b="0"/>
                <wp:wrapNone/>
                <wp:docPr id="1854" name="Text Box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Pr="006C640B" w:rsidRDefault="00A91066" w:rsidP="00A80C1B">
                            <w:pPr>
                              <w:rPr>
                                <w:rFonts w:ascii="Arial" w:hAnsi="Arial" w:cs="Arial"/>
                                <w:sz w:val="22"/>
                                <w:szCs w:val="22"/>
                                <w:lang w:val="de-DE"/>
                              </w:rPr>
                            </w:pPr>
                            <w:r w:rsidRPr="006C640B">
                              <w:rPr>
                                <w:rFonts w:ascii="Arial" w:hAnsi="Arial" w:cs="Arial"/>
                                <w:sz w:val="22"/>
                                <w:szCs w:val="22"/>
                                <w:lang w:val="de-DE"/>
                              </w:rPr>
                              <w:t>H</w:t>
                            </w:r>
                            <w:r>
                              <w:rPr>
                                <w:rFonts w:ascii="Arial" w:hAnsi="Arial" w:cs="Arial"/>
                                <w:sz w:val="22"/>
                                <w:szCs w:val="22"/>
                                <w:lang w:val="de-DE"/>
                              </w:rPr>
                              <w:t>ì</w:t>
                            </w:r>
                            <w:r w:rsidRPr="006C640B">
                              <w:rPr>
                                <w:rFonts w:ascii="Arial" w:hAnsi="Arial" w:cs="Arial"/>
                                <w:sz w:val="22"/>
                                <w:szCs w:val="22"/>
                                <w:lang w:val="de-DE"/>
                              </w:rPr>
                              <w:t>nh</w:t>
                            </w:r>
                            <w:r>
                              <w:rPr>
                                <w:rFonts w:ascii="Arial" w:hAnsi="Arial" w:cs="Arial"/>
                                <w:sz w:val="22"/>
                                <w:szCs w:val="22"/>
                                <w:lang w:val="de-DE"/>
                              </w:rPr>
                              <w:t xml:space="preserve"> 1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6" o:spid="_x0000_s1335" type="#_x0000_t202" style="position:absolute;margin-left:11.7pt;margin-top:2.4pt;width:45pt;height:1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9DxsgIAALYFAAAOAAAAZHJzL2Uyb0RvYy54bWysVG1vmzAQ/j5p/8Hyd8pLgQAqqdoQpknd&#10;i9TuBzhggjWwme2EdNP++84mpGmrSdM2PliHfX7unrvHd3V96Du0p1IxwXPsX3gYUV6JmvFtjr88&#10;lE6CkdKE16QTnOb4kSp8vXz75mocMhqIVnQ1lQhAuMrGIcet1kPmuqpqaU/UhRgoh8NGyJ5o+JVb&#10;t5ZkBPS+cwPPi91RyHqQoqJKwW4xHeKlxW8aWulPTaOoRl2OITdtV2nXjVnd5RXJtpIMLauOaZC/&#10;yKInjEPQE1RBNEE7yV5B9aySQolGX1Sid0XTsIpaDsDG916wuW/JQC0XKI4aTmVS/w+2+rj/LBGr&#10;oXdJFGLESQ9deqAHjW7FAV16sSnROKgMPO8H8NUHOAB3S1cNd6L6qhAXq5bwLb2RUowtJTWk6Jub&#10;7tnVCUcZkM34QdQQiOy0sECHRvamflARBOjQqsdTe0wyFWxGCz/y4KSCoyBIYrBNBJLNlwep9Dsq&#10;emSMHEvovgUn+zulJ9fZxcTiomRdB/sk6/izDcCcdiA0XDVnJgnb0B+pl66TdRI6YRCvndArCuem&#10;XIVOXPqLqLgsVqvC/2ni+mHWsrqm3ISZxeWHf9a8o8wnWZzkpUTHagNnUlJyu1l1Eu0JiLu037Eg&#10;Z27u8zRsvYDLC0p+EHq3QeqUcbJwwjKMnHThJY7np7dp7IVpWJTPKd0xTv+dEhpznEZBNGnpt9w8&#10;+73mRrKeaRgfHetznJycSGYUuOa1ba0mrJvss1KY9J9KAe2eG231aiQ6iVUfNofpdQSJiW/UvBH1&#10;I0hYCpAYqBGGHxitkN8xGmGQ5Fh92xFJMerec3gGZurMhpyNzWwQXsHVHGuMJnOlp+m0GyTbtoA8&#10;PTQubuCpNMzK+CmL4wOD4WDZHAeZmT7n/9bradwufwEAAP//AwBQSwMEFAAGAAgAAAAhALBE7BPb&#10;AAAABwEAAA8AAABkcnMvZG93bnJldi54bWxMj8FOwzAQRO9I/IO1SNyo01JVJcSpKgQnJNQ0HDg6&#10;8TaxGq9D7Lbh79mc2uPTjGbfZpvRdeKMQ7CeFMxnCQik2htLjYLv8uNpDSJETUZ3nlDBHwbY5Pd3&#10;mU6Nv1CB531sBI9QSLWCNsY+lTLULTodZr5H4uzgB6cj49BIM+gLj7tOLpJkJZ22xBda3eNbi/Vx&#10;f3IKtj9UvNvfr2pXHApbli8Jfa6OSj0+jNtXEBHHeC3DpM/qkLNT5U9kgugULJ6X3FSw5AemeD5x&#10;xZysQeaZvPXP/wEAAP//AwBQSwECLQAUAAYACAAAACEAtoM4kv4AAADhAQAAEwAAAAAAAAAAAAAA&#10;AAAAAAAAW0NvbnRlbnRfVHlwZXNdLnhtbFBLAQItABQABgAIAAAAIQA4/SH/1gAAAJQBAAALAAAA&#10;AAAAAAAAAAAAAC8BAABfcmVscy8ucmVsc1BLAQItABQABgAIAAAAIQBsV9DxsgIAALYFAAAOAAAA&#10;AAAAAAAAAAAAAC4CAABkcnMvZTJvRG9jLnhtbFBLAQItABQABgAIAAAAIQCwROwT2wAAAAcBAAAP&#10;AAAAAAAAAAAAAAAAAAwFAABkcnMvZG93bnJldi54bWxQSwUGAAAAAAQABADzAAAAFAYAAAAA&#10;" filled="f" stroked="f">
                <v:textbox inset="0,0,0,0">
                  <w:txbxContent>
                    <w:p w:rsidR="00A91066" w:rsidRPr="006C640B" w:rsidRDefault="00A91066" w:rsidP="00A80C1B">
                      <w:pPr>
                        <w:rPr>
                          <w:rFonts w:ascii="Arial" w:hAnsi="Arial" w:cs="Arial"/>
                          <w:sz w:val="22"/>
                          <w:szCs w:val="22"/>
                          <w:lang w:val="de-DE"/>
                        </w:rPr>
                      </w:pPr>
                      <w:r w:rsidRPr="006C640B">
                        <w:rPr>
                          <w:rFonts w:ascii="Arial" w:hAnsi="Arial" w:cs="Arial"/>
                          <w:sz w:val="22"/>
                          <w:szCs w:val="22"/>
                          <w:lang w:val="de-DE"/>
                        </w:rPr>
                        <w:t>H</w:t>
                      </w:r>
                      <w:r>
                        <w:rPr>
                          <w:rFonts w:ascii="Arial" w:hAnsi="Arial" w:cs="Arial"/>
                          <w:sz w:val="22"/>
                          <w:szCs w:val="22"/>
                          <w:lang w:val="de-DE"/>
                        </w:rPr>
                        <w:t>ì</w:t>
                      </w:r>
                      <w:r w:rsidRPr="006C640B">
                        <w:rPr>
                          <w:rFonts w:ascii="Arial" w:hAnsi="Arial" w:cs="Arial"/>
                          <w:sz w:val="22"/>
                          <w:szCs w:val="22"/>
                          <w:lang w:val="de-DE"/>
                        </w:rPr>
                        <w:t>nh</w:t>
                      </w:r>
                      <w:r>
                        <w:rPr>
                          <w:rFonts w:ascii="Arial" w:hAnsi="Arial" w:cs="Arial"/>
                          <w:sz w:val="22"/>
                          <w:szCs w:val="22"/>
                          <w:lang w:val="de-DE"/>
                        </w:rPr>
                        <w:t xml:space="preserve"> 13</w:t>
                      </w:r>
                    </w:p>
                  </w:txbxContent>
                </v:textbox>
              </v:shape>
            </w:pict>
          </mc:Fallback>
        </mc:AlternateContent>
      </w:r>
    </w:p>
    <w:p w:rsidR="00236F8E" w:rsidRPr="007C7342" w:rsidRDefault="00236F8E" w:rsidP="00D02EAA">
      <w:pPr>
        <w:rPr>
          <w:b/>
          <w:lang w:val="de-DE"/>
        </w:rPr>
      </w:pPr>
    </w:p>
    <w:p w:rsidR="00236F8E" w:rsidRPr="00B5731E" w:rsidRDefault="00236F8E" w:rsidP="00D02EAA">
      <w:pPr>
        <w:rPr>
          <w:lang w:val="de-DE"/>
        </w:rPr>
      </w:pPr>
    </w:p>
    <w:p w:rsidR="00D02EAA" w:rsidRPr="00786C6F" w:rsidRDefault="00D02EAA" w:rsidP="00D02EAA">
      <w:pPr>
        <w:rPr>
          <w:lang w:val="de-DE"/>
        </w:rPr>
      </w:pPr>
      <w:r w:rsidRPr="00786C6F">
        <w:rPr>
          <w:lang w:val="de-DE"/>
        </w:rPr>
        <w:t>ĐA:  W(s)=</w:t>
      </w:r>
      <w:r w:rsidRPr="00FA1EE0">
        <w:rPr>
          <w:position w:val="-34"/>
        </w:rPr>
        <w:object w:dxaOrig="4220" w:dyaOrig="780">
          <v:shape id="_x0000_i1034" type="#_x0000_t75" style="width:210.8pt;height:38.9pt" o:ole="">
            <v:imagedata r:id="rId34" o:title=""/>
          </v:shape>
          <o:OLEObject Type="Embed" ProgID="Equation.3" ShapeID="_x0000_i1034" DrawAspect="Content" ObjectID="_1636480585" r:id="rId35"/>
        </w:object>
      </w:r>
    </w:p>
    <w:p w:rsidR="00510541" w:rsidRPr="00786C6F" w:rsidRDefault="00510541" w:rsidP="00510541">
      <w:pPr>
        <w:tabs>
          <w:tab w:val="left" w:pos="567"/>
          <w:tab w:val="left" w:pos="1134"/>
          <w:tab w:val="left" w:pos="1701"/>
          <w:tab w:val="left" w:pos="2268"/>
          <w:tab w:val="left" w:pos="2835"/>
        </w:tabs>
        <w:rPr>
          <w:sz w:val="18"/>
          <w:szCs w:val="18"/>
          <w:lang w:val="de-DE"/>
        </w:rPr>
      </w:pPr>
      <w:r w:rsidRPr="00786C6F">
        <w:rPr>
          <w:b/>
          <w:sz w:val="18"/>
          <w:szCs w:val="18"/>
          <w:lang w:val="de-DE"/>
        </w:rPr>
        <w:lastRenderedPageBreak/>
        <w:t>Bài 12:</w:t>
      </w:r>
      <w:r w:rsidRPr="00786C6F">
        <w:rPr>
          <w:sz w:val="18"/>
          <w:szCs w:val="18"/>
          <w:lang w:val="de-DE"/>
        </w:rPr>
        <w:t xml:space="preserve"> Cho hệ có sơ đồ khối mô tả ở hình 14.</w:t>
      </w:r>
    </w:p>
    <w:p w:rsidR="00510541" w:rsidRPr="006410BB" w:rsidRDefault="00510541" w:rsidP="00510541">
      <w:pPr>
        <w:tabs>
          <w:tab w:val="left" w:pos="567"/>
          <w:tab w:val="left" w:pos="1134"/>
          <w:tab w:val="left" w:pos="1701"/>
          <w:tab w:val="left" w:pos="2268"/>
          <w:tab w:val="left" w:pos="2835"/>
        </w:tabs>
        <w:ind w:left="284"/>
        <w:rPr>
          <w:sz w:val="18"/>
          <w:szCs w:val="18"/>
          <w:lang w:val="de-DE"/>
        </w:rPr>
      </w:pPr>
      <w:r>
        <w:rPr>
          <w:sz w:val="18"/>
          <w:szCs w:val="18"/>
          <w:lang w:val="de-DE"/>
        </w:rPr>
        <w:t xml:space="preserve">- </w:t>
      </w:r>
      <w:r w:rsidRPr="006410BB">
        <w:rPr>
          <w:sz w:val="18"/>
          <w:szCs w:val="18"/>
          <w:lang w:val="de-DE"/>
        </w:rPr>
        <w:t>Hãy xác định hàm truyền đạt tương đương của hệ.</w:t>
      </w:r>
    </w:p>
    <w:p w:rsidR="00910091" w:rsidRPr="00510541" w:rsidRDefault="002E730D" w:rsidP="00D02EAA">
      <w:pPr>
        <w:rPr>
          <w:lang w:val="de-DE"/>
        </w:rPr>
      </w:pPr>
      <w:r>
        <w:rPr>
          <w:noProof/>
        </w:rPr>
        <mc:AlternateContent>
          <mc:Choice Requires="wpg">
            <w:drawing>
              <wp:anchor distT="0" distB="0" distL="114300" distR="114300" simplePos="0" relativeHeight="251590144" behindDoc="0" locked="0" layoutInCell="1" allowOverlap="1">
                <wp:simplePos x="0" y="0"/>
                <wp:positionH relativeFrom="column">
                  <wp:posOffset>148590</wp:posOffset>
                </wp:positionH>
                <wp:positionV relativeFrom="paragraph">
                  <wp:posOffset>119380</wp:posOffset>
                </wp:positionV>
                <wp:extent cx="4497705" cy="1468120"/>
                <wp:effectExtent l="0" t="0" r="0" b="0"/>
                <wp:wrapNone/>
                <wp:docPr id="1828" name="Group 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7705" cy="1468120"/>
                          <a:chOff x="1728" y="10050"/>
                          <a:chExt cx="9927" cy="2766"/>
                        </a:xfrm>
                      </wpg:grpSpPr>
                      <wps:wsp>
                        <wps:cNvPr id="1829" name="Text Box 308"/>
                        <wps:cNvSpPr txBox="1">
                          <a:spLocks noChangeArrowheads="1"/>
                        </wps:cNvSpPr>
                        <wps:spPr bwMode="auto">
                          <a:xfrm>
                            <a:off x="3600" y="11088"/>
                            <a:ext cx="720" cy="516"/>
                          </a:xfrm>
                          <a:prstGeom prst="rect">
                            <a:avLst/>
                          </a:prstGeom>
                          <a:solidFill>
                            <a:srgbClr val="FFFFFF"/>
                          </a:solidFill>
                          <a:ln w="9525">
                            <a:solidFill>
                              <a:srgbClr val="000000"/>
                            </a:solidFill>
                            <a:miter lim="800000"/>
                            <a:headEnd/>
                            <a:tailEnd/>
                          </a:ln>
                        </wps:spPr>
                        <wps:txbx>
                          <w:txbxContent>
                            <w:p w:rsidR="00A91066" w:rsidRDefault="00A91066" w:rsidP="00910091">
                              <w:pPr>
                                <w:jc w:val="center"/>
                                <w:rPr>
                                  <w:vertAlign w:val="subscript"/>
                                </w:rPr>
                              </w:pPr>
                              <w:r>
                                <w:t>W</w:t>
                              </w:r>
                              <w:r>
                                <w:rPr>
                                  <w:vertAlign w:val="subscript"/>
                                </w:rPr>
                                <w:t>1</w:t>
                              </w:r>
                            </w:p>
                          </w:txbxContent>
                        </wps:txbx>
                        <wps:bodyPr rot="0" vert="horz" wrap="square" lIns="0" tIns="0" rIns="0" bIns="0" anchor="t" anchorCtr="0" upright="1">
                          <a:noAutofit/>
                        </wps:bodyPr>
                      </wps:wsp>
                      <wps:wsp>
                        <wps:cNvPr id="1830" name="Line 309"/>
                        <wps:cNvCnPr>
                          <a:cxnSpLocks noChangeShapeType="1"/>
                        </wps:cNvCnPr>
                        <wps:spPr bwMode="auto">
                          <a:xfrm>
                            <a:off x="2736" y="11346"/>
                            <a:ext cx="8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1" name="Text Box 310"/>
                        <wps:cNvSpPr txBox="1">
                          <a:spLocks noChangeArrowheads="1"/>
                        </wps:cNvSpPr>
                        <wps:spPr bwMode="auto">
                          <a:xfrm>
                            <a:off x="4032" y="12240"/>
                            <a:ext cx="720" cy="576"/>
                          </a:xfrm>
                          <a:prstGeom prst="rect">
                            <a:avLst/>
                          </a:prstGeom>
                          <a:solidFill>
                            <a:srgbClr val="FFFFFF"/>
                          </a:solidFill>
                          <a:ln w="9525">
                            <a:solidFill>
                              <a:srgbClr val="000000"/>
                            </a:solidFill>
                            <a:miter lim="800000"/>
                            <a:headEnd/>
                            <a:tailEnd/>
                          </a:ln>
                        </wps:spPr>
                        <wps:txbx>
                          <w:txbxContent>
                            <w:p w:rsidR="00A91066" w:rsidRDefault="00A91066" w:rsidP="00910091">
                              <w:pPr>
                                <w:jc w:val="center"/>
                                <w:rPr>
                                  <w:vertAlign w:val="subscript"/>
                                </w:rPr>
                              </w:pPr>
                              <w:r>
                                <w:t>W</w:t>
                              </w:r>
                              <w:r>
                                <w:rPr>
                                  <w:vertAlign w:val="subscript"/>
                                </w:rPr>
                                <w:t>6</w:t>
                              </w:r>
                            </w:p>
                          </w:txbxContent>
                        </wps:txbx>
                        <wps:bodyPr rot="0" vert="horz" wrap="square" lIns="0" tIns="0" rIns="0" bIns="0" anchor="t" anchorCtr="0" upright="1">
                          <a:noAutofit/>
                        </wps:bodyPr>
                      </wps:wsp>
                      <wps:wsp>
                        <wps:cNvPr id="1832" name="Text Box 311"/>
                        <wps:cNvSpPr txBox="1">
                          <a:spLocks noChangeArrowheads="1"/>
                        </wps:cNvSpPr>
                        <wps:spPr bwMode="auto">
                          <a:xfrm>
                            <a:off x="8631" y="12285"/>
                            <a:ext cx="720" cy="468"/>
                          </a:xfrm>
                          <a:prstGeom prst="rect">
                            <a:avLst/>
                          </a:prstGeom>
                          <a:solidFill>
                            <a:srgbClr val="FFFFFF"/>
                          </a:solidFill>
                          <a:ln w="9525">
                            <a:solidFill>
                              <a:srgbClr val="000000"/>
                            </a:solidFill>
                            <a:miter lim="800000"/>
                            <a:headEnd/>
                            <a:tailEnd/>
                          </a:ln>
                        </wps:spPr>
                        <wps:txbx>
                          <w:txbxContent>
                            <w:p w:rsidR="00A91066" w:rsidRDefault="00A91066" w:rsidP="00910091">
                              <w:pPr>
                                <w:jc w:val="center"/>
                                <w:rPr>
                                  <w:vertAlign w:val="subscript"/>
                                </w:rPr>
                              </w:pPr>
                              <w:r>
                                <w:t>W</w:t>
                              </w:r>
                              <w:r>
                                <w:rPr>
                                  <w:vertAlign w:val="subscript"/>
                                </w:rPr>
                                <w:t>5</w:t>
                              </w:r>
                            </w:p>
                          </w:txbxContent>
                        </wps:txbx>
                        <wps:bodyPr rot="0" vert="horz" wrap="square" lIns="0" tIns="0" rIns="0" bIns="0" anchor="t" anchorCtr="0" upright="1">
                          <a:noAutofit/>
                        </wps:bodyPr>
                      </wps:wsp>
                      <wps:wsp>
                        <wps:cNvPr id="1833" name="Text Box 312"/>
                        <wps:cNvSpPr txBox="1">
                          <a:spLocks noChangeArrowheads="1"/>
                        </wps:cNvSpPr>
                        <wps:spPr bwMode="auto">
                          <a:xfrm>
                            <a:off x="6336" y="10050"/>
                            <a:ext cx="720" cy="576"/>
                          </a:xfrm>
                          <a:prstGeom prst="rect">
                            <a:avLst/>
                          </a:prstGeom>
                          <a:solidFill>
                            <a:srgbClr val="FFFFFF"/>
                          </a:solidFill>
                          <a:ln w="9525">
                            <a:solidFill>
                              <a:srgbClr val="000000"/>
                            </a:solidFill>
                            <a:miter lim="800000"/>
                            <a:headEnd/>
                            <a:tailEnd/>
                          </a:ln>
                        </wps:spPr>
                        <wps:txbx>
                          <w:txbxContent>
                            <w:p w:rsidR="00A91066" w:rsidRDefault="00A91066" w:rsidP="00910091">
                              <w:pPr>
                                <w:jc w:val="center"/>
                                <w:rPr>
                                  <w:vertAlign w:val="subscript"/>
                                </w:rPr>
                              </w:pPr>
                              <w:r>
                                <w:t>W</w:t>
                              </w:r>
                              <w:r>
                                <w:rPr>
                                  <w:vertAlign w:val="subscript"/>
                                </w:rPr>
                                <w:t>7</w:t>
                              </w:r>
                            </w:p>
                          </w:txbxContent>
                        </wps:txbx>
                        <wps:bodyPr rot="0" vert="horz" wrap="square" lIns="0" tIns="0" rIns="0" bIns="0" anchor="t" anchorCtr="0" upright="1">
                          <a:noAutofit/>
                        </wps:bodyPr>
                      </wps:wsp>
                      <wps:wsp>
                        <wps:cNvPr id="1834" name="Text Box 313"/>
                        <wps:cNvSpPr txBox="1">
                          <a:spLocks noChangeArrowheads="1"/>
                        </wps:cNvSpPr>
                        <wps:spPr bwMode="auto">
                          <a:xfrm>
                            <a:off x="9648" y="11088"/>
                            <a:ext cx="720" cy="492"/>
                          </a:xfrm>
                          <a:prstGeom prst="rect">
                            <a:avLst/>
                          </a:prstGeom>
                          <a:solidFill>
                            <a:srgbClr val="FFFFFF"/>
                          </a:solidFill>
                          <a:ln w="9525">
                            <a:solidFill>
                              <a:srgbClr val="000000"/>
                            </a:solidFill>
                            <a:miter lim="800000"/>
                            <a:headEnd/>
                            <a:tailEnd/>
                          </a:ln>
                        </wps:spPr>
                        <wps:txbx>
                          <w:txbxContent>
                            <w:p w:rsidR="00A91066" w:rsidRDefault="00A91066" w:rsidP="00910091">
                              <w:pPr>
                                <w:jc w:val="center"/>
                                <w:rPr>
                                  <w:vertAlign w:val="subscript"/>
                                </w:rPr>
                              </w:pPr>
                              <w:r>
                                <w:t>W</w:t>
                              </w:r>
                              <w:r>
                                <w:rPr>
                                  <w:vertAlign w:val="subscript"/>
                                </w:rPr>
                                <w:t>4</w:t>
                              </w:r>
                            </w:p>
                          </w:txbxContent>
                        </wps:txbx>
                        <wps:bodyPr rot="0" vert="horz" wrap="square" lIns="0" tIns="0" rIns="0" bIns="0" anchor="t" anchorCtr="0" upright="1">
                          <a:noAutofit/>
                        </wps:bodyPr>
                      </wps:wsp>
                      <wps:wsp>
                        <wps:cNvPr id="1835" name="AutoShape 314"/>
                        <wps:cNvSpPr>
                          <a:spLocks noChangeArrowheads="1"/>
                        </wps:cNvSpPr>
                        <wps:spPr bwMode="auto">
                          <a:xfrm>
                            <a:off x="2448" y="11202"/>
                            <a:ext cx="288"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6" name="Line 315"/>
                        <wps:cNvCnPr>
                          <a:cxnSpLocks noChangeShapeType="1"/>
                        </wps:cNvCnPr>
                        <wps:spPr bwMode="auto">
                          <a:xfrm>
                            <a:off x="1728" y="11346"/>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7" name="Line 316"/>
                        <wps:cNvCnPr>
                          <a:cxnSpLocks noChangeShapeType="1"/>
                        </wps:cNvCnPr>
                        <wps:spPr bwMode="auto">
                          <a:xfrm>
                            <a:off x="8496" y="11346"/>
                            <a:ext cx="114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8" name="Line 317"/>
                        <wps:cNvCnPr>
                          <a:cxnSpLocks noChangeShapeType="1"/>
                        </wps:cNvCnPr>
                        <wps:spPr bwMode="auto">
                          <a:xfrm>
                            <a:off x="10359" y="11346"/>
                            <a:ext cx="12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9" name="Freeform 318"/>
                        <wps:cNvSpPr>
                          <a:spLocks/>
                        </wps:cNvSpPr>
                        <wps:spPr bwMode="auto">
                          <a:xfrm>
                            <a:off x="9351" y="11346"/>
                            <a:ext cx="1584" cy="1182"/>
                          </a:xfrm>
                          <a:custGeom>
                            <a:avLst/>
                            <a:gdLst>
                              <a:gd name="T0" fmla="*/ 576 w 576"/>
                              <a:gd name="T1" fmla="*/ 0 h 720"/>
                              <a:gd name="T2" fmla="*/ 576 w 576"/>
                              <a:gd name="T3" fmla="*/ 720 h 720"/>
                              <a:gd name="T4" fmla="*/ 0 w 576"/>
                              <a:gd name="T5" fmla="*/ 720 h 720"/>
                            </a:gdLst>
                            <a:ahLst/>
                            <a:cxnLst>
                              <a:cxn ang="0">
                                <a:pos x="T0" y="T1"/>
                              </a:cxn>
                              <a:cxn ang="0">
                                <a:pos x="T2" y="T3"/>
                              </a:cxn>
                              <a:cxn ang="0">
                                <a:pos x="T4" y="T5"/>
                              </a:cxn>
                            </a:cxnLst>
                            <a:rect l="0" t="0" r="r" b="b"/>
                            <a:pathLst>
                              <a:path w="576" h="720">
                                <a:moveTo>
                                  <a:pt x="576" y="0"/>
                                </a:moveTo>
                                <a:lnTo>
                                  <a:pt x="576" y="720"/>
                                </a:lnTo>
                                <a:lnTo>
                                  <a:pt x="0" y="72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0" name="Freeform 319"/>
                        <wps:cNvSpPr>
                          <a:spLocks/>
                        </wps:cNvSpPr>
                        <wps:spPr bwMode="auto">
                          <a:xfrm>
                            <a:off x="7056" y="11520"/>
                            <a:ext cx="1584" cy="1008"/>
                          </a:xfrm>
                          <a:custGeom>
                            <a:avLst/>
                            <a:gdLst>
                              <a:gd name="T0" fmla="*/ 864 w 864"/>
                              <a:gd name="T1" fmla="*/ 576 h 576"/>
                              <a:gd name="T2" fmla="*/ 0 w 864"/>
                              <a:gd name="T3" fmla="*/ 576 h 576"/>
                              <a:gd name="T4" fmla="*/ 0 w 864"/>
                              <a:gd name="T5" fmla="*/ 0 h 576"/>
                            </a:gdLst>
                            <a:ahLst/>
                            <a:cxnLst>
                              <a:cxn ang="0">
                                <a:pos x="T0" y="T1"/>
                              </a:cxn>
                              <a:cxn ang="0">
                                <a:pos x="T2" y="T3"/>
                              </a:cxn>
                              <a:cxn ang="0">
                                <a:pos x="T4" y="T5"/>
                              </a:cxn>
                            </a:cxnLst>
                            <a:rect l="0" t="0" r="r" b="b"/>
                            <a:pathLst>
                              <a:path w="864" h="576">
                                <a:moveTo>
                                  <a:pt x="864" y="576"/>
                                </a:moveTo>
                                <a:lnTo>
                                  <a:pt x="0" y="576"/>
                                </a:lnTo>
                                <a:lnTo>
                                  <a:pt x="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1" name="Freeform 320"/>
                        <wps:cNvSpPr>
                          <a:spLocks/>
                        </wps:cNvSpPr>
                        <wps:spPr bwMode="auto">
                          <a:xfrm>
                            <a:off x="4752" y="11376"/>
                            <a:ext cx="1728" cy="1152"/>
                          </a:xfrm>
                          <a:custGeom>
                            <a:avLst/>
                            <a:gdLst>
                              <a:gd name="T0" fmla="*/ 1728 w 1728"/>
                              <a:gd name="T1" fmla="*/ 0 h 1152"/>
                              <a:gd name="T2" fmla="*/ 1728 w 1728"/>
                              <a:gd name="T3" fmla="*/ 1152 h 1152"/>
                              <a:gd name="T4" fmla="*/ 0 w 1728"/>
                              <a:gd name="T5" fmla="*/ 1152 h 1152"/>
                            </a:gdLst>
                            <a:ahLst/>
                            <a:cxnLst>
                              <a:cxn ang="0">
                                <a:pos x="T0" y="T1"/>
                              </a:cxn>
                              <a:cxn ang="0">
                                <a:pos x="T2" y="T3"/>
                              </a:cxn>
                              <a:cxn ang="0">
                                <a:pos x="T4" y="T5"/>
                              </a:cxn>
                            </a:cxnLst>
                            <a:rect l="0" t="0" r="r" b="b"/>
                            <a:pathLst>
                              <a:path w="1728" h="1152">
                                <a:moveTo>
                                  <a:pt x="1728" y="0"/>
                                </a:moveTo>
                                <a:lnTo>
                                  <a:pt x="1728" y="1152"/>
                                </a:lnTo>
                                <a:lnTo>
                                  <a:pt x="0" y="1152"/>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2" name="Freeform 321"/>
                        <wps:cNvSpPr>
                          <a:spLocks/>
                        </wps:cNvSpPr>
                        <wps:spPr bwMode="auto">
                          <a:xfrm>
                            <a:off x="2592" y="11520"/>
                            <a:ext cx="1440" cy="1008"/>
                          </a:xfrm>
                          <a:custGeom>
                            <a:avLst/>
                            <a:gdLst>
                              <a:gd name="T0" fmla="*/ 2160 w 2160"/>
                              <a:gd name="T1" fmla="*/ 1728 h 1728"/>
                              <a:gd name="T2" fmla="*/ 0 w 2160"/>
                              <a:gd name="T3" fmla="*/ 1728 h 1728"/>
                              <a:gd name="T4" fmla="*/ 0 w 2160"/>
                              <a:gd name="T5" fmla="*/ 0 h 1728"/>
                            </a:gdLst>
                            <a:ahLst/>
                            <a:cxnLst>
                              <a:cxn ang="0">
                                <a:pos x="T0" y="T1"/>
                              </a:cxn>
                              <a:cxn ang="0">
                                <a:pos x="T2" y="T3"/>
                              </a:cxn>
                              <a:cxn ang="0">
                                <a:pos x="T4" y="T5"/>
                              </a:cxn>
                            </a:cxnLst>
                            <a:rect l="0" t="0" r="r" b="b"/>
                            <a:pathLst>
                              <a:path w="2160" h="1728">
                                <a:moveTo>
                                  <a:pt x="2160" y="1728"/>
                                </a:moveTo>
                                <a:lnTo>
                                  <a:pt x="0" y="1728"/>
                                </a:lnTo>
                                <a:lnTo>
                                  <a:pt x="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3" name="AutoShape 322"/>
                        <wps:cNvSpPr>
                          <a:spLocks noChangeArrowheads="1"/>
                        </wps:cNvSpPr>
                        <wps:spPr bwMode="auto">
                          <a:xfrm>
                            <a:off x="6912" y="11232"/>
                            <a:ext cx="288"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4" name="Text Box 323"/>
                        <wps:cNvSpPr txBox="1">
                          <a:spLocks noChangeArrowheads="1"/>
                        </wps:cNvSpPr>
                        <wps:spPr bwMode="auto">
                          <a:xfrm>
                            <a:off x="7776" y="11088"/>
                            <a:ext cx="720" cy="516"/>
                          </a:xfrm>
                          <a:prstGeom prst="rect">
                            <a:avLst/>
                          </a:prstGeom>
                          <a:solidFill>
                            <a:srgbClr val="FFFFFF"/>
                          </a:solidFill>
                          <a:ln w="9525">
                            <a:solidFill>
                              <a:srgbClr val="000000"/>
                            </a:solidFill>
                            <a:miter lim="800000"/>
                            <a:headEnd/>
                            <a:tailEnd/>
                          </a:ln>
                        </wps:spPr>
                        <wps:txbx>
                          <w:txbxContent>
                            <w:p w:rsidR="00A91066" w:rsidRDefault="00A91066" w:rsidP="00910091">
                              <w:pPr>
                                <w:jc w:val="center"/>
                                <w:rPr>
                                  <w:vertAlign w:val="subscript"/>
                                </w:rPr>
                              </w:pPr>
                              <w:r>
                                <w:t>W</w:t>
                              </w:r>
                              <w:r>
                                <w:rPr>
                                  <w:vertAlign w:val="subscript"/>
                                </w:rPr>
                                <w:t>3</w:t>
                              </w:r>
                            </w:p>
                          </w:txbxContent>
                        </wps:txbx>
                        <wps:bodyPr rot="0" vert="horz" wrap="square" lIns="0" tIns="0" rIns="0" bIns="0" anchor="t" anchorCtr="0" upright="1">
                          <a:noAutofit/>
                        </wps:bodyPr>
                      </wps:wsp>
                      <wps:wsp>
                        <wps:cNvPr id="1845" name="Line 324"/>
                        <wps:cNvCnPr>
                          <a:cxnSpLocks noChangeShapeType="1"/>
                        </wps:cNvCnPr>
                        <wps:spPr bwMode="auto">
                          <a:xfrm>
                            <a:off x="7200" y="11376"/>
                            <a:ext cx="5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6" name="Freeform 325"/>
                        <wps:cNvSpPr>
                          <a:spLocks/>
                        </wps:cNvSpPr>
                        <wps:spPr bwMode="auto">
                          <a:xfrm>
                            <a:off x="7056" y="10338"/>
                            <a:ext cx="1872" cy="1008"/>
                          </a:xfrm>
                          <a:custGeom>
                            <a:avLst/>
                            <a:gdLst>
                              <a:gd name="T0" fmla="*/ 720 w 720"/>
                              <a:gd name="T1" fmla="*/ 1008 h 1008"/>
                              <a:gd name="T2" fmla="*/ 720 w 720"/>
                              <a:gd name="T3" fmla="*/ 0 h 1008"/>
                              <a:gd name="T4" fmla="*/ 0 w 720"/>
                              <a:gd name="T5" fmla="*/ 0 h 1008"/>
                            </a:gdLst>
                            <a:ahLst/>
                            <a:cxnLst>
                              <a:cxn ang="0">
                                <a:pos x="T0" y="T1"/>
                              </a:cxn>
                              <a:cxn ang="0">
                                <a:pos x="T2" y="T3"/>
                              </a:cxn>
                              <a:cxn ang="0">
                                <a:pos x="T4" y="T5"/>
                              </a:cxn>
                            </a:cxnLst>
                            <a:rect l="0" t="0" r="r" b="b"/>
                            <a:pathLst>
                              <a:path w="720" h="1008">
                                <a:moveTo>
                                  <a:pt x="720" y="1008"/>
                                </a:moveTo>
                                <a:lnTo>
                                  <a:pt x="720" y="0"/>
                                </a:lnTo>
                                <a:lnTo>
                                  <a:pt x="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7" name="Freeform 326"/>
                        <wps:cNvSpPr>
                          <a:spLocks/>
                        </wps:cNvSpPr>
                        <wps:spPr bwMode="auto">
                          <a:xfrm>
                            <a:off x="4896" y="10368"/>
                            <a:ext cx="1440" cy="864"/>
                          </a:xfrm>
                          <a:custGeom>
                            <a:avLst/>
                            <a:gdLst>
                              <a:gd name="T0" fmla="*/ 1008 w 1008"/>
                              <a:gd name="T1" fmla="*/ 0 h 864"/>
                              <a:gd name="T2" fmla="*/ 0 w 1008"/>
                              <a:gd name="T3" fmla="*/ 0 h 864"/>
                              <a:gd name="T4" fmla="*/ 0 w 1008"/>
                              <a:gd name="T5" fmla="*/ 864 h 864"/>
                            </a:gdLst>
                            <a:ahLst/>
                            <a:cxnLst>
                              <a:cxn ang="0">
                                <a:pos x="T0" y="T1"/>
                              </a:cxn>
                              <a:cxn ang="0">
                                <a:pos x="T2" y="T3"/>
                              </a:cxn>
                              <a:cxn ang="0">
                                <a:pos x="T4" y="T5"/>
                              </a:cxn>
                            </a:cxnLst>
                            <a:rect l="0" t="0" r="r" b="b"/>
                            <a:pathLst>
                              <a:path w="1008" h="864">
                                <a:moveTo>
                                  <a:pt x="1008" y="0"/>
                                </a:moveTo>
                                <a:lnTo>
                                  <a:pt x="0" y="0"/>
                                </a:lnTo>
                                <a:lnTo>
                                  <a:pt x="0" y="864"/>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8" name="Line 327"/>
                        <wps:cNvCnPr>
                          <a:cxnSpLocks noChangeShapeType="1"/>
                        </wps:cNvCnPr>
                        <wps:spPr bwMode="auto">
                          <a:xfrm>
                            <a:off x="2736" y="11520"/>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9" name="AutoShape 328"/>
                        <wps:cNvSpPr>
                          <a:spLocks noChangeArrowheads="1"/>
                        </wps:cNvSpPr>
                        <wps:spPr bwMode="auto">
                          <a:xfrm>
                            <a:off x="4752" y="11232"/>
                            <a:ext cx="288"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0" name="Line 329"/>
                        <wps:cNvCnPr>
                          <a:cxnSpLocks noChangeShapeType="1"/>
                        </wps:cNvCnPr>
                        <wps:spPr bwMode="auto">
                          <a:xfrm>
                            <a:off x="4320" y="11376"/>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1" name="Line 330"/>
                        <wps:cNvCnPr>
                          <a:cxnSpLocks noChangeShapeType="1"/>
                        </wps:cNvCnPr>
                        <wps:spPr bwMode="auto">
                          <a:xfrm>
                            <a:off x="6192" y="11376"/>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2" name="Text Box 331"/>
                        <wps:cNvSpPr txBox="1">
                          <a:spLocks noChangeArrowheads="1"/>
                        </wps:cNvSpPr>
                        <wps:spPr bwMode="auto">
                          <a:xfrm>
                            <a:off x="5472" y="11088"/>
                            <a:ext cx="720" cy="516"/>
                          </a:xfrm>
                          <a:prstGeom prst="rect">
                            <a:avLst/>
                          </a:prstGeom>
                          <a:solidFill>
                            <a:srgbClr val="FFFFFF"/>
                          </a:solidFill>
                          <a:ln w="9525">
                            <a:solidFill>
                              <a:srgbClr val="000000"/>
                            </a:solidFill>
                            <a:miter lim="800000"/>
                            <a:headEnd/>
                            <a:tailEnd/>
                          </a:ln>
                        </wps:spPr>
                        <wps:txbx>
                          <w:txbxContent>
                            <w:p w:rsidR="00A91066" w:rsidRDefault="00A91066" w:rsidP="00910091">
                              <w:pPr>
                                <w:jc w:val="center"/>
                                <w:rPr>
                                  <w:vertAlign w:val="subscript"/>
                                </w:rPr>
                              </w:pPr>
                              <w:r>
                                <w:t>W</w:t>
                              </w:r>
                              <w:r>
                                <w:rPr>
                                  <w:vertAlign w:val="subscript"/>
                                </w:rPr>
                                <w:t>2</w:t>
                              </w:r>
                            </w:p>
                          </w:txbxContent>
                        </wps:txbx>
                        <wps:bodyPr rot="0" vert="horz" wrap="square" lIns="0" tIns="0" rIns="0" bIns="0" anchor="t" anchorCtr="0" upright="1">
                          <a:noAutofit/>
                        </wps:bodyPr>
                      </wps:wsp>
                      <wps:wsp>
                        <wps:cNvPr id="1853" name="Line 332"/>
                        <wps:cNvCnPr>
                          <a:cxnSpLocks noChangeShapeType="1"/>
                        </wps:cNvCnPr>
                        <wps:spPr bwMode="auto">
                          <a:xfrm>
                            <a:off x="5040" y="11376"/>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7" o:spid="_x0000_s1336" style="position:absolute;margin-left:11.7pt;margin-top:9.4pt;width:354.15pt;height:115.6pt;z-index:251590144" coordorigin="1728,10050" coordsize="9927,2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MNN0QkAAHNaAAAOAAAAZHJzL2Uyb0RvYy54bWzsXFtv28oRfi/Q/0DwsYAjXnVDlIPUl6BF&#10;es4B4v4AWqIuKEWyJG05Lfrf+83shSuKVB3HVuqIfhAp72i4Ozv77dy473953CbWQ1yUmyyd2e47&#10;x7bidJ4tNulqZv/99uZibFtlFaWLKMnSeGZ/jUv7lw9//MP7XT6NvWydJYu4sMAkLae7fGavqyqf&#10;DgblfB1vo/JdlscpGpdZsY0qfC1Wg0UR7cB9mww8xxkOdlmxyItsHpcl/nslGu0PzH+5jOfVb8tl&#10;GVdWMrPRt4o/C/68o8/Bh/fRdFVE+Xozl92IntGLbbRJ8VDN6iqqIuu+2Byw2m7mRVZmy+rdPNsO&#10;suVyM495DBiN6zRG86nI7nMey2q6W+VaTBBtQ07PZjv/9eH3wtosMHdjD3OVRlvMEj/Y8p0RyWeX&#10;r6Yg+1TkX/LfCzFI3H7O5v8o0TxottP3lSC27nZ/yxZgGN1XGcvncVlsiQVGbj3yNHzV0xA/VtYc&#10;/wyCyWjkhLY1R5sbDMeuJydqvsZs0u/cEXWWmh0n1I3XksFk4o3Er73RcEhjGERT8WTurewdDQ1a&#10;V9aCLb9PsF/WUR7zfJUksVqwEyXYWxrjn7NHyHYsZMuUJFirekQDRsRyKoV8rTS7XEfpKv5YFNlu&#10;HUcLdNHlEVHf8RAxJ/SlJCb/S+D+0MEyIMG5zpi7EE2V3EcQM8s8dPeFFk3zoqw+xdnWopuZXWBd&#10;cTejh89lJeSrSGh2yyzZLG42ScJfitXdZVJYDxHW4A3/ySnZI0tSazezJ6EXCgF0snD4r43FdlMB&#10;TJLNdmaPNVE0JbFdpwt0M5pW0SYR91CJJGX1FaIT2lA93j2K5eBN1ATdZYuvEG2RCfQA2uFmnRX/&#10;sq0dkGNml/+8j4rYtpK/pJgeghl1U6ibO3UTpXP8dGZXtiVuLysBR/d5sVmtwVkoQJp9xJpZbli6&#10;NL2iF7LDUNqTaa+PAQlY+LxJY2iuFgzU7zIVkDB/TCUkaJXl1XD7Ncfy39NY8ZMna6w38odSY/2A&#10;9bLW2PEwEBrLEKAX+YG+Juj4MX1NM1JWVpAXUEOgttS2Fs2zKpZIVWywrBMoDZR+Gy+gPDE2ULoT&#10;y4l0kweKBSbvxIby74kzuR5fj4OLwBteXwTO1dXFx5vL4GJ4447CK//q8vLK/Q+N1g2m681iEac0&#10;OLW5ucHTME5us2Jb0tubFtRgnzsjLHBEXbnTwFpzaQkFptHR/0+qwa7S4Bp/XVYZ6okE0dPgb+D4&#10;ntBmzwvkxnWIv6Mef13ADnSFJujc8RcKI/DX0F5G1JNr73joYymR9eB545Dmp8ZibT3AYJMYpow9&#10;ZRqckfUAOfXaCz0Z+36L9npKOCfF3qGvLInaaeixl9yGpu2LParXXtZe2JcH2Osr4ZxUeyfDQLq8&#10;Rzy3YMIz120Jn4PnBsjptZe1FzEUob3kS7I/ZvluoKQj1Zc28dcKN3iBVlrPYdWsDQYP8QcON9AN&#10;JqxbaZdJtkMYpKi+3G+3iPL99T6dVwg4HnPp9mIL5clCEEd9PzHIlqjDN1q4EzeA7yCjDEHIlpeI&#10;NMgWEW2QLW8w4gCH34w4uGxqSmv39SMOdXDRPYg4aCu3jzj0EYd0xZgKGJK6qSO+PuLPexrMDv3J&#10;NHgcTDpjZq4bwCSn0Hqvwr0KH1FhnQ0SYV9XJoM4YHYCEHb8EGkTzlQcoLDrkX73OtwHfkXatxOG&#10;deLtpohjyiLD/m0m3gz7lww0I6gmcP1JebWJH8rI2KHN4IZjmaZwkWRtmLrze5FZo16obBrSyAsZ&#10;9l8tlP8Jg2+5TZCc/tPACkdDa0efxIyoFRH6oIkca22RudIgQTRRk3TywQ6hicCjnRMGpYmc9v7A&#10;AdEke3xg7OsxRmuRRIymyCLJceMO+TEkuh028vOspLTvLYQARLgV+SSmp/F3EItA+y17g3geqI4Q&#10;YzDEmS1NRSyuskfkOTerCArbQhXBnRBxHlU0EHoG3VJih2bIWs9smgb6/zZ7iG8zpqhoPNxu7MR1&#10;e5K20cnpRL9Uu7rmzE+Ip0kFcuoQe1i6kzQ2Q/V0YodYf3ci9sALklmvFDUg7RkvnZl92/mxb/c6&#10;n51Ie3I++mf3FskVFra2AfJmjvqLLFuRQY7ngzyKUpRZHSpgVQFkA+QdUduBFaYSIOZKezLII7kN&#10;UKUUdwPBTZAnBF+37QQmzBM4t/AxQb6TTxPkW/iYIE9bBaEaCfksIJ7kQRBPg26DeG4HxNdC6QJ5&#10;Ad41nYJ2dTUhXrluoq0H+JMVQPQAf/ryjQCA1wR4Ab97trqOYj8f4INRKIxG1/WVca0BnksOuSTR&#10;BZUAuO8CeIozApk53HgE4glSXflI09Y3Ef4IKxPliU0HtybOt/XKBPoGq/MAexYKoT3PRxvcC4on&#10;mPSaUE0tJKiQXl1NxD8g60G/B/2fOAcUAN4OQF8X1RymLp8P+l6IpLkINB5a9ZxoY9B/Iavec4dk&#10;jtPlmF1P8EBITZtOY28wcb+L1R7od7Nqgn5br0zQ561Iduk8EJ8lwohPw25DfEEBxFdzBcEcN/EN&#10;QoX06moifm/j/6Ai597G/wE2PhBLwL1RquKxmd1u5OvXDF7qzZjhxFXbgCfq3/pSlb5URb1Y2JVh&#10;CrCFCr2ti7M9XX920gLB0YiyDbQRHSkQ7F/tgnx8XQL3jYVXCNH9VK92BTDuhPaKHL+nBQPNff0c&#10;PxJVIujZEm6hOGif4e9f7ZIvdnfiL7TkwE00ywVfIfnj+L50ynRscDyC7fCSbiKWBrxEmck1o35m&#10;8gcvP7OTKF1Tk8x0Ejt5mV4iu3YtjJouYkuXDjzE2lU+gxw/CYQdRBp1m4PIBLQt12Lp8g8V6b7r&#10;VwcGe/fw/+Ad2N49/AHuoa6nrXP8nllT+2IwH4xV6azjixcZazdQlN0TzMssOEI935cBAiRQBkgi&#10;gwngJs4TNrfk3U2Mp92ijU0T4lvYNBG+jY0J8WBR9+c8ooAsEgJ5El8bxgsCKIZC7i6EF/auolJh&#10;P3U18V3OFAQsWnHTV3GdpmC7R/gfgPCNcnOc4IO8x8nemDBOGWlLAr01V5SyYQQchFVwUmRZKrkr&#10;fChVf4ZI55lbnY6mLiU3A9RHaslfPEBtFKf0AWo6zUlqeOsxM311rDzUDaej7Yf4zMrY1w/xBT65&#10;xxyUPqioQttbw9W3XZ2ui/yfXXROq4725FOe3kQv1phB6vpgoJMEqYeuLg850GCO15A/qAx65Q02&#10;Trzpzx876/PHqKi0mSSsDwg6aZIwDChSzXjcn//Ykt6uz3/0dRbhzJOEoS7NEEnC+nCgk+Bv6NAL&#10;Pr0F8TP6brAl+GRj8bKQOIWZjk42v7PFUZ8V/eG/AAAA//8DAFBLAwQUAAYACAAAACEAdIoUpt8A&#10;AAAJAQAADwAAAGRycy9kb3ducmV2LnhtbEyPwU7DMBBE70j8g7VI3KidhtIqxKmqCjhVSLRIiNs2&#10;3iZRYzuK3ST9e5YTHHfeaHYmX0+2FQP1ofFOQzJTIMiV3jSu0vB5eH1YgQgRncHWO9JwpQDr4vYm&#10;x8z40X3QsI+V4BAXMtRQx9hlUoayJoth5jtyzE6+txj57Ctpehw53LZyrtSTtNg4/lBjR9uayvP+&#10;YjW8jThu0uRl2J1P2+v3YfH+tUtI6/u7afMMItIU/8zwW5+rQ8Gdjv7iTBCthnn6yE7WV7yA+TJN&#10;liCODBZKgSxy+X9B8QMAAP//AwBQSwECLQAUAAYACAAAACEAtoM4kv4AAADhAQAAEwAAAAAAAAAA&#10;AAAAAAAAAAAAW0NvbnRlbnRfVHlwZXNdLnhtbFBLAQItABQABgAIAAAAIQA4/SH/1gAAAJQBAAAL&#10;AAAAAAAAAAAAAAAAAC8BAABfcmVscy8ucmVsc1BLAQItABQABgAIAAAAIQArHMNN0QkAAHNaAAAO&#10;AAAAAAAAAAAAAAAAAC4CAABkcnMvZTJvRG9jLnhtbFBLAQItABQABgAIAAAAIQB0ihSm3wAAAAkB&#10;AAAPAAAAAAAAAAAAAAAAACsMAABkcnMvZG93bnJldi54bWxQSwUGAAAAAAQABADzAAAANw0AAAAA&#10;">
                <v:shape id="Text Box 308" o:spid="_x0000_s1337" type="#_x0000_t202" style="position:absolute;left:3600;top:11088;width:720;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VjwQAAAN0AAAAPAAAAZHJzL2Rvd25yZXYueG1sRE9Li8Iw&#10;EL4v+B/CCHtbU3sQrUZRYUHx4gvPQzN9aDMpSbZ2/70RFvY2H99zFqveNKIj52vLCsajBARxbnXN&#10;pYLr5ftrCsIHZI2NZVLwSx5Wy8HHAjNtn3yi7hxKEUPYZ6igCqHNpPR5RQb9yLbEkSusMxgidKXU&#10;Dp8x3DQyTZKJNFhzbKiwpW1F+eP8YxRcuo3fne5hpvfFRqaH4pje3Fqpz2G/noMI1Id/8Z97p+P8&#10;aTqD9zfxBLl8AQAA//8DAFBLAQItABQABgAIAAAAIQDb4fbL7gAAAIUBAAATAAAAAAAAAAAAAAAA&#10;AAAAAABbQ29udGVudF9UeXBlc10ueG1sUEsBAi0AFAAGAAgAAAAhAFr0LFu/AAAAFQEAAAsAAAAA&#10;AAAAAAAAAAAAHwEAAF9yZWxzLy5yZWxzUEsBAi0AFAAGAAgAAAAhAD7e9WPBAAAA3QAAAA8AAAAA&#10;AAAAAAAAAAAABwIAAGRycy9kb3ducmV2LnhtbFBLBQYAAAAAAwADALcAAAD1AgAAAAA=&#10;">
                  <v:textbox inset="0,0,0,0">
                    <w:txbxContent>
                      <w:p w:rsidR="00A91066" w:rsidRDefault="00A91066" w:rsidP="00910091">
                        <w:pPr>
                          <w:jc w:val="center"/>
                          <w:rPr>
                            <w:vertAlign w:val="subscript"/>
                          </w:rPr>
                        </w:pPr>
                        <w:r>
                          <w:t>W</w:t>
                        </w:r>
                        <w:r>
                          <w:rPr>
                            <w:vertAlign w:val="subscript"/>
                          </w:rPr>
                          <w:t>1</w:t>
                        </w:r>
                      </w:p>
                    </w:txbxContent>
                  </v:textbox>
                </v:shape>
                <v:line id="Line 309" o:spid="_x0000_s1338" style="position:absolute;visibility:visible;mso-wrap-style:square" from="2736,11346" to="3600,11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I8BxgAAAN0AAAAPAAAAZHJzL2Rvd25yZXYueG1sRI9BSwMx&#10;EIXvQv9DmII3m60F226bFnEpeFChrXiebsbN4maybOI2/nvnIHib4b1575vtPvtOjTTENrCB+awA&#10;RVwH23Jj4P18uFuBignZYheYDPxQhP1ucrPF0oYrH2k8pUZJCMcSDbiU+lLrWDvyGGehJxbtMwwe&#10;k6xDo+2AVwn3nb4vigftsWVpcNjTk6P66/TtDSxdddRLXb2c36qxna/za/64rI25nebHDahEOf2b&#10;/66freCvFsIv38gIevcLAAD//wMAUEsBAi0AFAAGAAgAAAAhANvh9svuAAAAhQEAABMAAAAAAAAA&#10;AAAAAAAAAAAAAFtDb250ZW50X1R5cGVzXS54bWxQSwECLQAUAAYACAAAACEAWvQsW78AAAAVAQAA&#10;CwAAAAAAAAAAAAAAAAAfAQAAX3JlbHMvLnJlbHNQSwECLQAUAAYACAAAACEAtFCPAcYAAADdAAAA&#10;DwAAAAAAAAAAAAAAAAAHAgAAZHJzL2Rvd25yZXYueG1sUEsFBgAAAAADAAMAtwAAAPoCAAAAAA==&#10;">
                  <v:stroke endarrow="block"/>
                </v:line>
                <v:shape id="Text Box 310" o:spid="_x0000_s1339" type="#_x0000_t202" style="position:absolute;left:4032;top:12240;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W+4wgAAAN0AAAAPAAAAZHJzL2Rvd25yZXYueG1sRE9LawIx&#10;EL4X/A9hhN5q1i2I3RpFBcHiRdfS87CZfehmsiTpuv33jSB4m4/vOYvVYFrRk/ONZQXTSQKCuLC6&#10;4UrB93n3NgfhA7LG1jIp+CMPq+XoZYGZtjc+UZ+HSsQQ9hkqqEPoMil9UZNBP7EdceRK6wyGCF0l&#10;tcNbDDetTJNkJg02HBtq7GhbU3HNf42Cc7/x+9MlfOivciPTQ3lMf9xaqdfxsP4EEWgIT/HDvddx&#10;/vx9Cvdv4gly+Q8AAP//AwBQSwECLQAUAAYACAAAACEA2+H2y+4AAACFAQAAEwAAAAAAAAAAAAAA&#10;AAAAAAAAW0NvbnRlbnRfVHlwZXNdLnhtbFBLAQItABQABgAIAAAAIQBa9CxbvwAAABUBAAALAAAA&#10;AAAAAAAAAAAAAB8BAABfcmVscy8ucmVsc1BLAQItABQABgAIAAAAIQBFcW+4wgAAAN0AAAAPAAAA&#10;AAAAAAAAAAAAAAcCAABkcnMvZG93bnJldi54bWxQSwUGAAAAAAMAAwC3AAAA9gIAAAAA&#10;">
                  <v:textbox inset="0,0,0,0">
                    <w:txbxContent>
                      <w:p w:rsidR="00A91066" w:rsidRDefault="00A91066" w:rsidP="00910091">
                        <w:pPr>
                          <w:jc w:val="center"/>
                          <w:rPr>
                            <w:vertAlign w:val="subscript"/>
                          </w:rPr>
                        </w:pPr>
                        <w:r>
                          <w:t>W</w:t>
                        </w:r>
                        <w:r>
                          <w:rPr>
                            <w:vertAlign w:val="subscript"/>
                          </w:rPr>
                          <w:t>6</w:t>
                        </w:r>
                      </w:p>
                    </w:txbxContent>
                  </v:textbox>
                </v:shape>
                <v:shape id="Text Box 311" o:spid="_x0000_s1340" type="#_x0000_t202" style="position:absolute;left:8631;top:12285;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HPwgAAAN0AAAAPAAAAZHJzL2Rvd25yZXYueG1sRE9LawIx&#10;EL4X/A9hBG816xaKrkZRQVB6qQ88D5vZh24mS5Ku6783hUJv8/E9Z7HqTSM6cr62rGAyTkAQ51bX&#10;XCq4nHfvUxA+IGtsLJOCJ3lYLQdvC8y0ffCRulMoRQxhn6GCKoQ2k9LnFRn0Y9sSR66wzmCI0JVS&#10;O3zEcNPINEk+pcGaY0OFLW0ryu+nH6Pg3G38/ngLM30oNjL9Kr7Tq1srNRr26zmIQH34F/+59zrO&#10;n36k8PtNPEEuXwAAAP//AwBQSwECLQAUAAYACAAAACEA2+H2y+4AAACFAQAAEwAAAAAAAAAAAAAA&#10;AAAAAAAAW0NvbnRlbnRfVHlwZXNdLnhtbFBLAQItABQABgAIAAAAIQBa9CxbvwAAABUBAAALAAAA&#10;AAAAAAAAAAAAAB8BAABfcmVscy8ucmVsc1BLAQItABQABgAIAAAAIQC1o/HPwgAAAN0AAAAPAAAA&#10;AAAAAAAAAAAAAAcCAABkcnMvZG93bnJldi54bWxQSwUGAAAAAAMAAwC3AAAA9gIAAAAA&#10;">
                  <v:textbox inset="0,0,0,0">
                    <w:txbxContent>
                      <w:p w:rsidR="00A91066" w:rsidRDefault="00A91066" w:rsidP="00910091">
                        <w:pPr>
                          <w:jc w:val="center"/>
                          <w:rPr>
                            <w:vertAlign w:val="subscript"/>
                          </w:rPr>
                        </w:pPr>
                        <w:r>
                          <w:t>W</w:t>
                        </w:r>
                        <w:r>
                          <w:rPr>
                            <w:vertAlign w:val="subscript"/>
                          </w:rPr>
                          <w:t>5</w:t>
                        </w:r>
                      </w:p>
                    </w:txbxContent>
                  </v:textbox>
                </v:shape>
                <v:shape id="Text Box 312" o:spid="_x0000_s1341" type="#_x0000_t202" style="position:absolute;left:6336;top:10050;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1RUwgAAAN0AAAAPAAAAZHJzL2Rvd25yZXYueG1sRE9LawIx&#10;EL4X/A9hBG816wpiV6OoUFC8VC2eh83sQzeTJUnX9d+bQqG3+fies1z3phEdOV9bVjAZJyCIc6tr&#10;LhV8Xz7f5yB8QNbYWCYFT/KwXg3elphp++ATdedQihjCPkMFVQhtJqXPKzLox7YljlxhncEQoSul&#10;dviI4aaRaZLMpMGaY0OFLe0qyu/nH6Pg0m39/nQLH/pQbGV6LL7Sq9soNRr2mwWIQH34F/+59zrO&#10;n0+n8PtNPEGuXgAAAP//AwBQSwECLQAUAAYACAAAACEA2+H2y+4AAACFAQAAEwAAAAAAAAAAAAAA&#10;AAAAAAAAW0NvbnRlbnRfVHlwZXNdLnhtbFBLAQItABQABgAIAAAAIQBa9CxbvwAAABUBAAALAAAA&#10;AAAAAAAAAAAAAB8BAABfcmVscy8ucmVsc1BLAQItABQABgAIAAAAIQDa71RUwgAAAN0AAAAPAAAA&#10;AAAAAAAAAAAAAAcCAABkcnMvZG93bnJldi54bWxQSwUGAAAAAAMAAwC3AAAA9gIAAAAA&#10;">
                  <v:textbox inset="0,0,0,0">
                    <w:txbxContent>
                      <w:p w:rsidR="00A91066" w:rsidRDefault="00A91066" w:rsidP="00910091">
                        <w:pPr>
                          <w:jc w:val="center"/>
                          <w:rPr>
                            <w:vertAlign w:val="subscript"/>
                          </w:rPr>
                        </w:pPr>
                        <w:r>
                          <w:t>W</w:t>
                        </w:r>
                        <w:r>
                          <w:rPr>
                            <w:vertAlign w:val="subscript"/>
                          </w:rPr>
                          <w:t>7</w:t>
                        </w:r>
                      </w:p>
                    </w:txbxContent>
                  </v:textbox>
                </v:shape>
                <v:shape id="Text Box 313" o:spid="_x0000_s1342" type="#_x0000_t202" style="position:absolute;left:9648;top:11088;width:720;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swgwgAAAN0AAAAPAAAAZHJzL2Rvd25yZXYueG1sRE9LawIx&#10;EL4X/A9hhN5qtlspdjWKCgXFS33Q87CZfdjNZEniuv33RhC8zcf3nNmiN43oyPnasoL3UQKCOLe6&#10;5lLB6fj9NgHhA7LGxjIp+CcPi/ngZYaZtlfeU3cIpYgh7DNUUIXQZlL6vCKDfmRb4sgV1hkMEbpS&#10;aofXGG4amSbJpzRYc2yosKV1Rfnf4WIUHLuV3+zP4Utvi5VMd8VP+uuWSr0O++UURKA+PMUP90bH&#10;+ZOPMdy/iSfI+Q0AAP//AwBQSwECLQAUAAYACAAAACEA2+H2y+4AAACFAQAAEwAAAAAAAAAAAAAA&#10;AAAAAAAAW0NvbnRlbnRfVHlwZXNdLnhtbFBLAQItABQABgAIAAAAIQBa9CxbvwAAABUBAAALAAAA&#10;AAAAAAAAAAAAAB8BAABfcmVscy8ucmVsc1BLAQItABQABgAIAAAAIQBVBswgwgAAAN0AAAAPAAAA&#10;AAAAAAAAAAAAAAcCAABkcnMvZG93bnJldi54bWxQSwUGAAAAAAMAAwC3AAAA9gIAAAAA&#10;">
                  <v:textbox inset="0,0,0,0">
                    <w:txbxContent>
                      <w:p w:rsidR="00A91066" w:rsidRDefault="00A91066" w:rsidP="00910091">
                        <w:pPr>
                          <w:jc w:val="center"/>
                          <w:rPr>
                            <w:vertAlign w:val="subscript"/>
                          </w:rPr>
                        </w:pPr>
                        <w:r>
                          <w:t>W</w:t>
                        </w:r>
                        <w:r>
                          <w:rPr>
                            <w:vertAlign w:val="subscript"/>
                          </w:rPr>
                          <w:t>4</w:t>
                        </w:r>
                      </w:p>
                    </w:txbxContent>
                  </v:textbox>
                </v:shape>
                <v:shape id="AutoShape 314" o:spid="_x0000_s1343" type="#_x0000_t123" style="position:absolute;left:2448;top:11202;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IoawwAAAN0AAAAPAAAAZHJzL2Rvd25yZXYueG1sRE/basJA&#10;EH0X+g/LFHzTTVIqkrqGIm3RB4XafMCQnVxodjbsbjX69W5B8G0O5zqrYjS9OJHznWUF6TwBQVxZ&#10;3XGjoPz5nC1B+ICssbdMCi7koVg/TVaYa3vmbzodQyNiCPscFbQhDLmUvmrJoJ/bgThytXUGQ4Su&#10;kdrhOYabXmZJspAGO44NLQ60aan6Pf4ZBXUi6VCm149qv6jrbKezTem+lJo+j+9vIAKN4SG+u7c6&#10;zl++vML/N/EEub4BAAD//wMAUEsBAi0AFAAGAAgAAAAhANvh9svuAAAAhQEAABMAAAAAAAAAAAAA&#10;AAAAAAAAAFtDb250ZW50X1R5cGVzXS54bWxQSwECLQAUAAYACAAAACEAWvQsW78AAAAVAQAACwAA&#10;AAAAAAAAAAAAAAAfAQAAX3JlbHMvLnJlbHNQSwECLQAUAAYACAAAACEALmSKGsMAAADdAAAADwAA&#10;AAAAAAAAAAAAAAAHAgAAZHJzL2Rvd25yZXYueG1sUEsFBgAAAAADAAMAtwAAAPcCAAAAAA==&#10;"/>
                <v:line id="Line 315" o:spid="_x0000_s1344" style="position:absolute;visibility:visible;mso-wrap-style:square" from="1728,11346" to="2448,11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bLuwwAAAN0AAAAPAAAAZHJzL2Rvd25yZXYueG1sRE9LawIx&#10;EL4L/Q9hCt40awUfW6OULoIHK6il5+lmulm6mSybuMZ/bwpCb/PxPWe1ibYRPXW+dqxgMs5AEJdO&#10;11wp+DxvRwsQPiBrbByTght52KyfBivMtbvykfpTqEQKYZ+jAhNCm0vpS0MW/di1xIn7cZ3FkGBX&#10;Sd3hNYXbRr5k2UxarDk1GGzp3VD5e7pYBXNTHOVcFvvzoejryTJ+xK/vpVLD5/j2CiJQDP/ih3un&#10;0/zFdAZ/36QT5PoOAAD//wMAUEsBAi0AFAAGAAgAAAAhANvh9svuAAAAhQEAABMAAAAAAAAAAAAA&#10;AAAAAAAAAFtDb250ZW50X1R5cGVzXS54bWxQSwECLQAUAAYACAAAACEAWvQsW78AAAAVAQAACwAA&#10;AAAAAAAAAAAAAAAfAQAAX3JlbHMvLnJlbHNQSwECLQAUAAYACAAAACEAVPWy7sMAAADdAAAADwAA&#10;AAAAAAAAAAAAAAAHAgAAZHJzL2Rvd25yZXYueG1sUEsFBgAAAAADAAMAtwAAAPcCAAAAAA==&#10;">
                  <v:stroke endarrow="block"/>
                </v:line>
                <v:line id="Line 316" o:spid="_x0000_s1345" style="position:absolute;visibility:visible;mso-wrap-style:square" from="8496,11346" to="9639,11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Rd1wwAAAN0AAAAPAAAAZHJzL2Rvd25yZXYueG1sRE/fa8Iw&#10;EH4f7H8IN9jbTJ1gtRplrAh70IE69nw2t6asuZQmq/G/N8LAt/v4ft5yHW0rBup941jBeJSBIK6c&#10;brhW8HXcvMxA+ICssXVMCi7kYb16fFhiod2Z9zQcQi1SCPsCFZgQukJKXxmy6EeuI07cj+sthgT7&#10;WuoezynctvI1y6bSYsOpwWBH74aq38OfVZCbci9zWW6Pn+XQjOdxF79Pc6Wen+LbAkSgGO7if/eH&#10;TvNnkxxu36QT5OoKAAD//wMAUEsBAi0AFAAGAAgAAAAhANvh9svuAAAAhQEAABMAAAAAAAAAAAAA&#10;AAAAAAAAAFtDb250ZW50X1R5cGVzXS54bWxQSwECLQAUAAYACAAAACEAWvQsW78AAAAVAQAACwAA&#10;AAAAAAAAAAAAAAAfAQAAX3JlbHMvLnJlbHNQSwECLQAUAAYACAAAACEAO7kXdcMAAADdAAAADwAA&#10;AAAAAAAAAAAAAAAHAgAAZHJzL2Rvd25yZXYueG1sUEsFBgAAAAADAAMAtwAAAPcCAAAAAA==&#10;">
                  <v:stroke endarrow="block"/>
                </v:line>
                <v:line id="Line 317" o:spid="_x0000_s1346" style="position:absolute;visibility:visible;mso-wrap-style:square" from="10359,11346" to="11655,11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oMHxgAAAN0AAAAPAAAAZHJzL2Rvd25yZXYueG1sRI9BSwMx&#10;EIXvQv9DmII3m60F226bFnEpeFChrXiebsbN4maybOI2/nvnIHib4b1575vtPvtOjTTENrCB+awA&#10;RVwH23Jj4P18uFuBignZYheYDPxQhP1ucrPF0oYrH2k8pUZJCMcSDbiU+lLrWDvyGGehJxbtMwwe&#10;k6xDo+2AVwn3nb4vigftsWVpcNjTk6P66/TtDSxdddRLXb2c36qxna/za/64rI25nebHDahEOf2b&#10;/66freCvFoIr38gIevcLAAD//wMAUEsBAi0AFAAGAAgAAAAhANvh9svuAAAAhQEAABMAAAAAAAAA&#10;AAAAAAAAAAAAAFtDb250ZW50X1R5cGVzXS54bWxQSwECLQAUAAYACAAAACEAWvQsW78AAAAVAQAA&#10;CwAAAAAAAAAAAAAAAAAfAQAAX3JlbHMvLnJlbHNQSwECLQAUAAYACAAAACEASiaDB8YAAADdAAAA&#10;DwAAAAAAAAAAAAAAAAAHAgAAZHJzL2Rvd25yZXYueG1sUEsFBgAAAAADAAMAtwAAAPoCAAAAAA==&#10;">
                  <v:stroke endarrow="block"/>
                </v:line>
                <v:shape id="Freeform 318" o:spid="_x0000_s1347" style="position:absolute;left:9351;top:11346;width:1584;height:1182;visibility:visible;mso-wrap-style:square;v-text-anchor:top" coordsize="57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WVZxgAAAN0AAAAPAAAAZHJzL2Rvd25yZXYueG1sRE/bagIx&#10;EH0X/IcwQl9Es60gdmsUKxRKvWC1oo/TzXR36WayJFG3f98Igm9zONcZTxtTiTM5X1pW8NhPQBBn&#10;VpecK/javfVGIHxA1lhZJgV/5GE6abfGmGp74U86b0MuYgj7FBUUIdSplD4ryKDv25o4cj/WGQwR&#10;ulxqh5cYbir5lCRDabDk2FBgTfOCst/tyShYLfbmdY0fyXLfdL/nh2y2cMeNUg+dZvYCIlAT7uKb&#10;+13H+aPBM1y/iSfIyT8AAAD//wMAUEsBAi0AFAAGAAgAAAAhANvh9svuAAAAhQEAABMAAAAAAAAA&#10;AAAAAAAAAAAAAFtDb250ZW50X1R5cGVzXS54bWxQSwECLQAUAAYACAAAACEAWvQsW78AAAAVAQAA&#10;CwAAAAAAAAAAAAAAAAAfAQAAX3JlbHMvLnJlbHNQSwECLQAUAAYACAAAACEAGG1lWcYAAADdAAAA&#10;DwAAAAAAAAAAAAAAAAAHAgAAZHJzL2Rvd25yZXYueG1sUEsFBgAAAAADAAMAtwAAAPoCAAAAAA==&#10;" path="m576,r,720l,720e" filled="f">
                  <v:stroke endarrow="block"/>
                  <v:path arrowok="t" o:connecttype="custom" o:connectlocs="1584,0;1584,1182;0,1182" o:connectangles="0,0,0"/>
                </v:shape>
                <v:shape id="Freeform 319" o:spid="_x0000_s1348" style="position:absolute;left:7056;top:11520;width:1584;height:1008;visibility:visible;mso-wrap-style:square;v-text-anchor:top" coordsize="86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wUKxwAAAN0AAAAPAAAAZHJzL2Rvd25yZXYueG1sRI9BS8NA&#10;EIXvBf/DMoKXYjdKqSV2W0RUtJCDsdAeh+yYDc3Ohuyapv/eORR6m+G9ee+b1Wb0rRqoj01gAw+z&#10;DBRxFWzDtYHdz/v9ElRMyBbbwGTgTBE265vJCnMbTvxNQ5lqJSEcczTgUupyrWPlyGOchY5YtN/Q&#10;e0yy9rW2PZ4k3Lf6McsW2mPD0uCwo1dH1bH88waKyn/t357cdkjFx2Hqsx1Ni6Mxd7fjyzOoRGO6&#10;mi/Xn1bwl3Phl29kBL3+BwAA//8DAFBLAQItABQABgAIAAAAIQDb4fbL7gAAAIUBAAATAAAAAAAA&#10;AAAAAAAAAAAAAABbQ29udGVudF9UeXBlc10ueG1sUEsBAi0AFAAGAAgAAAAhAFr0LFu/AAAAFQEA&#10;AAsAAAAAAAAAAAAAAAAAHwEAAF9yZWxzLy5yZWxzUEsBAi0AFAAGAAgAAAAhAIdTBQrHAAAA3QAA&#10;AA8AAAAAAAAAAAAAAAAABwIAAGRycy9kb3ducmV2LnhtbFBLBQYAAAAAAwADALcAAAD7AgAAAAA=&#10;" path="m864,576l,576,,e" filled="f">
                  <v:stroke endarrow="block"/>
                  <v:path arrowok="t" o:connecttype="custom" o:connectlocs="1584,1008;0,1008;0,0" o:connectangles="0,0,0"/>
                </v:shape>
                <v:shape id="Freeform 320" o:spid="_x0000_s1349" style="position:absolute;left:4752;top:11376;width:1728;height:1152;visibility:visible;mso-wrap-style:square;v-text-anchor:top" coordsize="1728,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dgnwwAAAN0AAAAPAAAAZHJzL2Rvd25yZXYueG1sRE9Na8JA&#10;EL0X/A/LCN7qbkrRkLqKFgo9KCTa0uuQnSah2dmQ3Sbx37uFgrd5vM/Z7CbbioF63zjWkCwVCOLS&#10;mYYrDR+Xt8cUhA/IBlvHpOFKHnbb2cMGM+NGLmg4h0rEEPYZaqhD6DIpfVmTRb90HXHkvl1vMUTY&#10;V9L0OMZw28onpVbSYsOxocaOXmsqf86/VsPlcyzV1zpvrCxUzvZ07OiQar2YT/sXEIGmcBf/u99N&#10;nJ8+J/D3TTxBbm8AAAD//wMAUEsBAi0AFAAGAAgAAAAhANvh9svuAAAAhQEAABMAAAAAAAAAAAAA&#10;AAAAAAAAAFtDb250ZW50X1R5cGVzXS54bWxQSwECLQAUAAYACAAAACEAWvQsW78AAAAVAQAACwAA&#10;AAAAAAAAAAAAAAAfAQAAX3JlbHMvLnJlbHNQSwECLQAUAAYACAAAACEAEanYJ8MAAADdAAAADwAA&#10;AAAAAAAAAAAAAAAHAgAAZHJzL2Rvd25yZXYueG1sUEsFBgAAAAADAAMAtwAAAPcCAAAAAA==&#10;" path="m1728,r,1152l,1152e" filled="f">
                  <v:stroke endarrow="block"/>
                  <v:path arrowok="t" o:connecttype="custom" o:connectlocs="1728,0;1728,1152;0,1152" o:connectangles="0,0,0"/>
                </v:shape>
                <v:shape id="Freeform 321" o:spid="_x0000_s1350" style="position:absolute;left:2592;top:11520;width:1440;height:1008;visibility:visible;mso-wrap-style:square;v-text-anchor:top" coordsize="2160,1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zMRxQAAAN0AAAAPAAAAZHJzL2Rvd25yZXYueG1sRE9Na8JA&#10;EL0X/A/LCF5K3RhCkNRVRIgUeyhaD3obsmMSzc6G7Nak/74rCL3N433OYjWYRtypc7VlBbNpBIK4&#10;sLrmUsHxO3+bg3AeWWNjmRT8koPVcvSywEzbnvd0P/hShBB2GSqovG8zKV1RkUE3tS1x4C62M+gD&#10;7EqpO+xDuGlkHEWpNFhzaKiwpU1Fxe3wYxSsy+3tnH9al75GM71Lz8n1a39SajIe1u8gPA3+X/x0&#10;f+gwf57E8PgmnCCXfwAAAP//AwBQSwECLQAUAAYACAAAACEA2+H2y+4AAACFAQAAEwAAAAAAAAAA&#10;AAAAAAAAAAAAW0NvbnRlbnRfVHlwZXNdLnhtbFBLAQItABQABgAIAAAAIQBa9CxbvwAAABUBAAAL&#10;AAAAAAAAAAAAAAAAAB8BAABfcmVscy8ucmVsc1BLAQItABQABgAIAAAAIQBvUzMRxQAAAN0AAAAP&#10;AAAAAAAAAAAAAAAAAAcCAABkcnMvZG93bnJldi54bWxQSwUGAAAAAAMAAwC3AAAA+QIAAAAA&#10;" path="m2160,1728l,1728,,e" filled="f">
                  <v:stroke endarrow="block"/>
                  <v:path arrowok="t" o:connecttype="custom" o:connectlocs="1440,1008;0,1008;0,0" o:connectangles="0,0,0"/>
                </v:shape>
                <v:shape id="AutoShape 322" o:spid="_x0000_s1351" type="#_x0000_t123" style="position:absolute;left:6912;top:11232;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8SIwwAAAN0AAAAPAAAAZHJzL2Rvd25yZXYueG1sRE/basJA&#10;EH0X+g/LFHzTTdIikrqGIm3RB4XafMCQnVxodjbsbjX69W5B8G0O5zqrYjS9OJHznWUF6TwBQVxZ&#10;3XGjoPz5nC1B+ICssbdMCi7koVg/TVaYa3vmbzodQyNiCPscFbQhDLmUvmrJoJ/bgThytXUGQ4Su&#10;kdrhOYabXmZJspAGO44NLQ60aan6Pf4ZBXUi6VCm149qv6jrbKezTem+lJo+j+9vIAKN4SG+u7c6&#10;zl++vsD/N/EEub4BAAD//wMAUEsBAi0AFAAGAAgAAAAhANvh9svuAAAAhQEAABMAAAAAAAAAAAAA&#10;AAAAAAAAAFtDb250ZW50X1R5cGVzXS54bWxQSwECLQAUAAYACAAAACEAWvQsW78AAAAVAQAACwAA&#10;AAAAAAAAAAAAAAAfAQAAX3JlbHMvLnJlbHNQSwECLQAUAAYACAAAACEAlsfEiMMAAADdAAAADwAA&#10;AAAAAAAAAAAAAAAHAgAAZHJzL2Rvd25yZXYueG1sUEsFBgAAAAADAAMAtwAAAPcCAAAAAA==&#10;"/>
                <v:shape id="Text Box 323" o:spid="_x0000_s1352" type="#_x0000_t202" style="position:absolute;left:7776;top:11088;width:720;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L9dwgAAAN0AAAAPAAAAZHJzL2Rvd25yZXYueG1sRE9LawIx&#10;EL4X/A9hBG816yJiV6OoUFC8VC2eh83sQzeTJUnX9d+bQqG3+fies1z3phEdOV9bVjAZJyCIc6tr&#10;LhV8Xz7f5yB8QNbYWCYFT/KwXg3elphp++ATdedQihjCPkMFVQhtJqXPKzLox7YljlxhncEQoSul&#10;dviI4aaRaZLMpMGaY0OFLe0qyu/nH6Pg0m39/nQLH/pQbGV6LL7Sq9soNRr2mwWIQH34F/+59zrO&#10;n0+n8PtNPEGuXgAAAP//AwBQSwECLQAUAAYACAAAACEA2+H2y+4AAACFAQAAEwAAAAAAAAAAAAAA&#10;AAAAAAAAW0NvbnRlbnRfVHlwZXNdLnhtbFBLAQItABQABgAIAAAAIQBa9CxbvwAAABUBAAALAAAA&#10;AAAAAAAAAAAAAB8BAABfcmVscy8ucmVsc1BLAQItABQABgAIAAAAIQANAL9dwgAAAN0AAAAPAAAA&#10;AAAAAAAAAAAAAAcCAABkcnMvZG93bnJldi54bWxQSwUGAAAAAAMAAwC3AAAA9gIAAAAA&#10;">
                  <v:textbox inset="0,0,0,0">
                    <w:txbxContent>
                      <w:p w:rsidR="00A91066" w:rsidRDefault="00A91066" w:rsidP="00910091">
                        <w:pPr>
                          <w:jc w:val="center"/>
                          <w:rPr>
                            <w:vertAlign w:val="subscript"/>
                          </w:rPr>
                        </w:pPr>
                        <w:r>
                          <w:t>W</w:t>
                        </w:r>
                        <w:r>
                          <w:rPr>
                            <w:vertAlign w:val="subscript"/>
                          </w:rPr>
                          <w:t>3</w:t>
                        </w:r>
                      </w:p>
                    </w:txbxContent>
                  </v:textbox>
                </v:shape>
                <v:line id="Line 324" o:spid="_x0000_s1353" style="position:absolute;visibility:visible;mso-wrap-style:square" from="7200,11376" to="7776,11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V/kxAAAAN0AAAAPAAAAZHJzL2Rvd25yZXYueG1sRE9LawIx&#10;EL4L/ocwhd40a2l9bI0iXQo9qOCDnqeb6WbpZrJs0jX9940geJuP7znLdbSN6KnztWMFk3EGgrh0&#10;uuZKwfn0PpqD8AFZY+OYFPyRh/VqOFhirt2FD9QfQyVSCPscFZgQ2lxKXxqy6MeuJU7ct+sshgS7&#10;SuoOLyncNvIpy6bSYs2pwWBLb4bKn+OvVTAzxUHOZLE97Yu+niziLn5+LZR6fIibVxCBYriLb+4P&#10;nebPn1/g+k06Qa7+AQAA//8DAFBLAQItABQABgAIAAAAIQDb4fbL7gAAAIUBAAATAAAAAAAAAAAA&#10;AAAAAAAAAABbQ29udGVudF9UeXBlc10ueG1sUEsBAi0AFAAGAAgAAAAhAFr0LFu/AAAAFQEAAAsA&#10;AAAAAAAAAAAAAAAAHwEAAF9yZWxzLy5yZWxzUEsBAi0AFAAGAAgAAAAhAPwhX+TEAAAA3QAAAA8A&#10;AAAAAAAAAAAAAAAABwIAAGRycy9kb3ducmV2LnhtbFBLBQYAAAAAAwADALcAAAD4AgAAAAA=&#10;">
                  <v:stroke endarrow="block"/>
                </v:line>
                <v:shape id="Freeform 325" o:spid="_x0000_s1354" style="position:absolute;left:7056;top:10338;width:1872;height:1008;visibility:visible;mso-wrap-style:square;v-text-anchor:top" coordsize="720,1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9sTxAAAAN0AAAAPAAAAZHJzL2Rvd25yZXYueG1sRE9La8JA&#10;EL4X/A/LCL3VjUVEoquI2NqeSpN68DZkx2w0Oxuy2zz+fbdQ6G0+vudsdoOtRUetrxwrmM8SEMSF&#10;0xWXCr7yl6cVCB+QNdaOScFIHnbbycMGU+16/qQuC6WIIexTVGBCaFIpfWHIop+5hjhyV9daDBG2&#10;pdQt9jHc1vI5SZbSYsWxwWBDB0PFPfu2CvT79fw6nsxtOOremJwv+4/zRanH6bBfgwg0hH/xn/tN&#10;x/mrxRJ+v4knyO0PAAAA//8DAFBLAQItABQABgAIAAAAIQDb4fbL7gAAAIUBAAATAAAAAAAAAAAA&#10;AAAAAAAAAABbQ29udGVudF9UeXBlc10ueG1sUEsBAi0AFAAGAAgAAAAhAFr0LFu/AAAAFQEAAAsA&#10;AAAAAAAAAAAAAAAAHwEAAF9yZWxzLy5yZWxzUEsBAi0AFAAGAAgAAAAhAAsr2xPEAAAA3QAAAA8A&#10;AAAAAAAAAAAAAAAABwIAAGRycy9kb3ducmV2LnhtbFBLBQYAAAAAAwADALcAAAD4AgAAAAA=&#10;" path="m720,1008l720,,,e" filled="f">
                  <v:stroke endarrow="block"/>
                  <v:path arrowok="t" o:connecttype="custom" o:connectlocs="1872,1008;1872,0;0,0" o:connectangles="0,0,0"/>
                </v:shape>
                <v:shape id="Freeform 326" o:spid="_x0000_s1355" style="position:absolute;left:4896;top:10368;width:1440;height:864;visibility:visible;mso-wrap-style:square;v-text-anchor:top" coordsize="1008,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g3/wQAAAN0AAAAPAAAAZHJzL2Rvd25yZXYueG1sRI/RisIw&#10;EEXfF/yHMIJva6KIlmoUKSg+uuoHDM3YFptJbaK2f2+EBd9muPfcubPadLYWT2p95VjDZKxAEOfO&#10;VFxouJx3vwkIH5AN1o5JQ08eNuvBzwpT4178R89TKEQMYZ+ihjKEJpXS5yVZ9GPXEEft6lqLIa5t&#10;IU2LrxhuazlVai4tVhwvlNhQVlJ+Oz1srIF07M9eJSq71rv7fN9nR99rPRp22yWIQF34mv/pg4lc&#10;MlvA55s4gly/AQAA//8DAFBLAQItABQABgAIAAAAIQDb4fbL7gAAAIUBAAATAAAAAAAAAAAAAAAA&#10;AAAAAABbQ29udGVudF9UeXBlc10ueG1sUEsBAi0AFAAGAAgAAAAhAFr0LFu/AAAAFQEAAAsAAAAA&#10;AAAAAAAAAAAAHwEAAF9yZWxzLy5yZWxzUEsBAi0AFAAGAAgAAAAhAC9SDf/BAAAA3QAAAA8AAAAA&#10;AAAAAAAAAAAABwIAAGRycy9kb3ducmV2LnhtbFBLBQYAAAAAAwADALcAAAD1AgAAAAA=&#10;" path="m1008,l,,,864e" filled="f">
                  <v:stroke endarrow="block"/>
                  <v:path arrowok="t" o:connecttype="custom" o:connectlocs="1440,0;0,0;0,864" o:connectangles="0,0,0"/>
                </v:shape>
                <v:line id="Line 327" o:spid="_x0000_s1356" style="position:absolute;visibility:visible;mso-wrap-style:square" from="2736,11520" to="2880,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GVuyAAAAN0AAAAPAAAAZHJzL2Rvd25yZXYueG1sRI/NS8NA&#10;EMXvQv+HZQre7MYPQondlqIIrQexH9Aep9kxiWZnw+6axP/eOQjeZnhv3vvNYjW6VvUUYuPZwO0s&#10;A0VcettwZeB4eLmZg4oJ2WLrmQz8UITVcnK1wML6gXfU71OlJIRjgQbqlLpC61jW5DDOfEcs2ocP&#10;DpOsodI24CDhrtV3WZZrhw1LQ40dPdVUfu2/nYG3+/e8X29fN+Npm1/K593l/DkEY66n4/oRVKIx&#10;/Zv/rjdW8OcPgivfyAh6+QsAAP//AwBQSwECLQAUAAYACAAAACEA2+H2y+4AAACFAQAAEwAAAAAA&#10;AAAAAAAAAAAAAAAAW0NvbnRlbnRfVHlwZXNdLnhtbFBLAQItABQABgAIAAAAIQBa9CxbvwAAABUB&#10;AAALAAAAAAAAAAAAAAAAAB8BAABfcmVscy8ucmVsc1BLAQItABQABgAIAAAAIQBlrGVuyAAAAN0A&#10;AAAPAAAAAAAAAAAAAAAAAAcCAABkcnMvZG93bnJldi54bWxQSwUGAAAAAAMAAwC3AAAA/AIAAAAA&#10;"/>
                <v:shape id="AutoShape 328" o:spid="_x0000_s1357" type="#_x0000_t123" style="position:absolute;left:4752;top:11232;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NiwgAAAN0AAAAPAAAAZHJzL2Rvd25yZXYueG1sRE/bagIx&#10;EH0X+g9hCn3TrEsRuxpFpEp9UKjuBwyb2QtuJkuS6tavN4Lg2xzOdebL3rTiQs43lhWMRwkI4sLq&#10;hisF+WkznILwAVlja5kU/JOH5eJtMMdM2yv/0uUYKhFD2GeooA6hy6T0RU0G/ch2xJErrTMYInSV&#10;1A6vMdy0Mk2SiTTYcGyosaN1TcX5+GcUlImkQz6+fRf7SVmmO52uc7dV6uO9X81ABOrDS/x0/+g4&#10;f/r5BY9v4glycQcAAP//AwBQSwECLQAUAAYACAAAACEA2+H2y+4AAACFAQAAEwAAAAAAAAAAAAAA&#10;AAAAAAAAW0NvbnRlbnRfVHlwZXNdLnhtbFBLAQItABQABgAIAAAAIQBa9CxbvwAAABUBAAALAAAA&#10;AAAAAAAAAAAAAB8BAABfcmVscy8ucmVsc1BLAQItABQABgAIAAAAIQD3L/NiwgAAAN0AAAAPAAAA&#10;AAAAAAAAAAAAAAcCAABkcnMvZG93bnJldi54bWxQSwUGAAAAAAMAAwC3AAAA9gIAAAAA&#10;"/>
                <v:line id="Line 329" o:spid="_x0000_s1358" style="position:absolute;visibility:visible;mso-wrap-style:square" from="4320,11376" to="4752,11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2qhxgAAAN0AAAAPAAAAZHJzL2Rvd25yZXYueG1sRI9BSwMx&#10;EIXvQv9DmII3m61Q226bFnEpeFChrXiebsbN4maybOI2/nvnIHib4b1575vtPvtOjTTENrCB+awA&#10;RVwH23Jj4P18uFuBignZYheYDPxQhP1ucrPF0oYrH2k8pUZJCMcSDbiU+lLrWDvyGGehJxbtMwwe&#10;k6xDo+2AVwn3nb4vigftsWVpcNjTk6P66/TtDSxdddRLXb2c36qxna/za/64rI25nebHDahEOf2b&#10;/66freCvFsIv38gIevcLAAD//wMAUEsBAi0AFAAGAAgAAAAhANvh9svuAAAAhQEAABMAAAAAAAAA&#10;AAAAAAAAAAAAAFtDb250ZW50X1R5cGVzXS54bWxQSwECLQAUAAYACAAAACEAWvQsW78AAAAVAQAA&#10;CwAAAAAAAAAAAAAAAAAfAQAAX3JlbHMvLnJlbHNQSwECLQAUAAYACAAAACEAaY9qocYAAADdAAAA&#10;DwAAAAAAAAAAAAAAAAAHAgAAZHJzL2Rvd25yZXYueG1sUEsFBgAAAAADAAMAtwAAAPoCAAAAAA==&#10;">
                  <v:stroke endarrow="block"/>
                </v:line>
                <v:line id="Line 330" o:spid="_x0000_s1359" style="position:absolute;visibility:visible;mso-wrap-style:square" from="6192,11376" to="6912,11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886xAAAAN0AAAAPAAAAZHJzL2Rvd25yZXYueG1sRE9LawIx&#10;EL4X/A9hhN5qdgv1sRqldCn0UAtq6XncjJvFzWTZpGv6741Q8DYf33NWm2hbMVDvG8cK8kkGgrhy&#10;uuFawffh/WkOwgdkja1jUvBHHjbr0cMKC+0uvKNhH2qRQtgXqMCE0BVS+sqQRT9xHXHiTq63GBLs&#10;a6l7vKRw28rnLJtKiw2nBoMdvRmqzvtfq2Bmyp2cyfLz8FUOTb6I2/hzXCj1OI6vSxCBYriL/90f&#10;Os2fv+Rw+yadINdXAAAA//8DAFBLAQItABQABgAIAAAAIQDb4fbL7gAAAIUBAAATAAAAAAAAAAAA&#10;AAAAAAAAAABbQ29udGVudF9UeXBlc10ueG1sUEsBAi0AFAAGAAgAAAAhAFr0LFu/AAAAFQEAAAsA&#10;AAAAAAAAAAAAAAAAHwEAAF9yZWxzLy5yZWxzUEsBAi0AFAAGAAgAAAAhAAbDzzrEAAAA3QAAAA8A&#10;AAAAAAAAAAAAAAAABwIAAGRycy9kb3ducmV2LnhtbFBLBQYAAAAAAwADALcAAAD4AgAAAAA=&#10;">
                  <v:stroke endarrow="block"/>
                </v:line>
                <v:shape id="Text Box 331" o:spid="_x0000_s1360" type="#_x0000_t202" style="position:absolute;left:5472;top:11088;width:720;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BRvwgAAAN0AAAAPAAAAZHJzL2Rvd25yZXYueG1sRE9LawIx&#10;EL4X/A9hBG8160KLrkZRQVB6qQ88D5vZh24mS5Ku6783hUJv8/E9Z7HqTSM6cr62rGAyTkAQ51bX&#10;XCq4nHfvUxA+IGtsLJOCJ3lYLQdvC8y0ffCRulMoRQxhn6GCKoQ2k9LnFRn0Y9sSR66wzmCI0JVS&#10;O3zEcNPINEk+pcGaY0OFLW0ryu+nH6Pg3G38/ngLM30oNjL9Kr7Tq1srNRr26zmIQH34F/+59zrO&#10;n36k8PtNPEEuXwAAAP//AwBQSwECLQAUAAYACAAAACEA2+H2y+4AAACFAQAAEwAAAAAAAAAAAAAA&#10;AAAAAAAAW0NvbnRlbnRfVHlwZXNdLnhtbFBLAQItABQABgAIAAAAIQBa9CxbvwAAABUBAAALAAAA&#10;AAAAAAAAAAAAAB8BAABfcmVscy8ucmVsc1BLAQItABQABgAIAAAAIQBofBRvwgAAAN0AAAAPAAAA&#10;AAAAAAAAAAAAAAcCAABkcnMvZG93bnJldi54bWxQSwUGAAAAAAMAAwC3AAAA9gIAAAAA&#10;">
                  <v:textbox inset="0,0,0,0">
                    <w:txbxContent>
                      <w:p w:rsidR="00A91066" w:rsidRDefault="00A91066" w:rsidP="00910091">
                        <w:pPr>
                          <w:jc w:val="center"/>
                          <w:rPr>
                            <w:vertAlign w:val="subscript"/>
                          </w:rPr>
                        </w:pPr>
                        <w:r>
                          <w:t>W</w:t>
                        </w:r>
                        <w:r>
                          <w:rPr>
                            <w:vertAlign w:val="subscript"/>
                          </w:rPr>
                          <w:t>2</w:t>
                        </w:r>
                      </w:p>
                    </w:txbxContent>
                  </v:textbox>
                </v:shape>
                <v:line id="Line 332" o:spid="_x0000_s1361" style="position:absolute;visibility:visible;mso-wrap-style:square" from="5040,11376" to="5472,11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fTWxAAAAN0AAAAPAAAAZHJzL2Rvd25yZXYueG1sRE9LawIx&#10;EL4L/ocwhd40a0t9bI0iXQo9qOCDnqeb6WbpZrJs0jX9940geJuP7znLdbSN6KnztWMFk3EGgrh0&#10;uuZKwfn0PpqD8AFZY+OYFPyRh/VqOFhirt2FD9QfQyVSCPscFZgQ2lxKXxqy6MeuJU7ct+sshgS7&#10;SuoOLyncNvIpy6bSYs2pwWBLb4bKn+OvVTAzxUHOZLE97Yu+niziLn5+LZR6fIibVxCBYriLb+4P&#10;nebPX57h+k06Qa7+AQAA//8DAFBLAQItABQABgAIAAAAIQDb4fbL7gAAAIUBAAATAAAAAAAAAAAA&#10;AAAAAAAAAABbQ29udGVudF9UeXBlc10ueG1sUEsBAi0AFAAGAAgAAAAhAFr0LFu/AAAAFQEAAAsA&#10;AAAAAAAAAAAAAAAAHwEAAF9yZWxzLy5yZWxzUEsBAi0AFAAGAAgAAAAhAJld9NbEAAAA3QAAAA8A&#10;AAAAAAAAAAAAAAAABwIAAGRycy9kb3ducmV2LnhtbFBLBQYAAAAAAwADALcAAAD4AgAAAAA=&#10;">
                  <v:stroke endarrow="block"/>
                </v:line>
              </v:group>
            </w:pict>
          </mc:Fallback>
        </mc:AlternateContent>
      </w:r>
    </w:p>
    <w:p w:rsidR="00910091" w:rsidRPr="00510541" w:rsidRDefault="00910091" w:rsidP="00D02EAA">
      <w:pPr>
        <w:rPr>
          <w:lang w:val="de-DE"/>
        </w:rPr>
      </w:pPr>
    </w:p>
    <w:p w:rsidR="00D02EAA" w:rsidRPr="00510541" w:rsidRDefault="002E730D" w:rsidP="00D02EAA">
      <w:pPr>
        <w:rPr>
          <w:lang w:val="de-DE"/>
        </w:rPr>
      </w:pPr>
      <w:r>
        <w:rPr>
          <w:noProof/>
        </w:rPr>
        <mc:AlternateContent>
          <mc:Choice Requires="wps">
            <w:drawing>
              <wp:anchor distT="0" distB="0" distL="114300" distR="114300" simplePos="0" relativeHeight="251604480" behindDoc="0" locked="0" layoutInCell="0" allowOverlap="1">
                <wp:simplePos x="0" y="0"/>
                <wp:positionH relativeFrom="column">
                  <wp:posOffset>108585</wp:posOffset>
                </wp:positionH>
                <wp:positionV relativeFrom="paragraph">
                  <wp:posOffset>12065</wp:posOffset>
                </wp:positionV>
                <wp:extent cx="365760" cy="365760"/>
                <wp:effectExtent l="0" t="0" r="0" b="0"/>
                <wp:wrapNone/>
                <wp:docPr id="1827" name="Text Box 3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D02EAA">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3" o:spid="_x0000_s1362" type="#_x0000_t202" style="position:absolute;margin-left:8.55pt;margin-top:.95pt;width:28.8pt;height:28.8pt;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Es8hQIAABwFAAAOAAAAZHJzL2Uyb0RvYy54bWysVNuO2yAQfa/Uf0C8Z32Jc7G1zmovTVVp&#10;e5F2+wEEcIxqAwUSe1v13ztAkqbbVqqq+gEDMxxm5pzh8mrsO7Tnxgola5xdpBhxSRUTclvjj4/r&#10;yRIj64hkpFOS1/iJW3y1evnictAVz1WrOsYNAhBpq0HXuHVOV0liact7Yi+U5hKMjTI9cbA024QZ&#10;MgB63yV5ms6TQRmmjaLcWti9i0a8CvhNw6l73zSWO9TVGGJzYTRh3PgxWV2SamuIbgU9hEH+IYqe&#10;CAmXnqDuiCNoZ8QvUL2gRlnVuAuq+kQ1jaA85ADZZOmzbB5aonnIBYpj9alM9v/B0nf7DwYJBtwt&#10;8wVGkvTA0iMfHbpRI5pOp75Eg7YVeD5o8HUjGMA9pGv1vaKfLJLqtiVyy6+NUUPLCYMQM38yOTsa&#10;cawH2QxvFYOLyM6pADQ2pvf1g4ogQAeqnk70+GAobE7ns8UcLBRMh7m/gVTHw9pY95qrHvlJjQ2w&#10;H8DJ/t666Hp08XdZ1Qm2Fl0XFma7ue0M2hNQyjp8If5nbp30zlL5YxEx7kCMcIe3+WgD81/LLC/S&#10;m7ycrOfLxaRYF7NJuUiXkzQrb8p5WpTF3fqbDzArqlYwxuW9kPyowqz4O5YP/RD1E3SIhhqXs3wW&#10;Gfpjkmn4fpdkLxw0ZSf6Gi9PTqTyvL6SDNImlSOii/Pk5/ADIVCD4z9UJajAEx8l4MbNGDU3nR/l&#10;tVHsCYRhFBAHHMOTApNWmS8YDdCeNbafd8RwjLo3EsRVZkXh+zksitkih4U5t2zOLURSgKqxwyhO&#10;b118A3baiG0LN0U5S3UNgmxEEItXbozqIGNowZDV4bnwPX6+Dl4/HrXVdwAAAP//AwBQSwMEFAAG&#10;AAgAAAAhAEuKEcraAAAABgEAAA8AAABkcnMvZG93bnJldi54bWxMjs1OwzAQhO9IvIO1SFwQdYqa&#10;mqRxKkACce3PA2xiN4kar6PYbdK3ZznBaTSa0cxXbGfXi6sdQ+dJw3KRgLBUe9NRo+F4+Hx+BREi&#10;ksHek9VwswG25f1dgbnxE+3sdR8bwSMUctTQxjjkUoa6tQ7Dwg+WODv50WFkOzbSjDjxuOvlS5Ks&#10;pcOO+KHFwX60tj7vL07D6Xt6SrOp+opHtVut37FTlb9p/fgwv21ARDvHvzL84jM6lMxU+QuZIHr2&#10;aslN1gwEx2qlQFQa0iwFWRbyP375AwAA//8DAFBLAQItABQABgAIAAAAIQC2gziS/gAAAOEBAAAT&#10;AAAAAAAAAAAAAAAAAAAAAABbQ29udGVudF9UeXBlc10ueG1sUEsBAi0AFAAGAAgAAAAhADj9If/W&#10;AAAAlAEAAAsAAAAAAAAAAAAAAAAALwEAAF9yZWxzLy5yZWxzUEsBAi0AFAAGAAgAAAAhAMXcSzyF&#10;AgAAHAUAAA4AAAAAAAAAAAAAAAAALgIAAGRycy9lMm9Eb2MueG1sUEsBAi0AFAAGAAgAAAAhAEuK&#10;EcraAAAABgEAAA8AAAAAAAAAAAAAAAAA3wQAAGRycy9kb3ducmV2LnhtbFBLBQYAAAAABAAEAPMA&#10;AADmBQAAAAA=&#10;" o:allowincell="f" stroked="f">
                <v:textbox>
                  <w:txbxContent>
                    <w:p w:rsidR="00A91066" w:rsidRDefault="00A91066" w:rsidP="00D02EAA">
                      <w:r>
                        <w:t>X</w:t>
                      </w:r>
                    </w:p>
                  </w:txbxContent>
                </v:textbox>
              </v:shape>
            </w:pict>
          </mc:Fallback>
        </mc:AlternateContent>
      </w:r>
    </w:p>
    <w:p w:rsidR="00D02EAA" w:rsidRPr="00510541" w:rsidRDefault="002E730D" w:rsidP="00D02EAA">
      <w:pPr>
        <w:rPr>
          <w:lang w:val="de-DE"/>
        </w:rPr>
      </w:pPr>
      <w:r>
        <w:rPr>
          <w:noProof/>
        </w:rPr>
        <mc:AlternateContent>
          <mc:Choice Requires="wps">
            <w:drawing>
              <wp:anchor distT="0" distB="0" distL="114300" distR="114300" simplePos="0" relativeHeight="251614720" behindDoc="0" locked="0" layoutInCell="1" allowOverlap="1">
                <wp:simplePos x="0" y="0"/>
                <wp:positionH relativeFrom="column">
                  <wp:posOffset>4149090</wp:posOffset>
                </wp:positionH>
                <wp:positionV relativeFrom="paragraph">
                  <wp:posOffset>65405</wp:posOffset>
                </wp:positionV>
                <wp:extent cx="365760" cy="365760"/>
                <wp:effectExtent l="0" t="0" r="0" b="0"/>
                <wp:wrapNone/>
                <wp:docPr id="1826" name="Text Box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D02D9C">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4" o:spid="_x0000_s1363" type="#_x0000_t202" style="position:absolute;margin-left:326.7pt;margin-top:5.15pt;width:28.8pt;height:28.8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WKugIAAMY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Qpq&#10;N49ijATtoEqPbG/QndyjyYTYFA29TkHzoQddswcBqLtwdX8vy+8aCblsqNiwW6Xk0DBagYuh/elf&#10;fB1xtAVZD59kBYbo1kgHtK9VZ/MHGUGADqV6OpXHOlPC4ySezmKQlCA6nK0Fmh4/90qbD0x2yB4y&#10;rKD6Dpzu7rUZVY8q1paQBW9beKdpK148AOb4Aqbhq5VZJ1xBn5MgWc1Xc+KRKF55JMhz77ZYEi8u&#10;wtk0n+TLZR7+snZDkja8qpiwZo7kCsmfFe9A85EWJ3pp2fLKwlmXtNqsl61COwrkLtxyKQfJWc1/&#10;6YbLF8TyKqQwIsFdlHhFPJ95pCBTL5kFcy8Ik7skDkhC8uJlSPdcsH8PCQ0ZTqbRdOTS2elXsQVu&#10;vY2Nph03MD5a3mV4flKiqWXgSlSutIbydjxfpMK6f04FlPtYaMdXS9GRrGa/3o/dMZkdG2Etqyeg&#10;sJJAMWAjDD84NFL9xGiAQZJh/WNLFcOo/SigDZKQEDt53IVMZxFc1KVkfSmhogSoDBuMxuPSjNNq&#10;2yu+acDS2HhC3kLr1NzR2vbY6NWh4WBYuOgOg81Oo8u70zqP38VvAAAA//8DAFBLAwQUAAYACAAA&#10;ACEAUFbhX9wAAAAJAQAADwAAAGRycy9kb3ducmV2LnhtbEyPy07DMBBF90j8gzVI7Kgd+qIhToVA&#10;bEGUh8RuGk+TiHgcxW4T/p5hBcvRPbpzbrGdfKdONMQ2sIVsZkARV8G1XFt4e328ugEVE7LDLjBZ&#10;+KYI2/L8rMDchZFf6LRLtZISjjlaaFLqc61j1ZDHOAs9sWSHMHhMcg61dgOOUu47fW3MSntsWT40&#10;2NN9Q9XX7ugtvD8dPj8W5rl+8Mt+DJPR7Dfa2suL6e4WVKIp/cHwqy/qUIrTPhzZRdVZWC3nC0El&#10;MHNQAqyzTMbtJVlvQJeF/r+g/AEAAP//AwBQSwECLQAUAAYACAAAACEAtoM4kv4AAADhAQAAEwAA&#10;AAAAAAAAAAAAAAAAAAAAW0NvbnRlbnRfVHlwZXNdLnhtbFBLAQItABQABgAIAAAAIQA4/SH/1gAA&#10;AJQBAAALAAAAAAAAAAAAAAAAAC8BAABfcmVscy8ucmVsc1BLAQItABQABgAIAAAAIQC6+KWKugIA&#10;AMYFAAAOAAAAAAAAAAAAAAAAAC4CAABkcnMvZTJvRG9jLnhtbFBLAQItABQABgAIAAAAIQBQVuFf&#10;3AAAAAkBAAAPAAAAAAAAAAAAAAAAABQFAABkcnMvZG93bnJldi54bWxQSwUGAAAAAAQABADzAAAA&#10;HQYAAAAA&#10;" filled="f" stroked="f">
                <v:textbox>
                  <w:txbxContent>
                    <w:p w:rsidR="00A91066" w:rsidRDefault="00A91066" w:rsidP="00D02D9C">
                      <w:r>
                        <w:t>Y</w:t>
                      </w:r>
                    </w:p>
                  </w:txbxContent>
                </v:textbox>
              </v:shape>
            </w:pict>
          </mc:Fallback>
        </mc:AlternateContent>
      </w:r>
    </w:p>
    <w:p w:rsidR="00D02EAA" w:rsidRPr="00510541" w:rsidRDefault="00D02EAA" w:rsidP="00D02EAA">
      <w:pPr>
        <w:rPr>
          <w:lang w:val="de-DE"/>
        </w:rPr>
      </w:pPr>
    </w:p>
    <w:p w:rsidR="00D02EAA" w:rsidRPr="00510541" w:rsidRDefault="00D02EAA" w:rsidP="00D02EAA">
      <w:pPr>
        <w:rPr>
          <w:lang w:val="de-DE"/>
        </w:rPr>
      </w:pPr>
    </w:p>
    <w:p w:rsidR="00D02EAA" w:rsidRPr="00510541" w:rsidRDefault="00D02EAA" w:rsidP="00D02EAA">
      <w:pPr>
        <w:rPr>
          <w:lang w:val="de-DE"/>
        </w:rPr>
      </w:pPr>
    </w:p>
    <w:p w:rsidR="00D02EAA" w:rsidRPr="00510541" w:rsidRDefault="00D02EAA" w:rsidP="00D02EAA">
      <w:pPr>
        <w:rPr>
          <w:lang w:val="de-DE"/>
        </w:rPr>
      </w:pPr>
    </w:p>
    <w:p w:rsidR="00D02EAA" w:rsidRPr="00510541" w:rsidRDefault="00D02EAA" w:rsidP="00D02EAA">
      <w:pPr>
        <w:rPr>
          <w:lang w:val="de-DE"/>
        </w:rPr>
      </w:pPr>
    </w:p>
    <w:p w:rsidR="00D02EAA" w:rsidRPr="00510541" w:rsidRDefault="002E730D" w:rsidP="00D02EAA">
      <w:pPr>
        <w:rPr>
          <w:lang w:val="de-DE"/>
        </w:rPr>
      </w:pPr>
      <w:r>
        <w:rPr>
          <w:noProof/>
        </w:rPr>
        <mc:AlternateContent>
          <mc:Choice Requires="wps">
            <w:drawing>
              <wp:anchor distT="0" distB="0" distL="114300" distR="114300" simplePos="0" relativeHeight="251620864" behindDoc="0" locked="0" layoutInCell="1" allowOverlap="1">
                <wp:simplePos x="0" y="0"/>
                <wp:positionH relativeFrom="column">
                  <wp:posOffset>148590</wp:posOffset>
                </wp:positionH>
                <wp:positionV relativeFrom="paragraph">
                  <wp:posOffset>37465</wp:posOffset>
                </wp:positionV>
                <wp:extent cx="571500" cy="228600"/>
                <wp:effectExtent l="0" t="0" r="0" b="0"/>
                <wp:wrapNone/>
                <wp:docPr id="1825" name="Text Box 3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Pr="006C640B" w:rsidRDefault="00A91066" w:rsidP="00510541">
                            <w:pPr>
                              <w:rPr>
                                <w:rFonts w:ascii="Arial" w:hAnsi="Arial" w:cs="Arial"/>
                                <w:sz w:val="22"/>
                                <w:szCs w:val="22"/>
                                <w:lang w:val="de-DE"/>
                              </w:rPr>
                            </w:pPr>
                            <w:r w:rsidRPr="006C640B">
                              <w:rPr>
                                <w:rFonts w:ascii="Arial" w:hAnsi="Arial" w:cs="Arial"/>
                                <w:sz w:val="22"/>
                                <w:szCs w:val="22"/>
                                <w:lang w:val="de-DE"/>
                              </w:rPr>
                              <w:t>H</w:t>
                            </w:r>
                            <w:r>
                              <w:rPr>
                                <w:rFonts w:ascii="Arial" w:hAnsi="Arial" w:cs="Arial"/>
                                <w:sz w:val="22"/>
                                <w:szCs w:val="22"/>
                                <w:lang w:val="de-DE"/>
                              </w:rPr>
                              <w:t>ì</w:t>
                            </w:r>
                            <w:r w:rsidRPr="006C640B">
                              <w:rPr>
                                <w:rFonts w:ascii="Arial" w:hAnsi="Arial" w:cs="Arial"/>
                                <w:sz w:val="22"/>
                                <w:szCs w:val="22"/>
                                <w:lang w:val="de-DE"/>
                              </w:rPr>
                              <w:t>nh</w:t>
                            </w:r>
                            <w:r>
                              <w:rPr>
                                <w:rFonts w:ascii="Arial" w:hAnsi="Arial" w:cs="Arial"/>
                                <w:sz w:val="22"/>
                                <w:szCs w:val="22"/>
                                <w:lang w:val="de-DE"/>
                              </w:rPr>
                              <w:t xml:space="preserve"> 1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5" o:spid="_x0000_s1364" type="#_x0000_t202" style="position:absolute;margin-left:11.7pt;margin-top:2.95pt;width:45pt;height:1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U5KswIAALYFAAAOAAAAZHJzL2Uyb0RvYy54bWysVG1vmzAQ/j5p/8Hyd8pLIAFUUrUhTJO6&#10;F6ndD3DABGtgM9sJ6ab9951NSJNWk6ZtfLAO+/zcPXeP7/rm0LVoT6VigmfYv/IworwUFePbDH95&#10;LJwYI6UJr0grOM3wE1X4Zvn2zfXQpzQQjWgrKhGAcJUOfYYbrfvUdVXZ0I6oK9FTDoe1kB3R8Cu3&#10;biXJAOhd6waeN3cHIateipIqBbv5eIiXFr+uaak/1bWiGrUZhty0XaVdN2Z1l9ck3UrSN6w8pkH+&#10;IouOMA5BT1A50QTtJHsF1bFSCiVqfVWKzhV1zUpqOQAb33vB5qEhPbVcoDiqP5VJ/T/Y8uP+s0Ss&#10;gt7FQYQRJx106ZEeNLoTBzSbRaZEQ69S8HzowVcf4ADcLV3V34vyq0JcrBrCt/RWSjE0lFSQom9u&#10;umdXRxxlQDbDB1FBILLTwgIdatmZ+kFFEKBDq55O7THJlLAZLfzIg5MSjoIgnoNtIpB0utxLpd9R&#10;0SFjZFhC9y042d8rPbpOLiYWFwVrW9gnacsvNgBz3IHQcNWcmSRsQ38kXrKO13HohMF87YRenju3&#10;xSp05oW/iPJZvlrl/k8T1w/ThlUV5SbMJC4//LPmHWU+yuIkLyVaVhk4k5KS282qlWhPQNyF/Y4F&#10;OXNzL9Ow9QIuLyj5QejdBYlTzOOFExZh5CQLL3Y8P7lL5l6YhHlxSemecfrvlNCQ4SQC3Vk6v+Xm&#10;2e81N5J2TMP4aFmX4fjkRFKjwDWvbGs1Ye1on5XCpP9cCmj31GirVyPRUaz6sDmMr2MWm/hGzRtR&#10;PYGEpQCJgRph+IHRCPkdowEGSYbVtx2RFKP2PYdnYKbOZMjJ2EwG4SVczbDGaDRXepxOu16ybQPI&#10;40Pj4haeSs2sjJ+zOD4wGA6WzXGQmelz/m+9nsft8hcAAAD//wMAUEsDBBQABgAIAAAAIQAkPOm0&#10;2wAAAAcBAAAPAAAAZHJzL2Rvd25yZXYueG1sTI7BToNAFEX3Jv7D5Jm4swO1NkJ5NI3RlYmR4qLL&#10;AV5hUuYNMtMW/95hpcube3PuybaT6cWFRqctI8SLCARxbRvNLcJX+fbwDMJ5xY3qLRPCDznY5rc3&#10;mUobe+WCLnvfigBhlyqEzvshldLVHRnlFnYgDt3Rjkb5EMdWNqO6Brjp5TKK1tIozeGhUwO9dFSf&#10;9meDsDtw8aq/P6rP4ljoskwifl+fEO/vpt0GhKfJ/41h1g/qkAenyp65caJHWD6uwhLhKQEx1/Gc&#10;K4RVnIDMM/nfP/8FAAD//wMAUEsBAi0AFAAGAAgAAAAhALaDOJL+AAAA4QEAABMAAAAAAAAAAAAA&#10;AAAAAAAAAFtDb250ZW50X1R5cGVzXS54bWxQSwECLQAUAAYACAAAACEAOP0h/9YAAACUAQAACwAA&#10;AAAAAAAAAAAAAAAvAQAAX3JlbHMvLnJlbHNQSwECLQAUAAYACAAAACEACPFOSrMCAAC2BQAADgAA&#10;AAAAAAAAAAAAAAAuAgAAZHJzL2Uyb0RvYy54bWxQSwECLQAUAAYACAAAACEAJDzptNsAAAAHAQAA&#10;DwAAAAAAAAAAAAAAAAANBQAAZHJzL2Rvd25yZXYueG1sUEsFBgAAAAAEAAQA8wAAABUGAAAAAA==&#10;" filled="f" stroked="f">
                <v:textbox inset="0,0,0,0">
                  <w:txbxContent>
                    <w:p w:rsidR="00A91066" w:rsidRPr="006C640B" w:rsidRDefault="00A91066" w:rsidP="00510541">
                      <w:pPr>
                        <w:rPr>
                          <w:rFonts w:ascii="Arial" w:hAnsi="Arial" w:cs="Arial"/>
                          <w:sz w:val="22"/>
                          <w:szCs w:val="22"/>
                          <w:lang w:val="de-DE"/>
                        </w:rPr>
                      </w:pPr>
                      <w:r w:rsidRPr="006C640B">
                        <w:rPr>
                          <w:rFonts w:ascii="Arial" w:hAnsi="Arial" w:cs="Arial"/>
                          <w:sz w:val="22"/>
                          <w:szCs w:val="22"/>
                          <w:lang w:val="de-DE"/>
                        </w:rPr>
                        <w:t>H</w:t>
                      </w:r>
                      <w:r>
                        <w:rPr>
                          <w:rFonts w:ascii="Arial" w:hAnsi="Arial" w:cs="Arial"/>
                          <w:sz w:val="22"/>
                          <w:szCs w:val="22"/>
                          <w:lang w:val="de-DE"/>
                        </w:rPr>
                        <w:t>ì</w:t>
                      </w:r>
                      <w:r w:rsidRPr="006C640B">
                        <w:rPr>
                          <w:rFonts w:ascii="Arial" w:hAnsi="Arial" w:cs="Arial"/>
                          <w:sz w:val="22"/>
                          <w:szCs w:val="22"/>
                          <w:lang w:val="de-DE"/>
                        </w:rPr>
                        <w:t>nh</w:t>
                      </w:r>
                      <w:r>
                        <w:rPr>
                          <w:rFonts w:ascii="Arial" w:hAnsi="Arial" w:cs="Arial"/>
                          <w:sz w:val="22"/>
                          <w:szCs w:val="22"/>
                          <w:lang w:val="de-DE"/>
                        </w:rPr>
                        <w:t xml:space="preserve"> 14</w:t>
                      </w:r>
                    </w:p>
                  </w:txbxContent>
                </v:textbox>
              </v:shape>
            </w:pict>
          </mc:Fallback>
        </mc:AlternateContent>
      </w:r>
    </w:p>
    <w:p w:rsidR="005866EF" w:rsidRPr="00510541" w:rsidRDefault="005866EF" w:rsidP="00D02EAA">
      <w:pPr>
        <w:rPr>
          <w:lang w:val="de-DE"/>
        </w:rPr>
      </w:pPr>
    </w:p>
    <w:p w:rsidR="00D02EAA" w:rsidRPr="00786C6F" w:rsidRDefault="00D02EAA" w:rsidP="00D02EAA">
      <w:pPr>
        <w:rPr>
          <w:lang w:val="de-DE"/>
        </w:rPr>
      </w:pPr>
      <w:r w:rsidRPr="00786C6F">
        <w:rPr>
          <w:lang w:val="de-DE"/>
        </w:rPr>
        <w:t>ĐA:  W(s)=</w:t>
      </w:r>
      <w:r w:rsidRPr="00FA1EE0">
        <w:rPr>
          <w:position w:val="-34"/>
        </w:rPr>
        <w:object w:dxaOrig="4840" w:dyaOrig="780">
          <v:shape id="_x0000_i1035" type="#_x0000_t75" style="width:241.95pt;height:38.9pt" o:ole="">
            <v:imagedata r:id="rId36" o:title=""/>
          </v:shape>
          <o:OLEObject Type="Embed" ProgID="Equation.3" ShapeID="_x0000_i1035" DrawAspect="Content" ObjectID="_1636480586" r:id="rId37"/>
        </w:object>
      </w:r>
    </w:p>
    <w:p w:rsidR="00D02EAA" w:rsidRPr="00786C6F" w:rsidRDefault="00D02EAA" w:rsidP="00D02EAA">
      <w:pPr>
        <w:rPr>
          <w:lang w:val="de-DE"/>
        </w:rPr>
      </w:pPr>
    </w:p>
    <w:p w:rsidR="005866EF" w:rsidRPr="00786C6F" w:rsidRDefault="005866EF" w:rsidP="00D02EAA">
      <w:pPr>
        <w:rPr>
          <w:lang w:val="de-DE"/>
        </w:rPr>
      </w:pPr>
    </w:p>
    <w:p w:rsidR="005866EF" w:rsidRPr="00786C6F" w:rsidRDefault="005866EF" w:rsidP="00D02EAA">
      <w:pPr>
        <w:rPr>
          <w:lang w:val="de-DE"/>
        </w:rPr>
      </w:pPr>
    </w:p>
    <w:p w:rsidR="005866EF" w:rsidRPr="00786C6F" w:rsidRDefault="005866EF" w:rsidP="00D02EAA">
      <w:pPr>
        <w:rPr>
          <w:lang w:val="de-DE"/>
        </w:rPr>
      </w:pPr>
    </w:p>
    <w:p w:rsidR="00295F06" w:rsidRPr="00786C6F" w:rsidRDefault="00295F06" w:rsidP="00295F06">
      <w:pPr>
        <w:tabs>
          <w:tab w:val="left" w:pos="567"/>
          <w:tab w:val="left" w:pos="1134"/>
          <w:tab w:val="left" w:pos="1701"/>
          <w:tab w:val="left" w:pos="2268"/>
          <w:tab w:val="left" w:pos="2835"/>
        </w:tabs>
        <w:rPr>
          <w:sz w:val="18"/>
          <w:szCs w:val="18"/>
          <w:lang w:val="de-DE"/>
        </w:rPr>
      </w:pPr>
      <w:r w:rsidRPr="00786C6F">
        <w:rPr>
          <w:b/>
          <w:sz w:val="18"/>
          <w:szCs w:val="18"/>
          <w:lang w:val="de-DE"/>
        </w:rPr>
        <w:t>Bài 13:</w:t>
      </w:r>
      <w:r w:rsidRPr="00786C6F">
        <w:rPr>
          <w:sz w:val="18"/>
          <w:szCs w:val="18"/>
          <w:lang w:val="de-DE"/>
        </w:rPr>
        <w:t xml:space="preserve"> Cho hệ có sơ đồ khối mô tả ở hình 15.</w:t>
      </w:r>
    </w:p>
    <w:p w:rsidR="00295F06" w:rsidRPr="006410BB" w:rsidRDefault="00295F06" w:rsidP="00295F06">
      <w:pPr>
        <w:tabs>
          <w:tab w:val="left" w:pos="567"/>
          <w:tab w:val="left" w:pos="1134"/>
          <w:tab w:val="left" w:pos="1701"/>
          <w:tab w:val="left" w:pos="2268"/>
          <w:tab w:val="left" w:pos="2835"/>
        </w:tabs>
        <w:ind w:left="284"/>
        <w:rPr>
          <w:sz w:val="18"/>
          <w:szCs w:val="18"/>
          <w:lang w:val="de-DE"/>
        </w:rPr>
      </w:pPr>
      <w:r>
        <w:rPr>
          <w:sz w:val="18"/>
          <w:szCs w:val="18"/>
          <w:lang w:val="de-DE"/>
        </w:rPr>
        <w:t xml:space="preserve">- </w:t>
      </w:r>
      <w:r w:rsidRPr="006410BB">
        <w:rPr>
          <w:sz w:val="18"/>
          <w:szCs w:val="18"/>
          <w:lang w:val="de-DE"/>
        </w:rPr>
        <w:t>Hãy xác định hàm truyền đạt tương đương của hệ.</w:t>
      </w:r>
    </w:p>
    <w:p w:rsidR="005866EF" w:rsidRPr="00295F06" w:rsidRDefault="002E730D" w:rsidP="00D02EAA">
      <w:pPr>
        <w:rPr>
          <w:lang w:val="de-DE"/>
        </w:rPr>
      </w:pPr>
      <w:r>
        <w:rPr>
          <w:noProof/>
        </w:rPr>
        <mc:AlternateContent>
          <mc:Choice Requires="wpg">
            <w:drawing>
              <wp:anchor distT="0" distB="0" distL="114300" distR="114300" simplePos="0" relativeHeight="251591168" behindDoc="0" locked="0" layoutInCell="1" allowOverlap="1">
                <wp:simplePos x="0" y="0"/>
                <wp:positionH relativeFrom="column">
                  <wp:posOffset>-37465</wp:posOffset>
                </wp:positionH>
                <wp:positionV relativeFrom="paragraph">
                  <wp:posOffset>109855</wp:posOffset>
                </wp:positionV>
                <wp:extent cx="4375150" cy="1995170"/>
                <wp:effectExtent l="0" t="0" r="0" b="0"/>
                <wp:wrapNone/>
                <wp:docPr id="1801" name="Group 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75150" cy="1995170"/>
                          <a:chOff x="2448" y="2160"/>
                          <a:chExt cx="7920" cy="3456"/>
                        </a:xfrm>
                      </wpg:grpSpPr>
                      <wps:wsp>
                        <wps:cNvPr id="1802" name="Text Box 337"/>
                        <wps:cNvSpPr txBox="1">
                          <a:spLocks noChangeArrowheads="1"/>
                        </wps:cNvSpPr>
                        <wps:spPr bwMode="auto">
                          <a:xfrm>
                            <a:off x="4320" y="3198"/>
                            <a:ext cx="720" cy="516"/>
                          </a:xfrm>
                          <a:prstGeom prst="rect">
                            <a:avLst/>
                          </a:prstGeom>
                          <a:solidFill>
                            <a:srgbClr val="FFFFFF"/>
                          </a:solidFill>
                          <a:ln w="9525">
                            <a:solidFill>
                              <a:srgbClr val="000000"/>
                            </a:solidFill>
                            <a:miter lim="800000"/>
                            <a:headEnd/>
                            <a:tailEnd/>
                          </a:ln>
                        </wps:spPr>
                        <wps:txbx>
                          <w:txbxContent>
                            <w:p w:rsidR="00A91066" w:rsidRDefault="00A91066" w:rsidP="00D02EAA">
                              <w:pPr>
                                <w:rPr>
                                  <w:vertAlign w:val="subscript"/>
                                </w:rPr>
                              </w:pPr>
                              <w:r>
                                <w:t>W</w:t>
                              </w:r>
                              <w:r>
                                <w:rPr>
                                  <w:vertAlign w:val="subscript"/>
                                </w:rPr>
                                <w:t>1</w:t>
                              </w:r>
                            </w:p>
                          </w:txbxContent>
                        </wps:txbx>
                        <wps:bodyPr rot="0" vert="horz" wrap="square" lIns="91440" tIns="45720" rIns="91440" bIns="45720" anchor="t" anchorCtr="0" upright="1">
                          <a:noAutofit/>
                        </wps:bodyPr>
                      </wps:wsp>
                      <wps:wsp>
                        <wps:cNvPr id="1803" name="Line 338"/>
                        <wps:cNvCnPr>
                          <a:cxnSpLocks noChangeShapeType="1"/>
                        </wps:cNvCnPr>
                        <wps:spPr bwMode="auto">
                          <a:xfrm>
                            <a:off x="3456" y="3456"/>
                            <a:ext cx="8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4" name="Text Box 339"/>
                        <wps:cNvSpPr txBox="1">
                          <a:spLocks noChangeArrowheads="1"/>
                        </wps:cNvSpPr>
                        <wps:spPr bwMode="auto">
                          <a:xfrm>
                            <a:off x="5616" y="5040"/>
                            <a:ext cx="720" cy="576"/>
                          </a:xfrm>
                          <a:prstGeom prst="rect">
                            <a:avLst/>
                          </a:prstGeom>
                          <a:solidFill>
                            <a:srgbClr val="FFFFFF"/>
                          </a:solidFill>
                          <a:ln w="9525">
                            <a:solidFill>
                              <a:srgbClr val="000000"/>
                            </a:solidFill>
                            <a:miter lim="800000"/>
                            <a:headEnd/>
                            <a:tailEnd/>
                          </a:ln>
                        </wps:spPr>
                        <wps:txbx>
                          <w:txbxContent>
                            <w:p w:rsidR="00A91066" w:rsidRDefault="00A91066" w:rsidP="00D02EAA">
                              <w:pPr>
                                <w:rPr>
                                  <w:vertAlign w:val="subscript"/>
                                </w:rPr>
                              </w:pPr>
                              <w:r>
                                <w:t>W</w:t>
                              </w:r>
                              <w:r>
                                <w:rPr>
                                  <w:vertAlign w:val="subscript"/>
                                </w:rPr>
                                <w:t>5</w:t>
                              </w:r>
                            </w:p>
                          </w:txbxContent>
                        </wps:txbx>
                        <wps:bodyPr rot="0" vert="horz" wrap="square" lIns="91440" tIns="45720" rIns="91440" bIns="45720" anchor="t" anchorCtr="0" upright="1">
                          <a:noAutofit/>
                        </wps:bodyPr>
                      </wps:wsp>
                      <wps:wsp>
                        <wps:cNvPr id="1805" name="Text Box 340"/>
                        <wps:cNvSpPr txBox="1">
                          <a:spLocks noChangeArrowheads="1"/>
                        </wps:cNvSpPr>
                        <wps:spPr bwMode="auto">
                          <a:xfrm>
                            <a:off x="6786" y="3951"/>
                            <a:ext cx="720" cy="468"/>
                          </a:xfrm>
                          <a:prstGeom prst="rect">
                            <a:avLst/>
                          </a:prstGeom>
                          <a:solidFill>
                            <a:srgbClr val="FFFFFF"/>
                          </a:solidFill>
                          <a:ln w="9525">
                            <a:solidFill>
                              <a:srgbClr val="000000"/>
                            </a:solidFill>
                            <a:miter lim="800000"/>
                            <a:headEnd/>
                            <a:tailEnd/>
                          </a:ln>
                        </wps:spPr>
                        <wps:txbx>
                          <w:txbxContent>
                            <w:p w:rsidR="00A91066" w:rsidRDefault="00A91066" w:rsidP="00D02EAA">
                              <w:pPr>
                                <w:rPr>
                                  <w:vertAlign w:val="subscript"/>
                                </w:rPr>
                              </w:pPr>
                              <w:r>
                                <w:t>W</w:t>
                              </w:r>
                              <w:r>
                                <w:rPr>
                                  <w:vertAlign w:val="subscript"/>
                                </w:rPr>
                                <w:t>4</w:t>
                              </w:r>
                            </w:p>
                          </w:txbxContent>
                        </wps:txbx>
                        <wps:bodyPr rot="0" vert="horz" wrap="square" lIns="91440" tIns="45720" rIns="91440" bIns="45720" anchor="t" anchorCtr="0" upright="1">
                          <a:noAutofit/>
                        </wps:bodyPr>
                      </wps:wsp>
                      <wps:wsp>
                        <wps:cNvPr id="1806" name="Text Box 341"/>
                        <wps:cNvSpPr txBox="1">
                          <a:spLocks noChangeArrowheads="1"/>
                        </wps:cNvSpPr>
                        <wps:spPr bwMode="auto">
                          <a:xfrm>
                            <a:off x="7632" y="2160"/>
                            <a:ext cx="720" cy="576"/>
                          </a:xfrm>
                          <a:prstGeom prst="rect">
                            <a:avLst/>
                          </a:prstGeom>
                          <a:solidFill>
                            <a:srgbClr val="FFFFFF"/>
                          </a:solidFill>
                          <a:ln w="9525">
                            <a:solidFill>
                              <a:srgbClr val="000000"/>
                            </a:solidFill>
                            <a:miter lim="800000"/>
                            <a:headEnd/>
                            <a:tailEnd/>
                          </a:ln>
                        </wps:spPr>
                        <wps:txbx>
                          <w:txbxContent>
                            <w:p w:rsidR="00A91066" w:rsidRDefault="00A91066" w:rsidP="00D02EAA">
                              <w:pPr>
                                <w:rPr>
                                  <w:vertAlign w:val="subscript"/>
                                </w:rPr>
                              </w:pPr>
                              <w:r>
                                <w:t>W</w:t>
                              </w:r>
                              <w:r>
                                <w:rPr>
                                  <w:vertAlign w:val="subscript"/>
                                </w:rPr>
                                <w:t>6</w:t>
                              </w:r>
                            </w:p>
                          </w:txbxContent>
                        </wps:txbx>
                        <wps:bodyPr rot="0" vert="horz" wrap="square" lIns="91440" tIns="45720" rIns="91440" bIns="45720" anchor="t" anchorCtr="0" upright="1">
                          <a:noAutofit/>
                        </wps:bodyPr>
                      </wps:wsp>
                      <wps:wsp>
                        <wps:cNvPr id="1807" name="Text Box 342"/>
                        <wps:cNvSpPr txBox="1">
                          <a:spLocks noChangeArrowheads="1"/>
                        </wps:cNvSpPr>
                        <wps:spPr bwMode="auto">
                          <a:xfrm>
                            <a:off x="6777" y="3198"/>
                            <a:ext cx="720" cy="492"/>
                          </a:xfrm>
                          <a:prstGeom prst="rect">
                            <a:avLst/>
                          </a:prstGeom>
                          <a:solidFill>
                            <a:srgbClr val="FFFFFF"/>
                          </a:solidFill>
                          <a:ln w="9525">
                            <a:solidFill>
                              <a:srgbClr val="000000"/>
                            </a:solidFill>
                            <a:miter lim="800000"/>
                            <a:headEnd/>
                            <a:tailEnd/>
                          </a:ln>
                        </wps:spPr>
                        <wps:txbx>
                          <w:txbxContent>
                            <w:p w:rsidR="00A91066" w:rsidRDefault="00A91066" w:rsidP="00D02EAA">
                              <w:pPr>
                                <w:rPr>
                                  <w:vertAlign w:val="subscript"/>
                                </w:rPr>
                              </w:pPr>
                              <w:r>
                                <w:t>W</w:t>
                              </w:r>
                              <w:r>
                                <w:rPr>
                                  <w:vertAlign w:val="subscript"/>
                                </w:rPr>
                                <w:t>2</w:t>
                              </w:r>
                            </w:p>
                          </w:txbxContent>
                        </wps:txbx>
                        <wps:bodyPr rot="0" vert="horz" wrap="square" lIns="91440" tIns="45720" rIns="91440" bIns="45720" anchor="t" anchorCtr="0" upright="1">
                          <a:noAutofit/>
                        </wps:bodyPr>
                      </wps:wsp>
                      <wps:wsp>
                        <wps:cNvPr id="1808" name="AutoShape 343"/>
                        <wps:cNvSpPr>
                          <a:spLocks noChangeArrowheads="1"/>
                        </wps:cNvSpPr>
                        <wps:spPr bwMode="auto">
                          <a:xfrm>
                            <a:off x="5760" y="3312"/>
                            <a:ext cx="288"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09" name="AutoShape 344"/>
                        <wps:cNvSpPr>
                          <a:spLocks noChangeArrowheads="1"/>
                        </wps:cNvSpPr>
                        <wps:spPr bwMode="auto">
                          <a:xfrm>
                            <a:off x="3168" y="3312"/>
                            <a:ext cx="288"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0" name="Line 345"/>
                        <wps:cNvCnPr>
                          <a:cxnSpLocks noChangeShapeType="1"/>
                        </wps:cNvCnPr>
                        <wps:spPr bwMode="auto">
                          <a:xfrm>
                            <a:off x="2448" y="3456"/>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1" name="Line 346"/>
                        <wps:cNvCnPr>
                          <a:cxnSpLocks noChangeShapeType="1"/>
                        </wps:cNvCnPr>
                        <wps:spPr bwMode="auto">
                          <a:xfrm>
                            <a:off x="5040" y="3456"/>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2" name="Line 347"/>
                        <wps:cNvCnPr>
                          <a:cxnSpLocks noChangeShapeType="1"/>
                        </wps:cNvCnPr>
                        <wps:spPr bwMode="auto">
                          <a:xfrm>
                            <a:off x="6048" y="3456"/>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3" name="Freeform 348"/>
                        <wps:cNvSpPr>
                          <a:spLocks/>
                        </wps:cNvSpPr>
                        <wps:spPr bwMode="auto">
                          <a:xfrm flipH="1">
                            <a:off x="8352" y="2448"/>
                            <a:ext cx="1584" cy="1008"/>
                          </a:xfrm>
                          <a:custGeom>
                            <a:avLst/>
                            <a:gdLst>
                              <a:gd name="T0" fmla="*/ 0 w 1584"/>
                              <a:gd name="T1" fmla="*/ 1008 h 1008"/>
                              <a:gd name="T2" fmla="*/ 0 w 1584"/>
                              <a:gd name="T3" fmla="*/ 0 h 1008"/>
                              <a:gd name="T4" fmla="*/ 1584 w 1584"/>
                              <a:gd name="T5" fmla="*/ 0 h 1008"/>
                            </a:gdLst>
                            <a:ahLst/>
                            <a:cxnLst>
                              <a:cxn ang="0">
                                <a:pos x="T0" y="T1"/>
                              </a:cxn>
                              <a:cxn ang="0">
                                <a:pos x="T2" y="T3"/>
                              </a:cxn>
                              <a:cxn ang="0">
                                <a:pos x="T4" y="T5"/>
                              </a:cxn>
                            </a:cxnLst>
                            <a:rect l="0" t="0" r="r" b="b"/>
                            <a:pathLst>
                              <a:path w="1584" h="1008">
                                <a:moveTo>
                                  <a:pt x="0" y="1008"/>
                                </a:moveTo>
                                <a:lnTo>
                                  <a:pt x="0" y="0"/>
                                </a:lnTo>
                                <a:lnTo>
                                  <a:pt x="1584"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4" name="Freeform 349"/>
                        <wps:cNvSpPr>
                          <a:spLocks/>
                        </wps:cNvSpPr>
                        <wps:spPr bwMode="auto">
                          <a:xfrm flipH="1">
                            <a:off x="5904" y="2448"/>
                            <a:ext cx="1728" cy="864"/>
                          </a:xfrm>
                          <a:custGeom>
                            <a:avLst/>
                            <a:gdLst>
                              <a:gd name="T0" fmla="*/ 0 w 864"/>
                              <a:gd name="T1" fmla="*/ 0 h 864"/>
                              <a:gd name="T2" fmla="*/ 864 w 864"/>
                              <a:gd name="T3" fmla="*/ 0 h 864"/>
                              <a:gd name="T4" fmla="*/ 864 w 864"/>
                              <a:gd name="T5" fmla="*/ 864 h 864"/>
                            </a:gdLst>
                            <a:ahLst/>
                            <a:cxnLst>
                              <a:cxn ang="0">
                                <a:pos x="T0" y="T1"/>
                              </a:cxn>
                              <a:cxn ang="0">
                                <a:pos x="T2" y="T3"/>
                              </a:cxn>
                              <a:cxn ang="0">
                                <a:pos x="T4" y="T5"/>
                              </a:cxn>
                            </a:cxnLst>
                            <a:rect l="0" t="0" r="r" b="b"/>
                            <a:pathLst>
                              <a:path w="864" h="864">
                                <a:moveTo>
                                  <a:pt x="0" y="0"/>
                                </a:moveTo>
                                <a:lnTo>
                                  <a:pt x="864" y="0"/>
                                </a:lnTo>
                                <a:lnTo>
                                  <a:pt x="864" y="864"/>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5" name="Line 350"/>
                        <wps:cNvCnPr>
                          <a:cxnSpLocks noChangeShapeType="1"/>
                        </wps:cNvCnPr>
                        <wps:spPr bwMode="auto">
                          <a:xfrm>
                            <a:off x="7488" y="3456"/>
                            <a:ext cx="12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6" name="Freeform 351"/>
                        <wps:cNvSpPr>
                          <a:spLocks/>
                        </wps:cNvSpPr>
                        <wps:spPr bwMode="auto">
                          <a:xfrm>
                            <a:off x="7488" y="3456"/>
                            <a:ext cx="576" cy="720"/>
                          </a:xfrm>
                          <a:custGeom>
                            <a:avLst/>
                            <a:gdLst>
                              <a:gd name="T0" fmla="*/ 576 w 576"/>
                              <a:gd name="T1" fmla="*/ 0 h 720"/>
                              <a:gd name="T2" fmla="*/ 576 w 576"/>
                              <a:gd name="T3" fmla="*/ 720 h 720"/>
                              <a:gd name="T4" fmla="*/ 0 w 576"/>
                              <a:gd name="T5" fmla="*/ 720 h 720"/>
                            </a:gdLst>
                            <a:ahLst/>
                            <a:cxnLst>
                              <a:cxn ang="0">
                                <a:pos x="T0" y="T1"/>
                              </a:cxn>
                              <a:cxn ang="0">
                                <a:pos x="T2" y="T3"/>
                              </a:cxn>
                              <a:cxn ang="0">
                                <a:pos x="T4" y="T5"/>
                              </a:cxn>
                            </a:cxnLst>
                            <a:rect l="0" t="0" r="r" b="b"/>
                            <a:pathLst>
                              <a:path w="576" h="720">
                                <a:moveTo>
                                  <a:pt x="576" y="0"/>
                                </a:moveTo>
                                <a:lnTo>
                                  <a:pt x="576" y="720"/>
                                </a:lnTo>
                                <a:lnTo>
                                  <a:pt x="0" y="72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7" name="Freeform 352"/>
                        <wps:cNvSpPr>
                          <a:spLocks/>
                        </wps:cNvSpPr>
                        <wps:spPr bwMode="auto">
                          <a:xfrm>
                            <a:off x="5904" y="3600"/>
                            <a:ext cx="864" cy="576"/>
                          </a:xfrm>
                          <a:custGeom>
                            <a:avLst/>
                            <a:gdLst>
                              <a:gd name="T0" fmla="*/ 864 w 864"/>
                              <a:gd name="T1" fmla="*/ 576 h 576"/>
                              <a:gd name="T2" fmla="*/ 0 w 864"/>
                              <a:gd name="T3" fmla="*/ 576 h 576"/>
                              <a:gd name="T4" fmla="*/ 0 w 864"/>
                              <a:gd name="T5" fmla="*/ 0 h 576"/>
                            </a:gdLst>
                            <a:ahLst/>
                            <a:cxnLst>
                              <a:cxn ang="0">
                                <a:pos x="T0" y="T1"/>
                              </a:cxn>
                              <a:cxn ang="0">
                                <a:pos x="T2" y="T3"/>
                              </a:cxn>
                              <a:cxn ang="0">
                                <a:pos x="T4" y="T5"/>
                              </a:cxn>
                            </a:cxnLst>
                            <a:rect l="0" t="0" r="r" b="b"/>
                            <a:pathLst>
                              <a:path w="864" h="576">
                                <a:moveTo>
                                  <a:pt x="864" y="576"/>
                                </a:moveTo>
                                <a:lnTo>
                                  <a:pt x="0" y="576"/>
                                </a:lnTo>
                                <a:lnTo>
                                  <a:pt x="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8" name="Freeform 353"/>
                        <wps:cNvSpPr>
                          <a:spLocks/>
                        </wps:cNvSpPr>
                        <wps:spPr bwMode="auto">
                          <a:xfrm>
                            <a:off x="6336" y="4176"/>
                            <a:ext cx="1728" cy="1152"/>
                          </a:xfrm>
                          <a:custGeom>
                            <a:avLst/>
                            <a:gdLst>
                              <a:gd name="T0" fmla="*/ 1728 w 1728"/>
                              <a:gd name="T1" fmla="*/ 0 h 1152"/>
                              <a:gd name="T2" fmla="*/ 1728 w 1728"/>
                              <a:gd name="T3" fmla="*/ 1152 h 1152"/>
                              <a:gd name="T4" fmla="*/ 0 w 1728"/>
                              <a:gd name="T5" fmla="*/ 1152 h 1152"/>
                            </a:gdLst>
                            <a:ahLst/>
                            <a:cxnLst>
                              <a:cxn ang="0">
                                <a:pos x="T0" y="T1"/>
                              </a:cxn>
                              <a:cxn ang="0">
                                <a:pos x="T2" y="T3"/>
                              </a:cxn>
                              <a:cxn ang="0">
                                <a:pos x="T4" y="T5"/>
                              </a:cxn>
                            </a:cxnLst>
                            <a:rect l="0" t="0" r="r" b="b"/>
                            <a:pathLst>
                              <a:path w="1728" h="1152">
                                <a:moveTo>
                                  <a:pt x="1728" y="0"/>
                                </a:moveTo>
                                <a:lnTo>
                                  <a:pt x="1728" y="1152"/>
                                </a:lnTo>
                                <a:lnTo>
                                  <a:pt x="0" y="1152"/>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9" name="Freeform 354"/>
                        <wps:cNvSpPr>
                          <a:spLocks/>
                        </wps:cNvSpPr>
                        <wps:spPr bwMode="auto">
                          <a:xfrm>
                            <a:off x="3312" y="3600"/>
                            <a:ext cx="2304" cy="1728"/>
                          </a:xfrm>
                          <a:custGeom>
                            <a:avLst/>
                            <a:gdLst>
                              <a:gd name="T0" fmla="*/ 2160 w 2160"/>
                              <a:gd name="T1" fmla="*/ 1728 h 1728"/>
                              <a:gd name="T2" fmla="*/ 0 w 2160"/>
                              <a:gd name="T3" fmla="*/ 1728 h 1728"/>
                              <a:gd name="T4" fmla="*/ 0 w 2160"/>
                              <a:gd name="T5" fmla="*/ 0 h 1728"/>
                            </a:gdLst>
                            <a:ahLst/>
                            <a:cxnLst>
                              <a:cxn ang="0">
                                <a:pos x="T0" y="T1"/>
                              </a:cxn>
                              <a:cxn ang="0">
                                <a:pos x="T2" y="T3"/>
                              </a:cxn>
                              <a:cxn ang="0">
                                <a:pos x="T4" y="T5"/>
                              </a:cxn>
                            </a:cxnLst>
                            <a:rect l="0" t="0" r="r" b="b"/>
                            <a:pathLst>
                              <a:path w="2160" h="1728">
                                <a:moveTo>
                                  <a:pt x="2160" y="1728"/>
                                </a:moveTo>
                                <a:lnTo>
                                  <a:pt x="0" y="1728"/>
                                </a:lnTo>
                                <a:lnTo>
                                  <a:pt x="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0" name="Line 355"/>
                        <wps:cNvCnPr>
                          <a:cxnSpLocks noChangeShapeType="1"/>
                        </wps:cNvCnPr>
                        <wps:spPr bwMode="auto">
                          <a:xfrm>
                            <a:off x="6048" y="3600"/>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1" name="Text Box 356"/>
                        <wps:cNvSpPr txBox="1">
                          <a:spLocks noChangeArrowheads="1"/>
                        </wps:cNvSpPr>
                        <wps:spPr bwMode="auto">
                          <a:xfrm>
                            <a:off x="8784" y="3168"/>
                            <a:ext cx="720" cy="576"/>
                          </a:xfrm>
                          <a:prstGeom prst="rect">
                            <a:avLst/>
                          </a:prstGeom>
                          <a:solidFill>
                            <a:srgbClr val="FFFFFF"/>
                          </a:solidFill>
                          <a:ln w="9525">
                            <a:solidFill>
                              <a:srgbClr val="000000"/>
                            </a:solidFill>
                            <a:miter lim="800000"/>
                            <a:headEnd/>
                            <a:tailEnd/>
                          </a:ln>
                        </wps:spPr>
                        <wps:txbx>
                          <w:txbxContent>
                            <w:p w:rsidR="00A91066" w:rsidRDefault="00A91066" w:rsidP="00D02EAA">
                              <w:pPr>
                                <w:rPr>
                                  <w:vertAlign w:val="subscript"/>
                                </w:rPr>
                              </w:pPr>
                              <w:r>
                                <w:t>W</w:t>
                              </w:r>
                              <w:r>
                                <w:rPr>
                                  <w:vertAlign w:val="subscript"/>
                                </w:rPr>
                                <w:t>3</w:t>
                              </w:r>
                            </w:p>
                          </w:txbxContent>
                        </wps:txbx>
                        <wps:bodyPr rot="0" vert="horz" wrap="square" lIns="91440" tIns="45720" rIns="91440" bIns="45720" anchor="t" anchorCtr="0" upright="1">
                          <a:noAutofit/>
                        </wps:bodyPr>
                      </wps:wsp>
                      <wps:wsp>
                        <wps:cNvPr id="1822" name="Line 357"/>
                        <wps:cNvCnPr>
                          <a:cxnSpLocks noChangeShapeType="1"/>
                        </wps:cNvCnPr>
                        <wps:spPr bwMode="auto">
                          <a:xfrm>
                            <a:off x="9504" y="3456"/>
                            <a:ext cx="8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3" name="Line 358"/>
                        <wps:cNvCnPr>
                          <a:cxnSpLocks noChangeShapeType="1"/>
                        </wps:cNvCnPr>
                        <wps:spPr bwMode="auto">
                          <a:xfrm>
                            <a:off x="3456" y="3600"/>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4" name="Line 359"/>
                        <wps:cNvCnPr>
                          <a:cxnSpLocks noChangeShapeType="1"/>
                        </wps:cNvCnPr>
                        <wps:spPr bwMode="auto">
                          <a:xfrm>
                            <a:off x="6048" y="3168"/>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6" o:spid="_x0000_s1365" style="position:absolute;margin-left:-2.95pt;margin-top:8.65pt;width:344.5pt;height:157.1pt;z-index:251591168" coordorigin="2448,2160" coordsize="7920,3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BtEYQkAAA9VAAAOAAAAZHJzL2Uyb0RvYy54bWzsXFlv20YQfi/Q/0DwsYAjUiR1IXKQ+khb&#10;pG0Aqz+ApiiJKK+StCW36H/vzOzBJUUqjmMrTbR+EClzNLs7O/vtXNzXb3ZJbNyHRRll6dy0X1mm&#10;EaZBtozS9dz8Y3F9NjGNsvLTpR9naTg3H8LSfHP+/Xevt/ksHGabLF6GhQFM0nK2zefmpqry2WBQ&#10;Bpsw8ctXWR6m8HCVFYlfwddiPVgW/ha4J/FgaFmjwTYrlnmRBWFZwn8v2UPznPivVmFQ/b5alWFl&#10;xHMT+lbRZ0Gft/g5OH/tz9aFn2+igHfDf0IvEj9KoVHJ6tKvfOOuiPZYJVFQZGW2ql4FWTLIVqso&#10;CGkMMBrbao3mXZHd5TSW9Wy7zqWYQLQtOT2ZbfDb/YfCiJYwdxPLNo3UT2CWqGHDcUYon22+ngHZ&#10;uyK/yT8UbJBw+z4L/izh8aD9HL+vGbFxu/01WwJD/67KSD67VZEgCxi5saNpeJDTEO4qI4B/us7Y&#10;sz2YrQCe2dOpZ4/5RAUbmE383dB1QbHg8dAeyWdX/Pfj6ZD/2HE9GsLAn7GGqbO8czgyULqylmv5&#10;eXK92fh5SNNVosBquQ6FXBc4xB+zHYh2zERLlChXo9rBAxgvialk4jXS7GLjp+vwbVFk203oL6GL&#10;Nv4SBiJ/ygZSIpOPydt1UDQgN8eeTpjyC6mPhdA8uykzf5YXZfUuzBIDb+ZmAauKeunfvy8r7ExN&#10;gnNbZnG0vI7imL4U69uLuDDufViB1/RH/W+RxamxnZtTb+ix8feysOivi0USVQAlcZTMzYkk8mco&#10;tat0Cd30Z5UfxeweuhynXIwoOSbDane7Y4vBmWITKOTbbPkAki0yhh2AdXCzyYq/TWMLuDE3y7/u&#10;/CI0jfjnFGZnarsuAg19cT2SaqE+uVWf+GkArOZmZRrs9qJi4HSXF9F6Ay0xfUizt7CCVhFJu+4V&#10;HwDo8PGU2RHK/D5KQ1BkUiOujRcpA4hgl3KAkBpMi2PxkAMYNBSY/QR//ygFphVNCsyXtj8TCjwZ&#10;uQwyCBDkkq91k6tvDP0+pL5phrpL+vIMWgkQzpWvQxGNigRSFREs8hh0CNZAEi5Bl0LYTfGOrS5U&#10;VRoorDd+x3aXf6bW9GpyNXHP3OHo6sy1Li/P3l5fuGeja3vsXTqXFxeX9r84WtudbaLlMkxxcGKn&#10;s93HIR7fc9keJfc6KahBkzsBAsyKuFKnCbDqlcZWFY4Op/6oCgxawnY5BY3lagfcvjkaGnsjgFpU&#10;Zs8CzCCNE8pco/FYo7HNpFPjnkZjYbJ5+8pcC+uoyjwaT5gyO2Cw9SizO6Ldoh+bT8G0cEk6WpnJ&#10;umrYyaA/bWSuhXVUZR6PHDDaG/6FRuZ6967tZHeo7eRup2/cocxSWEdV5tF4DJ057PS5U+rbiSOz&#10;o5W5W5kh2MKQGd1QcuUMx5XS4tqMnslLBS68McR5SIcdmzS19vuGE+gdhorwhvlLIsrUClys4mwL&#10;8ZSiurlLEogW/nKXBhUELg95g18omHHQbaydwk6vSlvHwjqedqmtKxb5EdTWscHi1Wr7kbCbDrE1&#10;4sU2IB1DWxZicz1FY18+xCZj6yJ6XkOtjEroEJsOsaVrMgRg80RfFsBUJjxsmUjiCszzSET18gpM&#10;0TQC3b0YsVZgHSNW0sW9CiwzdlyB1WzdyyvwyOLZTY3AmELXSY7eCoFeBZZZuusiDLF8Avw1NVOH&#10;SQ7FXxOJGGkSI6RjvKc7o2ys4ij/SSQneS5/4ng8ZobJ+UY2w/YmPDdnW1bbSQvuWHYZuyMyylBI&#10;seS5rvVSBAXBLFolMZRn/DAwLGNrEFdqp6aBnUfSYFvGxhBNIk/BCjoqyfpYgQgVmm4+MCpJg93p&#10;6RVE6SWZpXQJwi1ynP6GJdP9GWRP+djhDvLCUO5hkYuaZyUWPyyYJ7xgeVSiR9n1ELM5WZCzDu0B&#10;1QFiGA840gsyOAUxu/IeYYC+XUtTmAbU0tyyKc/9CgeCbeAtZjTZ7G/gBicfnyTZfbjIiKaqy0DE&#10;REGDNUGc7hMK61M8E9ecmLHmYBhNMuCKHaKkpOwkjk1RP5nRxOqAzy5I2PPhebo3hUqo7lSvrFD4&#10;uhPDnx4zeXIGWcc6eKzDlmltBfHbaW1ccTxC9xyI700tBhjkMjYRfzzkUTksy8DGRAlWc8V9EuBz&#10;ViqQq3iPyNpBomI9PAaI7iBqg30HiYr1vXxUpEci2SMY/wlAPYrNAKTHaz/QC2DuQ3nisgfgiMnq&#10;XiCo8MoUjD3XQH+0CiAN9MevX7JlyQfzTaFQFrSfh2Be3jcdu5hugcW575vawylk8DETIxZ4Tx4m&#10;1hV4p1yBh0VvLL5dmyqsZIhr8ec5p7jvcJf0gLJCQpHpKoYEn8E+AX5gWSBXYHbIQuHtqSSqhdLL&#10;R7VQgAdYFh2cVBsF/dqO/qgWSoPPaVgoKBG0UFB4XRYKPVcgrM9GEXR8EkB4wjoRV+aNMl+9TaVt&#10;FG2jfMMvCdiy+ElB+HbxE66+pzmjCsJLF9QZWYTjdbKS/AO0RjgIwpoT9oga83m0Bwr8un1H1QeF&#10;tgCZeYt9GI/IzL0WlURF+F4+bYTv4KMiPO4T9fhPyAPFQXfhO2lFQyn6EJ4hdy08geviquK7MCHY&#10;M43uGt2/ZXQHB3DPfj9QDIjWdcOyP5xcUtB9hK+gorPp2sKwFmXYtgww2jbknZ7BgkeOAMzE+CM2&#10;vGhSRW/ViD/ASgV5ZAP43MWtDfNdvVJxvsUKEOgEsJ6EgsY8SbAL7RnFI8x5SSgmAyQogF5cVcDf&#10;I9OYrzH/W8Z8WUqrWPQHKmmfjvkOFnhTgHHPoh86mG+iUwEQ/Z8B8/H4AMD8+hSBukRAteoRHRCo&#10;eat9sN/HqoH5/azamN/VKxXzqZKgFsQJAD5JhAAfh90F+IwCAF/MFeDyYQNfIRRAL64q4GsL/wu9&#10;Za5zTMfPMUFslFv4PMd03Ar0uv5xbwuA0zW+thQT26b0EQ50oNMnHVTUV904hL2ZOaD1EQ7soB/F&#10;zTzOgTqTMVY2wn5Db/qQ2yg8VIz5k7FSh5BE/LH1XtpJvPUujUX9tk/jZYkhWLvq2z7ecWvNp/C2&#10;RE8+n0KlOp2vD9RhZ+v1ojG4Nw0FVuvMX74gpT4RShsL+rwnWQklX0YbArw11FMtin159axtWXwV&#10;uGEgaFv2/3wcGaQs6NRNKl3mJ4TisZ7qd0ps1OeYnv8HAAD//wMAUEsDBBQABgAIAAAAIQAS4v8U&#10;4AAAAAkBAAAPAAAAZHJzL2Rvd25yZXYueG1sTI/BTsMwEETvSPyDtUjcWsdYKW2IU1UVcKqQaJFQ&#10;b268TaLGdhS7Sfr3LCc4zs5o5m2+nmzLBuxD450CMU+AoSu9aVyl4OvwNlsCC1E7o1vvUMENA6yL&#10;+7tcZ8aP7hOHfawYlbiQaQV1jF3GeShrtDrMfYeOvLPvrY4k+4qbXo9Ublv+lCQLbnXjaKHWHW5r&#10;LC/7q1XwPupxI8XrsLuct7fjIf343glU6vFh2rwAizjFvzD84hM6FMR08ldnAmsVzNIVJen+LIGR&#10;v1hKAeykQEqRAi9y/v+D4gcAAP//AwBQSwECLQAUAAYACAAAACEAtoM4kv4AAADhAQAAEwAAAAAA&#10;AAAAAAAAAAAAAAAAW0NvbnRlbnRfVHlwZXNdLnhtbFBLAQItABQABgAIAAAAIQA4/SH/1gAAAJQB&#10;AAALAAAAAAAAAAAAAAAAAC8BAABfcmVscy8ucmVsc1BLAQItABQABgAIAAAAIQBmSBtEYQkAAA9V&#10;AAAOAAAAAAAAAAAAAAAAAC4CAABkcnMvZTJvRG9jLnhtbFBLAQItABQABgAIAAAAIQAS4v8U4AAA&#10;AAkBAAAPAAAAAAAAAAAAAAAAALsLAABkcnMvZG93bnJldi54bWxQSwUGAAAAAAQABADzAAAAyAwA&#10;AAAA&#10;">
                <v:shape id="Text Box 337" o:spid="_x0000_s1366" type="#_x0000_t202" style="position:absolute;left:4320;top:3198;width:720;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3XyxAAAAN0AAAAPAAAAZHJzL2Rvd25yZXYueG1sRE9Na8JA&#10;EL0L/Q/LFLxI3dQWm6auIoJFb5qW9jpkxyQ0Oxt31xj/vSsUvM3jfc5s0ZtGdOR8bVnB8zgBQVxY&#10;XXOp4Ptr/ZSC8AFZY2OZFFzIw2L+MJhhpu2Z99TloRQxhH2GCqoQ2kxKX1Rk0I9tSxy5g3UGQ4Su&#10;lNrhOYabRk6SZCoN1hwbKmxpVVHxl5+MgvR10/367cvup5gemvcweus+j06p4WO//AARqA938b97&#10;o+P8NJnA7Zt4gpxfAQAA//8DAFBLAQItABQABgAIAAAAIQDb4fbL7gAAAIUBAAATAAAAAAAAAAAA&#10;AAAAAAAAAABbQ29udGVudF9UeXBlc10ueG1sUEsBAi0AFAAGAAgAAAAhAFr0LFu/AAAAFQEAAAsA&#10;AAAAAAAAAAAAAAAAHwEAAF9yZWxzLy5yZWxzUEsBAi0AFAAGAAgAAAAhAIY/dfLEAAAA3QAAAA8A&#10;AAAAAAAAAAAAAAAABwIAAGRycy9kb3ducmV2LnhtbFBLBQYAAAAAAwADALcAAAD4AgAAAAA=&#10;">
                  <v:textbox>
                    <w:txbxContent>
                      <w:p w:rsidR="00A91066" w:rsidRDefault="00A91066" w:rsidP="00D02EAA">
                        <w:pPr>
                          <w:rPr>
                            <w:vertAlign w:val="subscript"/>
                          </w:rPr>
                        </w:pPr>
                        <w:r>
                          <w:t>W</w:t>
                        </w:r>
                        <w:r>
                          <w:rPr>
                            <w:vertAlign w:val="subscript"/>
                          </w:rPr>
                          <w:t>1</w:t>
                        </w:r>
                      </w:p>
                    </w:txbxContent>
                  </v:textbox>
                </v:shape>
                <v:line id="Line 338" o:spid="_x0000_s1367" style="position:absolute;visibility:visible;mso-wrap-style:square" from="3456,3456" to="4320,3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tvLwwAAAN0AAAAPAAAAZHJzL2Rvd25yZXYueG1sRE9LawIx&#10;EL4L/Q9hCr1p1haqrkYRl0IPteADz+Nm3CxuJssmXdN/3wgFb/PxPWexirYRPXW+dqxgPMpAEJdO&#10;11wpOB4+hlMQPiBrbByTgl/ysFo+DRaYa3fjHfX7UIkUwj5HBSaENpfSl4Ys+pFriRN3cZ3FkGBX&#10;Sd3hLYXbRr5m2bu0WHNqMNjSxlB53f9YBRNT7OREFl+H76Kvx7O4jafzTKmX57iegwgUw0P87/7U&#10;af40e4P7N+kEufwDAAD//wMAUEsBAi0AFAAGAAgAAAAhANvh9svuAAAAhQEAABMAAAAAAAAAAAAA&#10;AAAAAAAAAFtDb250ZW50X1R5cGVzXS54bWxQSwECLQAUAAYACAAAACEAWvQsW78AAAAVAQAACwAA&#10;AAAAAAAAAAAAAAAfAQAAX3JlbHMvLnJlbHNQSwECLQAUAAYACAAAACEAiu7by8MAAADdAAAADwAA&#10;AAAAAAAAAAAAAAAHAgAAZHJzL2Rvd25yZXYueG1sUEsFBgAAAAADAAMAtwAAAPcCAAAAAA==&#10;">
                  <v:stroke endarrow="block"/>
                </v:line>
                <v:shape id="Text Box 339" o:spid="_x0000_s1368" type="#_x0000_t202" style="position:absolute;left:5616;top:5040;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kgdxAAAAN0AAAAPAAAAZHJzL2Rvd25yZXYueG1sRE9Na8JA&#10;EL0L/Q/LFHoR3bQVm6auUgqK3jQVvQ7ZMQnNzqa725j+e1cQvM3jfc5s0ZtGdOR8bVnB8zgBQVxY&#10;XXOpYP+9HKUgfEDW2FgmBf/kYTF/GMww0/bMO+ryUIoYwj5DBVUIbSalLyoy6Me2JY7cyTqDIUJX&#10;Su3wHMNNI1+SZCoN1hwbKmzpq6LiJ/8zCtLJujv6zev2UExPzXsYvnWrX6fU02P/+QEiUB/u4pt7&#10;reP8NJnA9Zt4gpxfAAAA//8DAFBLAQItABQABgAIAAAAIQDb4fbL7gAAAIUBAAATAAAAAAAAAAAA&#10;AAAAAAAAAABbQ29udGVudF9UeXBlc10ueG1sUEsBAi0AFAAGAAgAAAAhAFr0LFu/AAAAFQEAAAsA&#10;AAAAAAAAAAAAAAAAHwEAAF9yZWxzLy5yZWxzUEsBAi0AFAAGAAgAAAAhAGaaSB3EAAAA3QAAAA8A&#10;AAAAAAAAAAAAAAAABwIAAGRycy9kb3ducmV2LnhtbFBLBQYAAAAAAwADALcAAAD4AgAAAAA=&#10;">
                  <v:textbox>
                    <w:txbxContent>
                      <w:p w:rsidR="00A91066" w:rsidRDefault="00A91066" w:rsidP="00D02EAA">
                        <w:pPr>
                          <w:rPr>
                            <w:vertAlign w:val="subscript"/>
                          </w:rPr>
                        </w:pPr>
                        <w:r>
                          <w:t>W</w:t>
                        </w:r>
                        <w:r>
                          <w:rPr>
                            <w:vertAlign w:val="subscript"/>
                          </w:rPr>
                          <w:t>5</w:t>
                        </w:r>
                      </w:p>
                    </w:txbxContent>
                  </v:textbox>
                </v:shape>
                <v:shape id="Text Box 340" o:spid="_x0000_s1369" type="#_x0000_t202" style="position:absolute;left:6786;top:3951;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u2GxAAAAN0AAAAPAAAAZHJzL2Rvd25yZXYueG1sRE9La8JA&#10;EL4L/odlhF6KbvrSGF2lFFr0Vh/odciOSTA7m+5uY/z3bqHgbT6+58yXnalFS85XlhU8jRIQxLnV&#10;FRcK9rvPYQrCB2SNtWVScCUPy0W/N8dM2wtvqN2GQsQQ9hkqKENoMil9XpJBP7INceRO1hkMEbpC&#10;aoeXGG5q+ZwkY2mw4thQYkMfJeXn7a9RkL6u2qNfv3wf8vGpnobHSfv145R6GHTvMxCBunAX/7tX&#10;Os5Pkzf4+yaeIBc3AAAA//8DAFBLAQItABQABgAIAAAAIQDb4fbL7gAAAIUBAAATAAAAAAAAAAAA&#10;AAAAAAAAAABbQ29udGVudF9UeXBlc10ueG1sUEsBAi0AFAAGAAgAAAAhAFr0LFu/AAAAFQEAAAsA&#10;AAAAAAAAAAAAAAAAHwEAAF9yZWxzLy5yZWxzUEsBAi0AFAAGAAgAAAAhAAnW7YbEAAAA3QAAAA8A&#10;AAAAAAAAAAAAAAAABwIAAGRycy9kb3ducmV2LnhtbFBLBQYAAAAAAwADALcAAAD4AgAAAAA=&#10;">
                  <v:textbox>
                    <w:txbxContent>
                      <w:p w:rsidR="00A91066" w:rsidRDefault="00A91066" w:rsidP="00D02EAA">
                        <w:pPr>
                          <w:rPr>
                            <w:vertAlign w:val="subscript"/>
                          </w:rPr>
                        </w:pPr>
                        <w:r>
                          <w:t>W</w:t>
                        </w:r>
                        <w:r>
                          <w:rPr>
                            <w:vertAlign w:val="subscript"/>
                          </w:rPr>
                          <w:t>4</w:t>
                        </w:r>
                      </w:p>
                    </w:txbxContent>
                  </v:textbox>
                </v:shape>
                <v:shape id="Text Box 341" o:spid="_x0000_s1370" type="#_x0000_t202" style="position:absolute;left:7632;top:2160;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HPxxAAAAN0AAAAPAAAAZHJzL2Rvd25yZXYueG1sRE9Na8JA&#10;EL0X+h+WKXgpdVOVNEZXKYWK3qwt9TpkxySYnU13tzH+e1cQvM3jfc582ZtGdOR8bVnB6zABQVxY&#10;XXOp4Of78yUD4QOyxsYyKTiTh+Xi8WGOubYn/qJuF0oRQ9jnqKAKoc2l9EVFBv3QtsSRO1hnMETo&#10;SqkdnmK4aeQoSVJpsObYUGFLHxUVx92/UZBN1t3eb8bb3yI9NNPw/Nat/pxSg6f+fQYiUB/u4pt7&#10;reP8LEnh+k08QS4uAAAA//8DAFBLAQItABQABgAIAAAAIQDb4fbL7gAAAIUBAAATAAAAAAAAAAAA&#10;AAAAAAAAAABbQ29udGVudF9UeXBlc10ueG1sUEsBAi0AFAAGAAgAAAAhAFr0LFu/AAAAFQEAAAsA&#10;AAAAAAAAAAAAAAAAHwEAAF9yZWxzLy5yZWxzUEsBAi0AFAAGAAgAAAAhAPkEc/HEAAAA3QAAAA8A&#10;AAAAAAAAAAAAAAAABwIAAGRycy9kb3ducmV2LnhtbFBLBQYAAAAAAwADALcAAAD4AgAAAAA=&#10;">
                  <v:textbox>
                    <w:txbxContent>
                      <w:p w:rsidR="00A91066" w:rsidRDefault="00A91066" w:rsidP="00D02EAA">
                        <w:pPr>
                          <w:rPr>
                            <w:vertAlign w:val="subscript"/>
                          </w:rPr>
                        </w:pPr>
                        <w:r>
                          <w:t>W</w:t>
                        </w:r>
                        <w:r>
                          <w:rPr>
                            <w:vertAlign w:val="subscript"/>
                          </w:rPr>
                          <w:t>6</w:t>
                        </w:r>
                      </w:p>
                    </w:txbxContent>
                  </v:textbox>
                </v:shape>
                <v:shape id="Text Box 342" o:spid="_x0000_s1371" type="#_x0000_t202" style="position:absolute;left:6777;top:3198;width:720;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NZqxAAAAN0AAAAPAAAAZHJzL2Rvd25yZXYueG1sRE9Na8JA&#10;EL0L/odlhF5EN21F09RVRLDYm41ir0N2TEKzs+nuGtN/3y0Ivc3jfc5y3ZtGdOR8bVnB4zQBQVxY&#10;XXOp4HTcTVIQPiBrbCyTgh/ysF4NB0vMtL3xB3V5KEUMYZ+hgiqENpPSFxUZ9FPbEkfuYp3BEKEr&#10;pXZ4i+GmkU9JMpcGa44NFba0raj4yq9GQTrbd5/+/flwLuaX5iWMF93bt1PqYdRvXkEE6sO/+O7e&#10;6zg/TRbw9008Qa5+AQAA//8DAFBLAQItABQABgAIAAAAIQDb4fbL7gAAAIUBAAATAAAAAAAAAAAA&#10;AAAAAAAAAABbQ29udGVudF9UeXBlc10ueG1sUEsBAi0AFAAGAAgAAAAhAFr0LFu/AAAAFQEAAAsA&#10;AAAAAAAAAAAAAAAAHwEAAF9yZWxzLy5yZWxzUEsBAi0AFAAGAAgAAAAhAJZI1mrEAAAA3QAAAA8A&#10;AAAAAAAAAAAAAAAABwIAAGRycy9kb3ducmV2LnhtbFBLBQYAAAAAAwADALcAAAD4AgAAAAA=&#10;">
                  <v:textbox>
                    <w:txbxContent>
                      <w:p w:rsidR="00A91066" w:rsidRDefault="00A91066" w:rsidP="00D02EAA">
                        <w:pPr>
                          <w:rPr>
                            <w:vertAlign w:val="subscript"/>
                          </w:rPr>
                        </w:pPr>
                        <w:r>
                          <w:t>W</w:t>
                        </w:r>
                        <w:r>
                          <w:rPr>
                            <w:vertAlign w:val="subscript"/>
                          </w:rPr>
                          <w:t>2</w:t>
                        </w:r>
                      </w:p>
                    </w:txbxContent>
                  </v:textbox>
                </v:shape>
                <v:shape id="AutoShape 343" o:spid="_x0000_s1372" type="#_x0000_t123" style="position:absolute;left:5760;top:3312;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e85xQAAAN0AAAAPAAAAZHJzL2Rvd25yZXYueG1sRI/NagMx&#10;DITvhbyDUaC3xs4eQtjGCSGkIT200GQfQKy1P3QtL7abbPv01aHQm8SMZj5tdpMf1I1i6gNbWC4M&#10;KOI6uJ5bC9X15WkNKmVkh0NgsvBNCXbb2cMGSxfu/EG3S26VhHAq0UKX81hqneqOPKZFGIlFa0L0&#10;mGWNrXYR7xLuB10Ys9Iee5aGDkc6dFR/Xr68hcZoeq+WP8f6bdU0xasrDlU8Wfs4n/bPoDJN+d/8&#10;d312gr82givfyAh6+wsAAP//AwBQSwECLQAUAAYACAAAACEA2+H2y+4AAACFAQAAEwAAAAAAAAAA&#10;AAAAAAAAAAAAW0NvbnRlbnRfVHlwZXNdLnhtbFBLAQItABQABgAIAAAAIQBa9CxbvwAAABUBAAAL&#10;AAAAAAAAAAAAAAAAAB8BAABfcmVscy8ucmVsc1BLAQItABQABgAIAAAAIQAOCe85xQAAAN0AAAAP&#10;AAAAAAAAAAAAAAAAAAcCAABkcnMvZG93bnJldi54bWxQSwUGAAAAAAMAAwC3AAAA+QIAAAAA&#10;"/>
                <v:shape id="AutoShape 344" o:spid="_x0000_s1373" type="#_x0000_t123" style="position:absolute;left:3168;top:3312;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UqiwgAAAN0AAAAPAAAAZHJzL2Rvd25yZXYueG1sRE/NagIx&#10;EL4X+g5hCt5q4h7ErkYp0ooeKlT3AYbN7A9uJkuS6urTN4LgbT6+31msBtuJM/nQOtYwGSsQxKUz&#10;LdcaiuP3+wxEiMgGO8ek4UoBVsvXlwXmxl34l86HWIsUwiFHDU2MfS5lKBuyGMauJ05c5bzFmKCv&#10;pfF4SeG2k5lSU2mx5dTQYE/rhsrT4c9qqJSkfTG5fZU/06rKdiZbF36j9eht+JyDiDTEp/jh3po0&#10;f6Y+4P5NOkEu/wEAAP//AwBQSwECLQAUAAYACAAAACEA2+H2y+4AAACFAQAAEwAAAAAAAAAAAAAA&#10;AAAAAAAAW0NvbnRlbnRfVHlwZXNdLnhtbFBLAQItABQABgAIAAAAIQBa9CxbvwAAABUBAAALAAAA&#10;AAAAAAAAAAAAAB8BAABfcmVscy8ucmVsc1BLAQItABQABgAIAAAAIQBhRUqiwgAAAN0AAAAPAAAA&#10;AAAAAAAAAAAAAAcCAABkcnMvZG93bnJldi54bWxQSwUGAAAAAAMAAwC3AAAA9gIAAAAA&#10;"/>
                <v:line id="Line 345" o:spid="_x0000_s1374" style="position:absolute;visibility:visible;mso-wrap-style:square" from="2448,3456" to="3168,3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NhxgAAAN0AAAAPAAAAZHJzL2Rvd25yZXYueG1sRI9LT8Mw&#10;EITvSPwHa5G4USc99BHqVqgRUg+A1Ic4L/ESR8TrKDap+ffsAYnbrmZ25tvNLvteTTTGLrCBclaA&#10;Im6C7bg1cDk/P6xAxYRssQ9MBn4owm57e7PByoYrH2k6pVZJCMcKDbiUhkrr2DjyGGdhIBbtM4we&#10;k6xjq+2IVwn3vZ4XxUJ77FgaHA60d9R8nb69gaWrj3qp65fzWz115Tq/5vePtTH3d/npEVSinP7N&#10;f9cHK/irUvjlGxlBb38BAAD//wMAUEsBAi0AFAAGAAgAAAAhANvh9svuAAAAhQEAABMAAAAAAAAA&#10;AAAAAAAAAAAAAFtDb250ZW50X1R5cGVzXS54bWxQSwECLQAUAAYACAAAACEAWvQsW78AAAAVAQAA&#10;CwAAAAAAAAAAAAAAAAAfAQAAX3JlbHMvLnJlbHNQSwECLQAUAAYACAAAACEA/+XTYcYAAADdAAAA&#10;DwAAAAAAAAAAAAAAAAAHAgAAZHJzL2Rvd25yZXYueG1sUEsFBgAAAAADAAMAtwAAAPoCAAAAAA==&#10;">
                  <v:stroke endarrow="block"/>
                </v:line>
                <v:line id="Line 346" o:spid="_x0000_s1375" style="position:absolute;visibility:visible;mso-wrap-style:square" from="5040,3456" to="5760,3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Xb6wwAAAN0AAAAPAAAAZHJzL2Rvd25yZXYueG1sRE9LawIx&#10;EL4X/A9hhN5qdnuouhpFXAo9tAUfeB4342ZxM1k26Zr++6YgeJuP7znLdbStGKj3jWMF+SQDQVw5&#10;3XCt4Hh4f5mB8AFZY+uYFPySh/Vq9LTEQrsb72jYh1qkEPYFKjAhdIWUvjJk0U9cR5y4i+sthgT7&#10;WuoebynctvI1y96kxYZTg8GOtoaq6/7HKpiaciensvw8fJdDk8/jVzyd50o9j+NmASJQDA/x3f2h&#10;0/xZnsP/N+kEufoDAAD//wMAUEsBAi0AFAAGAAgAAAAhANvh9svuAAAAhQEAABMAAAAAAAAAAAAA&#10;AAAAAAAAAFtDb250ZW50X1R5cGVzXS54bWxQSwECLQAUAAYACAAAACEAWvQsW78AAAAVAQAACwAA&#10;AAAAAAAAAAAAAAAfAQAAX3JlbHMvLnJlbHNQSwECLQAUAAYACAAAACEAkKl2+sMAAADdAAAADwAA&#10;AAAAAAAAAAAAAAAHAgAAZHJzL2Rvd25yZXYueG1sUEsFBgAAAAADAAMAtwAAAPcCAAAAAA==&#10;">
                  <v:stroke endarrow="block"/>
                </v:line>
                <v:line id="Line 347" o:spid="_x0000_s1376" style="position:absolute;visibility:visible;mso-wrap-style:square" from="6048,3456" to="6768,3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iNwwAAAN0AAAAPAAAAZHJzL2Rvd25yZXYueG1sRE/JasMw&#10;EL0X8g9iArk1snPI4kQJoabQQ1vIQs9Ta2KZWCNjqY7691UhkNs83jqbXbStGKj3jWMF+TQDQVw5&#10;3XCt4Hx6fV6C8AFZY+uYFPySh9129LTBQrsbH2g4hlqkEPYFKjAhdIWUvjJk0U9dR5y4i+sthgT7&#10;WuoebynctnKWZXNpseHUYLCjF0PV9fhjFSxMeZALWb6fPsuhyVfxI359r5SajON+DSJQDA/x3f2m&#10;0/xlPoP/b9IJcvsHAAD//wMAUEsBAi0AFAAGAAgAAAAhANvh9svuAAAAhQEAABMAAAAAAAAAAAAA&#10;AAAAAAAAAFtDb250ZW50X1R5cGVzXS54bWxQSwECLQAUAAYACAAAACEAWvQsW78AAAAVAQAACwAA&#10;AAAAAAAAAAAAAAAfAQAAX3JlbHMvLnJlbHNQSwECLQAUAAYACAAAACEAYHvojcMAAADdAAAADwAA&#10;AAAAAAAAAAAAAAAHAgAAZHJzL2Rvd25yZXYueG1sUEsFBgAAAAADAAMAtwAAAPcCAAAAAA==&#10;">
                  <v:stroke endarrow="block"/>
                </v:line>
                <v:shape id="Freeform 348" o:spid="_x0000_s1377" style="position:absolute;left:8352;top:2448;width:1584;height:1008;flip:x;visibility:visible;mso-wrap-style:square;v-text-anchor:top" coordsize="1584,1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h0xAAAAN0AAAAPAAAAZHJzL2Rvd25yZXYueG1sRE/NasJA&#10;EL4XfIdlhF6KbrRQQ3QVaQn00B6MPsCYHZNodjburiZ9+26h4G0+vt9ZbQbTijs531hWMJsmIIhL&#10;qxuuFBz2+SQF4QOyxtYyKfghD5v16GmFmbY97+hehErEEPYZKqhD6DIpfVmTQT+1HXHkTtYZDBG6&#10;SmqHfQw3rZwnyZs02HBsqLGj95rKS3EzCmxfHHdpYeyHO3+/5NvSXb/yhVLP42G7BBFoCA/xv/tT&#10;x/np7BX+voknyPUvAAAA//8DAFBLAQItABQABgAIAAAAIQDb4fbL7gAAAIUBAAATAAAAAAAAAAAA&#10;AAAAAAAAAABbQ29udGVudF9UeXBlc10ueG1sUEsBAi0AFAAGAAgAAAAhAFr0LFu/AAAAFQEAAAsA&#10;AAAAAAAAAAAAAAAAHwEAAF9yZWxzLy5yZWxzUEsBAi0AFAAGAAgAAAAhAH6cOHTEAAAA3QAAAA8A&#10;AAAAAAAAAAAAAAAABwIAAGRycy9kb3ducmV2LnhtbFBLBQYAAAAAAwADALcAAAD4AgAAAAA=&#10;" path="m,1008l,,1584,e" filled="f">
                  <v:stroke endarrow="block"/>
                  <v:path arrowok="t" o:connecttype="custom" o:connectlocs="0,1008;0,0;1584,0" o:connectangles="0,0,0"/>
                </v:shape>
                <v:shape id="Freeform 349" o:spid="_x0000_s1378" style="position:absolute;left:5904;top:2448;width:1728;height:864;flip:x;visibility:visible;mso-wrap-style:square;v-text-anchor:top" coordsize="86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yu5wwAAAN0AAAAPAAAAZHJzL2Rvd25yZXYueG1sRE9Li8Iw&#10;EL4L+x/CCHuzqaUspRpFBBfxIuuD3ePQjG2xmZQm1vrvN4LgbT6+58yXg2lET52rLSuYRjEI4sLq&#10;mksFp+NmkoFwHlljY5kUPMjBcvExmmOu7Z1/qD/4UoQQdjkqqLxvcyldUZFBF9mWOHAX2xn0AXal&#10;1B3eQ7hpZBLHX9JgzaGhwpbWFRXXw80o+E7/cFMn2WXf76/2kezS33O6VepzPKxmIDwN/i1+ubc6&#10;zM+mKTy/CSfIxT8AAAD//wMAUEsBAi0AFAAGAAgAAAAhANvh9svuAAAAhQEAABMAAAAAAAAAAAAA&#10;AAAAAAAAAFtDb250ZW50X1R5cGVzXS54bWxQSwECLQAUAAYACAAAACEAWvQsW78AAAAVAQAACwAA&#10;AAAAAAAAAAAAAAAfAQAAX3JlbHMvLnJlbHNQSwECLQAUAAYACAAAACEAGj8rucMAAADdAAAADwAA&#10;AAAAAAAAAAAAAAAHAgAAZHJzL2Rvd25yZXYueG1sUEsFBgAAAAADAAMAtwAAAPcCAAAAAA==&#10;" path="m,l864,r,864e" filled="f">
                  <v:stroke endarrow="block"/>
                  <v:path arrowok="t" o:connecttype="custom" o:connectlocs="0,0;1728,0;1728,864" o:connectangles="0,0,0"/>
                </v:shape>
                <v:line id="Line 350" o:spid="_x0000_s1379" style="position:absolute;visibility:visible;mso-wrap-style:square" from="7488,3456" to="8784,3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nD5xAAAAN0AAAAPAAAAZHJzL2Rvd25yZXYueG1sRE9LawIx&#10;EL4X/A9hhN5qdgv1sRqldCn0UAtq6XncjJvFzWTZpGv6741Q8DYf33NWm2hbMVDvG8cK8kkGgrhy&#10;uuFawffh/WkOwgdkja1jUvBHHjbr0cMKC+0uvKNhH2qRQtgXqMCE0BVS+sqQRT9xHXHiTq63GBLs&#10;a6l7vKRw28rnLJtKiw2nBoMdvRmqzvtfq2Bmyp2cyfLz8FUOTb6I2/hzXCj1OI6vSxCBYriL/90f&#10;Os2f5y9w+yadINdXAAAA//8DAFBLAQItABQABgAIAAAAIQDb4fbL7gAAAIUBAAATAAAAAAAAAAAA&#10;AAAAAAAAAABbQ29udGVudF9UeXBlc10ueG1sUEsBAi0AFAAGAAgAAAAhAFr0LFu/AAAAFQEAAAsA&#10;AAAAAAAAAAAAAAAAHwEAAF9yZWxzLy5yZWxzUEsBAi0AFAAGAAgAAAAhAO+ScPnEAAAA3QAAAA8A&#10;AAAAAAAAAAAAAAAABwIAAGRycy9kb3ducmV2LnhtbFBLBQYAAAAAAwADALcAAAD4AgAAAAA=&#10;">
                  <v:stroke endarrow="block"/>
                </v:line>
                <v:shape id="Freeform 351" o:spid="_x0000_s1380" style="position:absolute;left:7488;top:3456;width:576;height:720;visibility:visible;mso-wrap-style:square;v-text-anchor:top" coordsize="57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61LxAAAAN0AAAAPAAAAZHJzL2Rvd25yZXYueG1sRE9LawIx&#10;EL4X/A9hBC9Fs3oQWY2iglBqW+oLPY6bcXdxM1mSVLf/3giF3ubje85k1phK3Mj50rKCfi8BQZxZ&#10;XXKuYL9bdUcgfEDWWFkmBb/kYTZtvUww1fbOG7ptQy5iCPsUFRQh1KmUPivIoO/ZmjhyF+sMhghd&#10;LrXDeww3lRwkyVAaLDk2FFjTsqDsuv0xCj7XB7P4wvfk49C8npfHbL52p2+lOu1mPgYRqAn/4j/3&#10;m47zR/0hPL+JJ8jpAwAA//8DAFBLAQItABQABgAIAAAAIQDb4fbL7gAAAIUBAAATAAAAAAAAAAAA&#10;AAAAAAAAAABbQ29udGVudF9UeXBlc10ueG1sUEsBAi0AFAAGAAgAAAAhAFr0LFu/AAAAFQEAAAsA&#10;AAAAAAAAAAAAAAAAHwEAAF9yZWxzLy5yZWxzUEsBAi0AFAAGAAgAAAAhACJHrUvEAAAA3QAAAA8A&#10;AAAAAAAAAAAAAAAABwIAAGRycy9kb3ducmV2LnhtbFBLBQYAAAAAAwADALcAAAD4AgAAAAA=&#10;" path="m576,r,720l,720e" filled="f">
                  <v:stroke endarrow="block"/>
                  <v:path arrowok="t" o:connecttype="custom" o:connectlocs="576,0;576,720;0,720" o:connectangles="0,0,0"/>
                </v:shape>
                <v:shape id="Freeform 352" o:spid="_x0000_s1381" style="position:absolute;left:5904;top:3600;width:864;height:576;visibility:visible;mso-wrap-style:square;v-text-anchor:top" coordsize="86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bJjwwAAAN0AAAAPAAAAZHJzL2Rvd25yZXYueG1sRE9Ni8Iw&#10;EL0v7H8Is+BFNNWDSjXKsqyiQg/rCnocmtmm2ExKE2v990ZY8DaP9zmLVWcr0VLjS8cKRsMEBHHu&#10;dMmFguPvejAD4QOyxsoxKbiTh9Xy/W2BqXY3/qH2EAoRQ9inqMCEUKdS+tyQRT90NXHk/lxjMUTY&#10;FFI3eIvhtpLjJJlIiyXHBoM1fRnKL4erVZDldnf6npp9G7LNuW+TI/Wzi1K9j+5zDiJQF17if/dW&#10;x/mz0RSe38QT5PIBAAD//wMAUEsBAi0AFAAGAAgAAAAhANvh9svuAAAAhQEAABMAAAAAAAAAAAAA&#10;AAAAAAAAAFtDb250ZW50X1R5cGVzXS54bWxQSwECLQAUAAYACAAAACEAWvQsW78AAAAVAQAACwAA&#10;AAAAAAAAAAAAAAAfAQAAX3JlbHMvLnJlbHNQSwECLQAUAAYACAAAACEAGwmyY8MAAADdAAAADwAA&#10;AAAAAAAAAAAAAAAHAgAAZHJzL2Rvd25yZXYueG1sUEsFBgAAAAADAAMAtwAAAPcCAAAAAA==&#10;" path="m864,576l,576,,e" filled="f">
                  <v:stroke endarrow="block"/>
                  <v:path arrowok="t" o:connecttype="custom" o:connectlocs="864,576;0,576;0,0" o:connectangles="0,0,0"/>
                </v:shape>
                <v:shape id="Freeform 353" o:spid="_x0000_s1382" style="position:absolute;left:6336;top:4176;width:1728;height:1152;visibility:visible;mso-wrap-style:square;v-text-anchor:top" coordsize="1728,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F6nxQAAAN0AAAAPAAAAZHJzL2Rvd25yZXYueG1sRI9Pa8JA&#10;EMXvBb/DMkJvddce2hBdRQXBg4J/WrwO2TEJZmdDdmvit+8cCr3N8N6895v5cvCNelAX68AWphMD&#10;irgIrubSwtdl+5aBignZYROYLDwpwnIxeplj7kLPJ3qcU6kkhGOOFqqU2lzrWFTkMU5CSyzaLXQe&#10;k6xdqV2HvYT7Rr8b86E91iwNFba0qai4n3+8hct3X5jr57H2+mSO7A/7ltaZta/jYTUDlWhI/+a/&#10;650T/GwquPKNjKAXvwAAAP//AwBQSwECLQAUAAYACAAAACEA2+H2y+4AAACFAQAAEwAAAAAAAAAA&#10;AAAAAAAAAAAAW0NvbnRlbnRfVHlwZXNdLnhtbFBLAQItABQABgAIAAAAIQBa9CxbvwAAABUBAAAL&#10;AAAAAAAAAAAAAAAAAB8BAABfcmVscy8ucmVsc1BLAQItABQABgAIAAAAIQCTIF6nxQAAAN0AAAAP&#10;AAAAAAAAAAAAAAAAAAcCAABkcnMvZG93bnJldi54bWxQSwUGAAAAAAMAAwC3AAAA+QIAAAAA&#10;" path="m1728,r,1152l,1152e" filled="f">
                  <v:stroke endarrow="block"/>
                  <v:path arrowok="t" o:connecttype="custom" o:connectlocs="1728,0;1728,1152;0,1152" o:connectangles="0,0,0"/>
                </v:shape>
                <v:shape id="Freeform 354" o:spid="_x0000_s1383" style="position:absolute;left:3312;top:3600;width:2304;height:1728;visibility:visible;mso-wrap-style:square;v-text-anchor:top" coordsize="2160,1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I59xgAAAN0AAAAPAAAAZHJzL2Rvd25yZXYueG1sRE9Na8JA&#10;EL0X+h+WKfRSdBORYFNXkYIi9iBJezC3ITtNUrOzIbs18d93BaG3ebzPWa5H04oL9a6xrCCeRiCI&#10;S6sbrhR8fW4nCxDOI2tsLZOCKzlYrx4flphqO3BGl9xXIoSwS1FB7X2XSunKmgy6qe2IA/dte4M+&#10;wL6SuschhJtWzqIokQYbDg01dvReU3nOf42CTbU7F9sP65KXKNaHpJj/HLOTUs9P4+YNhKfR/4vv&#10;7r0O8xfxK9y+CSfI1R8AAAD//wMAUEsBAi0AFAAGAAgAAAAhANvh9svuAAAAhQEAABMAAAAAAAAA&#10;AAAAAAAAAAAAAFtDb250ZW50X1R5cGVzXS54bWxQSwECLQAUAAYACAAAACEAWvQsW78AAAAVAQAA&#10;CwAAAAAAAAAAAAAAAAAfAQAAX3JlbHMvLnJlbHNQSwECLQAUAAYACAAAACEAckSOfcYAAADdAAAA&#10;DwAAAAAAAAAAAAAAAAAHAgAAZHJzL2Rvd25yZXYueG1sUEsFBgAAAAADAAMAtwAAAPoCAAAAAA==&#10;" path="m2160,1728l,1728,,e" filled="f">
                  <v:stroke endarrow="block"/>
                  <v:path arrowok="t" o:connecttype="custom" o:connectlocs="2304,1728;0,1728;0,0" o:connectangles="0,0,0"/>
                </v:shape>
                <v:line id="Line 355" o:spid="_x0000_s1384" style="position:absolute;visibility:visible;mso-wrap-style:square" from="6048,3600" to="6192,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YzIyAAAAN0AAAAPAAAAZHJzL2Rvd25yZXYueG1sRI9BS8NA&#10;EIXvQv/DMgVvdtMKoaTdlmIRWg9iq2CP0+yYRLOzYXdN4r93DoK3Gd6b975Zb0fXqp5CbDwbmM8y&#10;UMSltw1XBt5eH++WoGJCtth6JgM/FGG7mdyssbB+4BP151QpCeFYoIE6pa7QOpY1OYwz3xGL9uGD&#10;wyRrqLQNOEi4a/Uiy3LtsGFpqLGjh5rKr/O3M/B8/5L3u+PTYXw/5tdyf7pePodgzO103K1AJRrT&#10;v/nv+mAFf7kQfvlGRtCbXwAAAP//AwBQSwECLQAUAAYACAAAACEA2+H2y+4AAACFAQAAEwAAAAAA&#10;AAAAAAAAAAAAAAAAW0NvbnRlbnRfVHlwZXNdLnhtbFBLAQItABQABgAIAAAAIQBa9CxbvwAAABUB&#10;AAALAAAAAAAAAAAAAAAAAB8BAABfcmVscy8ucmVsc1BLAQItABQABgAIAAAAIQBGBYzIyAAAAN0A&#10;AAAPAAAAAAAAAAAAAAAAAAcCAABkcnMvZG93bnJldi54bWxQSwUGAAAAAAMAAwC3AAAA/AIAAAAA&#10;"/>
                <v:shape id="Text Box 356" o:spid="_x0000_s1385" type="#_x0000_t202" style="position:absolute;left:8784;top:3168;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LflxAAAAN0AAAAPAAAAZHJzL2Rvd25yZXYueG1sRE9La8JA&#10;EL4X/A/LCL0U3ahF0+gqUqjYmy/sdciOSTA7G3e3Mf333ULB23x8z1msOlOLlpyvLCsYDRMQxLnV&#10;FRcKTsePQQrCB2SNtWVS8EMeVsve0wIzbe+8p/YQChFD2GeooAyhyaT0eUkG/dA2xJG7WGcwROgK&#10;qR3eY7ip5ThJptJgxbGhxIbeS8qvh2+jIH3dtl/+c7I759NL/RZeZu3m5pR67nfrOYhAXXiI/91b&#10;Heen4xH8fRNPkMtfAAAA//8DAFBLAQItABQABgAIAAAAIQDb4fbL7gAAAIUBAAATAAAAAAAAAAAA&#10;AAAAAAAAAABbQ29udGVudF9UeXBlc10ueG1sUEsBAi0AFAAGAAgAAAAhAFr0LFu/AAAAFQEAAAsA&#10;AAAAAAAAAAAAAAAAHwEAAF9yZWxzLy5yZWxzUEsBAi0AFAAGAAgAAAAhAD1Yt+XEAAAA3QAAAA8A&#10;AAAAAAAAAAAAAAAABwIAAGRycy9kb3ducmV2LnhtbFBLBQYAAAAAAwADALcAAAD4AgAAAAA=&#10;">
                  <v:textbox>
                    <w:txbxContent>
                      <w:p w:rsidR="00A91066" w:rsidRDefault="00A91066" w:rsidP="00D02EAA">
                        <w:pPr>
                          <w:rPr>
                            <w:vertAlign w:val="subscript"/>
                          </w:rPr>
                        </w:pPr>
                        <w:r>
                          <w:t>W</w:t>
                        </w:r>
                        <w:r>
                          <w:rPr>
                            <w:vertAlign w:val="subscript"/>
                          </w:rPr>
                          <w:t>3</w:t>
                        </w:r>
                      </w:p>
                    </w:txbxContent>
                  </v:textbox>
                </v:shape>
                <v:line id="Line 357" o:spid="_x0000_s1386" style="position:absolute;visibility:visible;mso-wrap-style:square" from="9504,3456" to="10368,3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yIwwwAAAN0AAAAPAAAAZHJzL2Rvd25yZXYueG1sRE/JasMw&#10;EL0X+g9iCrk1cnzI4kQJpaaQQ1rIQs9Ta2KZWiNjKY7y91UhkNs83jqrTbStGKj3jWMFk3EGgrhy&#10;uuFawen48ToH4QOyxtYxKbiRh836+WmFhXZX3tNwCLVIIewLVGBC6AopfWXIoh+7jjhxZ9dbDAn2&#10;tdQ9XlO4bWWeZVNpseHUYLCjd0PV7+FiFcxMuZczWe6OX+XQTBbxM37/LJQavcS3JYhAMTzEd/dW&#10;p/nzPIf/b9IJcv0HAAD//wMAUEsBAi0AFAAGAAgAAAAhANvh9svuAAAAhQEAABMAAAAAAAAAAAAA&#10;AAAAAAAAAFtDb250ZW50X1R5cGVzXS54bWxQSwECLQAUAAYACAAAACEAWvQsW78AAAAVAQAACwAA&#10;AAAAAAAAAAAAAAAfAQAAX3JlbHMvLnJlbHNQSwECLQAUAAYACAAAACEArhciMMMAAADdAAAADwAA&#10;AAAAAAAAAAAAAAAHAgAAZHJzL2Rvd25yZXYueG1sUEsFBgAAAAADAAMAtwAAAPcCAAAAAA==&#10;">
                  <v:stroke endarrow="block"/>
                </v:line>
                <v:line id="Line 358" o:spid="_x0000_s1387" style="position:absolute;visibility:visible;mso-wrap-style:square" from="3456,3600" to="360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1xK/xQAAAN0AAAAPAAAAZHJzL2Rvd25yZXYueG1sRE9La8JA&#10;EL4X/A/LFHprNlUIkrqKKAXtofgotMcxO01Ss7Nhd5uk/94VBG/z8T1nthhMIzpyvras4CVJQRAX&#10;VtdcKvg8vj1PQfiArLGxTAr+ycNiPnqYYa5tz3vqDqEUMYR9jgqqENpcSl9UZNAntiWO3I91BkOE&#10;rpTaYR/DTSPHaZpJgzXHhgpbWlVUnA9/RsHHZJd1y+37ZvjaZqdivT99//ZOqafHYfkKItAQ7uKb&#10;e6Pj/Ol4Atdv4glyfgEAAP//AwBQSwECLQAUAAYACAAAACEA2+H2y+4AAACFAQAAEwAAAAAAAAAA&#10;AAAAAAAAAAAAW0NvbnRlbnRfVHlwZXNdLnhtbFBLAQItABQABgAIAAAAIQBa9CxbvwAAABUBAAAL&#10;AAAAAAAAAAAAAAAAAB8BAABfcmVscy8ucmVsc1BLAQItABQABgAIAAAAIQC21xK/xQAAAN0AAAAP&#10;AAAAAAAAAAAAAAAAAAcCAABkcnMvZG93bnJldi54bWxQSwUGAAAAAAMAAwC3AAAA+QIAAAAA&#10;"/>
                <v:line id="Line 359" o:spid="_x0000_s1388" style="position:absolute;visibility:visible;mso-wrap-style:square" from="6048,3168" to="6192,3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orLxQAAAN0AAAAPAAAAZHJzL2Rvd25yZXYueG1sRE9Na8JA&#10;EL0X/A/LCL3VTW0JkrqKKIJ6ELWF9jhmp0lqdjbsrkn6712h0Ns83udM572pRUvOV5YVPI8SEMS5&#10;1RUXCj7e108TED4ga6wtk4Jf8jCfDR6mmGnb8ZHaUyhEDGGfoYIyhCaT0uclGfQj2xBH7ts6gyFC&#10;V0jtsIvhppbjJEmlwYpjQ4kNLUvKL6erUbB/OaTtYrvb9J/b9Jyvjuevn84p9TjsF28gAvXhX/zn&#10;3ug4fzJ+hfs38QQ5uwEAAP//AwBQSwECLQAUAAYACAAAACEA2+H2y+4AAACFAQAAEwAAAAAAAAAA&#10;AAAAAAAAAAAAW0NvbnRlbnRfVHlwZXNdLnhtbFBLAQItABQABgAIAAAAIQBa9CxbvwAAABUBAAAL&#10;AAAAAAAAAAAAAAAAAB8BAABfcmVscy8ucmVsc1BLAQItABQABgAIAAAAIQA5PorLxQAAAN0AAAAP&#10;AAAAAAAAAAAAAAAAAAcCAABkcnMvZG93bnJldi54bWxQSwUGAAAAAAMAAwC3AAAA+QIAAAAA&#10;"/>
              </v:group>
            </w:pict>
          </mc:Fallback>
        </mc:AlternateContent>
      </w:r>
    </w:p>
    <w:p w:rsidR="00D02EAA" w:rsidRPr="00295F06" w:rsidRDefault="00D02EAA" w:rsidP="00D02EAA">
      <w:pPr>
        <w:rPr>
          <w:lang w:val="de-DE"/>
        </w:rPr>
      </w:pPr>
    </w:p>
    <w:p w:rsidR="00D02EAA" w:rsidRPr="00B5731E" w:rsidRDefault="002E730D" w:rsidP="00D02EAA">
      <w:pPr>
        <w:rPr>
          <w:lang w:val="de-DE"/>
        </w:rPr>
      </w:pPr>
      <w:r>
        <w:rPr>
          <w:noProof/>
        </w:rPr>
        <mc:AlternateContent>
          <mc:Choice Requires="wps">
            <w:drawing>
              <wp:anchor distT="0" distB="0" distL="114300" distR="114300" simplePos="0" relativeHeight="251607552" behindDoc="0" locked="0" layoutInCell="0" allowOverlap="1">
                <wp:simplePos x="0" y="0"/>
                <wp:positionH relativeFrom="column">
                  <wp:posOffset>5046345</wp:posOffset>
                </wp:positionH>
                <wp:positionV relativeFrom="paragraph">
                  <wp:posOffset>162560</wp:posOffset>
                </wp:positionV>
                <wp:extent cx="365760" cy="365760"/>
                <wp:effectExtent l="0" t="0" r="0" b="0"/>
                <wp:wrapNone/>
                <wp:docPr id="1800" name="Text Box 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D02EAA">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0" o:spid="_x0000_s1389" type="#_x0000_t202" style="position:absolute;margin-left:397.35pt;margin-top:12.8pt;width:28.8pt;height:28.8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uORhwIAABwFAAAOAAAAZHJzL2Uyb0RvYy54bWysVNuO2yAQfa/Uf0C8Z22nzsXWOqu9NFWl&#10;7UXa7QcQwDEqBgok9rbqv3eAZDfdtlJV1Q82eIbDmTkHzi/GXqI9t05o1eDiLMeIK6qZUNsGf7pf&#10;T5YYOU8UI1Ir3uAH7vDF6uWL88HUfKo7LRm3CECUqwfT4M57U2eZox3viTvThisIttr2xMPUbjNm&#10;yQDovcymeT7PBm2ZsZpy5+DvTQriVcRvW079h7Z13CPZYODm49vG9ya8s9U5qbeWmE7QAw3yDyx6&#10;IhRs+gh1QzxBOyt+geoFtdrp1p9R3We6bQXlsQaopsifVXPXEcNjLdAcZx7b5P4fLH2//2iRYKDd&#10;MocGKdKDSvd89OhKj+jVPLZoMK6GzDsDuX6EAKTHcp251fSzQ0pfd0Rt+aW1eug4YUCxCM3NTpYG&#10;UVztAshmeKcZbER2XkegsbV96B90BAE6MHl4lCeQofDz1Xy2AD6IQugwDjuQ+rjYWOffcN2jMGiw&#10;BfUjONnfOp9SjylhL6elYGshZZzY7eZaWrQn4JR1fCL/Z2lShWSlw7KEmP4AR9gjxALbqPy3qpiW&#10;+dW0mqzny8WkXJezSbXIl5O8qK6qeV5W5c36eyBYlHUnGOPqVih+dGFR/p3Kh/OQ/BN9iIYGV7Pp&#10;LCn0xyLz+PyuyF54OJRS9A0GU8CTjknQ9bViUDapPREyjbOf6UdBoAfHb+xKdEEQPlnAj5sxea6c&#10;Behgi41mD2AMq0E40BiuFBh02n7FaIDj2WD3ZUcsx0i+VWCuqihLSPNxUs4WU5jY08jmNEIUBagG&#10;e4zS8NqnO2BnrNh2sFOys9KXYMhWRLM8sTrYGI5grOpwXYQzfjqPWU+X2uoHAAAA//8DAFBLAwQU&#10;AAYACAAAACEA5Th2u94AAAAJAQAADwAAAGRycy9kb3ducmV2LnhtbEyPwU6DQBCG7ya+w2ZMvBi7&#10;SAu0lKVRE43X1j7AwE6BlJ0l7LbQt3c96W0m8+Wf7y92s+nFlUbXWVbwsohAENdWd9woOH5/PK9B&#10;OI+ssbdMCm7kYFfe3xWYazvxnq4H34gQwi5HBa33Qy6lq1sy6BZ2IA63kx0N+rCOjdQjTiHc9DKO&#10;olQa7Dh8aHGg95bq8+FiFJy+pqdkM1Wf/pjtV+kbdlllb0o9PsyvWxCeZv8Hw69+UIcyOFX2wtqJ&#10;XkG2WWUBVRAnKYgArJN4CaIKwzIGWRbyf4PyBwAA//8DAFBLAQItABQABgAIAAAAIQC2gziS/gAA&#10;AOEBAAATAAAAAAAAAAAAAAAAAAAAAABbQ29udGVudF9UeXBlc10ueG1sUEsBAi0AFAAGAAgAAAAh&#10;ADj9If/WAAAAlAEAAAsAAAAAAAAAAAAAAAAALwEAAF9yZWxzLy5yZWxzUEsBAi0AFAAGAAgAAAAh&#10;ANBG45GHAgAAHAUAAA4AAAAAAAAAAAAAAAAALgIAAGRycy9lMm9Eb2MueG1sUEsBAi0AFAAGAAgA&#10;AAAhAOU4drveAAAACQEAAA8AAAAAAAAAAAAAAAAA4QQAAGRycy9kb3ducmV2LnhtbFBLBQYAAAAA&#10;BAAEAPMAAADsBQAAAAA=&#10;" o:allowincell="f" stroked="f">
                <v:textbox>
                  <w:txbxContent>
                    <w:p w:rsidR="00A91066" w:rsidRDefault="00A91066" w:rsidP="00D02EAA">
                      <w:r>
                        <w:t>Y</w:t>
                      </w:r>
                    </w:p>
                  </w:txbxContent>
                </v:textbox>
              </v:shape>
            </w:pict>
          </mc:Fallback>
        </mc:AlternateContent>
      </w:r>
      <w:r>
        <w:rPr>
          <w:noProof/>
        </w:rPr>
        <mc:AlternateContent>
          <mc:Choice Requires="wps">
            <w:drawing>
              <wp:anchor distT="0" distB="0" distL="114300" distR="114300" simplePos="0" relativeHeight="251606528" behindDoc="0" locked="0" layoutInCell="0" allowOverlap="1">
                <wp:simplePos x="0" y="0"/>
                <wp:positionH relativeFrom="column">
                  <wp:posOffset>108585</wp:posOffset>
                </wp:positionH>
                <wp:positionV relativeFrom="paragraph">
                  <wp:posOffset>162560</wp:posOffset>
                </wp:positionV>
                <wp:extent cx="365760" cy="365760"/>
                <wp:effectExtent l="0" t="0" r="0" b="0"/>
                <wp:wrapNone/>
                <wp:docPr id="1799" name="Text Box 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D02EAA">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1" o:spid="_x0000_s1390" type="#_x0000_t202" style="position:absolute;margin-left:8.55pt;margin-top:12.8pt;width:28.8pt;height:28.8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BtYuQIAAMY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Bb2bJwlGgnbQpQc2GnQrR3QZh7ZEQ69T8LzvwdeMYAB3R1f3d7L8qpGQq4aKLbtRSg4NoxWk6G76&#10;Z1cnHG1BNsMHWUEgujPSAY216mz9oCII0KFVj6f22GRKOLyMZ/MYLCWYDmvIzafp8XKvtHnHZIfs&#10;IsMKuu/A6f5Om8n16GJjCVnwtnUKaMWzA8CcTiA0XLU2m4Rr6I8kSNaL9YJ4JIrXHgny3LspVsSL&#10;i3A+yy/z1SoPf9q4IUkbXlVM2DBHcYXkz5p3kPkki5O8tGx5ZeFsSlptN6tWoT0FcRfus82C5M/c&#10;/OdpODNweUEpjEhwGyVeES/mHinIzEvmwcILwuQ2iQOSkLx4TumOC/bvlNCQ4WQWzSYt/ZZb4L7X&#10;3GjacQPjo+VdhhcnJ5paBa5F5VprKG+n9VkpbPpPpYCKHRvt9GolOonVjJtxeh0kPj6EjaweQcJK&#10;gsRAjTD8YNFI9R2jAQZJhvW3HVUMo/a9gGeQhITYyeM2ZDaPYKPOLZtzCxUlQGXYYDQtV2aaVrte&#10;8W0DkaaHJ+QNPJ2aO1nbNzZlBZzsBoaFY3cYbHYane+d19P4Xf4CAAD//wMAUEsDBBQABgAIAAAA&#10;IQC9+vuL2wAAAAcBAAAPAAAAZHJzL2Rvd25yZXYueG1sTI5NT8MwEETvSPwHa5G4UbuhbUqIUyEQ&#10;VxD9kri58TaJiNdR7Dbh33d7guNoRm9evhpdK87Yh8aThulEgUAqvW2o0rDdvD8sQYRoyJrWE2r4&#10;xQCr4vYmN5n1A33heR0rwRAKmdFQx9hlUoayRmfCxHdI3B1970zk2FfS9mZguGtlotRCOtMQP9Sm&#10;w9cay5/1yWnYfRy/9zP1Wb25eTf4UUlyT1Lr+7vx5RlExDH+jeGqz+pQsNPBn8gG0XJOp7zUkMwX&#10;ILhPZymIg4blYwKyyOV//+ICAAD//wMAUEsBAi0AFAAGAAgAAAAhALaDOJL+AAAA4QEAABMAAAAA&#10;AAAAAAAAAAAAAAAAAFtDb250ZW50X1R5cGVzXS54bWxQSwECLQAUAAYACAAAACEAOP0h/9YAAACU&#10;AQAACwAAAAAAAAAAAAAAAAAvAQAAX3JlbHMvLnJlbHNQSwECLQAUAAYACAAAACEA3iAbWLkCAADG&#10;BQAADgAAAAAAAAAAAAAAAAAuAgAAZHJzL2Uyb0RvYy54bWxQSwECLQAUAAYACAAAACEAvfr7i9sA&#10;AAAHAQAADwAAAAAAAAAAAAAAAAATBQAAZHJzL2Rvd25yZXYueG1sUEsFBgAAAAAEAAQA8wAAABsG&#10;AAAAAA==&#10;" o:allowincell="f" filled="f" stroked="f">
                <v:textbox>
                  <w:txbxContent>
                    <w:p w:rsidR="00A91066" w:rsidRDefault="00A91066" w:rsidP="00D02EAA">
                      <w:r>
                        <w:t>X</w:t>
                      </w:r>
                    </w:p>
                  </w:txbxContent>
                </v:textbox>
              </v:shape>
            </w:pict>
          </mc:Fallback>
        </mc:AlternateContent>
      </w:r>
    </w:p>
    <w:p w:rsidR="00D02EAA" w:rsidRPr="00B5731E" w:rsidRDefault="002E730D" w:rsidP="00D02EAA">
      <w:pPr>
        <w:rPr>
          <w:lang w:val="de-DE"/>
        </w:rPr>
      </w:pPr>
      <w:r>
        <w:rPr>
          <w:noProof/>
        </w:rPr>
        <mc:AlternateContent>
          <mc:Choice Requires="wps">
            <w:drawing>
              <wp:anchor distT="0" distB="0" distL="114300" distR="114300" simplePos="0" relativeHeight="251605504" behindDoc="0" locked="0" layoutInCell="1" allowOverlap="1">
                <wp:simplePos x="0" y="0"/>
                <wp:positionH relativeFrom="column">
                  <wp:posOffset>4305935</wp:posOffset>
                </wp:positionH>
                <wp:positionV relativeFrom="paragraph">
                  <wp:posOffset>165735</wp:posOffset>
                </wp:positionV>
                <wp:extent cx="365760" cy="365760"/>
                <wp:effectExtent l="0" t="0" r="0" b="0"/>
                <wp:wrapNone/>
                <wp:docPr id="1798" name="Text Box 3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D02EAA">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2" o:spid="_x0000_s1391" type="#_x0000_t202" style="position:absolute;margin-left:339.05pt;margin-top:13.05pt;width:28.8pt;height:28.8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gNuuQIAAMY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hXU&#10;bp5ArQTtoEqPbDToTo7oOo5sioZep6D50IOuGUEA6i5c3d/L8ptGQq4aKrbsVik5NIxW4GJof/oX&#10;XyccbUE2w0dZgSG6M9IBjbXqbP4gIwjQoVRPp/JYZ0p4vI5n8xgkJYgOZ2uBpsfPvdLmPZMdsocM&#10;K6i+A6f7e20m1aOKtSVkwdsW3mnaimcPgDm9gGn4amXWCVfQn0mQrBfrBfFIFK89EuS5d1usiBcX&#10;4XyWX+erVR7+snZDkja8qpiwZo7kCsmfFe9A84kWJ3pp2fLKwlmXtNpuVq1CewrkLtxyKQfJWc1/&#10;7obLF8TyIqQwIsFdlHhFvJh7pCAzL5kHCy8Ik7skDkhC8uJ5SPdcsH8PCQ0ZTmbRbOLS2ekXsQVu&#10;vY6Nph03MD5a3mV4cVKiqWXgWlSutIbydjpfpMK6f04FlPtYaMdXS9GJrGbcjFN3kPmxETayegIK&#10;KwkUAzbC8INDI9UPjAYYJBnW33dUMYzaDwLaIAkJsZPHXchsHsFFXUo2lxIqSoDKsMFoOq7MNK12&#10;veLbBixNjSfkLbROzR2tbY9NXh0aDoaFi+4w2Ow0urw7rfP4Xf4GAAD//wMAUEsDBBQABgAIAAAA&#10;IQCntz8S3gAAAAkBAAAPAAAAZHJzL2Rvd25yZXYueG1sTI9NT8MwDIbvSPyHyEjcWLKNtaXUnRCI&#10;K4jxIXHLWq+taJyqydby7zEnOFmWH71+3mI7u16daAydZ4TlwoAirnzdcYPw9vp4lYEK0XJte8+E&#10;8E0BtuX5WWHz2k/8QqddbJSEcMgtQhvjkGsdqpacDQs/EMvt4Edno6xjo+vRThLuer0yJtHOdiwf&#10;WjvQfUvV1+7oEN6fDp8f1+a5eXCbYfKz0exuNOLlxXx3CyrSHP9g+NUXdSjFae+PXAfVIyRpthQU&#10;YZXIFCBdb1JQe4RsnYIuC/2/QfkDAAD//wMAUEsBAi0AFAAGAAgAAAAhALaDOJL+AAAA4QEAABMA&#10;AAAAAAAAAAAAAAAAAAAAAFtDb250ZW50X1R5cGVzXS54bWxQSwECLQAUAAYACAAAACEAOP0h/9YA&#10;AACUAQAACwAAAAAAAAAAAAAAAAAvAQAAX3JlbHMvLnJlbHNQSwECLQAUAAYACAAAACEAWGIDbrkC&#10;AADGBQAADgAAAAAAAAAAAAAAAAAuAgAAZHJzL2Uyb0RvYy54bWxQSwECLQAUAAYACAAAACEAp7c/&#10;Et4AAAAJAQAADwAAAAAAAAAAAAAAAAATBQAAZHJzL2Rvd25yZXYueG1sUEsFBgAAAAAEAAQA8wAA&#10;AB4GAAAAAA==&#10;" filled="f" stroked="f">
                <v:textbox>
                  <w:txbxContent>
                    <w:p w:rsidR="00A91066" w:rsidRDefault="00A91066" w:rsidP="00D02EAA">
                      <w:r>
                        <w:t>Y</w:t>
                      </w:r>
                    </w:p>
                  </w:txbxContent>
                </v:textbox>
              </v:shape>
            </w:pict>
          </mc:Fallback>
        </mc:AlternateContent>
      </w:r>
    </w:p>
    <w:p w:rsidR="00D02EAA" w:rsidRPr="00B5731E" w:rsidRDefault="00D02EAA" w:rsidP="00D02EAA">
      <w:pPr>
        <w:rPr>
          <w:lang w:val="de-DE"/>
        </w:rPr>
      </w:pPr>
    </w:p>
    <w:p w:rsidR="00D02EAA" w:rsidRPr="00B5731E" w:rsidRDefault="00D02EAA" w:rsidP="00D02EAA">
      <w:pPr>
        <w:rPr>
          <w:lang w:val="de-DE"/>
        </w:rPr>
      </w:pPr>
    </w:p>
    <w:p w:rsidR="00D02EAA" w:rsidRPr="00B5731E" w:rsidRDefault="00D02EAA" w:rsidP="00D02EAA">
      <w:pPr>
        <w:rPr>
          <w:lang w:val="de-DE"/>
        </w:rPr>
      </w:pPr>
    </w:p>
    <w:p w:rsidR="00D02EAA" w:rsidRPr="00B5731E" w:rsidRDefault="00D02EAA" w:rsidP="00D02EAA">
      <w:pPr>
        <w:rPr>
          <w:lang w:val="de-DE"/>
        </w:rPr>
      </w:pPr>
    </w:p>
    <w:p w:rsidR="00D02EAA" w:rsidRPr="00B5731E" w:rsidRDefault="002E730D" w:rsidP="00D02EAA">
      <w:pPr>
        <w:rPr>
          <w:lang w:val="de-DE"/>
        </w:rPr>
      </w:pPr>
      <w:r>
        <w:rPr>
          <w:noProof/>
        </w:rPr>
        <mc:AlternateContent>
          <mc:Choice Requires="wps">
            <w:drawing>
              <wp:anchor distT="0" distB="0" distL="114300" distR="114300" simplePos="0" relativeHeight="251621888" behindDoc="0" locked="0" layoutInCell="1" allowOverlap="1">
                <wp:simplePos x="0" y="0"/>
                <wp:positionH relativeFrom="column">
                  <wp:posOffset>3162935</wp:posOffset>
                </wp:positionH>
                <wp:positionV relativeFrom="paragraph">
                  <wp:posOffset>133350</wp:posOffset>
                </wp:positionV>
                <wp:extent cx="571500" cy="228600"/>
                <wp:effectExtent l="0" t="0" r="0" b="0"/>
                <wp:wrapNone/>
                <wp:docPr id="1797" name="Text Box 3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Pr="006C640B" w:rsidRDefault="00A91066" w:rsidP="00295F06">
                            <w:pPr>
                              <w:rPr>
                                <w:rFonts w:ascii="Arial" w:hAnsi="Arial" w:cs="Arial"/>
                                <w:sz w:val="22"/>
                                <w:szCs w:val="22"/>
                                <w:lang w:val="de-DE"/>
                              </w:rPr>
                            </w:pPr>
                            <w:r w:rsidRPr="006C640B">
                              <w:rPr>
                                <w:rFonts w:ascii="Arial" w:hAnsi="Arial" w:cs="Arial"/>
                                <w:sz w:val="22"/>
                                <w:szCs w:val="22"/>
                                <w:lang w:val="de-DE"/>
                              </w:rPr>
                              <w:t>H</w:t>
                            </w:r>
                            <w:r>
                              <w:rPr>
                                <w:rFonts w:ascii="Arial" w:hAnsi="Arial" w:cs="Arial"/>
                                <w:sz w:val="22"/>
                                <w:szCs w:val="22"/>
                                <w:lang w:val="de-DE"/>
                              </w:rPr>
                              <w:t>ì</w:t>
                            </w:r>
                            <w:r w:rsidRPr="006C640B">
                              <w:rPr>
                                <w:rFonts w:ascii="Arial" w:hAnsi="Arial" w:cs="Arial"/>
                                <w:sz w:val="22"/>
                                <w:szCs w:val="22"/>
                                <w:lang w:val="de-DE"/>
                              </w:rPr>
                              <w:t>nh</w:t>
                            </w:r>
                            <w:r>
                              <w:rPr>
                                <w:rFonts w:ascii="Arial" w:hAnsi="Arial" w:cs="Arial"/>
                                <w:sz w:val="22"/>
                                <w:szCs w:val="22"/>
                                <w:lang w:val="de-DE"/>
                              </w:rPr>
                              <w:t xml:space="preserve"> 1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3" o:spid="_x0000_s1392" type="#_x0000_t202" style="position:absolute;margin-left:249.05pt;margin-top:10.5pt;width:45pt;height:1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sPFsgIAALYFAAAOAAAAZHJzL2Uyb0RvYy54bWysVG1vmzAQ/j5p/8Hyd8pLCQFUUrUhTJO6&#10;F6ndD3DABGtgM9sJdNP++84mpGmrSdM2PliHfX7unrvHd3U9di06UKmY4Bn2LzyMKC9Fxfguw18e&#10;CifGSGnCK9IKTjP8SBW+Xr19czX0KQ1EI9qKSgQgXKVDn+FG6z51XVU2tCPqQvSUw2EtZEc0/Mqd&#10;W0kyAHrXuoHnRe4gZNVLUVKlYDefDvHK4tc1LfWnulZUozbDkJu2q7Tr1qzu6oqkO0n6hpXHNMhf&#10;ZNERxiHoCSonmqC9ZK+gOlZKoUStL0rRuaKuWUktB2Djey/Y3Dekp5YLFEf1pzKp/wdbfjx8lohV&#10;0LtlssSIkw669EBHjW7FiC6jS1OioVcpeN734KtHOAB3S1f1d6L8qhAX64bwHb2RUgwNJRWk6Jub&#10;7tnVCUcZkO3wQVQQiOy1sEBjLTtTP6gIAnRo1eOpPSaZEjYXS3/hwUkJR0EQR2CbCCSdL/dS6XdU&#10;dMgYGZbQfQtODndKT66zi4nFRcHaFvZJ2vJnG4A57UBouGrOTBK2oT8SL9nEmzh0wiDaOKGX585N&#10;sQ6dqPCXi/wyX69z/6eJ64dpw6qKchNmFpcf/lnzjjKfZHGSlxItqwycSUnJ3XbdSnQgIO7CfseC&#10;nLm5z9Ow9QIuLyj5QejdBolTRPHSCYtw4SRLL3Y8P7lNIi9Mwrx4TumOcfrvlNCQ4WQRLCYt/Zab&#10;Z7/X3EjaMQ3jo2VdhuOTE0mNAje8sq3VhLWTfVYKk/5TKaDdc6OtXo1EJ7HqcTtOryOMTXyj5q2o&#10;HkHCUoDEQI0w/MBohPyO0QCDJMPq255IilH7nsMzMFNnNuRsbGeD8BKuZlhjNJlrPU2nfS/ZrgHk&#10;6aFxcQNPpWZWxk9ZHB8YDAfL5jjIzPQ5/7deT+N29QsAAP//AwBQSwMEFAAGAAgAAAAhAEKCDmve&#10;AAAACQEAAA8AAABkcnMvZG93bnJldi54bWxMj0FPwzAMhe9I/IfISNxY0glGV5pOE4ITEqIrB45p&#10;47XVGqc02Vb+Pd4Jbrbf0/P38s3sBnHCKfSeNCQLBQKp8banVsNn9XqXggjRkDWDJ9TwgwE2xfVV&#10;bjLrz1TiaRdbwSEUMqOhi3HMpAxNh86EhR+RWNv7yZnI69RKO5kzh7tBLpVaSWd64g+dGfG5w+aw&#10;OzoN2y8qX/rv9/qj3Jd9Va0Vva0OWt/ezNsnEBHn+GeGCz6jQ8FMtT+SDWLQcL9OE7ZqWCbciQ0P&#10;6eVQ8/CoQBa5/N+g+AUAAP//AwBQSwECLQAUAAYACAAAACEAtoM4kv4AAADhAQAAEwAAAAAAAAAA&#10;AAAAAAAAAAAAW0NvbnRlbnRfVHlwZXNdLnhtbFBLAQItABQABgAIAAAAIQA4/SH/1gAAAJQBAAAL&#10;AAAAAAAAAAAAAAAAAC8BAABfcmVscy8ucmVsc1BLAQItABQABgAIAAAAIQBTzsPFsgIAALYFAAAO&#10;AAAAAAAAAAAAAAAAAC4CAABkcnMvZTJvRG9jLnhtbFBLAQItABQABgAIAAAAIQBCgg5r3gAAAAkB&#10;AAAPAAAAAAAAAAAAAAAAAAwFAABkcnMvZG93bnJldi54bWxQSwUGAAAAAAQABADzAAAAFwYAAAAA&#10;" filled="f" stroked="f">
                <v:textbox inset="0,0,0,0">
                  <w:txbxContent>
                    <w:p w:rsidR="00A91066" w:rsidRPr="006C640B" w:rsidRDefault="00A91066" w:rsidP="00295F06">
                      <w:pPr>
                        <w:rPr>
                          <w:rFonts w:ascii="Arial" w:hAnsi="Arial" w:cs="Arial"/>
                          <w:sz w:val="22"/>
                          <w:szCs w:val="22"/>
                          <w:lang w:val="de-DE"/>
                        </w:rPr>
                      </w:pPr>
                      <w:r w:rsidRPr="006C640B">
                        <w:rPr>
                          <w:rFonts w:ascii="Arial" w:hAnsi="Arial" w:cs="Arial"/>
                          <w:sz w:val="22"/>
                          <w:szCs w:val="22"/>
                          <w:lang w:val="de-DE"/>
                        </w:rPr>
                        <w:t>H</w:t>
                      </w:r>
                      <w:r>
                        <w:rPr>
                          <w:rFonts w:ascii="Arial" w:hAnsi="Arial" w:cs="Arial"/>
                          <w:sz w:val="22"/>
                          <w:szCs w:val="22"/>
                          <w:lang w:val="de-DE"/>
                        </w:rPr>
                        <w:t>ì</w:t>
                      </w:r>
                      <w:r w:rsidRPr="006C640B">
                        <w:rPr>
                          <w:rFonts w:ascii="Arial" w:hAnsi="Arial" w:cs="Arial"/>
                          <w:sz w:val="22"/>
                          <w:szCs w:val="22"/>
                          <w:lang w:val="de-DE"/>
                        </w:rPr>
                        <w:t>nh</w:t>
                      </w:r>
                      <w:r>
                        <w:rPr>
                          <w:rFonts w:ascii="Arial" w:hAnsi="Arial" w:cs="Arial"/>
                          <w:sz w:val="22"/>
                          <w:szCs w:val="22"/>
                          <w:lang w:val="de-DE"/>
                        </w:rPr>
                        <w:t xml:space="preserve"> 15</w:t>
                      </w:r>
                    </w:p>
                  </w:txbxContent>
                </v:textbox>
              </v:shape>
            </w:pict>
          </mc:Fallback>
        </mc:AlternateContent>
      </w:r>
    </w:p>
    <w:p w:rsidR="00D02EAA" w:rsidRPr="00B5731E" w:rsidRDefault="00D02EAA" w:rsidP="00D02EAA">
      <w:pPr>
        <w:rPr>
          <w:lang w:val="de-DE"/>
        </w:rPr>
      </w:pPr>
    </w:p>
    <w:p w:rsidR="00D02EAA" w:rsidRPr="00B5731E" w:rsidRDefault="00D02EAA" w:rsidP="00D02EAA">
      <w:pPr>
        <w:rPr>
          <w:lang w:val="de-DE"/>
        </w:rPr>
      </w:pPr>
    </w:p>
    <w:p w:rsidR="00D02EAA" w:rsidRPr="00B5731E" w:rsidRDefault="00D02EAA" w:rsidP="00D02EAA">
      <w:pPr>
        <w:rPr>
          <w:lang w:val="de-DE"/>
        </w:rPr>
      </w:pPr>
    </w:p>
    <w:p w:rsidR="00D02EAA" w:rsidRPr="00B5731E" w:rsidRDefault="00D02EAA" w:rsidP="00D02EAA">
      <w:pPr>
        <w:rPr>
          <w:lang w:val="de-DE"/>
        </w:rPr>
      </w:pPr>
    </w:p>
    <w:p w:rsidR="00D7226A" w:rsidRPr="00B5731E" w:rsidRDefault="00D7226A" w:rsidP="00D02EAA">
      <w:pPr>
        <w:rPr>
          <w:lang w:val="de-DE"/>
        </w:rPr>
      </w:pPr>
    </w:p>
    <w:p w:rsidR="00D02EAA" w:rsidRPr="00786C6F" w:rsidRDefault="00D02EAA" w:rsidP="00D02EAA">
      <w:pPr>
        <w:rPr>
          <w:lang w:val="de-DE"/>
        </w:rPr>
      </w:pPr>
      <w:r w:rsidRPr="00786C6F">
        <w:rPr>
          <w:lang w:val="de-DE"/>
        </w:rPr>
        <w:t>ĐA:  W(s)=</w:t>
      </w:r>
      <w:r w:rsidRPr="000E33D0">
        <w:rPr>
          <w:position w:val="-34"/>
        </w:rPr>
        <w:object w:dxaOrig="4020" w:dyaOrig="780">
          <v:shape id="_x0000_i1036" type="#_x0000_t75" style="width:201.1pt;height:38.9pt" o:ole="">
            <v:imagedata r:id="rId38" o:title=""/>
          </v:shape>
          <o:OLEObject Type="Embed" ProgID="Equation.3" ShapeID="_x0000_i1036" DrawAspect="Content" ObjectID="_1636480587" r:id="rId39"/>
        </w:object>
      </w:r>
    </w:p>
    <w:p w:rsidR="00D02EAA" w:rsidRPr="00786C6F" w:rsidRDefault="00D02EAA" w:rsidP="00D02EAA">
      <w:pPr>
        <w:rPr>
          <w:lang w:val="de-DE"/>
        </w:rPr>
      </w:pPr>
    </w:p>
    <w:p w:rsidR="00D02EAA" w:rsidRPr="00786C6F" w:rsidRDefault="00D02EAA" w:rsidP="00D02EAA">
      <w:pPr>
        <w:rPr>
          <w:lang w:val="de-DE"/>
        </w:rPr>
      </w:pPr>
    </w:p>
    <w:p w:rsidR="00295F06" w:rsidRPr="00786C6F" w:rsidRDefault="00295F06" w:rsidP="00295F06">
      <w:pPr>
        <w:tabs>
          <w:tab w:val="left" w:pos="567"/>
          <w:tab w:val="left" w:pos="1134"/>
          <w:tab w:val="left" w:pos="1701"/>
          <w:tab w:val="left" w:pos="2268"/>
          <w:tab w:val="left" w:pos="2835"/>
        </w:tabs>
        <w:rPr>
          <w:sz w:val="18"/>
          <w:szCs w:val="18"/>
          <w:lang w:val="de-DE"/>
        </w:rPr>
      </w:pPr>
      <w:r w:rsidRPr="00786C6F">
        <w:rPr>
          <w:b/>
          <w:sz w:val="18"/>
          <w:szCs w:val="18"/>
          <w:lang w:val="de-DE"/>
        </w:rPr>
        <w:t>Bài 14:</w:t>
      </w:r>
      <w:r w:rsidRPr="00786C6F">
        <w:rPr>
          <w:sz w:val="18"/>
          <w:szCs w:val="18"/>
          <w:lang w:val="de-DE"/>
        </w:rPr>
        <w:t xml:space="preserve"> Cho hệ có sơ đồ khối mô tả ở hình 16.</w:t>
      </w:r>
    </w:p>
    <w:p w:rsidR="00295F06" w:rsidRPr="006410BB" w:rsidRDefault="00295F06" w:rsidP="00295F06">
      <w:pPr>
        <w:tabs>
          <w:tab w:val="left" w:pos="567"/>
          <w:tab w:val="left" w:pos="1134"/>
          <w:tab w:val="left" w:pos="1701"/>
          <w:tab w:val="left" w:pos="2268"/>
          <w:tab w:val="left" w:pos="2835"/>
        </w:tabs>
        <w:ind w:left="284"/>
        <w:rPr>
          <w:sz w:val="18"/>
          <w:szCs w:val="18"/>
          <w:lang w:val="de-DE"/>
        </w:rPr>
      </w:pPr>
      <w:r>
        <w:rPr>
          <w:sz w:val="18"/>
          <w:szCs w:val="18"/>
          <w:lang w:val="de-DE"/>
        </w:rPr>
        <w:t xml:space="preserve">- </w:t>
      </w:r>
      <w:r w:rsidRPr="006410BB">
        <w:rPr>
          <w:sz w:val="18"/>
          <w:szCs w:val="18"/>
          <w:lang w:val="de-DE"/>
        </w:rPr>
        <w:t>Hãy xác định hàm truyền đạt tương đương của hệ.</w:t>
      </w:r>
    </w:p>
    <w:p w:rsidR="00D02EAA" w:rsidRPr="00295F06" w:rsidRDefault="00D02EAA" w:rsidP="00D02EAA">
      <w:pPr>
        <w:rPr>
          <w:lang w:val="de-DE"/>
        </w:rPr>
      </w:pPr>
    </w:p>
    <w:p w:rsidR="00D02EAA" w:rsidRPr="00295F06" w:rsidRDefault="002E730D" w:rsidP="00D02EAA">
      <w:pPr>
        <w:rPr>
          <w:lang w:val="de-DE"/>
        </w:rPr>
      </w:pPr>
      <w:r>
        <w:rPr>
          <w:noProof/>
        </w:rPr>
        <mc:AlternateContent>
          <mc:Choice Requires="wpg">
            <w:drawing>
              <wp:anchor distT="0" distB="0" distL="114300" distR="114300" simplePos="0" relativeHeight="251592192" behindDoc="0" locked="0" layoutInCell="1" allowOverlap="1">
                <wp:simplePos x="0" y="0"/>
                <wp:positionH relativeFrom="column">
                  <wp:posOffset>-151765</wp:posOffset>
                </wp:positionH>
                <wp:positionV relativeFrom="paragraph">
                  <wp:posOffset>-635</wp:posOffset>
                </wp:positionV>
                <wp:extent cx="4946650" cy="1828800"/>
                <wp:effectExtent l="0" t="0" r="0" b="0"/>
                <wp:wrapNone/>
                <wp:docPr id="1770" name="Group 3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46650" cy="1828800"/>
                          <a:chOff x="1728" y="6705"/>
                          <a:chExt cx="9648" cy="3375"/>
                        </a:xfrm>
                      </wpg:grpSpPr>
                      <wps:wsp>
                        <wps:cNvPr id="1771" name="Text Box 365"/>
                        <wps:cNvSpPr txBox="1">
                          <a:spLocks noChangeArrowheads="1"/>
                        </wps:cNvSpPr>
                        <wps:spPr bwMode="auto">
                          <a:xfrm>
                            <a:off x="3870" y="7743"/>
                            <a:ext cx="720" cy="516"/>
                          </a:xfrm>
                          <a:prstGeom prst="rect">
                            <a:avLst/>
                          </a:prstGeom>
                          <a:solidFill>
                            <a:srgbClr val="FFFFFF"/>
                          </a:solidFill>
                          <a:ln w="9525">
                            <a:solidFill>
                              <a:srgbClr val="000000"/>
                            </a:solidFill>
                            <a:miter lim="800000"/>
                            <a:headEnd/>
                            <a:tailEnd/>
                          </a:ln>
                        </wps:spPr>
                        <wps:txbx>
                          <w:txbxContent>
                            <w:p w:rsidR="00A91066" w:rsidRDefault="00A91066" w:rsidP="00D02D9C">
                              <w:pPr>
                                <w:jc w:val="center"/>
                                <w:rPr>
                                  <w:vertAlign w:val="subscript"/>
                                </w:rPr>
                              </w:pPr>
                              <w:r>
                                <w:t>W</w:t>
                              </w:r>
                              <w:r>
                                <w:rPr>
                                  <w:vertAlign w:val="subscript"/>
                                </w:rPr>
                                <w:t>1</w:t>
                              </w:r>
                            </w:p>
                          </w:txbxContent>
                        </wps:txbx>
                        <wps:bodyPr rot="0" vert="horz" wrap="square" lIns="0" tIns="0" rIns="0" bIns="0" anchor="t" anchorCtr="0" upright="1">
                          <a:noAutofit/>
                        </wps:bodyPr>
                      </wps:wsp>
                      <wps:wsp>
                        <wps:cNvPr id="1772" name="Text Box 366"/>
                        <wps:cNvSpPr txBox="1">
                          <a:spLocks noChangeArrowheads="1"/>
                        </wps:cNvSpPr>
                        <wps:spPr bwMode="auto">
                          <a:xfrm>
                            <a:off x="6336" y="9504"/>
                            <a:ext cx="720" cy="576"/>
                          </a:xfrm>
                          <a:prstGeom prst="rect">
                            <a:avLst/>
                          </a:prstGeom>
                          <a:solidFill>
                            <a:srgbClr val="FFFFFF"/>
                          </a:solidFill>
                          <a:ln w="9525">
                            <a:solidFill>
                              <a:srgbClr val="000000"/>
                            </a:solidFill>
                            <a:miter lim="800000"/>
                            <a:headEnd/>
                            <a:tailEnd/>
                          </a:ln>
                        </wps:spPr>
                        <wps:txbx>
                          <w:txbxContent>
                            <w:p w:rsidR="00A91066" w:rsidRDefault="00A91066" w:rsidP="00D02D9C">
                              <w:pPr>
                                <w:jc w:val="center"/>
                                <w:rPr>
                                  <w:vertAlign w:val="subscript"/>
                                </w:rPr>
                              </w:pPr>
                              <w:r>
                                <w:t>W</w:t>
                              </w:r>
                              <w:r>
                                <w:rPr>
                                  <w:vertAlign w:val="subscript"/>
                                </w:rPr>
                                <w:t>7</w:t>
                              </w:r>
                            </w:p>
                          </w:txbxContent>
                        </wps:txbx>
                        <wps:bodyPr rot="0" vert="horz" wrap="square" lIns="0" tIns="0" rIns="0" bIns="0" anchor="t" anchorCtr="0" upright="1">
                          <a:noAutofit/>
                        </wps:bodyPr>
                      </wps:wsp>
                      <wps:wsp>
                        <wps:cNvPr id="1773" name="Text Box 367"/>
                        <wps:cNvSpPr txBox="1">
                          <a:spLocks noChangeArrowheads="1"/>
                        </wps:cNvSpPr>
                        <wps:spPr bwMode="auto">
                          <a:xfrm>
                            <a:off x="5328" y="8541"/>
                            <a:ext cx="720" cy="468"/>
                          </a:xfrm>
                          <a:prstGeom prst="rect">
                            <a:avLst/>
                          </a:prstGeom>
                          <a:solidFill>
                            <a:srgbClr val="FFFFFF"/>
                          </a:solidFill>
                          <a:ln w="9525">
                            <a:solidFill>
                              <a:srgbClr val="000000"/>
                            </a:solidFill>
                            <a:miter lim="800000"/>
                            <a:headEnd/>
                            <a:tailEnd/>
                          </a:ln>
                        </wps:spPr>
                        <wps:txbx>
                          <w:txbxContent>
                            <w:p w:rsidR="00A91066" w:rsidRDefault="00A91066" w:rsidP="00D02D9C">
                              <w:pPr>
                                <w:jc w:val="center"/>
                                <w:rPr>
                                  <w:vertAlign w:val="subscript"/>
                                </w:rPr>
                              </w:pPr>
                              <w:r>
                                <w:t>W</w:t>
                              </w:r>
                              <w:r>
                                <w:rPr>
                                  <w:vertAlign w:val="subscript"/>
                                </w:rPr>
                                <w:t>5</w:t>
                              </w:r>
                            </w:p>
                          </w:txbxContent>
                        </wps:txbx>
                        <wps:bodyPr rot="0" vert="horz" wrap="square" lIns="0" tIns="0" rIns="0" bIns="0" anchor="t" anchorCtr="0" upright="1">
                          <a:noAutofit/>
                        </wps:bodyPr>
                      </wps:wsp>
                      <wps:wsp>
                        <wps:cNvPr id="1774" name="Text Box 368"/>
                        <wps:cNvSpPr txBox="1">
                          <a:spLocks noChangeArrowheads="1"/>
                        </wps:cNvSpPr>
                        <wps:spPr bwMode="auto">
                          <a:xfrm>
                            <a:off x="7182" y="6705"/>
                            <a:ext cx="720" cy="576"/>
                          </a:xfrm>
                          <a:prstGeom prst="rect">
                            <a:avLst/>
                          </a:prstGeom>
                          <a:solidFill>
                            <a:srgbClr val="FFFFFF"/>
                          </a:solidFill>
                          <a:ln w="9525">
                            <a:solidFill>
                              <a:srgbClr val="000000"/>
                            </a:solidFill>
                            <a:miter lim="800000"/>
                            <a:headEnd/>
                            <a:tailEnd/>
                          </a:ln>
                        </wps:spPr>
                        <wps:txbx>
                          <w:txbxContent>
                            <w:p w:rsidR="00A91066" w:rsidRDefault="00A91066" w:rsidP="00D02D9C">
                              <w:pPr>
                                <w:jc w:val="center"/>
                                <w:rPr>
                                  <w:vertAlign w:val="subscript"/>
                                </w:rPr>
                              </w:pPr>
                              <w:r>
                                <w:t>W</w:t>
                              </w:r>
                              <w:r>
                                <w:rPr>
                                  <w:vertAlign w:val="subscript"/>
                                </w:rPr>
                                <w:t>6</w:t>
                              </w:r>
                            </w:p>
                          </w:txbxContent>
                        </wps:txbx>
                        <wps:bodyPr rot="0" vert="horz" wrap="square" lIns="0" tIns="0" rIns="0" bIns="0" anchor="t" anchorCtr="0" upright="1">
                          <a:noAutofit/>
                        </wps:bodyPr>
                      </wps:wsp>
                      <wps:wsp>
                        <wps:cNvPr id="1775" name="Text Box 369"/>
                        <wps:cNvSpPr txBox="1">
                          <a:spLocks noChangeArrowheads="1"/>
                        </wps:cNvSpPr>
                        <wps:spPr bwMode="auto">
                          <a:xfrm>
                            <a:off x="6327" y="7743"/>
                            <a:ext cx="720" cy="492"/>
                          </a:xfrm>
                          <a:prstGeom prst="rect">
                            <a:avLst/>
                          </a:prstGeom>
                          <a:solidFill>
                            <a:srgbClr val="FFFFFF"/>
                          </a:solidFill>
                          <a:ln w="9525">
                            <a:solidFill>
                              <a:srgbClr val="000000"/>
                            </a:solidFill>
                            <a:miter lim="800000"/>
                            <a:headEnd/>
                            <a:tailEnd/>
                          </a:ln>
                        </wps:spPr>
                        <wps:txbx>
                          <w:txbxContent>
                            <w:p w:rsidR="00A91066" w:rsidRDefault="00A91066" w:rsidP="00D02D9C">
                              <w:pPr>
                                <w:jc w:val="center"/>
                                <w:rPr>
                                  <w:vertAlign w:val="subscript"/>
                                </w:rPr>
                              </w:pPr>
                              <w:r>
                                <w:t>W</w:t>
                              </w:r>
                              <w:r>
                                <w:rPr>
                                  <w:vertAlign w:val="subscript"/>
                                </w:rPr>
                                <w:t>2</w:t>
                              </w:r>
                            </w:p>
                          </w:txbxContent>
                        </wps:txbx>
                        <wps:bodyPr rot="0" vert="horz" wrap="square" lIns="0" tIns="0" rIns="0" bIns="0" anchor="t" anchorCtr="0" upright="1">
                          <a:noAutofit/>
                        </wps:bodyPr>
                      </wps:wsp>
                      <wps:wsp>
                        <wps:cNvPr id="1776" name="AutoShape 370"/>
                        <wps:cNvSpPr>
                          <a:spLocks noChangeArrowheads="1"/>
                        </wps:cNvSpPr>
                        <wps:spPr bwMode="auto">
                          <a:xfrm>
                            <a:off x="5310" y="7857"/>
                            <a:ext cx="288"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77" name="AutoShape 371"/>
                        <wps:cNvSpPr>
                          <a:spLocks noChangeArrowheads="1"/>
                        </wps:cNvSpPr>
                        <wps:spPr bwMode="auto">
                          <a:xfrm>
                            <a:off x="2448" y="7845"/>
                            <a:ext cx="288"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78" name="Line 372"/>
                        <wps:cNvCnPr>
                          <a:cxnSpLocks noChangeShapeType="1"/>
                        </wps:cNvCnPr>
                        <wps:spPr bwMode="auto">
                          <a:xfrm>
                            <a:off x="1728" y="7989"/>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9" name="Line 373"/>
                        <wps:cNvCnPr>
                          <a:cxnSpLocks noChangeShapeType="1"/>
                        </wps:cNvCnPr>
                        <wps:spPr bwMode="auto">
                          <a:xfrm>
                            <a:off x="4590" y="8001"/>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0" name="Line 374"/>
                        <wps:cNvCnPr>
                          <a:cxnSpLocks noChangeShapeType="1"/>
                        </wps:cNvCnPr>
                        <wps:spPr bwMode="auto">
                          <a:xfrm>
                            <a:off x="5598" y="8001"/>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1" name="Freeform 375"/>
                        <wps:cNvSpPr>
                          <a:spLocks/>
                        </wps:cNvSpPr>
                        <wps:spPr bwMode="auto">
                          <a:xfrm flipH="1">
                            <a:off x="7902" y="6993"/>
                            <a:ext cx="1584" cy="1008"/>
                          </a:xfrm>
                          <a:custGeom>
                            <a:avLst/>
                            <a:gdLst>
                              <a:gd name="T0" fmla="*/ 0 w 1584"/>
                              <a:gd name="T1" fmla="*/ 1008 h 1008"/>
                              <a:gd name="T2" fmla="*/ 0 w 1584"/>
                              <a:gd name="T3" fmla="*/ 0 h 1008"/>
                              <a:gd name="T4" fmla="*/ 1584 w 1584"/>
                              <a:gd name="T5" fmla="*/ 0 h 1008"/>
                            </a:gdLst>
                            <a:ahLst/>
                            <a:cxnLst>
                              <a:cxn ang="0">
                                <a:pos x="T0" y="T1"/>
                              </a:cxn>
                              <a:cxn ang="0">
                                <a:pos x="T2" y="T3"/>
                              </a:cxn>
                              <a:cxn ang="0">
                                <a:pos x="T4" y="T5"/>
                              </a:cxn>
                            </a:cxnLst>
                            <a:rect l="0" t="0" r="r" b="b"/>
                            <a:pathLst>
                              <a:path w="1584" h="1008">
                                <a:moveTo>
                                  <a:pt x="0" y="1008"/>
                                </a:moveTo>
                                <a:lnTo>
                                  <a:pt x="0" y="0"/>
                                </a:lnTo>
                                <a:lnTo>
                                  <a:pt x="1584"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2" name="Freeform 376"/>
                        <wps:cNvSpPr>
                          <a:spLocks/>
                        </wps:cNvSpPr>
                        <wps:spPr bwMode="auto">
                          <a:xfrm flipH="1">
                            <a:off x="5454" y="6993"/>
                            <a:ext cx="1728" cy="864"/>
                          </a:xfrm>
                          <a:custGeom>
                            <a:avLst/>
                            <a:gdLst>
                              <a:gd name="T0" fmla="*/ 0 w 864"/>
                              <a:gd name="T1" fmla="*/ 0 h 864"/>
                              <a:gd name="T2" fmla="*/ 864 w 864"/>
                              <a:gd name="T3" fmla="*/ 0 h 864"/>
                              <a:gd name="T4" fmla="*/ 864 w 864"/>
                              <a:gd name="T5" fmla="*/ 864 h 864"/>
                            </a:gdLst>
                            <a:ahLst/>
                            <a:cxnLst>
                              <a:cxn ang="0">
                                <a:pos x="T0" y="T1"/>
                              </a:cxn>
                              <a:cxn ang="0">
                                <a:pos x="T2" y="T3"/>
                              </a:cxn>
                              <a:cxn ang="0">
                                <a:pos x="T4" y="T5"/>
                              </a:cxn>
                            </a:cxnLst>
                            <a:rect l="0" t="0" r="r" b="b"/>
                            <a:pathLst>
                              <a:path w="864" h="864">
                                <a:moveTo>
                                  <a:pt x="0" y="0"/>
                                </a:moveTo>
                                <a:lnTo>
                                  <a:pt x="864" y="0"/>
                                </a:lnTo>
                                <a:lnTo>
                                  <a:pt x="864" y="864"/>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3" name="Line 377"/>
                        <wps:cNvCnPr>
                          <a:cxnSpLocks noChangeShapeType="1"/>
                        </wps:cNvCnPr>
                        <wps:spPr bwMode="auto">
                          <a:xfrm>
                            <a:off x="7038" y="8001"/>
                            <a:ext cx="12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4" name="Freeform 378"/>
                        <wps:cNvSpPr>
                          <a:spLocks/>
                        </wps:cNvSpPr>
                        <wps:spPr bwMode="auto">
                          <a:xfrm>
                            <a:off x="6048" y="8001"/>
                            <a:ext cx="1566" cy="783"/>
                          </a:xfrm>
                          <a:custGeom>
                            <a:avLst/>
                            <a:gdLst>
                              <a:gd name="T0" fmla="*/ 576 w 576"/>
                              <a:gd name="T1" fmla="*/ 0 h 720"/>
                              <a:gd name="T2" fmla="*/ 576 w 576"/>
                              <a:gd name="T3" fmla="*/ 720 h 720"/>
                              <a:gd name="T4" fmla="*/ 0 w 576"/>
                              <a:gd name="T5" fmla="*/ 720 h 720"/>
                            </a:gdLst>
                            <a:ahLst/>
                            <a:cxnLst>
                              <a:cxn ang="0">
                                <a:pos x="T0" y="T1"/>
                              </a:cxn>
                              <a:cxn ang="0">
                                <a:pos x="T2" y="T3"/>
                              </a:cxn>
                              <a:cxn ang="0">
                                <a:pos x="T4" y="T5"/>
                              </a:cxn>
                            </a:cxnLst>
                            <a:rect l="0" t="0" r="r" b="b"/>
                            <a:pathLst>
                              <a:path w="576" h="720">
                                <a:moveTo>
                                  <a:pt x="576" y="0"/>
                                </a:moveTo>
                                <a:lnTo>
                                  <a:pt x="576" y="720"/>
                                </a:lnTo>
                                <a:lnTo>
                                  <a:pt x="0" y="72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5" name="Freeform 379"/>
                        <wps:cNvSpPr>
                          <a:spLocks/>
                        </wps:cNvSpPr>
                        <wps:spPr bwMode="auto">
                          <a:xfrm>
                            <a:off x="3312" y="8064"/>
                            <a:ext cx="2016" cy="720"/>
                          </a:xfrm>
                          <a:custGeom>
                            <a:avLst/>
                            <a:gdLst>
                              <a:gd name="T0" fmla="*/ 864 w 864"/>
                              <a:gd name="T1" fmla="*/ 576 h 576"/>
                              <a:gd name="T2" fmla="*/ 0 w 864"/>
                              <a:gd name="T3" fmla="*/ 576 h 576"/>
                              <a:gd name="T4" fmla="*/ 0 w 864"/>
                              <a:gd name="T5" fmla="*/ 0 h 576"/>
                            </a:gdLst>
                            <a:ahLst/>
                            <a:cxnLst>
                              <a:cxn ang="0">
                                <a:pos x="T0" y="T1"/>
                              </a:cxn>
                              <a:cxn ang="0">
                                <a:pos x="T2" y="T3"/>
                              </a:cxn>
                              <a:cxn ang="0">
                                <a:pos x="T4" y="T5"/>
                              </a:cxn>
                            </a:cxnLst>
                            <a:rect l="0" t="0" r="r" b="b"/>
                            <a:pathLst>
                              <a:path w="864" h="576">
                                <a:moveTo>
                                  <a:pt x="864" y="576"/>
                                </a:moveTo>
                                <a:lnTo>
                                  <a:pt x="0" y="576"/>
                                </a:lnTo>
                                <a:lnTo>
                                  <a:pt x="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6" name="Freeform 380"/>
                        <wps:cNvSpPr>
                          <a:spLocks/>
                        </wps:cNvSpPr>
                        <wps:spPr bwMode="auto">
                          <a:xfrm>
                            <a:off x="7056" y="8019"/>
                            <a:ext cx="3888" cy="1773"/>
                          </a:xfrm>
                          <a:custGeom>
                            <a:avLst/>
                            <a:gdLst>
                              <a:gd name="T0" fmla="*/ 1728 w 1728"/>
                              <a:gd name="T1" fmla="*/ 0 h 1152"/>
                              <a:gd name="T2" fmla="*/ 1728 w 1728"/>
                              <a:gd name="T3" fmla="*/ 1152 h 1152"/>
                              <a:gd name="T4" fmla="*/ 0 w 1728"/>
                              <a:gd name="T5" fmla="*/ 1152 h 1152"/>
                            </a:gdLst>
                            <a:ahLst/>
                            <a:cxnLst>
                              <a:cxn ang="0">
                                <a:pos x="T0" y="T1"/>
                              </a:cxn>
                              <a:cxn ang="0">
                                <a:pos x="T2" y="T3"/>
                              </a:cxn>
                              <a:cxn ang="0">
                                <a:pos x="T4" y="T5"/>
                              </a:cxn>
                            </a:cxnLst>
                            <a:rect l="0" t="0" r="r" b="b"/>
                            <a:pathLst>
                              <a:path w="1728" h="1152">
                                <a:moveTo>
                                  <a:pt x="1728" y="0"/>
                                </a:moveTo>
                                <a:lnTo>
                                  <a:pt x="1728" y="1152"/>
                                </a:lnTo>
                                <a:lnTo>
                                  <a:pt x="0" y="1152"/>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7" name="Freeform 381"/>
                        <wps:cNvSpPr>
                          <a:spLocks/>
                        </wps:cNvSpPr>
                        <wps:spPr bwMode="auto">
                          <a:xfrm>
                            <a:off x="2592" y="8145"/>
                            <a:ext cx="3744" cy="1647"/>
                          </a:xfrm>
                          <a:custGeom>
                            <a:avLst/>
                            <a:gdLst>
                              <a:gd name="T0" fmla="*/ 2160 w 2160"/>
                              <a:gd name="T1" fmla="*/ 1728 h 1728"/>
                              <a:gd name="T2" fmla="*/ 0 w 2160"/>
                              <a:gd name="T3" fmla="*/ 1728 h 1728"/>
                              <a:gd name="T4" fmla="*/ 0 w 2160"/>
                              <a:gd name="T5" fmla="*/ 0 h 1728"/>
                            </a:gdLst>
                            <a:ahLst/>
                            <a:cxnLst>
                              <a:cxn ang="0">
                                <a:pos x="T0" y="T1"/>
                              </a:cxn>
                              <a:cxn ang="0">
                                <a:pos x="T2" y="T3"/>
                              </a:cxn>
                              <a:cxn ang="0">
                                <a:pos x="T4" y="T5"/>
                              </a:cxn>
                            </a:cxnLst>
                            <a:rect l="0" t="0" r="r" b="b"/>
                            <a:pathLst>
                              <a:path w="2160" h="1728">
                                <a:moveTo>
                                  <a:pt x="2160" y="1728"/>
                                </a:moveTo>
                                <a:lnTo>
                                  <a:pt x="0" y="1728"/>
                                </a:lnTo>
                                <a:lnTo>
                                  <a:pt x="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8" name="Text Box 382"/>
                        <wps:cNvSpPr txBox="1">
                          <a:spLocks noChangeArrowheads="1"/>
                        </wps:cNvSpPr>
                        <wps:spPr bwMode="auto">
                          <a:xfrm>
                            <a:off x="8334" y="7713"/>
                            <a:ext cx="720" cy="576"/>
                          </a:xfrm>
                          <a:prstGeom prst="rect">
                            <a:avLst/>
                          </a:prstGeom>
                          <a:solidFill>
                            <a:srgbClr val="FFFFFF"/>
                          </a:solidFill>
                          <a:ln w="9525">
                            <a:solidFill>
                              <a:srgbClr val="000000"/>
                            </a:solidFill>
                            <a:miter lim="800000"/>
                            <a:headEnd/>
                            <a:tailEnd/>
                          </a:ln>
                        </wps:spPr>
                        <wps:txbx>
                          <w:txbxContent>
                            <w:p w:rsidR="00A91066" w:rsidRDefault="00A91066" w:rsidP="00D02D9C">
                              <w:pPr>
                                <w:jc w:val="center"/>
                                <w:rPr>
                                  <w:vertAlign w:val="subscript"/>
                                </w:rPr>
                              </w:pPr>
                              <w:r>
                                <w:t>W</w:t>
                              </w:r>
                              <w:r>
                                <w:rPr>
                                  <w:vertAlign w:val="subscript"/>
                                </w:rPr>
                                <w:t>3</w:t>
                              </w:r>
                            </w:p>
                          </w:txbxContent>
                        </wps:txbx>
                        <wps:bodyPr rot="0" vert="horz" wrap="square" lIns="0" tIns="0" rIns="0" bIns="0" anchor="t" anchorCtr="0" upright="1">
                          <a:noAutofit/>
                        </wps:bodyPr>
                      </wps:wsp>
                      <wps:wsp>
                        <wps:cNvPr id="1789" name="Line 383"/>
                        <wps:cNvCnPr>
                          <a:cxnSpLocks noChangeShapeType="1"/>
                        </wps:cNvCnPr>
                        <wps:spPr bwMode="auto">
                          <a:xfrm>
                            <a:off x="9054" y="8001"/>
                            <a:ext cx="8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0" name="Line 384"/>
                        <wps:cNvCnPr>
                          <a:cxnSpLocks noChangeShapeType="1"/>
                        </wps:cNvCnPr>
                        <wps:spPr bwMode="auto">
                          <a:xfrm>
                            <a:off x="2736" y="8133"/>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1" name="Text Box 385"/>
                        <wps:cNvSpPr txBox="1">
                          <a:spLocks noChangeArrowheads="1"/>
                        </wps:cNvSpPr>
                        <wps:spPr bwMode="auto">
                          <a:xfrm>
                            <a:off x="9936" y="7701"/>
                            <a:ext cx="720" cy="576"/>
                          </a:xfrm>
                          <a:prstGeom prst="rect">
                            <a:avLst/>
                          </a:prstGeom>
                          <a:solidFill>
                            <a:srgbClr val="FFFFFF"/>
                          </a:solidFill>
                          <a:ln w="9525">
                            <a:solidFill>
                              <a:srgbClr val="000000"/>
                            </a:solidFill>
                            <a:miter lim="800000"/>
                            <a:headEnd/>
                            <a:tailEnd/>
                          </a:ln>
                        </wps:spPr>
                        <wps:txbx>
                          <w:txbxContent>
                            <w:p w:rsidR="00A91066" w:rsidRDefault="00A91066" w:rsidP="00D02D9C">
                              <w:pPr>
                                <w:jc w:val="center"/>
                                <w:rPr>
                                  <w:vertAlign w:val="subscript"/>
                                </w:rPr>
                              </w:pPr>
                              <w:r>
                                <w:t>W</w:t>
                              </w:r>
                              <w:r>
                                <w:rPr>
                                  <w:vertAlign w:val="subscript"/>
                                </w:rPr>
                                <w:t>4</w:t>
                              </w:r>
                            </w:p>
                          </w:txbxContent>
                        </wps:txbx>
                        <wps:bodyPr rot="0" vert="horz" wrap="square" lIns="0" tIns="0" rIns="0" bIns="0" anchor="t" anchorCtr="0" upright="1">
                          <a:noAutofit/>
                        </wps:bodyPr>
                      </wps:wsp>
                      <wps:wsp>
                        <wps:cNvPr id="1792" name="Line 386"/>
                        <wps:cNvCnPr>
                          <a:cxnSpLocks noChangeShapeType="1"/>
                        </wps:cNvCnPr>
                        <wps:spPr bwMode="auto">
                          <a:xfrm>
                            <a:off x="10656" y="7989"/>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3" name="AutoShape 387"/>
                        <wps:cNvSpPr>
                          <a:spLocks noChangeArrowheads="1"/>
                        </wps:cNvSpPr>
                        <wps:spPr bwMode="auto">
                          <a:xfrm>
                            <a:off x="3177" y="7806"/>
                            <a:ext cx="288"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94" name="Line 388"/>
                        <wps:cNvCnPr>
                          <a:cxnSpLocks noChangeShapeType="1"/>
                        </wps:cNvCnPr>
                        <wps:spPr bwMode="auto">
                          <a:xfrm>
                            <a:off x="2766" y="7989"/>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5" name="Line 389"/>
                        <wps:cNvCnPr>
                          <a:cxnSpLocks noChangeShapeType="1"/>
                        </wps:cNvCnPr>
                        <wps:spPr bwMode="auto">
                          <a:xfrm>
                            <a:off x="3456" y="7989"/>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6" name="Line 390"/>
                        <wps:cNvCnPr>
                          <a:cxnSpLocks noChangeShapeType="1"/>
                        </wps:cNvCnPr>
                        <wps:spPr bwMode="auto">
                          <a:xfrm>
                            <a:off x="3456" y="8208"/>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4" o:spid="_x0000_s1393" style="position:absolute;margin-left:-11.95pt;margin-top:-.05pt;width:389.5pt;height:2in;z-index:251592192" coordorigin="1728,6705" coordsize="9648,3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GbzAwoAAAldAAAOAAAAZHJzL2Uyb0RvYy54bWzsXNtu28oVfS/QfyD4WMARKd6FKAepL+kp&#10;0vYAcT+AliiJKEWyJG05LfrvXXtuHFGkYjuxchLRDybtGQ5n9uxZs/Zl+PaXx21mPCRVnRb53LTf&#10;WKaR5ItimebrufnP25uL0DTqJs6XcVbkydz8nNTmL+/++Ie3u3KWTItNkS2TykAjeT3blXNz0zTl&#10;bDKpF5tkG9dvijLJUbgqqm3c4M9qPVlW8Q6tb7PJ1LL8ya6olmVVLJK6xn+veKH5jrW/WiWL5h+r&#10;VZ00RjY30beG/a7Y7zv6PXn3Np6tq7jcpAvRjfgFvdjGaY6Xqqau4iY27qv0oKltuqiKulg1bxbF&#10;dlKsVukiYWPAaGyrM5oPVXFfsrGsZ7t1qcQE0Xbk9OJmF39/+K0y0iXmLgggoDzeYpbYiw3Hd0k+&#10;u3I9Q7UPVfmp/K3ig8Ttx2LxrxrFk245/b3mlY273d+KJRqM75uCyedxVW2pCYzceGTT8FlNQ/LY&#10;GAv8041c3/fQmQXK7HAahpaYqMUGs0nP2cEUioViP7A8PomLzbV4PvJdFNLDjhOw0kk84y9mnRWd&#10;o5FB6epWrvXXyfXTJi4TNl01CayVqy3lektD/HPxCNGyflEHUJPkajSPKMDImJhqLl4jLy43cb5O&#10;3ldVsdsk8RJdtGm8GIh6lA+kpka+JG8npEmGZILAdbjcpNSDqZC4Z/vsDVJm8ays6uZDUmwNupmb&#10;FVYV62X88LFuqDNtFZrbusjS5U2aZeyPan13mVXGQ4wVeMN+ROt71bLc2M3NyJt6fPyDTVjsp6+J&#10;bdoASrJ0OzehMPjh4yOpXedLdDOeNXGa8Xt0OcuFGElyXIbN490jXwxuRE+TkO+K5WdItio4dgDr&#10;cLMpqv+Yxg64MTfrf9/HVWIa2a85ZgdCbORNJW/u5E2cL/Do3GxMg99eNhyM7ssqXW/QMp//vHiP&#10;FbNKmXTbXogOQ2dPp7zTHuVlCqJp4GmU13ccnylv5FkMmeLZofIGo/LawM5ReWmTCJwe5Q2kcE6K&#10;vJ4jdqzQcxmC9yiv64fUN7VbtbB6RsjrMem0mHe+yOv2KC9TkJMjbwAW1qFbI/L20QZvKsHl3GmD&#10;16O8ilOdFHl9Zxp8ifO6EZu4M0deZhGMyBuAQwpDmFg4M+sMB4aTIFVCe5l180p2mufYwk4LPcZX&#10;WrYAc5gbt3RzlC2ssmIH87FqPt1vt3CO/PU+XzTw0/wObTc4OoSJ9hxz7ZkYG9muq8wz12MGLzfR&#10;RAk300TJD2iqAea4/0ZXW0WnTqC2U5c8L+ReCF3hlpE8YVRb5WUY1XbfPQaV4Wr7Mc0TAK3iUNDY&#10;y5y7HBePuXA5Kp8Yw+XbzyXci3suMf4IbWNPcokpV2IQhYygtFCrXGIM+ofJQYZ+HwPVvCBvGLCa&#10;nE5f7ec6ipVGwwTSVCnchhm8UvCqbZMlvFMJ/PN0x7cMcn6xgcKDJ+64v/q/kRVdh9ehe+FO/esL&#10;17q6unh/c+le+Dd24F05V5eXV/b/aLS2O9uky2WS0+Ck79x2n+ZDFV587vVW3nMlqMl+68wmBpLI&#10;K+s0c4G2JJyvKhodTf1JXWRRR4EVjzqJArtexLkCvJ5DnoVRgUcFztcMMbF0hf9ABShC6M8eAou4&#10;D4swvD4Ce17EWcOowBQxHBF4MCA6qMAqwnZTJQlFi0EjuhE22uZEXE3uEooSH2cLxipLy7/I2IwI&#10;XQaRJXxiUdQJpdleCN8di15aVtdIW9zzYBp1RwbQEDdeio14vRRL8RaLcrXNEI3+08SwjJ3BWmUk&#10;oq2Dcas6Nt5lbAy60CZPbcqm0FFVbagpuMq1Ov3tYFSqDnVnoFfw/ahqltYlMCg1znjDY4fxDNRO&#10;jB13CIshum0xNlUWNcV6SRAwKW45yWP1aXQDlfmc3LIZwftQ60hljIdaljFiVpk/JHpEoc5u6kBl&#10;GkgduOMyLuOGBkLvoFuiW3z2N7ihmaCSbfGQ3BasTtNGveVE4YVthSw/rCg3b1kmryVrjL8Ow9iv&#10;hlapQ4wxqU7S2DT1U3TrdXip4KI5Ej/6eagKyP7YrHUvkF0/Jd79Ynr75GDIz+7roHgEpywa4nfD&#10;0rTiviHie67HAcM/RHyWj0KIH/KkGaw0meqir7hnAb5oSgdyHe8JWXuq6FiPYkB0T6Uu2PdU0bF+&#10;sB0d6amS6hHGfwZQT2IzgPR0HQZ6CcxDKM9aOQBwwmR9L5C16Er8RZbjZgT601h3I9Cf3rkSqhQO&#10;4R3U0zde3zYNLGfINrWnEeJEhPlygUvE7+TLje7Bs3YPki14QFW6eRwvpyr0pDBJfUuEXw4dKbbn&#10;C2UNsKL4/iHV9UUExQt8UAv87tqaXYpCTvQj5uhgOzpFQRugFj0t6SSFDNue/ugUZa+d86AoJBGi&#10;KCS8PorCyjUMGyIpsp6YBEU/JA0BC9Fs226tkaScLIYykpTvQFIAMgcQ3812+iYQ7zg293CFFrcD&#10;2mglDpBIiOeQi0X3VRAPS6PfetQhHrgAaCZ0OALyBM3CbtGtWR3iB9vpQnxPOzrE00YhenMeAE/y&#10;IICnQfcBPCsHwLdCGYJ47mdt60n7U151gJeUl5eN8D7Cuzz38hMmVoXA1S68I2YKwBOR1E8st+el&#10;zkaNweM0G96F1RpadicZxQll4h871/ANKDxlvgCYWQJMB7x1hGcRHJtnNuvorTsajzSlg7yNZoDP&#10;dOluF12Y7+uVjvOdps4D65lQCOyZBPvQntd4Ap9XFeVkQIIS6OVVB/yDaiPmj5j/M2O+SqZtA0zh&#10;kVxawuO93eB4SoGG+VMPhw8Y5tvdpFkncIGLLJHAd5njE6vuqzj91PaJjNOli8A65hM6EFBTWKuz&#10;NeiwP9TUHuYPN9XF/L5e6ZjPdiLRpfMAfCYRBvg07D7A5zUA+HKuIJjjBF+rKIFeXnXAHxn+d0qC&#10;HR0438GBo3LQ2080IMUA0Kdh+mlOuYeOA1zEgg4Cu5NXRl5Vthu0NrrcDDohp3P4RAOSMcT8PPNA&#10;BYT4U32iAccWhHnKQ6Q8wCMU9/VDpJEl0mIOo07M9zRGSMcDFPzrTEPpu3R+gftXhAKrlX2SAxTT&#10;QHxXJLSdDuLixOCPFuInQ4RMeSKLODIjklPpGB77HtWYXf7s7PIIlhFXT40cdLPLT0MOkHjI/YP4&#10;WNfQWZ+RHFAOtpqfMycH5FvYw1Y9Sfb1yYFt+cKjPR6vHA/3HP3a4SA7gDeJa7B2rD3U0wA74Rd1&#10;QvibfTUPERdukiHqzv1h47F24e/sHsAdTyiIr2lGYI57wKun/L0+8E4DSvgjN8LBsXbXwZ4wWmWj&#10;VfYFq0wlNQmrTE9oen0FdtxB4jAq8PhdBu2jz4PEQaVtcAWGm6F16J5QgcOpPJErWcPoVvg9fzYE&#10;cVz2vW3mSBHfBqcPeut/M/bTfsH83f8BAAD//wMAUEsDBBQABgAIAAAAIQArx+2N4AAAAAkBAAAP&#10;AAAAZHJzL2Rvd25yZXYueG1sTI9BS8NAEIXvgv9hGcFbu0lKbBuzKaWopyLYCuJtmp0modndkN0m&#10;6b93POntDe/x5nv5ZjKtGKj3jbMK4nkEgmzpdGMrBZ/H19kKhA9oNbbOkoIbedgU93c5ZtqN9oOG&#10;Q6gEl1ifoYI6hC6T0pc1GfRz15Fl7+x6g4HPvpK6x5HLTSuTKHqSBhvLH2rsaFdTeTlcjYK3Ecft&#10;In4Z9pfz7vZ9TN+/9jEp9fgwbZ9BBJrCXxh+8RkdCmY6uavVXrQKZslizVEWMQj2l2nK4qQgWS3X&#10;IItc/l9Q/AAAAP//AwBQSwECLQAUAAYACAAAACEAtoM4kv4AAADhAQAAEwAAAAAAAAAAAAAAAAAA&#10;AAAAW0NvbnRlbnRfVHlwZXNdLnhtbFBLAQItABQABgAIAAAAIQA4/SH/1gAAAJQBAAALAAAAAAAA&#10;AAAAAAAAAC8BAABfcmVscy8ucmVsc1BLAQItABQABgAIAAAAIQBAPGbzAwoAAAldAAAOAAAAAAAA&#10;AAAAAAAAAC4CAABkcnMvZTJvRG9jLnhtbFBLAQItABQABgAIAAAAIQArx+2N4AAAAAkBAAAPAAAA&#10;AAAAAAAAAAAAAF0MAABkcnMvZG93bnJldi54bWxQSwUGAAAAAAQABADzAAAAag0AAAAA&#10;">
                <v:shape id="Text Box 365" o:spid="_x0000_s1394" type="#_x0000_t202" style="position:absolute;left:3870;top:7743;width:720;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0IuwgAAAN0AAAAPAAAAZHJzL2Rvd25yZXYueG1sRE9LawIx&#10;EL4X/A9hhN5q1j3UujWKCoLFi67S87CZfehmsiTpuv33jSD0Nh/fcxarwbSiJ+cbywqmkwQEcWF1&#10;w5WCy3n39gHCB2SNrWVS8EseVsvRywIzbe98oj4PlYgh7DNUUIfQZVL6oiaDfmI74siV1hkMEbpK&#10;aof3GG5amSbJuzTYcGyosaNtTcUt/zEKzv3G70/XMNdf5Uamh/KYfru1Uq/jYf0JItAQ/sVP917H&#10;+bPZFB7fxBPk8g8AAP//AwBQSwECLQAUAAYACAAAACEA2+H2y+4AAACFAQAAEwAAAAAAAAAAAAAA&#10;AAAAAAAAW0NvbnRlbnRfVHlwZXNdLnhtbFBLAQItABQABgAIAAAAIQBa9CxbvwAAABUBAAALAAAA&#10;AAAAAAAAAAAAAB8BAABfcmVscy8ucmVsc1BLAQItABQABgAIAAAAIQAlr0IuwgAAAN0AAAAPAAAA&#10;AAAAAAAAAAAAAAcCAABkcnMvZG93bnJldi54bWxQSwUGAAAAAAMAAwC3AAAA9gIAAAAA&#10;">
                  <v:textbox inset="0,0,0,0">
                    <w:txbxContent>
                      <w:p w:rsidR="00A91066" w:rsidRDefault="00A91066" w:rsidP="00D02D9C">
                        <w:pPr>
                          <w:jc w:val="center"/>
                          <w:rPr>
                            <w:vertAlign w:val="subscript"/>
                          </w:rPr>
                        </w:pPr>
                        <w:r>
                          <w:t>W</w:t>
                        </w:r>
                        <w:r>
                          <w:rPr>
                            <w:vertAlign w:val="subscript"/>
                          </w:rPr>
                          <w:t>1</w:t>
                        </w:r>
                      </w:p>
                    </w:txbxContent>
                  </v:textbox>
                </v:shape>
                <v:shape id="Text Box 366" o:spid="_x0000_s1395" type="#_x0000_t202" style="position:absolute;left:6336;top:9504;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dxZwgAAAN0AAAAPAAAAZHJzL2Rvd25yZXYueG1sRE9LawIx&#10;EL4X/A9hBG816x5qXY2igqD0Uh94HjazD91MliRd139vCoXe5uN7zmLVm0Z05HxtWcFknIAgzq2u&#10;uVRwOe/eP0H4gKyxsUwKnuRhtRy8LTDT9sFH6k6hFDGEfYYKqhDaTEqfV2TQj21LHLnCOoMhQldK&#10;7fARw00j0yT5kAZrjg0VtrStKL+ffoyCc7fx++MtzPSh2Mj0q/hOr26t1GjYr+cgAvXhX/zn3us4&#10;fzpN4febeIJcvgAAAP//AwBQSwECLQAUAAYACAAAACEA2+H2y+4AAACFAQAAEwAAAAAAAAAAAAAA&#10;AAAAAAAAW0NvbnRlbnRfVHlwZXNdLnhtbFBLAQItABQABgAIAAAAIQBa9CxbvwAAABUBAAALAAAA&#10;AAAAAAAAAAAAAB8BAABfcmVscy8ucmVsc1BLAQItABQABgAIAAAAIQDVfdxZwgAAAN0AAAAPAAAA&#10;AAAAAAAAAAAAAAcCAABkcnMvZG93bnJldi54bWxQSwUGAAAAAAMAAwC3AAAA9gIAAAAA&#10;">
                  <v:textbox inset="0,0,0,0">
                    <w:txbxContent>
                      <w:p w:rsidR="00A91066" w:rsidRDefault="00A91066" w:rsidP="00D02D9C">
                        <w:pPr>
                          <w:jc w:val="center"/>
                          <w:rPr>
                            <w:vertAlign w:val="subscript"/>
                          </w:rPr>
                        </w:pPr>
                        <w:r>
                          <w:t>W</w:t>
                        </w:r>
                        <w:r>
                          <w:rPr>
                            <w:vertAlign w:val="subscript"/>
                          </w:rPr>
                          <w:t>7</w:t>
                        </w:r>
                      </w:p>
                    </w:txbxContent>
                  </v:textbox>
                </v:shape>
                <v:shape id="Text Box 367" o:spid="_x0000_s1396" type="#_x0000_t202" style="position:absolute;left:5328;top:8541;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XnCwgAAAN0AAAAPAAAAZHJzL2Rvd25yZXYueG1sRE9LawIx&#10;EL4X+h/CCL3VrFvQdjWKFgTFi4/iedjMPtrNZEniuv57Iwi9zcf3nNmiN43oyPnasoLRMAFBnFtd&#10;c6ng57R+/wThA7LGxjIpuJGHxfz1ZYaZtlc+UHcMpYgh7DNUUIXQZlL6vCKDfmhb4sgV1hkMEbpS&#10;aofXGG4amSbJWBqsOTZU2NJ3Rfnf8WIUnLqV3xx+w5feFiuZ7op9enZLpd4G/XIKIlAf/sVP90bH&#10;+ZPJBzy+iSfI+R0AAP//AwBQSwECLQAUAAYACAAAACEA2+H2y+4AAACFAQAAEwAAAAAAAAAAAAAA&#10;AAAAAAAAW0NvbnRlbnRfVHlwZXNdLnhtbFBLAQItABQABgAIAAAAIQBa9CxbvwAAABUBAAALAAAA&#10;AAAAAAAAAAAAAB8BAABfcmVscy8ucmVsc1BLAQItABQABgAIAAAAIQC6MXnCwgAAAN0AAAAPAAAA&#10;AAAAAAAAAAAAAAcCAABkcnMvZG93bnJldi54bWxQSwUGAAAAAAMAAwC3AAAA9gIAAAAA&#10;">
                  <v:textbox inset="0,0,0,0">
                    <w:txbxContent>
                      <w:p w:rsidR="00A91066" w:rsidRDefault="00A91066" w:rsidP="00D02D9C">
                        <w:pPr>
                          <w:jc w:val="center"/>
                          <w:rPr>
                            <w:vertAlign w:val="subscript"/>
                          </w:rPr>
                        </w:pPr>
                        <w:r>
                          <w:t>W</w:t>
                        </w:r>
                        <w:r>
                          <w:rPr>
                            <w:vertAlign w:val="subscript"/>
                          </w:rPr>
                          <w:t>5</w:t>
                        </w:r>
                      </w:p>
                    </w:txbxContent>
                  </v:textbox>
                </v:shape>
                <v:shape id="Text Box 368" o:spid="_x0000_s1397" type="#_x0000_t202" style="position:absolute;left:7182;top:6705;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OG2wgAAAN0AAAAPAAAAZHJzL2Rvd25yZXYueG1sRE9LawIx&#10;EL4X+h/CCL3VrEvRdjWKFgTFi4/iedjMPtrNZEniuv57Iwi9zcf3nNmiN43oyPnasoLRMAFBnFtd&#10;c6ng57R+/wThA7LGxjIpuJGHxfz1ZYaZtlc+UHcMpYgh7DNUUIXQZlL6vCKDfmhb4sgV1hkMEbpS&#10;aofXGG4amSbJWBqsOTZU2NJ3Rfnf8WIUnLqV3xx+w5feFiuZ7op9enZLpd4G/XIKIlAf/sVP90bH&#10;+ZPJBzy+iSfI+R0AAP//AwBQSwECLQAUAAYACAAAACEA2+H2y+4AAACFAQAAEwAAAAAAAAAAAAAA&#10;AAAAAAAAW0NvbnRlbnRfVHlwZXNdLnhtbFBLAQItABQABgAIAAAAIQBa9CxbvwAAABUBAAALAAAA&#10;AAAAAAAAAAAAAB8BAABfcmVscy8ucmVsc1BLAQItABQABgAIAAAAIQA12OG2wgAAAN0AAAAPAAAA&#10;AAAAAAAAAAAAAAcCAABkcnMvZG93bnJldi54bWxQSwUGAAAAAAMAAwC3AAAA9gIAAAAA&#10;">
                  <v:textbox inset="0,0,0,0">
                    <w:txbxContent>
                      <w:p w:rsidR="00A91066" w:rsidRDefault="00A91066" w:rsidP="00D02D9C">
                        <w:pPr>
                          <w:jc w:val="center"/>
                          <w:rPr>
                            <w:vertAlign w:val="subscript"/>
                          </w:rPr>
                        </w:pPr>
                        <w:r>
                          <w:t>W</w:t>
                        </w:r>
                        <w:r>
                          <w:rPr>
                            <w:vertAlign w:val="subscript"/>
                          </w:rPr>
                          <w:t>6</w:t>
                        </w:r>
                      </w:p>
                    </w:txbxContent>
                  </v:textbox>
                </v:shape>
                <v:shape id="Text Box 369" o:spid="_x0000_s1398" type="#_x0000_t202" style="position:absolute;left:6327;top:7743;width:720;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EQtwgAAAN0AAAAPAAAAZHJzL2Rvd25yZXYueG1sRE9LawIx&#10;EL4X+h/CCL3VrAvVdjWKFgTFi4/iedjMPtrNZEniuv57Iwi9zcf3nNmiN43oyPnasoLRMAFBnFtd&#10;c6ng57R+/wThA7LGxjIpuJGHxfz1ZYaZtlc+UHcMpYgh7DNUUIXQZlL6vCKDfmhb4sgV1hkMEbpS&#10;aofXGG4amSbJWBqsOTZU2NJ3Rfnf8WIUnLqV3xx+w5feFiuZ7op9enZLpd4G/XIKIlAf/sVP90bH&#10;+ZPJBzy+iSfI+R0AAP//AwBQSwECLQAUAAYACAAAACEA2+H2y+4AAACFAQAAEwAAAAAAAAAAAAAA&#10;AAAAAAAAW0NvbnRlbnRfVHlwZXNdLnhtbFBLAQItABQABgAIAAAAIQBa9CxbvwAAABUBAAALAAAA&#10;AAAAAAAAAAAAAB8BAABfcmVscy8ucmVsc1BLAQItABQABgAIAAAAIQBalEQtwgAAAN0AAAAPAAAA&#10;AAAAAAAAAAAAAAcCAABkcnMvZG93bnJldi54bWxQSwUGAAAAAAMAAwC3AAAA9gIAAAAA&#10;">
                  <v:textbox inset="0,0,0,0">
                    <w:txbxContent>
                      <w:p w:rsidR="00A91066" w:rsidRDefault="00A91066" w:rsidP="00D02D9C">
                        <w:pPr>
                          <w:jc w:val="center"/>
                          <w:rPr>
                            <w:vertAlign w:val="subscript"/>
                          </w:rPr>
                        </w:pPr>
                        <w:r>
                          <w:t>W</w:t>
                        </w:r>
                        <w:r>
                          <w:rPr>
                            <w:vertAlign w:val="subscript"/>
                          </w:rPr>
                          <w:t>2</w:t>
                        </w:r>
                      </w:p>
                    </w:txbxContent>
                  </v:textbox>
                </v:shape>
                <v:shape id="AutoShape 370" o:spid="_x0000_s1399" type="#_x0000_t123" style="position:absolute;left:5310;top:7857;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n7wgAAAN0AAAAPAAAAZHJzL2Rvd25yZXYueG1sRE/NisIw&#10;EL4v+A5hBG9rag91qUYRcUUPu7DaBxia6Q82k5Jktfr0G0HY23x8v7NcD6YTV3K+taxgNk1AEJdW&#10;t1wrKM6f7x8gfEDW2FkmBXfysF6N3paYa3vjH7qeQi1iCPscFTQh9LmUvmzIoJ/anjhylXUGQ4Su&#10;ltrhLYabTqZJkkmDLceGBnvaNlReTr9GQZVI+i5mj135lVVVetTptnB7pSbjYbMAEWgI/+KX+6Dj&#10;/Pk8g+c38QS5+gMAAP//AwBQSwECLQAUAAYACAAAACEA2+H2y+4AAACFAQAAEwAAAAAAAAAAAAAA&#10;AAAAAAAAW0NvbnRlbnRfVHlwZXNdLnhtbFBLAQItABQABgAIAAAAIQBa9CxbvwAAABUBAAALAAAA&#10;AAAAAAAAAAAAAB8BAABfcmVscy8ucmVsc1BLAQItABQABgAIAAAAIQC+aDn7wgAAAN0AAAAPAAAA&#10;AAAAAAAAAAAAAAcCAABkcnMvZG93bnJldi54bWxQSwUGAAAAAAMAAwC3AAAA9gIAAAAA&#10;"/>
                <v:shape id="AutoShape 371" o:spid="_x0000_s1400" type="#_x0000_t123" style="position:absolute;left:2448;top:7845;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JxgwgAAAN0AAAAPAAAAZHJzL2Rvd25yZXYueG1sRE/NisIw&#10;EL4v+A5hBG9rag92qUYRUdHDLqz2AYZm+oPNpCRRq0+/WVjY23x8v7NcD6YTd3K+taxgNk1AEJdW&#10;t1wrKC779w8QPiBr7CyTgid5WK9Gb0vMtX3wN93PoRYxhH2OCpoQ+lxKXzZk0E9tTxy5yjqDIUJX&#10;S+3wEcNNJ9MkmUuDLceGBnvaNlRezzejoEokfRWz1678nFdVetLptnAHpSbjYbMAEWgI/+I/91HH&#10;+VmWwe838QS5+gEAAP//AwBQSwECLQAUAAYACAAAACEA2+H2y+4AAACFAQAAEwAAAAAAAAAAAAAA&#10;AAAAAAAAW0NvbnRlbnRfVHlwZXNdLnhtbFBLAQItABQABgAIAAAAIQBa9CxbvwAAABUBAAALAAAA&#10;AAAAAAAAAAAAAB8BAABfcmVscy8ucmVsc1BLAQItABQABgAIAAAAIQDRJJxgwgAAAN0AAAAPAAAA&#10;AAAAAAAAAAAAAAcCAABkcnMvZG93bnJldi54bWxQSwUGAAAAAAMAAwC3AAAA9gIAAAAA&#10;"/>
                <v:line id="Line 372" o:spid="_x0000_s1401" style="position:absolute;visibility:visible;mso-wrap-style:square" from="1728,7989" to="2448,7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6RxgAAAN0AAAAPAAAAZHJzL2Rvd25yZXYueG1sRI9BT8Mw&#10;DIXvSPsPkZG4sXQcKCvLJrQKaQdA2oY4m8ZrqjVO1WRd+Pf4gMTN1nt+7/Nqk32vJhpjF9jAYl6A&#10;Im6C7bg18Hl8vX8CFROyxT4wGfihCJv17GaFlQ1X3tN0SK2SEI4VGnApDZXWsXHkMc7DQCzaKYwe&#10;k6xjq+2IVwn3vX4oikftsWNpcDjQ1lFzPly8gdLVe13q+u34UU/dYpnf89f30pi72/zyDCpRTv/m&#10;v+udFfyyFFz5RkbQ618AAAD//wMAUEsBAi0AFAAGAAgAAAAhANvh9svuAAAAhQEAABMAAAAAAAAA&#10;AAAAAAAAAAAAAFtDb250ZW50X1R5cGVzXS54bWxQSwECLQAUAAYACAAAACEAWvQsW78AAAAVAQAA&#10;CwAAAAAAAAAAAAAAAAAfAQAAX3JlbHMvLnJlbHNQSwECLQAUAAYACAAAACEAKviukcYAAADdAAAA&#10;DwAAAAAAAAAAAAAAAAAHAgAAZHJzL2Rvd25yZXYueG1sUEsFBgAAAAADAAMAtwAAAPoCAAAAAA==&#10;">
                  <v:stroke endarrow="block"/>
                </v:line>
                <v:line id="Line 373" o:spid="_x0000_s1402" style="position:absolute;visibility:visible;mso-wrap-style:square" from="4590,8001" to="5310,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AsKwwAAAN0AAAAPAAAAZHJzL2Rvd25yZXYueG1sRE/JasMw&#10;EL0X+g9iCrk1cnqIaydKKDWBHNJCFnqeWhPL1BoZS3GUv48Khd7m8dZZrqPtxEiDbx0rmE0zEMS1&#10;0y03Ck7HzfMrCB+QNXaOScGNPKxXjw9LLLW78p7GQ2hECmFfogITQl9K6WtDFv3U9cSJO7vBYkhw&#10;aKQe8JrCbSdfsmwuLbacGgz29G6o/jlcrILcVHuZy2p3/KzGdlbEj/j1XSg1eYpvCxCBYvgX/7m3&#10;Os3P8wJ+v0knyNUdAAD//wMAUEsBAi0AFAAGAAgAAAAhANvh9svuAAAAhQEAABMAAAAAAAAAAAAA&#10;AAAAAAAAAFtDb250ZW50X1R5cGVzXS54bWxQSwECLQAUAAYACAAAACEAWvQsW78AAAAVAQAACwAA&#10;AAAAAAAAAAAAAAAfAQAAX3JlbHMvLnJlbHNQSwECLQAUAAYACAAAACEARbQLCsMAAADdAAAADwAA&#10;AAAAAAAAAAAAAAAHAgAAZHJzL2Rvd25yZXYueG1sUEsFBgAAAAADAAMAtwAAAPcCAAAAAA==&#10;">
                  <v:stroke endarrow="block"/>
                </v:line>
                <v:line id="Line 374" o:spid="_x0000_s1403" style="position:absolute;visibility:visible;mso-wrap-style:square" from="5598,8001" to="6318,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9KwxgAAAN0AAAAPAAAAZHJzL2Rvd25yZXYueG1sRI9PT8Mw&#10;DMXvSHyHyEjcWDoO61aWTYgKaQdA2h/t7DWmqWicqgld+Pb4gMTN1nt+7+f1NvteTTTGLrCB+awA&#10;RdwE23Fr4HR8fViCignZYh+YDPxQhO3m9maNlQ1X3tN0SK2SEI4VGnApDZXWsXHkMc7CQCzaZxg9&#10;JlnHVtsRrxLue/1YFAvtsWNpcDjQi6Pm6/DtDZSu3utS12/Hj3rq5qv8ns+XlTH3d/n5CVSinP7N&#10;f9c7K/jlUvjlGxlBb34BAAD//wMAUEsBAi0AFAAGAAgAAAAhANvh9svuAAAAhQEAABMAAAAAAAAA&#10;AAAAAAAAAAAAAFtDb250ZW50X1R5cGVzXS54bWxQSwECLQAUAAYACAAAACEAWvQsW78AAAAVAQAA&#10;CwAAAAAAAAAAAAAAAAAfAQAAX3JlbHMvLnJlbHNQSwECLQAUAAYACAAAACEA4VvSsMYAAADdAAAA&#10;DwAAAAAAAAAAAAAAAAAHAgAAZHJzL2Rvd25yZXYueG1sUEsFBgAAAAADAAMAtwAAAPoCAAAAAA==&#10;">
                  <v:stroke endarrow="block"/>
                </v:line>
                <v:shape id="Freeform 375" o:spid="_x0000_s1404" style="position:absolute;left:7902;top:6993;width:1584;height:1008;flip:x;visibility:visible;mso-wrap-style:square;v-text-anchor:top" coordsize="1584,1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JJwwAAAN0AAAAPAAAAZHJzL2Rvd25yZXYueG1sRE/NasJA&#10;EL4XfIdlCl5K3ehBQ+oqogR6aA9GH2DMjklsdjbubk369l1B8DYf3+8s14NpxY2cbywrmE4SEMSl&#10;1Q1XCo6H/D0F4QOyxtYyKfgjD+vV6GWJmbY97+lWhErEEPYZKqhD6DIpfVmTQT+xHXHkztYZDBG6&#10;SmqHfQw3rZwlyVwabDg21NjRtqbyp/g1CmxfnPZpYezOXb7f8k3prl/5Qqnx67D5ABFoCE/xw/2p&#10;4/xFOoX7N/EEufoHAAD//wMAUEsBAi0AFAAGAAgAAAAhANvh9svuAAAAhQEAABMAAAAAAAAAAAAA&#10;AAAAAAAAAFtDb250ZW50X1R5cGVzXS54bWxQSwECLQAUAAYACAAAACEAWvQsW78AAAAVAQAACwAA&#10;AAAAAAAAAAAAAAAfAQAAX3JlbHMvLnJlbHNQSwECLQAUAAYACAAAACEA/7wCScMAAADdAAAADwAA&#10;AAAAAAAAAAAAAAAHAgAAZHJzL2Rvd25yZXYueG1sUEsFBgAAAAADAAMAtwAAAPcCAAAAAA==&#10;" path="m,1008l,,1584,e" filled="f">
                  <v:stroke endarrow="block"/>
                  <v:path arrowok="t" o:connecttype="custom" o:connectlocs="0,1008;0,0;1584,0" o:connectangles="0,0,0"/>
                </v:shape>
                <v:shape id="Freeform 376" o:spid="_x0000_s1405" style="position:absolute;left:5454;top:6993;width:1728;height:864;flip:x;visibility:visible;mso-wrap-style:square;v-text-anchor:top" coordsize="86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BeHwgAAAN0AAAAPAAAAZHJzL2Rvd25yZXYueG1sRE9Li8Iw&#10;EL4L/ocwgjdNt5Td0jXKIijiRXzhHodmbIvNpDSx1n9vFoS9zcf3nNmiN7XoqHWVZQUf0wgEcW51&#10;xYWC03E1SUE4j6yxtkwKnuRgMR8OZphp++A9dQdfiBDCLkMFpfdNJqXLSzLoprYhDtzVtgZ9gG0h&#10;dYuPEG5qGUfRpzRYcWgosaFlSfntcDcK1skvrqo4ve663c0+421yOScbpcaj/ucbhKfe/4vf7o0O&#10;87/SGP6+CSfI+QsAAP//AwBQSwECLQAUAAYACAAAACEA2+H2y+4AAACFAQAAEwAAAAAAAAAAAAAA&#10;AAAAAAAAW0NvbnRlbnRfVHlwZXNdLnhtbFBLAQItABQABgAIAAAAIQBa9CxbvwAAABUBAAALAAAA&#10;AAAAAAAAAAAAAB8BAABfcmVscy8ucmVsc1BLAQItABQABgAIAAAAIQDkJBeHwgAAAN0AAAAPAAAA&#10;AAAAAAAAAAAAAAcCAABkcnMvZG93bnJldi54bWxQSwUGAAAAAAMAAwC3AAAA9gIAAAAA&#10;" path="m,l864,r,864e" filled="f">
                  <v:stroke endarrow="block"/>
                  <v:path arrowok="t" o:connecttype="custom" o:connectlocs="0,0;1728,0;1728,864" o:connectangles="0,0,0"/>
                </v:shape>
                <v:line id="Line 377" o:spid="_x0000_s1406" style="position:absolute;visibility:visible;mso-wrap-style:square" from="7038,8001" to="8334,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UzHwwAAAN0AAAAPAAAAZHJzL2Rvd25yZXYueG1sRE/fa8Iw&#10;EH4f7H8IN9jbTJ1gtRplrAh70IE69nw2t6asuZQmq/G/N8LAt/v4ft5yHW0rBup941jBeJSBIK6c&#10;brhW8HXcvMxA+ICssXVMCi7kYb16fFhiod2Z9zQcQi1SCPsCFZgQukJKXxmy6EeuI07cj+sthgT7&#10;WuoezynctvI1y6bSYsOpwWBH74aq38OfVZCbci9zWW6Pn+XQjOdxF79Pc6Wen+LbAkSgGO7if/eH&#10;TvPz2QRu36QT5OoKAAD//wMAUEsBAi0AFAAGAAgAAAAhANvh9svuAAAAhQEAABMAAAAAAAAAAAAA&#10;AAAAAAAAAFtDb250ZW50X1R5cGVzXS54bWxQSwECLQAUAAYACAAAACEAWvQsW78AAAAVAQAACwAA&#10;AAAAAAAAAAAAAAAfAQAAX3JlbHMvLnJlbHNQSwECLQAUAAYACAAAACEAEYlMx8MAAADdAAAADwAA&#10;AAAAAAAAAAAAAAAHAgAAZHJzL2Rvd25yZXYueG1sUEsFBgAAAAADAAMAtwAAAPcCAAAAAA==&#10;">
                  <v:stroke endarrow="block"/>
                </v:line>
                <v:shape id="Freeform 378" o:spid="_x0000_s1407" style="position:absolute;left:6048;top:8001;width:1566;height:783;visibility:visible;mso-wrap-style:square;v-text-anchor:top" coordsize="57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5d2xQAAAN0AAAAPAAAAZHJzL2Rvd25yZXYueG1sRE/bagIx&#10;EH0X+g9hCn0pmlXEymoUFYRSbak37ON0M91dupksSdTt3xuh4NscznXG08ZU4kzOl5YVdDsJCOLM&#10;6pJzBfvdsj0E4QOyxsoyKfgjD9PJQ2uMqbYX3tB5G3IRQ9inqKAIoU6l9FlBBn3H1sSR+7HOYIjQ&#10;5VI7vMRwU8lekgykwZJjQ4E1LQrKfrcno+B9dTDzD3xL1ofm+XtxzGYr9/Wp1NNjMxuBCNSEu/jf&#10;/arj/JdhH27fxBPk5AoAAP//AwBQSwECLQAUAAYACAAAACEA2+H2y+4AAACFAQAAEwAAAAAAAAAA&#10;AAAAAAAAAAAAW0NvbnRlbnRfVHlwZXNdLnhtbFBLAQItABQABgAIAAAAIQBa9CxbvwAAABUBAAAL&#10;AAAAAAAAAAAAAAAAAB8BAABfcmVscy8ucmVsc1BLAQItABQABgAIAAAAIQCjZ5d2xQAAAN0AAAAP&#10;AAAAAAAAAAAAAAAAAAcCAABkcnMvZG93bnJldi54bWxQSwUGAAAAAAMAAwC3AAAA+QIAAAAA&#10;" path="m576,r,720l,720e" filled="f">
                  <v:stroke endarrow="block"/>
                  <v:path arrowok="t" o:connecttype="custom" o:connectlocs="1566,0;1566,783;0,783" o:connectangles="0,0,0"/>
                </v:shape>
                <v:shape id="Freeform 379" o:spid="_x0000_s1408" style="position:absolute;left:3312;top:8064;width:2016;height:720;visibility:visible;mso-wrap-style:square;v-text-anchor:top" coordsize="86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YhexQAAAN0AAAAPAAAAZHJzL2Rvd25yZXYueG1sRE9La8JA&#10;EL4L/Q/LFHoRs2nBBzGrlNIWK+RQK+hxyE6zwexsyG5j/PduQfA2H99z8vVgG9FT52vHCp6TFARx&#10;6XTNlYL9z8dkAcIHZI2NY1JwIQ/r1cMox0y7M39TvwuViCHsM1RgQmgzKX1pyKJPXEscuV/XWQwR&#10;dpXUHZ5juG3kS5rOpMWaY4PBlt4Mlafdn1VQlPbr8D432z4Un8exTfc0Lk5KPT0Or0sQgYZwF9/c&#10;Gx3nzxdT+P8mniBXVwAAAP//AwBQSwECLQAUAAYACAAAACEA2+H2y+4AAACFAQAAEwAAAAAAAAAA&#10;AAAAAAAAAAAAW0NvbnRlbnRfVHlwZXNdLnhtbFBLAQItABQABgAIAAAAIQBa9CxbvwAAABUBAAAL&#10;AAAAAAAAAAAAAAAAAB8BAABfcmVscy8ucmVsc1BLAQItABQABgAIAAAAIQCaKYhexQAAAN0AAAAP&#10;AAAAAAAAAAAAAAAAAAcCAABkcnMvZG93bnJldi54bWxQSwUGAAAAAAMAAwC3AAAA+QIAAAAA&#10;" path="m864,576l,576,,e" filled="f">
                  <v:stroke endarrow="block"/>
                  <v:path arrowok="t" o:connecttype="custom" o:connectlocs="2016,720;0,720;0,0" o:connectangles="0,0,0"/>
                </v:shape>
                <v:shape id="Freeform 380" o:spid="_x0000_s1409" style="position:absolute;left:7056;top:8019;width:3888;height:1773;visibility:visible;mso-wrap-style:square;v-text-anchor:top" coordsize="1728,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W6fwgAAAN0AAAAPAAAAZHJzL2Rvd25yZXYueG1sRE9Na8JA&#10;EL0X/A/LFHprdtuDCTGrqFDwUCFqi9chOybB7GzIrib++26h0Ns83ucUq8l24k6Dbx1reEsUCOLK&#10;mZZrDV+nj9cMhA/IBjvHpOFBHlbL2VOBuXEjH+h+DLWIIexz1NCE0OdS+qohiz5xPXHkLm6wGCIc&#10;amkGHGO47eS7UnNpseXY0GBP24aq6/FmNZy+x0qd07K18qBKtvvPnjaZ1i/P03oBItAU/sV/7p2J&#10;89NsDr/fxBPk8gcAAP//AwBQSwECLQAUAAYACAAAACEA2+H2y+4AAACFAQAAEwAAAAAAAAAAAAAA&#10;AAAAAAAAW0NvbnRlbnRfVHlwZXNdLnhtbFBLAQItABQABgAIAAAAIQBa9CxbvwAAABUBAAALAAAA&#10;AAAAAAAAAAAAAB8BAABfcmVscy8ucmVsc1BLAQItABQABgAIAAAAIQCTTW6fwgAAAN0AAAAPAAAA&#10;AAAAAAAAAAAAAAcCAABkcnMvZG93bnJldi54bWxQSwUGAAAAAAMAAwC3AAAA9gIAAAAA&#10;" path="m1728,r,1152l,1152e" filled="f">
                  <v:stroke endarrow="block"/>
                  <v:path arrowok="t" o:connecttype="custom" o:connectlocs="3888,0;3888,1773;0,1773" o:connectangles="0,0,0"/>
                </v:shape>
                <v:shape id="Freeform 381" o:spid="_x0000_s1410" style="position:absolute;left:2592;top:8145;width:3744;height:1647;visibility:visible;mso-wrap-style:square;v-text-anchor:top" coordsize="2160,1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b5FxgAAAN0AAAAPAAAAZHJzL2Rvd25yZXYueG1sRE9Na8JA&#10;EL0X/A/LCL0U3SglhtRVgqCUeiimPZjbkJ0mMdnZkN1q+u/dQqG3ebzPWW9H04krDa6xrGAxj0AQ&#10;l1Y3XCn4/NjPEhDOI2vsLJOCH3Kw3Uwe1phqe+MTXXNfiRDCLkUFtfd9KqUrazLo5rYnDtyXHQz6&#10;AIdK6gFvIdx0chlFsTTYcGiosaddTWWbfxsFWXVoi/3RuvgpWui3uHi+vJ/OSj1Ox+wFhKfR/4v/&#10;3K86zF8lK/j9JpwgN3cAAAD//wMAUEsBAi0AFAAGAAgAAAAhANvh9svuAAAAhQEAABMAAAAAAAAA&#10;AAAAAAAAAAAAAFtDb250ZW50X1R5cGVzXS54bWxQSwECLQAUAAYACAAAACEAWvQsW78AAAAVAQAA&#10;CwAAAAAAAAAAAAAAAAAfAQAAX3JlbHMvLnJlbHNQSwECLQAUAAYACAAAACEAcim+RcYAAADdAAAA&#10;DwAAAAAAAAAAAAAAAAAHAgAAZHJzL2Rvd25yZXYueG1sUEsFBgAAAAADAAMAtwAAAPoCAAAAAA==&#10;" path="m2160,1728l,1728,,e" filled="f">
                  <v:stroke endarrow="block"/>
                  <v:path arrowok="t" o:connecttype="custom" o:connectlocs="3744,1647;0,1647;0,0" o:connectangles="0,0,0"/>
                </v:shape>
                <v:shape id="Text Box 382" o:spid="_x0000_s1411" type="#_x0000_t202" style="position:absolute;left:8334;top:7713;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JuUxgAAAN0AAAAPAAAAZHJzL2Rvd25yZXYueG1sRI9Lb8Iw&#10;EITvlfofrK3UW3GaQ6EBg6BSJapeeFScV/HmAfE6st2Q/vvuAYnbrmZ25tvFanSdGijE1rOB10kG&#10;irj0tuXawM/x82UGKiZki51nMvBHEVbLx4cFFtZfeU/DIdVKQjgWaKBJqS+0jmVDDuPE98SiVT44&#10;TLKGWtuAVwl3nc6z7E07bFkaGuzpo6Hycvh1Bo7DJm735/Ruv6qNzr+rXX4Ka2Oen8b1HFSiMd3N&#10;t+utFfzpTHDlGxlBL/8BAAD//wMAUEsBAi0AFAAGAAgAAAAhANvh9svuAAAAhQEAABMAAAAAAAAA&#10;AAAAAAAAAAAAAFtDb250ZW50X1R5cGVzXS54bWxQSwECLQAUAAYACAAAACEAWvQsW78AAAAVAQAA&#10;CwAAAAAAAAAAAAAAAAAfAQAAX3JlbHMvLnJlbHNQSwECLQAUAAYACAAAACEAgUCblMYAAADdAAAA&#10;DwAAAAAAAAAAAAAAAAAHAgAAZHJzL2Rvd25yZXYueG1sUEsFBgAAAAADAAMAtwAAAPoCAAAAAA==&#10;">
                  <v:textbox inset="0,0,0,0">
                    <w:txbxContent>
                      <w:p w:rsidR="00A91066" w:rsidRDefault="00A91066" w:rsidP="00D02D9C">
                        <w:pPr>
                          <w:jc w:val="center"/>
                          <w:rPr>
                            <w:vertAlign w:val="subscript"/>
                          </w:rPr>
                        </w:pPr>
                        <w:r>
                          <w:t>W</w:t>
                        </w:r>
                        <w:r>
                          <w:rPr>
                            <w:vertAlign w:val="subscript"/>
                          </w:rPr>
                          <w:t>3</w:t>
                        </w:r>
                      </w:p>
                    </w:txbxContent>
                  </v:textbox>
                </v:shape>
                <v:line id="Line 383" o:spid="_x0000_s1412" style="position:absolute;visibility:visible;mso-wrap-style:square" from="9054,8001" to="9918,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XstwwAAAN0AAAAPAAAAZHJzL2Rvd25yZXYueG1sRE9Na8JA&#10;EL0X+h+WKfRWN3poTOoqpUHooQpq6XmaHbPB7GzIbuP237uC4G0e73MWq2g7MdLgW8cKppMMBHHt&#10;dMuNgu/D+mUOwgdkjZ1jUvBPHlbLx4cFltqdeUfjPjQihbAvUYEJoS+l9LUhi37ieuLEHd1gMSQ4&#10;NFIPeE7htpOzLHuVFltODQZ7+jBUn/Z/VkFuqp3MZfV12FZjOy3iJv78Fko9P8X3NxCBYriLb+5P&#10;nebn8wKu36QT5PICAAD//wMAUEsBAi0AFAAGAAgAAAAhANvh9svuAAAAhQEAABMAAAAAAAAAAAAA&#10;AAAAAAAAAFtDb250ZW50X1R5cGVzXS54bWxQSwECLQAUAAYACAAAACEAWvQsW78AAAAVAQAACwAA&#10;AAAAAAAAAAAAAAAfAQAAX3JlbHMvLnJlbHNQSwECLQAUAAYACAAAACEAcGF7LcMAAADdAAAADwAA&#10;AAAAAAAAAAAAAAAHAgAAZHJzL2Rvd25yZXYueG1sUEsFBgAAAAADAAMAtwAAAPcCAAAAAA==&#10;">
                  <v:stroke endarrow="block"/>
                </v:line>
                <v:line id="Line 384" o:spid="_x0000_s1413" style="position:absolute;visibility:visible;mso-wrap-style:square" from="2736,8133" to="2880,8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tF5yAAAAN0AAAAPAAAAZHJzL2Rvd25yZXYueG1sRI9BS8NA&#10;EIXvQv/DMoI3u9FC1NhtKUqh9SC2Cu1xmh2T1Oxs2F2T+O+dg+BthvfmvW/my9G1qqcQG88GbqYZ&#10;KOLS24YrAx/v6+t7UDEhW2w9k4EfirBcTC7mWFg/8I76faqUhHAs0ECdUldoHcuaHMap74hF+/TB&#10;YZI1VNoGHCTctfo2y3LtsGFpqLGjp5rKr/23M/A6e8v71fZlMx62+al83p2O5yEYc3U5rh5BJRrT&#10;v/nvemMF/+5B+OUbGUEvfgEAAP//AwBQSwECLQAUAAYACAAAACEA2+H2y+4AAACFAQAAEwAAAAAA&#10;AAAAAAAAAAAAAAAAW0NvbnRlbnRfVHlwZXNdLnhtbFBLAQItABQABgAIAAAAIQBa9CxbvwAAABUB&#10;AAALAAAAAAAAAAAAAAAAAB8BAABfcmVscy8ucmVsc1BLAQItABQABgAIAAAAIQATDtF5yAAAAN0A&#10;AAAPAAAAAAAAAAAAAAAAAAcCAABkcnMvZG93bnJldi54bWxQSwUGAAAAAAMAAwC3AAAA/AIAAAAA&#10;"/>
                <v:shape id="Text Box 385" o:spid="_x0000_s1414" type="#_x0000_t202" style="position:absolute;left:9936;top:7701;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6TUwgAAAN0AAAAPAAAAZHJzL2Rvd25yZXYueG1sRE9LawIx&#10;EL4X/A9hBG816x60rkZRoaD04qP0PGxmH7qZLEm6rv++EYTe5uN7znLdm0Z05HxtWcFknIAgzq2u&#10;uVTwffl8/wDhA7LGxjIpeJCH9WrwtsRM2zufqDuHUsQQ9hkqqEJoMyl9XpFBP7YtceQK6wyGCF0p&#10;tcN7DDeNTJNkKg3WHBsqbGlXUX47/xoFl27r96drmOtDsZXpV3FMf9xGqdGw3yxABOrDv/jl3us4&#10;fzafwPObeIJc/QEAAP//AwBQSwECLQAUAAYACAAAACEA2+H2y+4AAACFAQAAEwAAAAAAAAAAAAAA&#10;AAAAAAAAW0NvbnRlbnRfVHlwZXNdLnhtbFBLAQItABQABgAIAAAAIQBa9CxbvwAAABUBAAALAAAA&#10;AAAAAAAAAAAAAB8BAABfcmVscy8ucmVsc1BLAQItABQABgAIAAAAIQCVo6TUwgAAAN0AAAAPAAAA&#10;AAAAAAAAAAAAAAcCAABkcnMvZG93bnJldi54bWxQSwUGAAAAAAMAAwC3AAAA9gIAAAAA&#10;">
                  <v:textbox inset="0,0,0,0">
                    <w:txbxContent>
                      <w:p w:rsidR="00A91066" w:rsidRDefault="00A91066" w:rsidP="00D02D9C">
                        <w:pPr>
                          <w:jc w:val="center"/>
                          <w:rPr>
                            <w:vertAlign w:val="subscript"/>
                          </w:rPr>
                        </w:pPr>
                        <w:r>
                          <w:t>W</w:t>
                        </w:r>
                        <w:r>
                          <w:rPr>
                            <w:vertAlign w:val="subscript"/>
                          </w:rPr>
                          <w:t>4</w:t>
                        </w:r>
                      </w:p>
                    </w:txbxContent>
                  </v:textbox>
                </v:shape>
                <v:line id="Line 386" o:spid="_x0000_s1415" style="position:absolute;visibility:visible;mso-wrap-style:square" from="10656,7989" to="11376,7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H+BxAAAAN0AAAAPAAAAZHJzL2Rvd25yZXYueG1sRE/JasMw&#10;EL0X+g9iCr01cnKoYzdKKDWFHppAFnKeWhPLxBoZS3XUv68Cgdzm8dZZrKLtxEiDbx0rmE4yEMS1&#10;0y03Cg77z5c5CB+QNXaOScEfeVgtHx8WWGp34S2Nu9CIFMK+RAUmhL6U0teGLPqJ64kTd3KDxZDg&#10;0Eg94CWF207OsuxVWmw5NRjs6cNQfd79WgW5qbYyl9X3flON7bSI63j8KZR6forvbyACxXAX39xf&#10;Os3Pixlcv0knyOU/AAAA//8DAFBLAQItABQABgAIAAAAIQDb4fbL7gAAAIUBAAATAAAAAAAAAAAA&#10;AAAAAAAAAABbQ29udGVudF9UeXBlc10ueG1sUEsBAi0AFAAGAAgAAAAhAFr0LFu/AAAAFQEAAAsA&#10;AAAAAAAAAAAAAAAAHwEAAF9yZWxzLy5yZWxzUEsBAi0AFAAGAAgAAAAhAPscf4HEAAAA3QAAAA8A&#10;AAAAAAAAAAAAAAAABwIAAGRycy9kb3ducmV2LnhtbFBLBQYAAAAAAwADALcAAAD4AgAAAAA=&#10;">
                  <v:stroke endarrow="block"/>
                </v:line>
                <v:shape id="AutoShape 387" o:spid="_x0000_s1416" type="#_x0000_t123" style="position:absolute;left:3177;top:780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3yZwwAAAN0AAAAPAAAAZHJzL2Rvd25yZXYueG1sRE/bagIx&#10;EH0v+A9hCr7VrCtYuzWKiIp9UFD3A4bN7IVuJksSdduvNwWhb3M415kve9OKGznfWFYwHiUgiAur&#10;G64U5Jft2wyED8gaW8uk4Ic8LBeDlzlm2t75RLdzqEQMYZ+hgjqELpPSFzUZ9CPbEUeutM5giNBV&#10;Uju8x3DTyjRJptJgw7Ghxo7WNRXf56tRUCaSjvn4d1McpmWZful0nbudUsPXfvUJIlAf/sVP917H&#10;+e8fE/j7Jp4gFw8AAAD//wMAUEsBAi0AFAAGAAgAAAAhANvh9svuAAAAhQEAABMAAAAAAAAAAAAA&#10;AAAAAAAAAFtDb250ZW50X1R5cGVzXS54bWxQSwECLQAUAAYACAAAACEAWvQsW78AAAAVAQAACwAA&#10;AAAAAAAAAAAAAAAfAQAAX3JlbHMvLnJlbHNQSwECLQAUAAYACAAAACEAHhN8mcMAAADdAAAADwAA&#10;AAAAAAAAAAAAAAAHAgAAZHJzL2Rvd25yZXYueG1sUEsFBgAAAAADAAMAtwAAAPcCAAAAAA==&#10;"/>
                <v:line id="Line 388" o:spid="_x0000_s1417" style="position:absolute;visibility:visible;mso-wrap-style:square" from="2766,7989" to="3198,7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UJuxAAAAN0AAAAPAAAAZHJzL2Rvd25yZXYueG1sRE/fa8Iw&#10;EH4f7H8IN9jbTB1i12qUsSLsQQfq2PPZ3Jqy5lKarMb/3giDvd3H9/OW62g7MdLgW8cKppMMBHHt&#10;dMuNgs/j5ukFhA/IGjvHpOBCHtar+7slltqdeU/jITQihbAvUYEJoS+l9LUhi37ieuLEfbvBYkhw&#10;aKQe8JzCbSefs2wuLbacGgz29Gao/jn8WgW5qfYyl9X2+FGN7bSIu/h1KpR6fIivCxCBYvgX/7nf&#10;dZqfFzO4fZNOkKsrAAAA//8DAFBLAQItABQABgAIAAAAIQDb4fbL7gAAAIUBAAATAAAAAAAAAAAA&#10;AAAAAAAAAABbQ29udGVudF9UeXBlc10ueG1sUEsBAi0AFAAGAAgAAAAhAFr0LFu/AAAAFQEAAAsA&#10;AAAAAAAAAAAAAAAAHwEAAF9yZWxzLy5yZWxzUEsBAi0AFAAGAAgAAAAhABu5Qm7EAAAA3QAAAA8A&#10;AAAAAAAAAAAAAAAABwIAAGRycy9kb3ducmV2LnhtbFBLBQYAAAAAAwADALcAAAD4AgAAAAA=&#10;">
                  <v:stroke endarrow="block"/>
                </v:line>
                <v:line id="Line 389" o:spid="_x0000_s1418" style="position:absolute;visibility:visible;mso-wrap-style:square" from="3456,7989" to="3888,7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ef1xAAAAN0AAAAPAAAAZHJzL2Rvd25yZXYueG1sRE/fa8Iw&#10;EH4f7H8IN9jbTB1o12qUsSLsQQfq2PPZ3Jqy5lKarMb/3giDvd3H9/OW62g7MdLgW8cKppMMBHHt&#10;dMuNgs/j5ukFhA/IGjvHpOBCHtar+7slltqdeU/jITQihbAvUYEJoS+l9LUhi37ieuLEfbvBYkhw&#10;aKQe8JzCbSefs2wuLbacGgz29Gao/jn8WgW5qfYyl9X2+FGN7bSIu/h1KpR6fIivCxCBYvgX/7nf&#10;dZqfFzO4fZNOkKsrAAAA//8DAFBLAQItABQABgAIAAAAIQDb4fbL7gAAAIUBAAATAAAAAAAAAAAA&#10;AAAAAAAAAABbQ29udGVudF9UeXBlc10ueG1sUEsBAi0AFAAGAAgAAAAhAFr0LFu/AAAAFQEAAAsA&#10;AAAAAAAAAAAAAAAAHwEAAF9yZWxzLy5yZWxzUEsBAi0AFAAGAAgAAAAhAHT15/XEAAAA3QAAAA8A&#10;AAAAAAAAAAAAAAAABwIAAGRycy9kb3ducmV2LnhtbFBLBQYAAAAAAwADALcAAAD4AgAAAAA=&#10;">
                  <v:stroke endarrow="block"/>
                </v:line>
                <v:line id="Line 390" o:spid="_x0000_s1419" style="position:absolute;visibility:visible;mso-wrap-style:square" from="3456,8208" to="3600,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yWxQAAAN0AAAAPAAAAZHJzL2Rvd25yZXYueG1sRE9Na8JA&#10;EL0L/odlhN500xZim7qKtBTUg6gttMcxO02i2dmwuybpv+8KQm/zeJ8zW/SmFi05X1lWcD9JQBDn&#10;VldcKPj8eB8/gfABWWNtmRT8kofFfDiYYaZtx3tqD6EQMYR9hgrKEJpMSp+XZNBPbEMcuR/rDIYI&#10;XSG1wy6Gm1o+JEkqDVYcG0ps6LWk/Hy4GAXbx13aLtebVf+1To/52/74feqcUnejfvkCIlAf/sU3&#10;90rH+dPnFK7fxBPk/A8AAP//AwBQSwECLQAUAAYACAAAACEA2+H2y+4AAACFAQAAEwAAAAAAAAAA&#10;AAAAAAAAAAAAW0NvbnRlbnRfVHlwZXNdLnhtbFBLAQItABQABgAIAAAAIQBa9CxbvwAAABUBAAAL&#10;AAAAAAAAAAAAAAAAAB8BAABfcmVscy8ucmVsc1BLAQItABQABgAIAAAAIQDzq+yWxQAAAN0AAAAP&#10;AAAAAAAAAAAAAAAAAAcCAABkcnMvZG93bnJldi54bWxQSwUGAAAAAAMAAwC3AAAA+QIAAAAA&#10;"/>
              </v:group>
            </w:pict>
          </mc:Fallback>
        </mc:AlternateContent>
      </w:r>
      <w:r>
        <w:rPr>
          <w:noProof/>
        </w:rPr>
        <mc:AlternateContent>
          <mc:Choice Requires="wps">
            <w:drawing>
              <wp:anchor distT="0" distB="0" distL="114300" distR="114300" simplePos="0" relativeHeight="251609600" behindDoc="0" locked="0" layoutInCell="0" allowOverlap="1">
                <wp:simplePos x="0" y="0"/>
                <wp:positionH relativeFrom="column">
                  <wp:posOffset>5320665</wp:posOffset>
                </wp:positionH>
                <wp:positionV relativeFrom="paragraph">
                  <wp:posOffset>75565</wp:posOffset>
                </wp:positionV>
                <wp:extent cx="365760" cy="365760"/>
                <wp:effectExtent l="0" t="0" r="0" b="0"/>
                <wp:wrapNone/>
                <wp:docPr id="1769"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D02EAA">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420" type="#_x0000_t202" style="position:absolute;margin-left:418.95pt;margin-top:5.95pt;width:28.8pt;height:28.8pt;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6EzdhwIAABwFAAAOAAAAZHJzL2Uyb0RvYy54bWysVNuO2yAQfa/Uf0C8Z21nHSe24qz20lSV&#10;thdptx9AAMeoNlAgsbdV/70DJGm2F6mq6gcMzHCYmXOG5dXYd2jPjRVK1ji7SDHikiom5LbGHx/X&#10;kwVG1hHJSKckr/ETt/hq9fLFctAVn6pWdYwbBCDSVoOuceucrpLE0pb3xF4ozSUYG2V64mBptgkz&#10;ZAD0vkumaVokgzJMG0W5tbB7F414FfCbhlP3vmksd6irMcTmwmjCuPFjslqSamuIbgU9hEH+IYqe&#10;CAmXnqDuiCNoZ8QvUL2gRlnVuAuq+kQ1jaA85ADZZOlP2Ty0RPOQCxTH6lOZ7P+Dpe/2HwwSDLib&#10;FyVGkvTA0iMfHbpRI7osM1+iQdsKPB80+LoRDOAe0rX6XtFPFkl12xK55dfGqKHlhEGI4WRydjTi&#10;WA+yGd4qBheRnVMBaGxM7+sHFUGADlQ9nejxwVDYvCxm8wIsFEyHOcSWkOp4WBvrXnPVIz+psQH2&#10;AzjZ31sXXY8u/i6rOsHWouvCwmw3t51BewJKWYfPZw7oz9w66Z2l8seiOe5AjHCHt/loA/Nfy2ya&#10;pzfTcrIuFvNJvs5nk3KeLiZpVt6URZqX+d36mw8wy6tWMMblvZD8qMIs/zuWD/0Q9RN0iIYal7Pp&#10;LDL0xyTT8P0uyV44aMpO9DVenJxI5Xl9JRmkTSpHRBfnyfPwQ8mgBsd/qEpQgSc+SsCNmzFqblYc&#10;5bVR7AmEYRQQBxzDkwKTVpkvGA3QnjW2n3fEcIy6NxLEVWZ57vs5LPLZfAoLc27ZnFuIpABVY4dR&#10;nN66+AbstBHbFm6KcpbqGgTZiCAWr9wYFeTiF9CCIavDc+F7/HwdvH48aqvvAAAA//8DAFBLAwQU&#10;AAYACAAAACEAPH7Z/d0AAAAJAQAADwAAAGRycy9kb3ducmV2LnhtbEyPy07DMBBF90j8gzVIbBB1&#10;CuTZOBUggdi29AMmsZtEjcdR7Dbp3zOsYDUa3aM7Z8rtYgdxMZPvHSlYryIQhhqne2oVHL4/HjMQ&#10;PiBpHBwZBVfjYVvd3pRYaDfTzlz2oRVcQr5ABV0IYyGlbzpj0a/caIizo5ssBl6nVuoJZy63g3yK&#10;okRa7IkvdDia9840p/3ZKjh+zQ9xPtef4ZDuXpI37NPaXZW6v1teNyCCWcIfDL/6rA4VO9XuTNqL&#10;QUH2nOaMcrDmyUCWxzGIWkGSxyCrUv7/oPoBAAD//wMAUEsBAi0AFAAGAAgAAAAhALaDOJL+AAAA&#10;4QEAABMAAAAAAAAAAAAAAAAAAAAAAFtDb250ZW50X1R5cGVzXS54bWxQSwECLQAUAAYACAAAACEA&#10;OP0h/9YAAACUAQAACwAAAAAAAAAAAAAAAAAvAQAAX3JlbHMvLnJlbHNQSwECLQAUAAYACAAAACEA&#10;4ehM3YcCAAAcBQAADgAAAAAAAAAAAAAAAAAuAgAAZHJzL2Uyb0RvYy54bWxQSwECLQAUAAYACAAA&#10;ACEAPH7Z/d0AAAAJAQAADwAAAAAAAAAAAAAAAADhBAAAZHJzL2Rvd25yZXYueG1sUEsFBgAAAAAE&#10;AAQA8wAAAOsFAAAAAA==&#10;" o:allowincell="f" stroked="f">
                <v:textbox>
                  <w:txbxContent>
                    <w:p w:rsidR="00A91066" w:rsidRDefault="00A91066" w:rsidP="00D02EAA">
                      <w:r>
                        <w:t>Y</w:t>
                      </w:r>
                    </w:p>
                  </w:txbxContent>
                </v:textbox>
              </v:shape>
            </w:pict>
          </mc:Fallback>
        </mc:AlternateContent>
      </w:r>
    </w:p>
    <w:p w:rsidR="00D02EAA" w:rsidRPr="00295F06" w:rsidRDefault="002E730D" w:rsidP="00D02EAA">
      <w:pPr>
        <w:rPr>
          <w:lang w:val="de-DE"/>
        </w:rPr>
      </w:pPr>
      <w:r>
        <w:rPr>
          <w:noProof/>
        </w:rPr>
        <mc:AlternateContent>
          <mc:Choice Requires="wps">
            <w:drawing>
              <wp:anchor distT="0" distB="0" distL="114300" distR="114300" simplePos="0" relativeHeight="251608576" behindDoc="0" locked="0" layoutInCell="1" allowOverlap="1">
                <wp:simplePos x="0" y="0"/>
                <wp:positionH relativeFrom="column">
                  <wp:posOffset>-151765</wp:posOffset>
                </wp:positionH>
                <wp:positionV relativeFrom="paragraph">
                  <wp:posOffset>59690</wp:posOffset>
                </wp:positionV>
                <wp:extent cx="365760" cy="365760"/>
                <wp:effectExtent l="0" t="0" r="0" b="0"/>
                <wp:wrapNone/>
                <wp:docPr id="1768" name="Text Box 3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D02EAA">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2" o:spid="_x0000_s1421" type="#_x0000_t202" style="position:absolute;margin-left:-11.95pt;margin-top:4.7pt;width:28.8pt;height:28.8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cp7hAIAABwFAAAOAAAAZHJzL2Uyb0RvYy54bWysVNuO2yAQfa/Uf0C8Z31Z52IrzmovTVVp&#10;e5F2+wEEcIxqAwUSe1v13ztAkqbbVqqq+gEDMxxm5pxheTX2HdpzY4WSNc4uUoy4pIoJua3xx8f1&#10;ZIGRdUQy0inJa/zELb5avXyxHHTFc9WqjnGDAETaatA1bp3TVZJY2vKe2AuluQRjo0xPHCzNNmGG&#10;DIDed0meprNkUIZpoyi3FnbvohGvAn7TcOreN43lDnU1hthcGE0YN35MVktSbQ3RraCHMMg/RNET&#10;IeHSE9QdcQTtjPgFqhfUKKsad0FVn6imEZSHHCCbLH2WzUNLNA+5QHGsPpXJ/j9Y+m7/wSDBgLv5&#10;DLiSpAeWHvno0I0a0WWZ+xIN2lbg+aDB141gAPeQrtX3in6ySKrblsgtvzZGDS0nDELM/Mnk7GjE&#10;sR5kM7xVDC4iO6cC0NiY3tcPKoIAHah6OtHjg6GweTmbzmdgoWA6zP0NpDoe1sa611z1yE9qbID9&#10;AE7299ZF16OLv8uqTrC16LqwMNvNbWfQnoBS1uEL8T9z66R3lsofi4hxB2KEO7zNRxuY/1pmeZHe&#10;5OVkPVvMJ8W6mE7KebqYpFl5U87Soizu1t98gFlRtYIxLu+F5EcVZsXfsXzoh6ifoEM01Lic5tPI&#10;0B+TTMP3uyR74aApO9HXeHFyIpXn9ZVkkDapHBFdnCc/hx8IgRoc/6EqQQWe+CgBN27GqLnp/Civ&#10;jWJPIAyjgDjgGJ4UmLTKfMFogPassf28I4Zj1L2RIK4yKwrfz2FRTOc5LMy5ZXNuIZICVI0dRnF6&#10;6+IbsNNGbFu4KcpZqmsQZCOCWLxyY1QHGUMLhqwOz4Xv8fN18PrxqK2+AwAA//8DAFBLAwQUAAYA&#10;CAAAACEAS36jf9wAAAAHAQAADwAAAGRycy9kb3ducmV2LnhtbEyOwU6DQBRF9yb+w+Q1cWPawVJB&#10;kEejJppuW/sBA/MKpMwbwkwL/XvHlS5v7s25p9jOphdXGl1nGeFpFYEgrq3uuEE4fn8uX0A4r1ir&#10;3jIh3MjBtry/K1Su7cR7uh58IwKEXa4QWu+HXEpXt2SUW9mBOHQnOxrlQxwbqUc1Bbjp5TqKEmlU&#10;x+GhVQN9tFSfDxeDcNpNj8/ZVH35Y7rfJO+qSyt7Q3xYzG+vIDzN/m8Mv/pBHcrgVNkLayd6hOU6&#10;zsIUIduACH0cpyAqhCSNQJaF/O9f/gAAAP//AwBQSwECLQAUAAYACAAAACEAtoM4kv4AAADhAQAA&#10;EwAAAAAAAAAAAAAAAAAAAAAAW0NvbnRlbnRfVHlwZXNdLnhtbFBLAQItABQABgAIAAAAIQA4/SH/&#10;1gAAAJQBAAALAAAAAAAAAAAAAAAAAC8BAABfcmVscy8ucmVsc1BLAQItABQABgAIAAAAIQD1dcp7&#10;hAIAABwFAAAOAAAAAAAAAAAAAAAAAC4CAABkcnMvZTJvRG9jLnhtbFBLAQItABQABgAIAAAAIQBL&#10;fqN/3AAAAAcBAAAPAAAAAAAAAAAAAAAAAN4EAABkcnMvZG93bnJldi54bWxQSwUGAAAAAAQABADz&#10;AAAA5wUAAAAA&#10;" stroked="f">
                <v:textbox>
                  <w:txbxContent>
                    <w:p w:rsidR="00A91066" w:rsidRDefault="00A91066" w:rsidP="00D02EAA">
                      <w:r>
                        <w:t>X</w:t>
                      </w:r>
                    </w:p>
                  </w:txbxContent>
                </v:textbox>
              </v:shape>
            </w:pict>
          </mc:Fallback>
        </mc:AlternateContent>
      </w:r>
    </w:p>
    <w:p w:rsidR="00D02EAA" w:rsidRPr="00295F06" w:rsidRDefault="002E730D" w:rsidP="00D02EAA">
      <w:pPr>
        <w:rPr>
          <w:lang w:val="de-DE"/>
        </w:rPr>
      </w:pPr>
      <w:r>
        <w:rPr>
          <w:noProof/>
        </w:rPr>
        <mc:AlternateContent>
          <mc:Choice Requires="wps">
            <w:drawing>
              <wp:anchor distT="0" distB="0" distL="114300" distR="114300" simplePos="0" relativeHeight="251613696" behindDoc="0" locked="0" layoutInCell="1" allowOverlap="1">
                <wp:simplePos x="0" y="0"/>
                <wp:positionH relativeFrom="column">
                  <wp:posOffset>4420235</wp:posOffset>
                </wp:positionH>
                <wp:positionV relativeFrom="paragraph">
                  <wp:posOffset>5080</wp:posOffset>
                </wp:positionV>
                <wp:extent cx="365760" cy="365760"/>
                <wp:effectExtent l="0" t="0" r="0" b="0"/>
                <wp:wrapNone/>
                <wp:docPr id="1767" name="Text Box 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D02D9C">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3" o:spid="_x0000_s1422" type="#_x0000_t202" style="position:absolute;margin-left:348.05pt;margin-top:.4pt;width:28.8pt;height:28.8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cQMuQIAAMYFAAAOAAAAZHJzL2Uyb0RvYy54bWysVMlu2zAQvRfoPxC8K5Js7YgcJJZVFEgX&#10;IOkH0BJlEZVIlaQtp0H/vUPKW5JL0ZYHguQM32xv5vpm33doR6VigufYv/IworwSNeObHH97LJ0E&#10;I6UJr0knOM3xE1X4ZvH+3fU4ZHQmWtHVVCIA4Sobhxy3Wg+Z66qqpT1RV2KgHISNkD3RcJUbt5Zk&#10;BPS+c2eeF7mjkPUgRUWVgtdiEuKFxW8aWukvTaOoRl2OwTdtd2n3tdndxTXJNpIMLasObpC/8KIn&#10;jIPRE1RBNEFbyd5A9aySQolGX1Wid0XTsIraGCAa33sVzUNLBmpjgeSo4ZQm9f9gq8+7rxKxGmoX&#10;RzFGnPRQpUe61+hO7NE8nZsUjYPKQPNhAF29BwGo23DVcC+q7wpxsWwJ39BbKcXYUlKDi7756V58&#10;nXCUAVmPn0QNhshWCwu0b2Rv8gcZQYAOpXo6lcc4U8HjPArjCCQViA5nY4Fkx8+DVPoDFT0yhxxL&#10;qL4FJ7t7pSfVo4qxxUXJug7eSdbxFw+AOb2AafhqZMYJW9Dn1EtXySoJnGAWrZzAKwrntlwGTlT6&#10;cVjMi+Wy8H8Zu36QtayuKTdmjuTygz8r3oHmEy1O9FKiY7WBMy4puVkvO4l2BMhd2mVTDpKzmvvS&#10;DZsviOVVSP4s8O5mqVNGSewEZRA6aewljuend2nkBWlQlC9Dumec/ntIaMxxGs7CiUtnp1/F5tn1&#10;NjaS9UzD+OhYn+PkpEQyw8AVr21pNWHddL5IhXH/nAoo97HQlq+GohNZ9X69n7ojTI6NsBb1E1BY&#10;CqAYsBGGHxxaIX9iNMIgybH6sSWSYtR95NAGqR8EZvLYSxDGM7jIS8n6UkJ4BVA51hhNx6WeptV2&#10;kGzTgqWp8bi4hdZpmKW16bHJq0PDwbCw0R0Gm5lGl3erdR6/i98AAAD//wMAUEsDBBQABgAIAAAA&#10;IQBHGyVw3AAAAAcBAAAPAAAAZHJzL2Rvd25yZXYueG1sTI/BTsMwEETvSPyDtUjcqF1o0jZkUyEQ&#10;VxCFVuLmJtskIl5HsduEv2c5wXE0o5k3+WZynTrTEFrPCPOZAUVc+qrlGuHj/flmBSpEy5XtPBPC&#10;NwXYFJcXuc0qP/IbnbexVlLCIbMITYx9pnUoG3I2zHxPLN7RD85GkUOtq8GOUu46fWtMqp1tWRYa&#10;29NjQ+XX9uQQdi/Hz/3CvNZPLulHPxnNbq0Rr6+mh3tQkab4F4ZffEGHQpgO/sRVUB1Cuk7nEkWQ&#10;A2Ivk7slqANCslqALnL9n7/4AQAA//8DAFBLAQItABQABgAIAAAAIQC2gziS/gAAAOEBAAATAAAA&#10;AAAAAAAAAAAAAAAAAABbQ29udGVudF9UeXBlc10ueG1sUEsBAi0AFAAGAAgAAAAhADj9If/WAAAA&#10;lAEAAAsAAAAAAAAAAAAAAAAALwEAAF9yZWxzLy5yZWxzUEsBAi0AFAAGAAgAAAAhAH1txAy5AgAA&#10;xgUAAA4AAAAAAAAAAAAAAAAALgIAAGRycy9lMm9Eb2MueG1sUEsBAi0AFAAGAAgAAAAhAEcbJXDc&#10;AAAABwEAAA8AAAAAAAAAAAAAAAAAEwUAAGRycy9kb3ducmV2LnhtbFBLBQYAAAAABAAEAPMAAAAc&#10;BgAAAAA=&#10;" filled="f" stroked="f">
                <v:textbox>
                  <w:txbxContent>
                    <w:p w:rsidR="00A91066" w:rsidRDefault="00A91066" w:rsidP="00D02D9C">
                      <w:r>
                        <w:t>Y</w:t>
                      </w:r>
                    </w:p>
                  </w:txbxContent>
                </v:textbox>
              </v:shape>
            </w:pict>
          </mc:Fallback>
        </mc:AlternateContent>
      </w:r>
    </w:p>
    <w:p w:rsidR="00D02EAA" w:rsidRPr="00295F06" w:rsidRDefault="00D02EAA" w:rsidP="00D02EAA">
      <w:pPr>
        <w:rPr>
          <w:lang w:val="de-DE"/>
        </w:rPr>
      </w:pPr>
    </w:p>
    <w:p w:rsidR="00D02EAA" w:rsidRPr="00295F06" w:rsidRDefault="00D02EAA" w:rsidP="00D02EAA">
      <w:pPr>
        <w:rPr>
          <w:lang w:val="de-DE"/>
        </w:rPr>
      </w:pPr>
    </w:p>
    <w:p w:rsidR="00D02EAA" w:rsidRPr="00295F06" w:rsidRDefault="00D02EAA" w:rsidP="00D02EAA">
      <w:pPr>
        <w:rPr>
          <w:lang w:val="de-DE"/>
        </w:rPr>
      </w:pPr>
    </w:p>
    <w:p w:rsidR="00D02EAA" w:rsidRPr="00295F06" w:rsidRDefault="00D02EAA" w:rsidP="00D02EAA">
      <w:pPr>
        <w:rPr>
          <w:lang w:val="de-DE"/>
        </w:rPr>
      </w:pPr>
    </w:p>
    <w:p w:rsidR="00D02EAA" w:rsidRPr="00295F06" w:rsidRDefault="00D02EAA" w:rsidP="00D02EAA">
      <w:pPr>
        <w:rPr>
          <w:lang w:val="de-DE"/>
        </w:rPr>
      </w:pPr>
    </w:p>
    <w:p w:rsidR="00D02EAA" w:rsidRPr="00295F06" w:rsidRDefault="00D02EAA" w:rsidP="00D02EAA">
      <w:pPr>
        <w:rPr>
          <w:lang w:val="de-DE"/>
        </w:rPr>
      </w:pPr>
    </w:p>
    <w:p w:rsidR="00D02EAA" w:rsidRPr="00295F06" w:rsidRDefault="00D02EAA" w:rsidP="00D02EAA">
      <w:pPr>
        <w:rPr>
          <w:lang w:val="de-DE"/>
        </w:rPr>
      </w:pPr>
    </w:p>
    <w:p w:rsidR="00D02D9C" w:rsidRPr="00295F06" w:rsidRDefault="002E730D" w:rsidP="00D02EAA">
      <w:pPr>
        <w:rPr>
          <w:lang w:val="de-DE"/>
        </w:rPr>
      </w:pPr>
      <w:r>
        <w:rPr>
          <w:noProof/>
        </w:rPr>
        <mc:AlternateContent>
          <mc:Choice Requires="wps">
            <w:drawing>
              <wp:anchor distT="0" distB="0" distL="114300" distR="114300" simplePos="0" relativeHeight="251622912" behindDoc="0" locked="0" layoutInCell="1" allowOverlap="1">
                <wp:simplePos x="0" y="0"/>
                <wp:positionH relativeFrom="column">
                  <wp:posOffset>3848735</wp:posOffset>
                </wp:positionH>
                <wp:positionV relativeFrom="paragraph">
                  <wp:posOffset>43180</wp:posOffset>
                </wp:positionV>
                <wp:extent cx="571500" cy="228600"/>
                <wp:effectExtent l="0" t="0" r="0" b="0"/>
                <wp:wrapNone/>
                <wp:docPr id="1766" name="Text Box 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Pr="006C640B" w:rsidRDefault="00A91066" w:rsidP="00295F06">
                            <w:pPr>
                              <w:rPr>
                                <w:rFonts w:ascii="Arial" w:hAnsi="Arial" w:cs="Arial"/>
                                <w:sz w:val="22"/>
                                <w:szCs w:val="22"/>
                                <w:lang w:val="de-DE"/>
                              </w:rPr>
                            </w:pPr>
                            <w:r w:rsidRPr="006C640B">
                              <w:rPr>
                                <w:rFonts w:ascii="Arial" w:hAnsi="Arial" w:cs="Arial"/>
                                <w:sz w:val="22"/>
                                <w:szCs w:val="22"/>
                                <w:lang w:val="de-DE"/>
                              </w:rPr>
                              <w:t>H</w:t>
                            </w:r>
                            <w:r>
                              <w:rPr>
                                <w:rFonts w:ascii="Arial" w:hAnsi="Arial" w:cs="Arial"/>
                                <w:sz w:val="22"/>
                                <w:szCs w:val="22"/>
                                <w:lang w:val="de-DE"/>
                              </w:rPr>
                              <w:t>ì</w:t>
                            </w:r>
                            <w:r w:rsidRPr="006C640B">
                              <w:rPr>
                                <w:rFonts w:ascii="Arial" w:hAnsi="Arial" w:cs="Arial"/>
                                <w:sz w:val="22"/>
                                <w:szCs w:val="22"/>
                                <w:lang w:val="de-DE"/>
                              </w:rPr>
                              <w:t>nh</w:t>
                            </w:r>
                            <w:r>
                              <w:rPr>
                                <w:rFonts w:ascii="Arial" w:hAnsi="Arial" w:cs="Arial"/>
                                <w:sz w:val="22"/>
                                <w:szCs w:val="22"/>
                                <w:lang w:val="de-DE"/>
                              </w:rPr>
                              <w:t xml:space="preserve"> 1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4" o:spid="_x0000_s1423" type="#_x0000_t202" style="position:absolute;margin-left:303.05pt;margin-top:3.4pt;width:45pt;height:1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zTnsgIAALYFAAAOAAAAZHJzL2Uyb0RvYy54bWysVG1vmzAQ/j5p/8Hyd8pLgQAqqdoQpknd&#10;i9TuBzhggjWwme2EdNP++84mpGmrSdM2PliHfX7unrvHd3V96Du0p1IxwXPsX3gYUV6JmvFtjr88&#10;lE6CkdKE16QTnOb4kSp8vXz75mocMhqIVnQ1lQhAuMrGIcet1kPmuqpqaU/UhRgoh8NGyJ5o+JVb&#10;t5ZkBPS+cwPPi91RyHqQoqJKwW4xHeKlxW8aWulPTaOoRl2OITdtV2nXjVnd5RXJtpIMLauOaZC/&#10;yKInjEPQE1RBNEE7yV5B9aySQolGX1Sid0XTsIpaDsDG916wuW/JQC0XKI4aTmVS/w+2+rj/LBGr&#10;oXeLOMaIkx669EAPGt2KA7pMQ1OicVAZeN4P4KsPcADulq4a7kT1VSEuVi3hW3ojpRhbSmpI0Tc3&#10;3bOrE44yIJvxg6ghENlpYYEOjexN/aAiCNChVY+n9phkKtiMFn7kwUkFR0GQxGCbCCSbLw9S6XdU&#10;9MgYOZbQfQtO9ndKT66zi4nFRcm6DvZJ1vFnG4A57UBouGrOTBK2oT9SL10n6yR0wiBeO6FXFM5N&#10;uQqduPQXUXFZrFaF/9PE9cOsZXVNuQkzi8sP/6x5R5lPsjjJS4mO1QbOpKTkdrPqJNoTEHdpv2NB&#10;ztzc52nYegGXF5T8IPRug9Qp42ThhGUYOenCSxzPT2/T2AvTsCifU7pjnP47JTTmOI2CaNLSb7l5&#10;9nvNjWQ90zA+OtbnODk5kcwocM1r21pNWDfZZ6Uw6T+VAto9N9rq1Uh0Eqs+bA7T64hSE9+oeSPq&#10;R5CwFCAxUCMMPzBaIb9jNMIgybH6tiOSYtS95/AMzNSZDTkbm9kgvIKrOdYYTeZKT9NpN0i2bQF5&#10;emhc3MBTaZiV8VMWxwcGw8GyOQ4yM33O/63X07hd/gIAAP//AwBQSwMEFAAGAAgAAAAhAKjiFHvc&#10;AAAACAEAAA8AAABkcnMvZG93bnJldi54bWxMj8FOwzAQRO9I/IO1SNyo3QpZbYhTVQhOSIg0HDg6&#10;8TaJGq9D7Lbh79me4LajGc2+ybezH8QZp9gHMrBcKBBITXA9tQY+q9eHNYiYLDk7BEIDPxhhW9ze&#10;5DZz4UIlnvepFVxCMbMGupTGTMrYdOhtXIQRib1DmLxNLKdWusleuNwPcqWUlt72xB86O+Jzh81x&#10;f/IGdl9UvvTf7/VHeSj7qtooetNHY+7v5t0TiIRz+gvDFZ/RoWCmOpzIRTEY0EovOcoHL2Bfb666&#10;NvC4WoMscvl/QPELAAD//wMAUEsBAi0AFAAGAAgAAAAhALaDOJL+AAAA4QEAABMAAAAAAAAAAAAA&#10;AAAAAAAAAFtDb250ZW50X1R5cGVzXS54bWxQSwECLQAUAAYACAAAACEAOP0h/9YAAACUAQAACwAA&#10;AAAAAAAAAAAAAAAvAQAAX3JlbHMvLnJlbHNQSwECLQAUAAYACAAAACEAgDc057ICAAC2BQAADgAA&#10;AAAAAAAAAAAAAAAuAgAAZHJzL2Uyb0RvYy54bWxQSwECLQAUAAYACAAAACEAqOIUe9wAAAAIAQAA&#10;DwAAAAAAAAAAAAAAAAAMBQAAZHJzL2Rvd25yZXYueG1sUEsFBgAAAAAEAAQA8wAAABUGAAAAAA==&#10;" filled="f" stroked="f">
                <v:textbox inset="0,0,0,0">
                  <w:txbxContent>
                    <w:p w:rsidR="00A91066" w:rsidRPr="006C640B" w:rsidRDefault="00A91066" w:rsidP="00295F06">
                      <w:pPr>
                        <w:rPr>
                          <w:rFonts w:ascii="Arial" w:hAnsi="Arial" w:cs="Arial"/>
                          <w:sz w:val="22"/>
                          <w:szCs w:val="22"/>
                          <w:lang w:val="de-DE"/>
                        </w:rPr>
                      </w:pPr>
                      <w:r w:rsidRPr="006C640B">
                        <w:rPr>
                          <w:rFonts w:ascii="Arial" w:hAnsi="Arial" w:cs="Arial"/>
                          <w:sz w:val="22"/>
                          <w:szCs w:val="22"/>
                          <w:lang w:val="de-DE"/>
                        </w:rPr>
                        <w:t>H</w:t>
                      </w:r>
                      <w:r>
                        <w:rPr>
                          <w:rFonts w:ascii="Arial" w:hAnsi="Arial" w:cs="Arial"/>
                          <w:sz w:val="22"/>
                          <w:szCs w:val="22"/>
                          <w:lang w:val="de-DE"/>
                        </w:rPr>
                        <w:t>ì</w:t>
                      </w:r>
                      <w:r w:rsidRPr="006C640B">
                        <w:rPr>
                          <w:rFonts w:ascii="Arial" w:hAnsi="Arial" w:cs="Arial"/>
                          <w:sz w:val="22"/>
                          <w:szCs w:val="22"/>
                          <w:lang w:val="de-DE"/>
                        </w:rPr>
                        <w:t>nh</w:t>
                      </w:r>
                      <w:r>
                        <w:rPr>
                          <w:rFonts w:ascii="Arial" w:hAnsi="Arial" w:cs="Arial"/>
                          <w:sz w:val="22"/>
                          <w:szCs w:val="22"/>
                          <w:lang w:val="de-DE"/>
                        </w:rPr>
                        <w:t xml:space="preserve"> 16</w:t>
                      </w:r>
                    </w:p>
                  </w:txbxContent>
                </v:textbox>
              </v:shape>
            </w:pict>
          </mc:Fallback>
        </mc:AlternateContent>
      </w:r>
    </w:p>
    <w:p w:rsidR="00D02D9C" w:rsidRPr="00295F06" w:rsidRDefault="00D02D9C" w:rsidP="00D02EAA">
      <w:pPr>
        <w:rPr>
          <w:lang w:val="de-DE"/>
        </w:rPr>
      </w:pPr>
    </w:p>
    <w:p w:rsidR="00D02EAA" w:rsidRPr="00786C6F" w:rsidRDefault="00D02EAA" w:rsidP="00D02EAA">
      <w:pPr>
        <w:rPr>
          <w:lang w:val="de-DE"/>
        </w:rPr>
      </w:pPr>
      <w:r w:rsidRPr="00786C6F">
        <w:rPr>
          <w:lang w:val="de-DE"/>
        </w:rPr>
        <w:t>ĐA:  W(s)=</w:t>
      </w:r>
      <w:r w:rsidRPr="000E33D0">
        <w:rPr>
          <w:position w:val="-34"/>
        </w:rPr>
        <w:object w:dxaOrig="5100" w:dyaOrig="780">
          <v:shape id="_x0000_i1037" type="#_x0000_t75" style="width:254.9pt;height:38.9pt" o:ole="">
            <v:imagedata r:id="rId40" o:title=""/>
          </v:shape>
          <o:OLEObject Type="Embed" ProgID="Equation.3" ShapeID="_x0000_i1037" DrawAspect="Content" ObjectID="_1636480588" r:id="rId41"/>
        </w:object>
      </w:r>
    </w:p>
    <w:p w:rsidR="00486560" w:rsidRPr="00786C6F" w:rsidRDefault="00486560" w:rsidP="00D02EAA">
      <w:pPr>
        <w:rPr>
          <w:lang w:val="de-DE"/>
        </w:rPr>
      </w:pPr>
    </w:p>
    <w:p w:rsidR="008B1E90" w:rsidRPr="00786C6F" w:rsidRDefault="008B1E90" w:rsidP="008B1E90">
      <w:pPr>
        <w:tabs>
          <w:tab w:val="left" w:pos="567"/>
          <w:tab w:val="left" w:pos="1134"/>
          <w:tab w:val="left" w:pos="1701"/>
          <w:tab w:val="left" w:pos="2268"/>
          <w:tab w:val="left" w:pos="2835"/>
        </w:tabs>
        <w:ind w:left="284"/>
        <w:rPr>
          <w:sz w:val="18"/>
          <w:lang w:val="de-DE"/>
        </w:rPr>
      </w:pPr>
      <w:r w:rsidRPr="00786C6F">
        <w:rPr>
          <w:b/>
          <w:sz w:val="18"/>
          <w:szCs w:val="18"/>
          <w:lang w:val="de-DE"/>
        </w:rPr>
        <w:t>Bài 15:</w:t>
      </w:r>
      <w:r w:rsidRPr="00786C6F">
        <w:rPr>
          <w:sz w:val="18"/>
          <w:szCs w:val="18"/>
          <w:lang w:val="de-DE"/>
        </w:rPr>
        <w:t xml:space="preserve"> </w:t>
      </w:r>
      <w:r w:rsidRPr="00786C6F">
        <w:rPr>
          <w:sz w:val="18"/>
          <w:lang w:val="de-DE"/>
        </w:rPr>
        <w:t>Cho hệ kín mô tả ở hình 17.</w:t>
      </w:r>
    </w:p>
    <w:p w:rsidR="008B1E90" w:rsidRPr="008B1E90" w:rsidRDefault="008B1E90" w:rsidP="008B1E90">
      <w:pPr>
        <w:numPr>
          <w:ilvl w:val="0"/>
          <w:numId w:val="56"/>
        </w:numPr>
        <w:spacing w:before="20" w:after="20"/>
        <w:rPr>
          <w:sz w:val="18"/>
          <w:lang w:val="de-DE"/>
        </w:rPr>
      </w:pPr>
      <w:r w:rsidRPr="008B1E90">
        <w:rPr>
          <w:sz w:val="18"/>
          <w:lang w:val="de-DE"/>
        </w:rPr>
        <w:t xml:space="preserve">Hãy xác định hàm truyền đạt tương đương </w:t>
      </w:r>
      <w:r w:rsidRPr="008B1E90">
        <w:rPr>
          <w:i/>
          <w:iCs/>
          <w:sz w:val="18"/>
          <w:lang w:val="de-DE"/>
        </w:rPr>
        <w:t>G</w:t>
      </w:r>
      <w:r w:rsidRPr="008B1E90">
        <w:rPr>
          <w:sz w:val="18"/>
          <w:lang w:val="de-DE"/>
        </w:rPr>
        <w:t>(</w:t>
      </w:r>
      <w:r w:rsidRPr="008B1E90">
        <w:rPr>
          <w:i/>
          <w:iCs/>
          <w:sz w:val="18"/>
          <w:lang w:val="de-DE"/>
        </w:rPr>
        <w:t>s</w:t>
      </w:r>
      <w:r w:rsidRPr="008B1E90">
        <w:rPr>
          <w:sz w:val="18"/>
          <w:lang w:val="de-DE"/>
        </w:rPr>
        <w:t>) của hệ.</w:t>
      </w:r>
    </w:p>
    <w:p w:rsidR="008B1E90" w:rsidRPr="00E8489D" w:rsidRDefault="008B1E90" w:rsidP="008B1E90">
      <w:pPr>
        <w:numPr>
          <w:ilvl w:val="0"/>
          <w:numId w:val="56"/>
        </w:numPr>
        <w:spacing w:before="20" w:after="20"/>
        <w:rPr>
          <w:sz w:val="18"/>
          <w:lang w:val="de-AT"/>
        </w:rPr>
      </w:pPr>
      <w:r w:rsidRPr="008B1E90">
        <w:rPr>
          <w:sz w:val="18"/>
          <w:lang w:val="de-DE"/>
        </w:rPr>
        <w:t xml:space="preserve">Biết rằng </w:t>
      </w:r>
      <w:r w:rsidRPr="008B1E90">
        <w:rPr>
          <w:i/>
          <w:iCs/>
          <w:spacing w:val="20"/>
          <w:sz w:val="18"/>
          <w:lang w:val="de-DE"/>
        </w:rPr>
        <w:t>H</w:t>
      </w:r>
      <w:r w:rsidRPr="008B1E90">
        <w:rPr>
          <w:spacing w:val="20"/>
          <w:sz w:val="22"/>
          <w:vertAlign w:val="subscript"/>
          <w:lang w:val="de-DE"/>
        </w:rPr>
        <w:t>1</w:t>
      </w:r>
      <w:r w:rsidRPr="008B1E90">
        <w:rPr>
          <w:spacing w:val="20"/>
          <w:sz w:val="18"/>
          <w:lang w:val="de-DE"/>
        </w:rPr>
        <w:t>=</w:t>
      </w:r>
      <w:r w:rsidRPr="008B1E90">
        <w:rPr>
          <w:i/>
          <w:iCs/>
          <w:spacing w:val="20"/>
          <w:sz w:val="18"/>
          <w:lang w:val="de-DE"/>
        </w:rPr>
        <w:t>H</w:t>
      </w:r>
      <w:r w:rsidRPr="008B1E90">
        <w:rPr>
          <w:spacing w:val="20"/>
          <w:sz w:val="22"/>
          <w:vertAlign w:val="subscript"/>
          <w:lang w:val="de-DE"/>
        </w:rPr>
        <w:t>2</w:t>
      </w:r>
      <w:r w:rsidRPr="008B1E90">
        <w:rPr>
          <w:spacing w:val="20"/>
          <w:sz w:val="18"/>
          <w:lang w:val="de-DE"/>
        </w:rPr>
        <w:t xml:space="preserve">=0, </w:t>
      </w:r>
      <w:r w:rsidRPr="008B1E90">
        <w:rPr>
          <w:i/>
          <w:iCs/>
          <w:spacing w:val="20"/>
          <w:sz w:val="18"/>
          <w:lang w:val="de-DE"/>
        </w:rPr>
        <w:t>H</w:t>
      </w:r>
      <w:r w:rsidRPr="008B1E90">
        <w:rPr>
          <w:spacing w:val="20"/>
          <w:sz w:val="22"/>
          <w:vertAlign w:val="subscript"/>
          <w:lang w:val="de-DE"/>
        </w:rPr>
        <w:t>3</w:t>
      </w:r>
      <w:r w:rsidRPr="008B1E90">
        <w:rPr>
          <w:spacing w:val="20"/>
          <w:sz w:val="18"/>
          <w:lang w:val="de-DE"/>
        </w:rPr>
        <w:t xml:space="preserve"> </w:t>
      </w:r>
      <w:r w:rsidRPr="008B1E90">
        <w:rPr>
          <w:sz w:val="18"/>
          <w:lang w:val="de-DE"/>
        </w:rPr>
        <w:t xml:space="preserve">là tùy ý và </w:t>
      </w:r>
      <w:r w:rsidRPr="008B1E90">
        <w:rPr>
          <w:i/>
          <w:iCs/>
          <w:spacing w:val="20"/>
          <w:sz w:val="18"/>
          <w:lang w:val="de-DE"/>
        </w:rPr>
        <w:t>G</w:t>
      </w:r>
      <w:r w:rsidRPr="008B1E90">
        <w:rPr>
          <w:spacing w:val="20"/>
          <w:sz w:val="22"/>
          <w:vertAlign w:val="subscript"/>
          <w:lang w:val="de-DE"/>
        </w:rPr>
        <w:t>1</w:t>
      </w:r>
      <w:r w:rsidRPr="008B1E90">
        <w:rPr>
          <w:i/>
          <w:iCs/>
          <w:spacing w:val="20"/>
          <w:sz w:val="18"/>
          <w:lang w:val="de-DE"/>
        </w:rPr>
        <w:t>G</w:t>
      </w:r>
      <w:r w:rsidRPr="008B1E90">
        <w:rPr>
          <w:spacing w:val="20"/>
          <w:sz w:val="22"/>
          <w:vertAlign w:val="subscript"/>
          <w:lang w:val="de-DE"/>
        </w:rPr>
        <w:t>2</w:t>
      </w:r>
      <w:r w:rsidRPr="008B1E90">
        <w:rPr>
          <w:spacing w:val="20"/>
          <w:sz w:val="18"/>
          <w:lang w:val="de-DE"/>
        </w:rPr>
        <w:t>=</w:t>
      </w:r>
      <w:r w:rsidRPr="008B1E90">
        <w:rPr>
          <w:spacing w:val="20"/>
          <w:position w:val="-20"/>
          <w:sz w:val="18"/>
          <w:lang w:val="de-DE"/>
        </w:rPr>
        <w:object w:dxaOrig="460" w:dyaOrig="499">
          <v:shape id="_x0000_i1038" type="#_x0000_t75" style="width:23.35pt;height:24.65pt" o:ole="">
            <v:imagedata r:id="rId42" o:title=""/>
          </v:shape>
          <o:OLEObject Type="Embed" ProgID="Equation.3" ShapeID="_x0000_i1038" DrawAspect="Content" ObjectID="_1636480589" r:id="rId43"/>
        </w:object>
      </w:r>
      <w:r w:rsidRPr="008B1E90">
        <w:rPr>
          <w:sz w:val="18"/>
          <w:lang w:val="de-DE"/>
        </w:rPr>
        <w:t xml:space="preserve">. </w:t>
      </w:r>
      <w:r w:rsidRPr="00B5731E">
        <w:rPr>
          <w:sz w:val="18"/>
          <w:lang w:val="de-DE"/>
        </w:rPr>
        <w:t xml:space="preserve">Hãy tính hàm trọng lượng </w:t>
      </w:r>
      <w:r w:rsidRPr="00B5731E">
        <w:rPr>
          <w:i/>
          <w:iCs/>
          <w:spacing w:val="20"/>
          <w:sz w:val="18"/>
          <w:lang w:val="de-DE"/>
        </w:rPr>
        <w:t>g</w:t>
      </w:r>
      <w:r w:rsidRPr="00B5731E">
        <w:rPr>
          <w:spacing w:val="20"/>
          <w:sz w:val="18"/>
          <w:lang w:val="de-DE"/>
        </w:rPr>
        <w:t>(</w:t>
      </w:r>
      <w:r w:rsidRPr="00B5731E">
        <w:rPr>
          <w:i/>
          <w:iCs/>
          <w:spacing w:val="20"/>
          <w:sz w:val="18"/>
          <w:lang w:val="de-DE"/>
        </w:rPr>
        <w:t>t</w:t>
      </w:r>
      <w:r w:rsidRPr="00B5731E">
        <w:rPr>
          <w:spacing w:val="20"/>
          <w:sz w:val="18"/>
          <w:lang w:val="de-DE"/>
        </w:rPr>
        <w:t>)</w:t>
      </w:r>
      <w:r w:rsidRPr="00B5731E">
        <w:rPr>
          <w:sz w:val="18"/>
          <w:lang w:val="de-DE"/>
        </w:rPr>
        <w:t xml:space="preserve"> và hàm quá độ </w:t>
      </w:r>
      <w:r w:rsidRPr="00B5731E">
        <w:rPr>
          <w:i/>
          <w:iCs/>
          <w:spacing w:val="20"/>
          <w:sz w:val="18"/>
          <w:lang w:val="de-DE"/>
        </w:rPr>
        <w:t>h</w:t>
      </w:r>
      <w:r w:rsidRPr="00B5731E">
        <w:rPr>
          <w:spacing w:val="20"/>
          <w:sz w:val="18"/>
          <w:lang w:val="de-DE"/>
        </w:rPr>
        <w:t>(</w:t>
      </w:r>
      <w:r w:rsidRPr="00B5731E">
        <w:rPr>
          <w:i/>
          <w:iCs/>
          <w:spacing w:val="20"/>
          <w:sz w:val="18"/>
          <w:lang w:val="de-DE"/>
        </w:rPr>
        <w:t>t</w:t>
      </w:r>
      <w:r w:rsidRPr="00B5731E">
        <w:rPr>
          <w:spacing w:val="20"/>
          <w:sz w:val="18"/>
          <w:lang w:val="de-DE"/>
        </w:rPr>
        <w:t>)</w:t>
      </w:r>
      <w:r w:rsidRPr="00B5731E">
        <w:rPr>
          <w:sz w:val="18"/>
          <w:lang w:val="de-DE"/>
        </w:rPr>
        <w:t xml:space="preserve"> của hệ. </w:t>
      </w:r>
      <w:r w:rsidRPr="00E8489D">
        <w:rPr>
          <w:sz w:val="18"/>
          <w:lang w:val="de-AT"/>
        </w:rPr>
        <w:t xml:space="preserve">Từ đó kiểm tra lại quan hệ </w:t>
      </w:r>
      <w:r w:rsidRPr="00E8489D">
        <w:rPr>
          <w:i/>
          <w:iCs/>
          <w:spacing w:val="20"/>
          <w:sz w:val="18"/>
          <w:lang w:val="de-AT"/>
        </w:rPr>
        <w:t>g</w:t>
      </w:r>
      <w:r w:rsidRPr="00E8489D">
        <w:rPr>
          <w:spacing w:val="20"/>
          <w:sz w:val="18"/>
          <w:lang w:val="de-AT"/>
        </w:rPr>
        <w:t>(</w:t>
      </w:r>
      <w:r w:rsidRPr="00E8489D">
        <w:rPr>
          <w:i/>
          <w:iCs/>
          <w:spacing w:val="20"/>
          <w:sz w:val="18"/>
          <w:lang w:val="de-AT"/>
        </w:rPr>
        <w:t>t</w:t>
      </w:r>
      <w:r w:rsidRPr="00E8489D">
        <w:rPr>
          <w:spacing w:val="20"/>
          <w:sz w:val="18"/>
          <w:lang w:val="de-AT"/>
        </w:rPr>
        <w:t>)=</w:t>
      </w:r>
      <w:r w:rsidRPr="00E8489D">
        <w:rPr>
          <w:spacing w:val="20"/>
          <w:position w:val="-20"/>
          <w:sz w:val="18"/>
          <w:lang w:val="de-AT"/>
        </w:rPr>
        <w:object w:dxaOrig="540" w:dyaOrig="499">
          <v:shape id="_x0000_i1039" type="#_x0000_t75" style="width:27.25pt;height:24.65pt" o:ole="">
            <v:imagedata r:id="rId19" o:title=""/>
          </v:shape>
          <o:OLEObject Type="Embed" ProgID="Equation.3" ShapeID="_x0000_i1039" DrawAspect="Content" ObjectID="_1636480590" r:id="rId44"/>
        </w:object>
      </w:r>
      <w:r w:rsidRPr="00E8489D">
        <w:rPr>
          <w:spacing w:val="20"/>
          <w:sz w:val="18"/>
          <w:lang w:val="de-AT"/>
        </w:rPr>
        <w:t>.</w:t>
      </w:r>
    </w:p>
    <w:p w:rsidR="008B1E90" w:rsidRPr="00E8489D" w:rsidRDefault="002E730D" w:rsidP="008B1E90">
      <w:pPr>
        <w:ind w:left="737"/>
        <w:rPr>
          <w:sz w:val="18"/>
          <w:lang w:val="de-AT"/>
        </w:rPr>
      </w:pPr>
      <w:r>
        <w:rPr>
          <w:noProof/>
        </w:rPr>
        <mc:AlternateContent>
          <mc:Choice Requires="wpg">
            <w:drawing>
              <wp:anchor distT="0" distB="0" distL="114300" distR="114300" simplePos="0" relativeHeight="251623936" behindDoc="0" locked="0" layoutInCell="1" allowOverlap="1">
                <wp:simplePos x="0" y="0"/>
                <wp:positionH relativeFrom="column">
                  <wp:posOffset>1062990</wp:posOffset>
                </wp:positionH>
                <wp:positionV relativeFrom="paragraph">
                  <wp:posOffset>50165</wp:posOffset>
                </wp:positionV>
                <wp:extent cx="2057400" cy="1102995"/>
                <wp:effectExtent l="0" t="0" r="0" b="0"/>
                <wp:wrapNone/>
                <wp:docPr id="1738" name="Group 3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102995"/>
                          <a:chOff x="981" y="4058"/>
                          <a:chExt cx="3240" cy="1737"/>
                        </a:xfrm>
                      </wpg:grpSpPr>
                      <wps:wsp>
                        <wps:cNvPr id="1739" name="Text Box 396"/>
                        <wps:cNvSpPr txBox="1">
                          <a:spLocks noChangeArrowheads="1"/>
                        </wps:cNvSpPr>
                        <wps:spPr bwMode="auto">
                          <a:xfrm>
                            <a:off x="1161" y="5485"/>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8B1E90">
                              <w:pPr>
                                <w:jc w:val="center"/>
                                <w:rPr>
                                  <w:i/>
                                </w:rPr>
                              </w:pPr>
                              <w:r>
                                <w:rPr>
                                  <w:sz w:val="18"/>
                                  <w:szCs w:val="18"/>
                                </w:rPr>
                                <w:t>Hình 17</w:t>
                              </w:r>
                            </w:p>
                          </w:txbxContent>
                        </wps:txbx>
                        <wps:bodyPr rot="0" vert="horz" wrap="square" lIns="0" tIns="0" rIns="0" bIns="0" anchor="t" anchorCtr="0" upright="1">
                          <a:noAutofit/>
                        </wps:bodyPr>
                      </wps:wsp>
                      <wps:wsp>
                        <wps:cNvPr id="1740" name="Text Box 397"/>
                        <wps:cNvSpPr txBox="1">
                          <a:spLocks noChangeArrowheads="1"/>
                        </wps:cNvSpPr>
                        <wps:spPr bwMode="auto">
                          <a:xfrm>
                            <a:off x="981" y="4317"/>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8B1E90">
                              <w:pPr>
                                <w:rPr>
                                  <w:i/>
                                </w:rPr>
                              </w:pPr>
                              <w:r>
                                <w:rPr>
                                  <w:i/>
                                  <w:sz w:val="18"/>
                                  <w:szCs w:val="18"/>
                                </w:rPr>
                                <w:t>u</w:t>
                              </w:r>
                              <w:r>
                                <w:rPr>
                                  <w:sz w:val="18"/>
                                  <w:szCs w:val="18"/>
                                </w:rPr>
                                <w:t xml:space="preserve"> </w:t>
                              </w:r>
                            </w:p>
                          </w:txbxContent>
                        </wps:txbx>
                        <wps:bodyPr rot="0" vert="horz" wrap="square" lIns="0" tIns="0" rIns="0" bIns="0" anchor="t" anchorCtr="0" upright="1">
                          <a:noAutofit/>
                        </wps:bodyPr>
                      </wps:wsp>
                      <wps:wsp>
                        <wps:cNvPr id="1741" name="Text Box 398"/>
                        <wps:cNvSpPr txBox="1">
                          <a:spLocks noChangeArrowheads="1"/>
                        </wps:cNvSpPr>
                        <wps:spPr bwMode="auto">
                          <a:xfrm>
                            <a:off x="3938" y="4302"/>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8B1E90">
                              <w:pPr>
                                <w:jc w:val="right"/>
                                <w:rPr>
                                  <w:i/>
                                </w:rPr>
                              </w:pPr>
                              <w:r>
                                <w:rPr>
                                  <w:i/>
                                  <w:sz w:val="18"/>
                                  <w:szCs w:val="18"/>
                                </w:rPr>
                                <w:t>y</w:t>
                              </w:r>
                              <w:r>
                                <w:rPr>
                                  <w:sz w:val="18"/>
                                  <w:szCs w:val="18"/>
                                </w:rPr>
                                <w:t xml:space="preserve"> </w:t>
                              </w:r>
                            </w:p>
                          </w:txbxContent>
                        </wps:txbx>
                        <wps:bodyPr rot="0" vert="horz" wrap="square" lIns="0" tIns="0" rIns="0" bIns="0" anchor="t" anchorCtr="0" upright="1">
                          <a:noAutofit/>
                        </wps:bodyPr>
                      </wps:wsp>
                      <wps:wsp>
                        <wps:cNvPr id="1742" name="Line 399"/>
                        <wps:cNvCnPr>
                          <a:cxnSpLocks noChangeShapeType="1"/>
                        </wps:cNvCnPr>
                        <wps:spPr bwMode="auto">
                          <a:xfrm flipH="1">
                            <a:off x="2572" y="5002"/>
                            <a:ext cx="402"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43" name="Freeform 400"/>
                        <wps:cNvSpPr>
                          <a:spLocks/>
                        </wps:cNvSpPr>
                        <wps:spPr bwMode="auto">
                          <a:xfrm rot="5400000" flipV="1">
                            <a:off x="2881" y="4614"/>
                            <a:ext cx="355" cy="421"/>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4" name="Freeform 401"/>
                        <wps:cNvSpPr>
                          <a:spLocks/>
                        </wps:cNvSpPr>
                        <wps:spPr bwMode="auto">
                          <a:xfrm flipV="1">
                            <a:off x="3629" y="4617"/>
                            <a:ext cx="262" cy="372"/>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5" name="Freeform 402"/>
                        <wps:cNvSpPr>
                          <a:spLocks/>
                        </wps:cNvSpPr>
                        <wps:spPr bwMode="auto">
                          <a:xfrm rot="-5400000">
                            <a:off x="1866" y="4192"/>
                            <a:ext cx="325" cy="422"/>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6" name="Line 403"/>
                        <wps:cNvCnPr>
                          <a:cxnSpLocks noChangeShapeType="1"/>
                        </wps:cNvCnPr>
                        <wps:spPr bwMode="auto">
                          <a:xfrm>
                            <a:off x="2798" y="4610"/>
                            <a:ext cx="45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47" name="Line 404"/>
                        <wps:cNvCnPr>
                          <a:cxnSpLocks noChangeShapeType="1"/>
                        </wps:cNvCnPr>
                        <wps:spPr bwMode="auto">
                          <a:xfrm>
                            <a:off x="2538" y="4610"/>
                            <a:ext cx="26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48" name="Line 405"/>
                        <wps:cNvCnPr>
                          <a:cxnSpLocks noChangeShapeType="1"/>
                        </wps:cNvCnPr>
                        <wps:spPr bwMode="auto">
                          <a:xfrm>
                            <a:off x="3638" y="4610"/>
                            <a:ext cx="583"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49" name="Line 406"/>
                        <wps:cNvCnPr>
                          <a:cxnSpLocks noChangeShapeType="1"/>
                        </wps:cNvCnPr>
                        <wps:spPr bwMode="auto">
                          <a:xfrm>
                            <a:off x="1876" y="4610"/>
                            <a:ext cx="31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50" name="Line 407"/>
                        <wps:cNvCnPr>
                          <a:cxnSpLocks noChangeShapeType="1"/>
                        </wps:cNvCnPr>
                        <wps:spPr bwMode="auto">
                          <a:xfrm>
                            <a:off x="1460" y="4610"/>
                            <a:ext cx="31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51" name="Text Box 408"/>
                        <wps:cNvSpPr txBox="1">
                          <a:spLocks noChangeArrowheads="1"/>
                        </wps:cNvSpPr>
                        <wps:spPr bwMode="auto">
                          <a:xfrm>
                            <a:off x="2179" y="4448"/>
                            <a:ext cx="422" cy="325"/>
                          </a:xfrm>
                          <a:prstGeom prst="rect">
                            <a:avLst/>
                          </a:prstGeom>
                          <a:solidFill>
                            <a:srgbClr val="FFFFFF"/>
                          </a:solidFill>
                          <a:ln w="9525">
                            <a:solidFill>
                              <a:srgbClr val="000000"/>
                            </a:solidFill>
                            <a:miter lim="800000"/>
                            <a:headEnd/>
                            <a:tailEnd/>
                          </a:ln>
                        </wps:spPr>
                        <wps:txbx>
                          <w:txbxContent>
                            <w:p w:rsidR="00A91066" w:rsidRDefault="00A91066" w:rsidP="008B1E90">
                              <w:pPr>
                                <w:jc w:val="center"/>
                                <w:rPr>
                                  <w:sz w:val="18"/>
                                </w:rPr>
                              </w:pPr>
                              <w:r>
                                <w:rPr>
                                  <w:i/>
                                  <w:sz w:val="18"/>
                                </w:rPr>
                                <w:t>G</w:t>
                              </w:r>
                              <w:r>
                                <w:rPr>
                                  <w:sz w:val="22"/>
                                  <w:vertAlign w:val="subscript"/>
                                </w:rPr>
                                <w:t>1</w:t>
                              </w:r>
                            </w:p>
                          </w:txbxContent>
                        </wps:txbx>
                        <wps:bodyPr rot="0" vert="horz" wrap="square" lIns="0" tIns="0" rIns="0" bIns="0" anchor="t" anchorCtr="0" upright="1">
                          <a:noAutofit/>
                        </wps:bodyPr>
                      </wps:wsp>
                      <wps:wsp>
                        <wps:cNvPr id="1752" name="Oval 409"/>
                        <wps:cNvSpPr>
                          <a:spLocks noChangeArrowheads="1"/>
                        </wps:cNvSpPr>
                        <wps:spPr bwMode="auto">
                          <a:xfrm>
                            <a:off x="1741" y="4541"/>
                            <a:ext cx="158" cy="1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53" name="Line 410"/>
                        <wps:cNvCnPr>
                          <a:cxnSpLocks noChangeShapeType="1"/>
                        </wps:cNvCnPr>
                        <wps:spPr bwMode="auto">
                          <a:xfrm>
                            <a:off x="1883" y="4778"/>
                            <a:ext cx="13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54" name="Text Box 411"/>
                        <wps:cNvSpPr txBox="1">
                          <a:spLocks noChangeArrowheads="1"/>
                        </wps:cNvSpPr>
                        <wps:spPr bwMode="auto">
                          <a:xfrm>
                            <a:off x="3242" y="4448"/>
                            <a:ext cx="421" cy="325"/>
                          </a:xfrm>
                          <a:prstGeom prst="rect">
                            <a:avLst/>
                          </a:prstGeom>
                          <a:solidFill>
                            <a:srgbClr val="FFFFFF"/>
                          </a:solidFill>
                          <a:ln w="9525">
                            <a:solidFill>
                              <a:srgbClr val="000000"/>
                            </a:solidFill>
                            <a:miter lim="800000"/>
                            <a:headEnd/>
                            <a:tailEnd/>
                          </a:ln>
                        </wps:spPr>
                        <wps:txbx>
                          <w:txbxContent>
                            <w:p w:rsidR="00A91066" w:rsidRDefault="00A91066" w:rsidP="008B1E90">
                              <w:pPr>
                                <w:jc w:val="center"/>
                                <w:rPr>
                                  <w:sz w:val="18"/>
                                </w:rPr>
                              </w:pPr>
                              <w:r>
                                <w:rPr>
                                  <w:i/>
                                  <w:sz w:val="18"/>
                                </w:rPr>
                                <w:t>G</w:t>
                              </w:r>
                              <w:r>
                                <w:rPr>
                                  <w:sz w:val="22"/>
                                  <w:vertAlign w:val="subscript"/>
                                </w:rPr>
                                <w:t>2</w:t>
                              </w:r>
                            </w:p>
                          </w:txbxContent>
                        </wps:txbx>
                        <wps:bodyPr rot="0" vert="horz" wrap="square" lIns="0" tIns="0" rIns="0" bIns="0" anchor="t" anchorCtr="0" upright="1">
                          <a:noAutofit/>
                        </wps:bodyPr>
                      </wps:wsp>
                      <wps:wsp>
                        <wps:cNvPr id="1755" name="Text Box 412"/>
                        <wps:cNvSpPr txBox="1">
                          <a:spLocks noChangeArrowheads="1"/>
                        </wps:cNvSpPr>
                        <wps:spPr bwMode="auto">
                          <a:xfrm>
                            <a:off x="2187" y="4058"/>
                            <a:ext cx="421" cy="325"/>
                          </a:xfrm>
                          <a:prstGeom prst="rect">
                            <a:avLst/>
                          </a:prstGeom>
                          <a:solidFill>
                            <a:srgbClr val="FFFFFF"/>
                          </a:solidFill>
                          <a:ln w="9525">
                            <a:solidFill>
                              <a:srgbClr val="000000"/>
                            </a:solidFill>
                            <a:miter lim="800000"/>
                            <a:headEnd/>
                            <a:tailEnd/>
                          </a:ln>
                        </wps:spPr>
                        <wps:txbx>
                          <w:txbxContent>
                            <w:p w:rsidR="00A91066" w:rsidRDefault="00A91066" w:rsidP="008B1E90">
                              <w:pPr>
                                <w:jc w:val="center"/>
                              </w:pPr>
                              <w:r>
                                <w:rPr>
                                  <w:i/>
                                  <w:sz w:val="18"/>
                                  <w:szCs w:val="18"/>
                                </w:rPr>
                                <w:t>H</w:t>
                              </w:r>
                              <w:r>
                                <w:rPr>
                                  <w:sz w:val="22"/>
                                  <w:szCs w:val="18"/>
                                  <w:vertAlign w:val="subscript"/>
                                </w:rPr>
                                <w:t>1</w:t>
                              </w:r>
                            </w:p>
                          </w:txbxContent>
                        </wps:txbx>
                        <wps:bodyPr rot="0" vert="horz" wrap="square" lIns="0" tIns="0" rIns="0" bIns="0" anchor="t" anchorCtr="0" upright="1">
                          <a:noAutofit/>
                        </wps:bodyPr>
                      </wps:wsp>
                      <wps:wsp>
                        <wps:cNvPr id="1756" name="Oval 413"/>
                        <wps:cNvSpPr>
                          <a:spLocks noChangeArrowheads="1"/>
                        </wps:cNvSpPr>
                        <wps:spPr bwMode="auto">
                          <a:xfrm>
                            <a:off x="2774" y="4541"/>
                            <a:ext cx="157" cy="1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57" name="Freeform 414"/>
                        <wps:cNvSpPr>
                          <a:spLocks/>
                        </wps:cNvSpPr>
                        <wps:spPr bwMode="auto">
                          <a:xfrm>
                            <a:off x="2622" y="4230"/>
                            <a:ext cx="402" cy="372"/>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8" name="Text Box 415"/>
                        <wps:cNvSpPr txBox="1">
                          <a:spLocks noChangeArrowheads="1"/>
                        </wps:cNvSpPr>
                        <wps:spPr bwMode="auto">
                          <a:xfrm>
                            <a:off x="3220" y="4843"/>
                            <a:ext cx="423" cy="325"/>
                          </a:xfrm>
                          <a:prstGeom prst="rect">
                            <a:avLst/>
                          </a:prstGeom>
                          <a:solidFill>
                            <a:srgbClr val="FFFFFF"/>
                          </a:solidFill>
                          <a:ln w="9525">
                            <a:solidFill>
                              <a:srgbClr val="000000"/>
                            </a:solidFill>
                            <a:miter lim="800000"/>
                            <a:headEnd/>
                            <a:tailEnd/>
                          </a:ln>
                        </wps:spPr>
                        <wps:txbx>
                          <w:txbxContent>
                            <w:p w:rsidR="00A91066" w:rsidRDefault="00A91066" w:rsidP="008B1E90">
                              <w:pPr>
                                <w:spacing w:before="20"/>
                                <w:jc w:val="center"/>
                                <w:rPr>
                                  <w:sz w:val="18"/>
                                </w:rPr>
                              </w:pPr>
                              <w:r>
                                <w:rPr>
                                  <w:i/>
                                  <w:sz w:val="18"/>
                                </w:rPr>
                                <w:t>H</w:t>
                              </w:r>
                              <w:r>
                                <w:rPr>
                                  <w:sz w:val="22"/>
                                  <w:vertAlign w:val="subscript"/>
                                </w:rPr>
                                <w:t>2</w:t>
                              </w:r>
                            </w:p>
                          </w:txbxContent>
                        </wps:txbx>
                        <wps:bodyPr rot="0" vert="horz" wrap="square" lIns="0" tIns="0" rIns="0" bIns="0" anchor="t" anchorCtr="0" upright="1">
                          <a:noAutofit/>
                        </wps:bodyPr>
                      </wps:wsp>
                      <wps:wsp>
                        <wps:cNvPr id="1759" name="Freeform 416"/>
                        <wps:cNvSpPr>
                          <a:spLocks/>
                        </wps:cNvSpPr>
                        <wps:spPr bwMode="auto">
                          <a:xfrm>
                            <a:off x="1811" y="4657"/>
                            <a:ext cx="368" cy="353"/>
                          </a:xfrm>
                          <a:custGeom>
                            <a:avLst/>
                            <a:gdLst>
                              <a:gd name="T0" fmla="*/ 1152 w 1152"/>
                              <a:gd name="T1" fmla="*/ 432 h 432"/>
                              <a:gd name="T2" fmla="*/ 0 w 1152"/>
                              <a:gd name="T3" fmla="*/ 432 h 432"/>
                              <a:gd name="T4" fmla="*/ 0 w 1152"/>
                              <a:gd name="T5" fmla="*/ 0 h 432"/>
                            </a:gdLst>
                            <a:ahLst/>
                            <a:cxnLst>
                              <a:cxn ang="0">
                                <a:pos x="T0" y="T1"/>
                              </a:cxn>
                              <a:cxn ang="0">
                                <a:pos x="T2" y="T3"/>
                              </a:cxn>
                              <a:cxn ang="0">
                                <a:pos x="T4" y="T5"/>
                              </a:cxn>
                            </a:cxnLst>
                            <a:rect l="0" t="0" r="r" b="b"/>
                            <a:pathLst>
                              <a:path w="1152" h="432">
                                <a:moveTo>
                                  <a:pt x="1152" y="432"/>
                                </a:moveTo>
                                <a:lnTo>
                                  <a:pt x="0" y="432"/>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0" name="Text Box 417"/>
                        <wps:cNvSpPr txBox="1">
                          <a:spLocks noChangeArrowheads="1"/>
                        </wps:cNvSpPr>
                        <wps:spPr bwMode="auto">
                          <a:xfrm>
                            <a:off x="2179" y="4843"/>
                            <a:ext cx="422" cy="325"/>
                          </a:xfrm>
                          <a:prstGeom prst="rect">
                            <a:avLst/>
                          </a:prstGeom>
                          <a:solidFill>
                            <a:srgbClr val="FFFFFF"/>
                          </a:solidFill>
                          <a:ln w="9525">
                            <a:solidFill>
                              <a:srgbClr val="000000"/>
                            </a:solidFill>
                            <a:miter lim="800000"/>
                            <a:headEnd/>
                            <a:tailEnd/>
                          </a:ln>
                        </wps:spPr>
                        <wps:txbx>
                          <w:txbxContent>
                            <w:p w:rsidR="00A91066" w:rsidRDefault="00A91066" w:rsidP="008B1E90">
                              <w:pPr>
                                <w:jc w:val="center"/>
                                <w:rPr>
                                  <w:sz w:val="18"/>
                                </w:rPr>
                              </w:pPr>
                              <w:r>
                                <w:rPr>
                                  <w:i/>
                                  <w:sz w:val="18"/>
                                </w:rPr>
                                <w:t>H</w:t>
                              </w:r>
                              <w:r>
                                <w:rPr>
                                  <w:sz w:val="22"/>
                                  <w:vertAlign w:val="subscript"/>
                                </w:rPr>
                                <w:t>3</w:t>
                              </w:r>
                            </w:p>
                          </w:txbxContent>
                        </wps:txbx>
                        <wps:bodyPr rot="0" vert="horz" wrap="square" lIns="0" tIns="0" rIns="0" bIns="0" anchor="t" anchorCtr="0" upright="1">
                          <a:noAutofit/>
                        </wps:bodyPr>
                      </wps:wsp>
                      <wps:wsp>
                        <wps:cNvPr id="1761" name="Line 418"/>
                        <wps:cNvCnPr>
                          <a:cxnSpLocks noChangeShapeType="1"/>
                        </wps:cNvCnPr>
                        <wps:spPr bwMode="auto">
                          <a:xfrm>
                            <a:off x="999" y="4620"/>
                            <a:ext cx="31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62" name="Oval 419"/>
                        <wps:cNvSpPr>
                          <a:spLocks noChangeArrowheads="1"/>
                        </wps:cNvSpPr>
                        <wps:spPr bwMode="auto">
                          <a:xfrm>
                            <a:off x="1280" y="4549"/>
                            <a:ext cx="158" cy="14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63" name="Freeform 420"/>
                        <wps:cNvSpPr>
                          <a:spLocks/>
                        </wps:cNvSpPr>
                        <wps:spPr bwMode="auto">
                          <a:xfrm>
                            <a:off x="1363" y="4833"/>
                            <a:ext cx="2527" cy="472"/>
                          </a:xfrm>
                          <a:custGeom>
                            <a:avLst/>
                            <a:gdLst>
                              <a:gd name="T0" fmla="*/ 2160 w 2160"/>
                              <a:gd name="T1" fmla="*/ 0 h 576"/>
                              <a:gd name="T2" fmla="*/ 2160 w 2160"/>
                              <a:gd name="T3" fmla="*/ 576 h 576"/>
                              <a:gd name="T4" fmla="*/ 0 w 2160"/>
                              <a:gd name="T5" fmla="*/ 576 h 576"/>
                              <a:gd name="T6" fmla="*/ 0 w 2160"/>
                              <a:gd name="T7" fmla="*/ 144 h 576"/>
                            </a:gdLst>
                            <a:ahLst/>
                            <a:cxnLst>
                              <a:cxn ang="0">
                                <a:pos x="T0" y="T1"/>
                              </a:cxn>
                              <a:cxn ang="0">
                                <a:pos x="T2" y="T3"/>
                              </a:cxn>
                              <a:cxn ang="0">
                                <a:pos x="T4" y="T5"/>
                              </a:cxn>
                              <a:cxn ang="0">
                                <a:pos x="T6" y="T7"/>
                              </a:cxn>
                            </a:cxnLst>
                            <a:rect l="0" t="0" r="r" b="b"/>
                            <a:pathLst>
                              <a:path w="2160" h="576">
                                <a:moveTo>
                                  <a:pt x="2160" y="0"/>
                                </a:moveTo>
                                <a:lnTo>
                                  <a:pt x="2160" y="576"/>
                                </a:lnTo>
                                <a:lnTo>
                                  <a:pt x="0" y="576"/>
                                </a:lnTo>
                                <a:lnTo>
                                  <a:pt x="0"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4" name="Line 421"/>
                        <wps:cNvCnPr>
                          <a:cxnSpLocks noChangeShapeType="1"/>
                        </wps:cNvCnPr>
                        <wps:spPr bwMode="auto">
                          <a:xfrm flipV="1">
                            <a:off x="1363" y="4673"/>
                            <a:ext cx="0" cy="324"/>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65" name="Line 422"/>
                        <wps:cNvCnPr>
                          <a:cxnSpLocks noChangeShapeType="1"/>
                        </wps:cNvCnPr>
                        <wps:spPr bwMode="auto">
                          <a:xfrm>
                            <a:off x="1410" y="4796"/>
                            <a:ext cx="13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5" o:spid="_x0000_s1424" style="position:absolute;left:0;text-align:left;margin-left:83.7pt;margin-top:3.95pt;width:162pt;height:86.85pt;z-index:251623936" coordorigin="981,4058" coordsize="3240,17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h9YWwoAAHVjAAAOAAAAZHJzL2Uyb0RvYy54bWzsXVtv47oRfi/Q/yDosYDXoq62sdmD3STe&#10;HmDbc4CT9l2x5QsqS6qkxN4W/e+d4ZAULVtOnIt3nTAPtmzRFC/DjzMfPzIff9msUus+Katlnl3Y&#10;7INjW0k2yafLbH5h/+Nm3BvYVlXH2TRO8yy5sL8nlf3Lpz//6eO6GCVuvsjTaVJakElWjdbFhb2o&#10;62LU71eTRbKKqw95kWRwc5aXq7iGj+W8Py3jNeS+Svuu44T9dV5OizKfJFUF317RTfsTz382Syb1&#10;b7NZldRWemFD2Wr+WvLXW3ztf/oYj+ZlXCyWE1GM+AmlWMXLDB6qsrqK69i6K5c7Wa2WkzKv8ln9&#10;YZKv+vlstpwkvA5QG+a0avO1zO8KXpf5aD0vVDNB07ba6cnZTv5+/3tpLafQd5EHfZXFK+gl/mDL&#10;GwbYPutiPoJkX8vij+L3kioJl9/yyb8quN1v38fPc0ps3a7/lk8hw/iuznn7bGblCrOAmlsb3g3f&#10;VTckm9qawJeuE0S+A701gXuMOe6QChKPJgvoTfzdcMBsC+76TjCgPpwsrsXPPdeXv428CO/24xE9&#10;l5dVlA0rBjZXNc1aPa9Z/1jERcJ7q8L2app1KJv1Bmv4Jd9Ay4bUsjwlNqtVb+AGVJe3UkWta2X5&#10;5SLO5snnsszXiySeQhEZrxGWHR5CPYIfKszkoeZmLKR2C/wB79t4JBt94MMdbHCP8VGh2iweFWVV&#10;f03ylYUXF3YJg4qXMr7/VtXUvDIJdm2Wj5dpCt/HozTb+gLypG/gofBTvIeP5+Pkv0NneD24Hvg9&#10;3w2ve75zddX7PL70e+GYRcGVd3V5ecX+h89l/mixnE6TDB8jxyzzH9d5Aj1otKlRW+XpcorZYZGq&#10;cn57mZbWfQyYMeZ/woi0ZP3tYnAbg7q0qsTAFL+4w944HEQ9f+wHvWHkDHoOG34Zho4/9K/G21X6&#10;tsyS51fJWsMICdyAbKmzbg7/261bPFota0DldLm6sAcqUTxCC7zOprxr63iZ0rXWFFj8pimgu2VH&#10;w8AjE6VRV29uNwQ6ITc2vHubT7+DCZc5mBiMX5hT4GKRl/+xrTXg84Vd/fsuLhPbSn/NYBggmMuL&#10;Ul7cyos4m8BPL+zatujysibQvyvK5XwBOdNAy/LPgEyzJTfjphQc1Tg4nAwlELMIfDWU4OiFxRJD&#10;/TQoocDVY7wADUi4A49AAi90YDUgMR7vDiRtZBC40IgwIHEsSPA5rxme7xckYI7eAQnuAJ0cJLwh&#10;uovognmOi6ZvUOKB6da4Eq/sSnAzNCgR+a5ECe5OesMhjk+BEJcZxXCTTSZiOBVl8ADm5nsB8dpW&#10;kEE/wd93BxnWLF0Wf5VulYju3CCCogBGBE4bI3z4gocbDwQbKXiUjw42nu33Qrwt3Ns9rq5V86ap&#10;6iRO6wV4peCSrsAdTYD4WCVTMf3/nAGOisk6XZJuZ50cc/T20AQgYD6dTwzeJk134zJJkASykBdo&#10;jJnCXwjZdDZCectUzgM2y2ONALKEP5tb8D/bFjyQREPI/O1ZzgsCsmDfpdEiSQagKe4oYMZJUQbJ&#10;QA1NRcw7n8pJHJ+6SoFw+kvf8j3XWuMrPaZJBHO+ShREobWw4LWdCEaTStSZEzSnSuTsz8ffSrK3&#10;PFDtfbmAAakaxgtiBqApNpmoNVxBLAbUlcPHc5FXSOTcQBMAQNzIJoRU2GodiQlNbmTscTgxVAVz&#10;5jwHFI4npndRIiQy2rxgaVvAC95S8xZxjRXBAuEljnjsH2sBiAZdgN+v8vvkJucpaqwPv4+IR10E&#10;z2tSpNm+lBIA5V35XvD8qHm200CmWBweaKsiYs00s1MDHikXg4uJpI1fj/iBDuhgO45kNobMRzKA&#10;2A0fplD4QAyHuEMsh7hzhkwHDMwdVFcRniI1n4zq6Im0cdwLXWBhYVz64Q6nEcKI5sQnOCs4yxkc&#10;NzhucPy8/FuNmX8ugW9wvLUK2bWu5YMjuIPjKgZ/Po5z77wn3XN0sURYyQZhSGDOhsJbxmUkXDr0&#10;YNGDg7nvGjCnycyAuQFzA+aCvUAygGgB45RviRR8QFQCc84Z+g6PsV+XM9Qg3Y2GYjUhJPlBs5oA&#10;cY5hCk8nhVDEwXkxhWAjW+bLybrTmW8gF8N2zNcFhYMhuk+m5DlT81XKO4G+QnjHqexXWrHR0NcL&#10;O803kIoPSUFKAZ9UfAlRmFmnIQ0ryMKeI0Q7U/NVCkdhvrq68fXNlw2AbBfkHjfTxnlABZNBX4O+&#10;XBzeRWQEMENvOQ+67O4E5uuji0Dc9I75gmEjN23Q9xQy4PNE32BXFOY7P0YU5rJILLP4vtDlS2YO&#10;CTluykjRbS+ztFyJh/Tlx3O9L7IGeqQmmivdu2XPKrw+kocApHhTsucArIKw9zfQ24O8Q9cqteQd&#10;Sqj0YtshItz0gMgbwAUYZeM4MNhXws2VwVrsQXNNUlhvrA6KlH6QxR5UM1GdUK3UMtIjDfKtr1YH&#10;SoNEvi3RUydjFtgAAzA00ShqISrzxFrHAwZ6dGjG3Aj0UDgaug2Xa6bkg7eSPdLqGrUEDbofvwno&#10;TGd/paZQ+0Z81lZTnGbfCGy8AzRHW90z+wPQcpGFmf1tFip28kiwfXOzv1pC1oy3vYR8GuN1gUUg&#10;41VbShvX1RivtmNPcZPv3XjVkhm5rkz59Lvahxd3Xd0oIn3rPtdVcF7GdT28hfTNu65qUayRz5OK&#10;XbivrfgKQ4KtO/ihWz6vLSC4IUb3OPO7HncKm0BKbfTwjLxSBJJGkWMUOUaRY4gHOrKmc1VCrQlr&#10;vrHyvU56IIDn4h4EhPeBz50cDd5doCdMYCdPs1ALn+/dN1YrwprroRpn1z9+uuvBBsB2cNsMQSgG&#10;+TS26YWCw/WAxCO+U6oX9K1Sj96hx1iAW/TwjR60f48ebr9b7NvIBy6StnFuf0b6Fr3OjMDzfzAj&#10;iKy1NKo8oG5/B+4H7yLcpofb8dAkmk14tK2OEiCi0X5LaJYmyb4deE06eVe+m31653VAk9nf8cj9&#10;HahKoKU5zQHRpREYPp6KnJPrynscEIBV44BIB0T1zzt3QPCcO13Tw3RBxOtreoZw5gY5JeA5bzsl&#10;zEh6Tniy33ku6uGWZF0VwU6qinAHItoLfP7cxqPWVBHywAbpUbdEPEYV8ab38IdKFdHEd4R0WwTy&#10;U/fwa9QyA3G64B68FvfgBq5Y6fBfhlt2WehAgIdvhwK8jqNT9PDuQE56hNd5nEs7wttXJD3C68wI&#10;JhstDNxfN2hElQbOnmgOhjmLYLHzsBioOgR4N9wjgpq8zPkvvCMOHQBDCeDBUhzTFVeqhM1RMTKk&#10;lO96aPm4VNB9gumgPKDeP9NRMUTC/JxHZG2JmJ53BrAJMR8bYirxEonr6CQtMYW8kpe+95yvZpYJ&#10;o9YsA74QhZdyZHV4PEfL7J51QvNBlZ05qQ5N6JQn1YVKyCQMWRcxvZIh606SD7JUHm9GdLK85rJ7&#10;MMbQgOV89FLma1SiWwfRw3Imb3T5zs+N2yutxklQ2Sdc8f/twH8m/g8F/vMI/TNP3/y3jE//BwAA&#10;//8DAFBLAwQUAAYACAAAACEAtfJTit8AAAAJAQAADwAAAGRycy9kb3ducmV2LnhtbEyPQU/CQBCF&#10;7yb+h82YeJPtKhYo3RJC1BMhEUwMt6Ud2obubNNd2vLvHU96/PJe3nyTrkbbiB47XzvSoCYRCKTc&#10;FTWVGr4O709zED4YKkzjCDXc0MMqu79LTVK4gT6x34dS8Aj5xGioQmgTKX1eoTV+4lokzs6usyYw&#10;dqUsOjPwuG3kcxTF0pqa+EJlWtxUmF/2V6vhYzDD+kW99dvLeXM7Hl5331uFWj8+jOsliIBj+CvD&#10;rz6rQ8ZOJ3elwouGOZ5NuaphtgDB+XShmE8czFUMMkvl/w+yHwAAAP//AwBQSwECLQAUAAYACAAA&#10;ACEAtoM4kv4AAADhAQAAEwAAAAAAAAAAAAAAAAAAAAAAW0NvbnRlbnRfVHlwZXNdLnhtbFBLAQIt&#10;ABQABgAIAAAAIQA4/SH/1gAAAJQBAAALAAAAAAAAAAAAAAAAAC8BAABfcmVscy8ucmVsc1BLAQIt&#10;ABQABgAIAAAAIQCVxh9YWwoAAHVjAAAOAAAAAAAAAAAAAAAAAC4CAABkcnMvZTJvRG9jLnhtbFBL&#10;AQItABQABgAIAAAAIQC18lOK3wAAAAkBAAAPAAAAAAAAAAAAAAAAALUMAABkcnMvZG93bnJldi54&#10;bWxQSwUGAAAAAAQABADzAAAAwQ0AAAAA&#10;">
                <v:shape id="Text Box 396" o:spid="_x0000_s1425" type="#_x0000_t202" style="position:absolute;left:1161;top:5485;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M/9wwAAAN0AAAAPAAAAZHJzL2Rvd25yZXYueG1sRE9Na8JA&#10;EL0L/odlhN50YwtWU1cRUSgIYkwPPU6zY7KYnU2zW43/3hUK3ubxPme+7GwtLtR641jBeJSAIC6c&#10;Nlwq+Mq3wykIH5A11o5JwY08LBf93hxT7a6c0eUYShFD2KeooAqhSaX0RUUW/cg1xJE7udZiiLAt&#10;pW7xGsNtLV+TZCItGo4NFTa0rqg4H/+sgtU3Zxvzu/85ZKfM5Pks4d3krNTLoFt9gAjUhaf43/2p&#10;4/z3txk8voknyMUdAAD//wMAUEsBAi0AFAAGAAgAAAAhANvh9svuAAAAhQEAABMAAAAAAAAAAAAA&#10;AAAAAAAAAFtDb250ZW50X1R5cGVzXS54bWxQSwECLQAUAAYACAAAACEAWvQsW78AAAAVAQAACwAA&#10;AAAAAAAAAAAAAAAfAQAAX3JlbHMvLnJlbHNQSwECLQAUAAYACAAAACEAPGTP/cMAAADdAAAADwAA&#10;AAAAAAAAAAAAAAAHAgAAZHJzL2Rvd25yZXYueG1sUEsFBgAAAAADAAMAtwAAAPcCAAAAAA==&#10;" filled="f" stroked="f">
                  <v:textbox inset="0,0,0,0">
                    <w:txbxContent>
                      <w:p w:rsidR="00A91066" w:rsidRDefault="00A91066" w:rsidP="008B1E90">
                        <w:pPr>
                          <w:jc w:val="center"/>
                          <w:rPr>
                            <w:i/>
                          </w:rPr>
                        </w:pPr>
                        <w:r>
                          <w:rPr>
                            <w:sz w:val="18"/>
                            <w:szCs w:val="18"/>
                          </w:rPr>
                          <w:t>Hình 17</w:t>
                        </w:r>
                      </w:p>
                    </w:txbxContent>
                  </v:textbox>
                </v:shape>
                <v:shape id="Text Box 397" o:spid="_x0000_s1426" type="#_x0000_t202" style="position:absolute;left:981;top:4317;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BUdxwAAAN0AAAAPAAAAZHJzL2Rvd25yZXYueG1sRI9Ba8JA&#10;EIXvhf6HZQq91Y2l2BpdRUoLhYI0xoPHMTsmi9nZNLvV+O+dg9DbDO/Ne9/Ml4Nv1Yn66AIbGI8y&#10;UMRVsI5rA9vy8+kNVEzIFtvAZOBCEZaL+7s55jacuaDTJtVKQjjmaKBJqcu1jlVDHuModMSiHULv&#10;Mcna19r2eJZw3+rnLJtoj46locGO3huqjps/b2C14+LD/a73P8WhcGU5zfh7cjTm8WFYzUAlGtK/&#10;+Xb9ZQX/9UX45RsZQS+uAAAA//8DAFBLAQItABQABgAIAAAAIQDb4fbL7gAAAIUBAAATAAAAAAAA&#10;AAAAAAAAAAAAAABbQ29udGVudF9UeXBlc10ueG1sUEsBAi0AFAAGAAgAAAAhAFr0LFu/AAAAFQEA&#10;AAsAAAAAAAAAAAAAAAAAHwEAAF9yZWxzLy5yZWxzUEsBAi0AFAAGAAgAAAAhAPVYFR3HAAAA3QAA&#10;AA8AAAAAAAAAAAAAAAAABwIAAGRycy9kb3ducmV2LnhtbFBLBQYAAAAAAwADALcAAAD7AgAAAAA=&#10;" filled="f" stroked="f">
                  <v:textbox inset="0,0,0,0">
                    <w:txbxContent>
                      <w:p w:rsidR="00A91066" w:rsidRDefault="00A91066" w:rsidP="008B1E90">
                        <w:pPr>
                          <w:rPr>
                            <w:i/>
                          </w:rPr>
                        </w:pPr>
                        <w:r>
                          <w:rPr>
                            <w:i/>
                            <w:sz w:val="18"/>
                            <w:szCs w:val="18"/>
                          </w:rPr>
                          <w:t>u</w:t>
                        </w:r>
                        <w:r>
                          <w:rPr>
                            <w:sz w:val="18"/>
                            <w:szCs w:val="18"/>
                          </w:rPr>
                          <w:t xml:space="preserve"> </w:t>
                        </w:r>
                      </w:p>
                    </w:txbxContent>
                  </v:textbox>
                </v:shape>
                <v:shape id="Text Box 398" o:spid="_x0000_s1427" type="#_x0000_t202" style="position:absolute;left:3938;top:4302;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LCGxAAAAN0AAAAPAAAAZHJzL2Rvd25yZXYueG1sRE9Na8JA&#10;EL0X/A/LCL3VjaXYGrOKiEKhII3x4HHMTpLF7Gya3Wr6791Cobd5vM/JVoNtxZV6bxwrmE4SEMSl&#10;04ZrBcdi9/QGwgdkja1jUvBDHlbL0UOGqXY3zul6CLWIIexTVNCE0KVS+rIhi37iOuLIVa63GCLs&#10;a6l7vMVw28rnJJlJi4ZjQ4MdbRoqL4dvq2B94nxrvvbnz7zKTVHME/6YXZR6HA/rBYhAQ/gX/7nf&#10;dZz/+jKF32/iCXJ5BwAA//8DAFBLAQItABQABgAIAAAAIQDb4fbL7gAAAIUBAAATAAAAAAAAAAAA&#10;AAAAAAAAAABbQ29udGVudF9UeXBlc10ueG1sUEsBAi0AFAAGAAgAAAAhAFr0LFu/AAAAFQEAAAsA&#10;AAAAAAAAAAAAAAAAHwEAAF9yZWxzLy5yZWxzUEsBAi0AFAAGAAgAAAAhAJoUsIbEAAAA3QAAAA8A&#10;AAAAAAAAAAAAAAAABwIAAGRycy9kb3ducmV2LnhtbFBLBQYAAAAAAwADALcAAAD4AgAAAAA=&#10;" filled="f" stroked="f">
                  <v:textbox inset="0,0,0,0">
                    <w:txbxContent>
                      <w:p w:rsidR="00A91066" w:rsidRDefault="00A91066" w:rsidP="008B1E90">
                        <w:pPr>
                          <w:jc w:val="right"/>
                          <w:rPr>
                            <w:i/>
                          </w:rPr>
                        </w:pPr>
                        <w:r>
                          <w:rPr>
                            <w:i/>
                            <w:sz w:val="18"/>
                            <w:szCs w:val="18"/>
                          </w:rPr>
                          <w:t>y</w:t>
                        </w:r>
                        <w:r>
                          <w:rPr>
                            <w:sz w:val="18"/>
                            <w:szCs w:val="18"/>
                          </w:rPr>
                          <w:t xml:space="preserve"> </w:t>
                        </w:r>
                      </w:p>
                    </w:txbxContent>
                  </v:textbox>
                </v:shape>
                <v:line id="Line 399" o:spid="_x0000_s1428" style="position:absolute;flip:x;visibility:visible;mso-wrap-style:square" from="2572,5002" to="2974,5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UwjwgAAAN0AAAAPAAAAZHJzL2Rvd25yZXYueG1sRE9Ni8Iw&#10;EL0L+x/CLHjTdGWxUo1SFlxE8LBWPI/N2BabSWmibf+9EYS9zeN9zmrTm1o8qHWVZQVf0wgEcW51&#10;xYWCU7adLEA4j6yxtkwKBnKwWX+MVpho2/EfPY6+ECGEXYIKSu+bREqXl2TQTW1DHLirbQ36ANtC&#10;6ha7EG5qOYuiuTRYcWgosaGfkvLb8W4UHC7nLh3me5n+Dhx3p0Fn8c4rNf7s0yUIT73/F7/dOx3m&#10;x98zeH0TTpDrJwAAAP//AwBQSwECLQAUAAYACAAAACEA2+H2y+4AAACFAQAAEwAAAAAAAAAAAAAA&#10;AAAAAAAAW0NvbnRlbnRfVHlwZXNdLnhtbFBLAQItABQABgAIAAAAIQBa9CxbvwAAABUBAAALAAAA&#10;AAAAAAAAAAAAAB8BAABfcmVscy8ucmVsc1BLAQItABQABgAIAAAAIQBp3UwjwgAAAN0AAAAPAAAA&#10;AAAAAAAAAAAAAAcCAABkcnMvZG93bnJldi54bWxQSwUGAAAAAAMAAwC3AAAA9gIAAAAA&#10;">
                  <v:stroke endarrow="classic" endarrowwidth="narrow"/>
                </v:line>
                <v:shape id="Freeform 400" o:spid="_x0000_s1429" style="position:absolute;left:2881;top:4614;width:355;height:421;rotation:-90;flip:y;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r4TxAAAAN0AAAAPAAAAZHJzL2Rvd25yZXYueG1sRE9LawIx&#10;EL4X/A9hhN5q1gdVV6MURWgvQq0evA2bcRPdTJZNquu/b4SCt/n4njNftq4SV2qC9ayg38tAEBde&#10;Wy4V7H82bxMQISJrrDyTgjsFWC46L3PMtb/xN113sRQphEOOCkyMdS5lKAw5DD1fEyfu5BuHMcGm&#10;lLrBWwp3lRxk2bt0aDk1GKxpZai47H6dguPBrlf+NP6q+5uhLc1Ar7fnqVKv3fZjBiJSG5/if/en&#10;TvPHoyE8vkknyMUfAAAA//8DAFBLAQItABQABgAIAAAAIQDb4fbL7gAAAIUBAAATAAAAAAAAAAAA&#10;AAAAAAAAAABbQ29udGVudF9UeXBlc10ueG1sUEsBAi0AFAAGAAgAAAAhAFr0LFu/AAAAFQEAAAsA&#10;AAAAAAAAAAAAAAAAHwEAAF9yZWxzLy5yZWxzUEsBAi0AFAAGAAgAAAAhAH02vhPEAAAA3QAAAA8A&#10;AAAAAAAAAAAAAAAABwIAAGRycy9kb3ducmV2LnhtbFBLBQYAAAAAAwADALcAAAD4AgAAAAA=&#10;" path="m432,576l432,,,e" filled="f">
                  <v:stroke endarrow="classic" endarrowwidth="narrow"/>
                  <v:path arrowok="t" o:connecttype="custom" o:connectlocs="355,421;355,0;0,0" o:connectangles="0,0,0"/>
                </v:shape>
                <v:shape id="Freeform 401" o:spid="_x0000_s1430" style="position:absolute;left:3629;top:4617;width:262;height:372;flip:y;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kp1wwAAAN0AAAAPAAAAZHJzL2Rvd25yZXYueG1sRE9Na8JA&#10;EL0X+h+WEXqrG62oRFcpimKP2oB6G7JjEszOhuxGY359VxB6m8f7nPmyNaW4Ue0KywoG/QgEcWp1&#10;wZmC5HfzOQXhPLLG0jIpeJCD5eL9bY6xtnfe0+3gMxFC2MWoIPe+iqV0aU4GXd9WxIG72NqgD7DO&#10;pK7xHsJNKYdRNJYGCw4NOVa0yim9Hhqj4JTsjk3zlZxxeyzNeoLdT9d2Sn302u8ZCE+t/xe/3Dsd&#10;5k9GI3h+E06Qiz8AAAD//wMAUEsBAi0AFAAGAAgAAAAhANvh9svuAAAAhQEAABMAAAAAAAAAAAAA&#10;AAAAAAAAAFtDb250ZW50X1R5cGVzXS54bWxQSwECLQAUAAYACAAAACEAWvQsW78AAAAVAQAACwAA&#10;AAAAAAAAAAAAAAAfAQAAX3JlbHMvLnJlbHNQSwECLQAUAAYACAAAACEAB05KdcMAAADdAAAADwAA&#10;AAAAAAAAAAAAAAAHAgAAZHJzL2Rvd25yZXYueG1sUEsFBgAAAAADAAMAtwAAAPcCAAAAAA==&#10;" path="m432,576l432,,,e" filled="f">
                  <v:stroke endarrow="classic" endarrowwidth="narrow"/>
                  <v:path arrowok="t" o:connecttype="custom" o:connectlocs="262,372;262,0;0,0" o:connectangles="0,0,0"/>
                </v:shape>
                <v:shape id="Freeform 402" o:spid="_x0000_s1431" style="position:absolute;left:1866;top:4192;width:325;height:422;rotation:-90;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xSDwwAAAN0AAAAPAAAAZHJzL2Rvd25yZXYueG1sRE9LawIx&#10;EL4L/ocwQm+aVVqV1ayIWNoeq5X2ON3MPnAzWZPU3f77piB4m4/vOetNbxpxJedrywqmkwQEcW51&#10;zaWCj+PzeAnCB2SNjWVS8EseNtlwsMZU247f6XoIpYgh7FNUUIXQplL6vCKDfmJb4sgV1hkMEbpS&#10;aoddDDeNnCXJXBqsOTZU2NKuovx8+DEKlpfm9Hna7WVXfG3xZV+76VvyrdTDqN+uQATqw118c7/q&#10;OH/x+AT/38QTZPYHAAD//wMAUEsBAi0AFAAGAAgAAAAhANvh9svuAAAAhQEAABMAAAAAAAAAAAAA&#10;AAAAAAAAAFtDb250ZW50X1R5cGVzXS54bWxQSwECLQAUAAYACAAAACEAWvQsW78AAAAVAQAACwAA&#10;AAAAAAAAAAAAAAAfAQAAX3JlbHMvLnJlbHNQSwECLQAUAAYACAAAACEAADMUg8MAAADdAAAADwAA&#10;AAAAAAAAAAAAAAAHAgAAZHJzL2Rvd25yZXYueG1sUEsFBgAAAAADAAMAtwAAAPcCAAAAAA==&#10;" path="m432,576l432,,,e" filled="f">
                  <v:stroke endarrow="classic" endarrowwidth="narrow"/>
                  <v:path arrowok="t" o:connecttype="custom" o:connectlocs="325,422;325,0;0,0" o:connectangles="0,0,0"/>
                </v:shape>
                <v:line id="Line 403" o:spid="_x0000_s1432" style="position:absolute;visibility:visible;mso-wrap-style:square" from="2798,4610" to="3255,4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VmBxQAAAN0AAAAPAAAAZHJzL2Rvd25yZXYueG1sRE9NawIx&#10;EL0X/A9hhF6KZi1lq1ujSGGhhyLU9qC3YTNutm4m2yR1139vhEJv83ifs1wPthVn8qFxrGA2zUAQ&#10;V043XCv4+iwncxAhImtsHZOCCwVYr0Z3Syy06/mDzrtYixTCoUAFJsaukDJUhiyGqeuIE3d03mJM&#10;0NdSe+xTuG3lY5bl0mLDqcFgR6+GqtPu1yrwPobmVC4O/f7nOy+35fvwYCql7sfD5gVEpCH+i//c&#10;bzrNf37K4fZNOkGurgAAAP//AwBQSwECLQAUAAYACAAAACEA2+H2y+4AAACFAQAAEwAAAAAAAAAA&#10;AAAAAAAAAAAAW0NvbnRlbnRfVHlwZXNdLnhtbFBLAQItABQABgAIAAAAIQBa9CxbvwAAABUBAAAL&#10;AAAAAAAAAAAAAAAAAB8BAABfcmVscy8ucmVsc1BLAQItABQABgAIAAAAIQDzVVmBxQAAAN0AAAAP&#10;AAAAAAAAAAAAAAAAAAcCAABkcnMvZG93bnJldi54bWxQSwUGAAAAAAMAAwC3AAAA+QIAAAAA&#10;">
                  <v:stroke endarrow="classic" endarrowwidth="narrow"/>
                </v:line>
                <v:line id="Line 404" o:spid="_x0000_s1433" style="position:absolute;visibility:visible;mso-wrap-style:square" from="2538,4610" to="2798,4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fwaxAAAAN0AAAAPAAAAZHJzL2Rvd25yZXYueG1sRE9NawIx&#10;EL0X/A9hBC9Fs0rRdjWKCAs9lELVQ70Nm+lmdTNZk9Td/vumUPA2j/c5q01vG3EjH2rHCqaTDARx&#10;6XTNlYLjoRg/gwgRWWPjmBT8UIDNevCwwly7jj/oto+VSCEcclRgYmxzKUNpyGKYuJY4cV/OW4wJ&#10;+kpqj10Kt42cZdlcWqw5NRhsaWeovOy/rQLvY6gvxcup+7ye58V78dY/mlKp0bDfLkFE6uNd/O9+&#10;1Wn+4mkBf9+kE+T6FwAA//8DAFBLAQItABQABgAIAAAAIQDb4fbL7gAAAIUBAAATAAAAAAAAAAAA&#10;AAAAAAAAAABbQ29udGVudF9UeXBlc10ueG1sUEsBAi0AFAAGAAgAAAAhAFr0LFu/AAAAFQEAAAsA&#10;AAAAAAAAAAAAAAAAHwEAAF9yZWxzLy5yZWxzUEsBAi0AFAAGAAgAAAAhAJwZ/BrEAAAA3QAAAA8A&#10;AAAAAAAAAAAAAAAABwIAAGRycy9kb3ducmV2LnhtbFBLBQYAAAAAAwADALcAAAD4AgAAAAA=&#10;">
                  <v:stroke endarrow="classic" endarrowwidth="narrow"/>
                </v:line>
                <v:line id="Line 405" o:spid="_x0000_s1434" style="position:absolute;visibility:visible;mso-wrap-style:square" from="3638,4610" to="4221,4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mhoxwAAAN0AAAAPAAAAZHJzL2Rvd25yZXYueG1sRI9BSwMx&#10;EIXvgv8hTMGL2KxFWl2bFiks9FAEWw96GzbjZtvNZE1id/33zkHobYb35r1vluvRd+pMMbWBDdxP&#10;C1DEdbAtNwbeD9XdI6iUkS12gcnALyVYr66vlljaMPAbnfe5URLCqUQDLue+1DrVjjymaeiJRfsK&#10;0WOWNTbaRhwk3Hd6VhRz7bFlaXDY08ZRfdr/eAMx5tSeqqfP4eP7OK9eq91462pjbibjyzOoTGO+&#10;mP+vt1bwFw+CK9/ICHr1BwAA//8DAFBLAQItABQABgAIAAAAIQDb4fbL7gAAAIUBAAATAAAAAAAA&#10;AAAAAAAAAAAAAABbQ29udGVudF9UeXBlc10ueG1sUEsBAi0AFAAGAAgAAAAhAFr0LFu/AAAAFQEA&#10;AAsAAAAAAAAAAAAAAAAAHwEAAF9yZWxzLy5yZWxzUEsBAi0AFAAGAAgAAAAhAO2GaGjHAAAA3QAA&#10;AA8AAAAAAAAAAAAAAAAABwIAAGRycy9kb3ducmV2LnhtbFBLBQYAAAAAAwADALcAAAD7AgAAAAA=&#10;">
                  <v:stroke endarrow="classic" endarrowwidth="narrow"/>
                </v:line>
                <v:line id="Line 406" o:spid="_x0000_s1435" style="position:absolute;visibility:visible;mso-wrap-style:square" from="1876,4610" to="2193,4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s3zxAAAAN0AAAAPAAAAZHJzL2Rvd25yZXYueG1sRE9NawIx&#10;EL0X/A9hhF6KZluK1dUopbDQQxG0HvQ2bMbN6mayTVJ3++8bQfA2j/c5i1VvG3EhH2rHCp7HGQji&#10;0umaKwW772I0BREissbGMSn4owCr5eBhgbl2HW/oso2VSCEcclRgYmxzKUNpyGIYu5Y4cUfnLcYE&#10;fSW1xy6F20a+ZNlEWqw5NRhs6cNQed7+WgXex1Cfi9mh2/+cJsW6+OqfTKnU47B/n4OI1Me7+Ob+&#10;1Gn+2+sMrt+kE+TyHwAA//8DAFBLAQItABQABgAIAAAAIQDb4fbL7gAAAIUBAAATAAAAAAAAAAAA&#10;AAAAAAAAAABbQ29udGVudF9UeXBlc10ueG1sUEsBAi0AFAAGAAgAAAAhAFr0LFu/AAAAFQEAAAsA&#10;AAAAAAAAAAAAAAAAHwEAAF9yZWxzLy5yZWxzUEsBAi0AFAAGAAgAAAAhAILKzfPEAAAA3QAAAA8A&#10;AAAAAAAAAAAAAAAABwIAAGRycy9kb3ducmV2LnhtbFBLBQYAAAAAAwADALcAAAD4AgAAAAA=&#10;">
                  <v:stroke endarrow="classic" endarrowwidth="narrow"/>
                </v:line>
                <v:line id="Line 407" o:spid="_x0000_s1436" style="position:absolute;visibility:visible;mso-wrap-style:square" from="1460,4610" to="1776,4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fKzxwAAAN0AAAAPAAAAZHJzL2Rvd25yZXYueG1sRI9BSwMx&#10;EIXvgv8hTMGL2KwFW12bFiks9FAEWw96GzbjZtvNZE1id/33zkHobYb35r1vluvRd+pMMbWBDdxP&#10;C1DEdbAtNwbeD9XdI6iUkS12gcnALyVYr66vlljaMPAbnfe5URLCqUQDLue+1DrVjjymaeiJRfsK&#10;0WOWNTbaRhwk3Hd6VhRz7bFlaXDY08ZRfdr/eAMx5tSeqqfP4eP7OK9eq91462pjbibjyzOoTGO+&#10;mP+vt1bwFw/CL9/ICHr1BwAA//8DAFBLAQItABQABgAIAAAAIQDb4fbL7gAAAIUBAAATAAAAAAAA&#10;AAAAAAAAAAAAAABbQ29udGVudF9UeXBlc10ueG1sUEsBAi0AFAAGAAgAAAAhAFr0LFu/AAAAFQEA&#10;AAsAAAAAAAAAAAAAAAAAHwEAAF9yZWxzLy5yZWxzUEsBAi0AFAAGAAgAAAAhAJYp8rPHAAAA3QAA&#10;AA8AAAAAAAAAAAAAAAAABwIAAGRycy9kb3ducmV2LnhtbFBLBQYAAAAAAwADALcAAAD7AgAAAAA=&#10;">
                  <v:stroke endarrow="classic" endarrowwidth="narrow"/>
                </v:line>
                <v:shape id="Text Box 408" o:spid="_x0000_s1437" type="#_x0000_t202" style="position:absolute;left:2179;top:4448;width:422;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h5OwgAAAN0AAAAPAAAAZHJzL2Rvd25yZXYueG1sRE9LawIx&#10;EL4X/A9hBG8164JtXY2igmDppT7wPGxmH7qZLElc13/fFAq9zcf3nMWqN43oyPnasoLJOAFBnFtd&#10;c6ngfNq9foDwAVljY5kUPMnDajl4WWCm7YMP1B1DKWII+wwVVCG0mZQ+r8igH9uWOHKFdQZDhK6U&#10;2uEjhptGpknyJg3WHBsqbGlbUX473o2CU7fx+8M1zPRnsZHpV/GdXtxaqdGwX89BBOrDv/jPvddx&#10;/vt0Ar/fxBPk8gcAAP//AwBQSwECLQAUAAYACAAAACEA2+H2y+4AAACFAQAAEwAAAAAAAAAAAAAA&#10;AAAAAAAAW0NvbnRlbnRfVHlwZXNdLnhtbFBLAQItABQABgAIAAAAIQBa9CxbvwAAABUBAAALAAAA&#10;AAAAAAAAAAAAAB8BAABfcmVscy8ucmVsc1BLAQItABQABgAIAAAAIQBuGh5OwgAAAN0AAAAPAAAA&#10;AAAAAAAAAAAAAAcCAABkcnMvZG93bnJldi54bWxQSwUGAAAAAAMAAwC3AAAA9gIAAAAA&#10;">
                  <v:textbox inset="0,0,0,0">
                    <w:txbxContent>
                      <w:p w:rsidR="00A91066" w:rsidRDefault="00A91066" w:rsidP="008B1E90">
                        <w:pPr>
                          <w:jc w:val="center"/>
                          <w:rPr>
                            <w:sz w:val="18"/>
                          </w:rPr>
                        </w:pPr>
                        <w:r>
                          <w:rPr>
                            <w:i/>
                            <w:sz w:val="18"/>
                          </w:rPr>
                          <w:t>G</w:t>
                        </w:r>
                        <w:r>
                          <w:rPr>
                            <w:sz w:val="22"/>
                            <w:vertAlign w:val="subscript"/>
                          </w:rPr>
                          <w:t>1</w:t>
                        </w:r>
                      </w:p>
                    </w:txbxContent>
                  </v:textbox>
                </v:shape>
                <v:oval id="Oval 409" o:spid="_x0000_s1438" style="position:absolute;left:1741;top:4541;width:158;height: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AHBwwAAAN0AAAAPAAAAZHJzL2Rvd25yZXYueG1sRE9Na8JA&#10;EL0X/A/LCL01Gw1Ria4ilYI99NDY3ofsmASzsyE7jem/7xYKvc3jfc7uMLlOjTSE1rOBRZKCIq68&#10;bbk28HF5edqACoJssfNMBr4pwGE/e9hhYf2d32kspVYxhEOBBhqRvtA6VA05DInviSN39YNDiXCo&#10;tR3wHsNdp5dputIOW44NDfb03FB1K7+cgVN9LFejziTPrqez5LfPt9dsYczjfDpuQQlN8i/+c59t&#10;nL/Ol/D7TTxB738AAAD//wMAUEsBAi0AFAAGAAgAAAAhANvh9svuAAAAhQEAABMAAAAAAAAAAAAA&#10;AAAAAAAAAFtDb250ZW50X1R5cGVzXS54bWxQSwECLQAUAAYACAAAACEAWvQsW78AAAAVAQAACwAA&#10;AAAAAAAAAAAAAAAfAQAAX3JlbHMvLnJlbHNQSwECLQAUAAYACAAAACEAsKQBwcMAAADdAAAADwAA&#10;AAAAAAAAAAAAAAAHAgAAZHJzL2Rvd25yZXYueG1sUEsFBgAAAAADAAMAtwAAAPcCAAAAAA==&#10;"/>
                <v:line id="Line 410" o:spid="_x0000_s1439" style="position:absolute;visibility:visible;mso-wrap-style:square" from="1883,4778" to="2018,4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yotwwAAAN0AAAAPAAAAZHJzL2Rvd25yZXYueG1sRE/NagIx&#10;EL4X+g5hCt40a6Xabo1S1ILiQWr7AONmutm6mSxJ1NWnN4LQ23x8vzOetrYWR/Khcqyg38tAEBdO&#10;V1wq+Pn+7L6CCBFZY+2YFJwpwHTy+DDGXLsTf9FxG0uRQjjkqMDE2ORShsKQxdBzDXHifp23GBP0&#10;pdQeTync1vI5y4bSYsWpwWBDM0PFfnuwClZ+t973L6WRO175Rb2ZvwX7p1Tnqf14BxGpjf/iu3up&#10;0/zRywBu36QT5OQKAAD//wMAUEsBAi0AFAAGAAgAAAAhANvh9svuAAAAhQEAABMAAAAAAAAAAAAA&#10;AAAAAAAAAFtDb250ZW50X1R5cGVzXS54bWxQSwECLQAUAAYACAAAACEAWvQsW78AAAAVAQAACwAA&#10;AAAAAAAAAAAAAAAfAQAAX3JlbHMvLnJlbHNQSwECLQAUAAYACAAAACEAKBcqLcMAAADdAAAADwAA&#10;AAAAAAAAAAAAAAAHAgAAZHJzL2Rvd25yZXYueG1sUEsFBgAAAAADAAMAtwAAAPcCAAAAAA==&#10;" strokeweight="1pt"/>
                <v:shape id="Text Box 411" o:spid="_x0000_s1440" type="#_x0000_t202" style="position:absolute;left:3242;top:4448;width:421;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3WwwAAAN0AAAAPAAAAZHJzL2Rvd25yZXYueG1sRE9LawIx&#10;EL4X+h/CFLzVbBdtdTWKCoLSS33gedjMPuxmsiRx3f77Rij0Nh/fc+bL3jSiI+drywrehgkI4tzq&#10;mksF59P2dQLCB2SNjWVS8EMelovnpzlm2t75QN0xlCKGsM9QQRVCm0np84oM+qFtiSNXWGcwROhK&#10;qR3eY7hpZJok79JgzbGhwpY2FeXfx5tRcOrWfne4hqneF2uZfhZf6cWtlBq89KsZiEB9+Bf/uXc6&#10;zv8Yj+DxTTxBLn4BAAD//wMAUEsBAi0AFAAGAAgAAAAhANvh9svuAAAAhQEAABMAAAAAAAAAAAAA&#10;AAAAAAAAAFtDb250ZW50X1R5cGVzXS54bWxQSwECLQAUAAYACAAAACEAWvQsW78AAAAVAQAACwAA&#10;AAAAAAAAAAAAAAAfAQAAX3JlbHMvLnJlbHNQSwECLQAUAAYACAAAACEAfm291sMAAADdAAAADwAA&#10;AAAAAAAAAAAAAAAHAgAAZHJzL2Rvd25yZXYueG1sUEsFBgAAAAADAAMAtwAAAPcCAAAAAA==&#10;">
                  <v:textbox inset="0,0,0,0">
                    <w:txbxContent>
                      <w:p w:rsidR="00A91066" w:rsidRDefault="00A91066" w:rsidP="008B1E90">
                        <w:pPr>
                          <w:jc w:val="center"/>
                          <w:rPr>
                            <w:sz w:val="18"/>
                          </w:rPr>
                        </w:pPr>
                        <w:r>
                          <w:rPr>
                            <w:i/>
                            <w:sz w:val="18"/>
                          </w:rPr>
                          <w:t>G</w:t>
                        </w:r>
                        <w:r>
                          <w:rPr>
                            <w:sz w:val="22"/>
                            <w:vertAlign w:val="subscript"/>
                          </w:rPr>
                          <w:t>2</w:t>
                        </w:r>
                      </w:p>
                    </w:txbxContent>
                  </v:textbox>
                </v:shape>
                <v:shape id="Text Box 412" o:spid="_x0000_s1441" type="#_x0000_t202" style="position:absolute;left:2187;top:4058;width:421;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RhNwgAAAN0AAAAPAAAAZHJzL2Rvd25yZXYueG1sRE9LawIx&#10;EL4X/A9hhN5q1gVtXY2iQkHxUh94HjazD91MliRdt//eFAq9zcf3nMWqN43oyPnasoLxKAFBnFtd&#10;c6ngcv58+wDhA7LGxjIp+CEPq+XgZYGZtg8+UncKpYgh7DNUUIXQZlL6vCKDfmRb4sgV1hkMEbpS&#10;aoePGG4amSbJVBqsOTZU2NK2ovx++jYKzt3G7463MNP7YiPTQ/GVXt1aqddhv56DCNSHf/Gfe6fj&#10;/PfJBH6/iSfI5RMAAP//AwBQSwECLQAUAAYACAAAACEA2+H2y+4AAACFAQAAEwAAAAAAAAAAAAAA&#10;AAAAAAAAW0NvbnRlbnRfVHlwZXNdLnhtbFBLAQItABQABgAIAAAAIQBa9CxbvwAAABUBAAALAAAA&#10;AAAAAAAAAAAAAB8BAABfcmVscy8ucmVsc1BLAQItABQABgAIAAAAIQARIRhNwgAAAN0AAAAPAAAA&#10;AAAAAAAAAAAAAAcCAABkcnMvZG93bnJldi54bWxQSwUGAAAAAAMAAwC3AAAA9gIAAAAA&#10;">
                  <v:textbox inset="0,0,0,0">
                    <w:txbxContent>
                      <w:p w:rsidR="00A91066" w:rsidRDefault="00A91066" w:rsidP="008B1E90">
                        <w:pPr>
                          <w:jc w:val="center"/>
                        </w:pPr>
                        <w:r>
                          <w:rPr>
                            <w:i/>
                            <w:sz w:val="18"/>
                            <w:szCs w:val="18"/>
                          </w:rPr>
                          <w:t>H</w:t>
                        </w:r>
                        <w:r>
                          <w:rPr>
                            <w:sz w:val="22"/>
                            <w:szCs w:val="18"/>
                            <w:vertAlign w:val="subscript"/>
                          </w:rPr>
                          <w:t>1</w:t>
                        </w:r>
                      </w:p>
                    </w:txbxContent>
                  </v:textbox>
                </v:shape>
                <v:oval id="Oval 413" o:spid="_x0000_s1442" style="position:absolute;left:2774;top:4541;width:157;height: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wfCwwAAAN0AAAAPAAAAZHJzL2Rvd25yZXYueG1sRE9Na8JA&#10;EL0X+h+WEbzVjQ2JJbqKVAR76KHR3ofsmASzsyE7jem/7xYKvc3jfc5mN7lOjTSE1rOB5SIBRVx5&#10;23Jt4HI+Pr2ACoJssfNMBr4pwG77+LDBwvo7f9BYSq1iCIcCDTQifaF1qBpyGBa+J47c1Q8OJcKh&#10;1nbAewx3nX5Oklw7bDk2NNjTa0PVrfxyBg71vsxHnUqWXg8nyW6f72/p0pj5bNqvQQlN8i/+c59s&#10;nL/Kcvj9Jp6gtz8AAAD//wMAUEsBAi0AFAAGAAgAAAAhANvh9svuAAAAhQEAABMAAAAAAAAAAAAA&#10;AAAAAAAAAFtDb250ZW50X1R5cGVzXS54bWxQSwECLQAUAAYACAAAACEAWvQsW78AAAAVAQAACwAA&#10;AAAAAAAAAAAAAAAfAQAAX3JlbHMvLnJlbHNQSwECLQAUAAYACAAAACEAz58HwsMAAADdAAAADwAA&#10;AAAAAAAAAAAAAAAHAgAAZHJzL2Rvd25yZXYueG1sUEsFBgAAAAADAAMAtwAAAPcCAAAAAA==&#10;"/>
                <v:shape id="Freeform 414" o:spid="_x0000_s1443" style="position:absolute;left:2622;top:4230;width:402;height:372;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VaoxAAAAN0AAAAPAAAAZHJzL2Rvd25yZXYueG1sRI9Ba8JA&#10;EIXvBf/DMoKXohuFVomuogalPUbF85Ads8HsbMiumvz7bqHQ2wzvzfverDadrcWTWl85VjCdJCCI&#10;C6crLhVczofxAoQPyBprx6SgJw+b9eBthal2L87peQqliCHsU1RgQmhSKX1hyKKfuIY4ajfXWgxx&#10;bUupW3zFcFvLWZJ8SosVR4LBhvaGivvpYSOk747b3mbfJjnm1/f9JbO7PFNqNOy2SxCBuvBv/rv+&#10;0rH+/GMOv9/EEeT6BwAA//8DAFBLAQItABQABgAIAAAAIQDb4fbL7gAAAIUBAAATAAAAAAAAAAAA&#10;AAAAAAAAAABbQ29udGVudF9UeXBlc10ueG1sUEsBAi0AFAAGAAgAAAAhAFr0LFu/AAAAFQEAAAsA&#10;AAAAAAAAAAAAAAAAHwEAAF9yZWxzLy5yZWxzUEsBAi0AFAAGAAgAAAAhANKhVqjEAAAA3QAAAA8A&#10;AAAAAAAAAAAAAAAABwIAAGRycy9kb3ducmV2LnhtbFBLBQYAAAAAAwADALcAAAD4AgAAAAA=&#10;" path="m432,576l432,,,e" filled="f">
                  <v:stroke endarrow="classic" endarrowwidth="narrow"/>
                  <v:path arrowok="t" o:connecttype="custom" o:connectlocs="402,372;402,0;0,0" o:connectangles="0,0,0"/>
                </v:shape>
                <v:shape id="Text Box 415" o:spid="_x0000_s1444" type="#_x0000_t202" style="position:absolute;left:3220;top:4843;width:423;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fTxgAAAN0AAAAPAAAAZHJzL2Rvd25yZXYueG1sRI9LawJB&#10;EITvgfyHoQO5xdks5OHqKBoIGLxEDZ6bnd6H2elZZibr5t/bB8FbN1Vd9fV8ObpODRRi69nA8yQD&#10;RVx623Jt4Ofw+fQOKiZki51nMvBPEZaL+7s5FtafeUfDPtVKQjgWaKBJqS+0jmVDDuPE98SiVT44&#10;TLKGWtuAZwl3nc6z7FU7bFkaGuzpo6Hyd//nDByGddzsTmlqv6q1zrfVd34MK2MeH8bVDFSiMd3M&#10;1+uNFfy3F8GVb2QEvbgAAAD//wMAUEsBAi0AFAAGAAgAAAAhANvh9svuAAAAhQEAABMAAAAAAAAA&#10;AAAAAAAAAAAAAFtDb250ZW50X1R5cGVzXS54bWxQSwECLQAUAAYACAAAACEAWvQsW78AAAAVAQAA&#10;CwAAAAAAAAAAAAAAAAAfAQAAX3JlbHMvLnJlbHNQSwECLQAUAAYACAAAACEA/yC308YAAADdAAAA&#10;DwAAAAAAAAAAAAAAAAAHAgAAZHJzL2Rvd25yZXYueG1sUEsFBgAAAAADAAMAtwAAAPoCAAAAAA==&#10;">
                  <v:textbox inset="0,0,0,0">
                    <w:txbxContent>
                      <w:p w:rsidR="00A91066" w:rsidRDefault="00A91066" w:rsidP="008B1E90">
                        <w:pPr>
                          <w:spacing w:before="20"/>
                          <w:jc w:val="center"/>
                          <w:rPr>
                            <w:sz w:val="18"/>
                          </w:rPr>
                        </w:pPr>
                        <w:r>
                          <w:rPr>
                            <w:i/>
                            <w:sz w:val="18"/>
                          </w:rPr>
                          <w:t>H</w:t>
                        </w:r>
                        <w:r>
                          <w:rPr>
                            <w:sz w:val="22"/>
                            <w:vertAlign w:val="subscript"/>
                          </w:rPr>
                          <w:t>2</w:t>
                        </w:r>
                      </w:p>
                    </w:txbxContent>
                  </v:textbox>
                </v:shape>
                <v:shape id="Freeform 416" o:spid="_x0000_s1445" style="position:absolute;left:1811;top:4657;width:368;height:353;visibility:visible;mso-wrap-style:square;v-text-anchor:top" coordsize="115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z1HxAAAAN0AAAAPAAAAZHJzL2Rvd25yZXYueG1sRE9NawIx&#10;EL0X/A9hBC/FTRRc67pRpCD20kNtoR6Hzbgb3EyWTarrvzeFQm/zeJ9TbgfXiiv1wXrWMMsUCOLK&#10;G8u1hq/P/fQFRIjIBlvPpOFOAbab0VOJhfE3/qDrMdYihXAoUEMTY1dIGaqGHIbMd8SJO/veYUyw&#10;r6Xp8ZbCXSvnSuXSoeXU0GBHrw1Vl+OP01Dnyh3U6ZIvZ9Ha7/e8Oz3vFlpPxsNuDSLSEP/Ff+43&#10;k+YvFyv4/SadIDcPAAAA//8DAFBLAQItABQABgAIAAAAIQDb4fbL7gAAAIUBAAATAAAAAAAAAAAA&#10;AAAAAAAAAABbQ29udGVudF9UeXBlc10ueG1sUEsBAi0AFAAGAAgAAAAhAFr0LFu/AAAAFQEAAAsA&#10;AAAAAAAAAAAAAAAAHwEAAF9yZWxzLy5yZWxzUEsBAi0AFAAGAAgAAAAhAB2jPUfEAAAA3QAAAA8A&#10;AAAAAAAAAAAAAAAABwIAAGRycy9kb3ducmV2LnhtbFBLBQYAAAAAAwADALcAAAD4AgAAAAA=&#10;" path="m1152,432l,432,,e" filled="f">
                  <v:stroke endarrow="classic" endarrowwidth="narrow"/>
                  <v:path arrowok="t" o:connecttype="custom" o:connectlocs="368,353;0,353;0,0" o:connectangles="0,0,0"/>
                </v:shape>
                <v:shape id="Text Box 417" o:spid="_x0000_s1446" type="#_x0000_t202" style="position:absolute;left:2179;top:4843;width:422;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nFoxgAAAN0AAAAPAAAAZHJzL2Rvd25yZXYueG1sRI9Pb8Iw&#10;DMXvk/gOkZG4jZQe2NYRECBNAu0yYNrZatw/W+NUSVbKt8eHSbvZes/v/bzajK5TA4XYejawmGeg&#10;iEtvW64NfF7eHp9BxYRssfNMBm4UYbOePKywsP7KJxrOqVYSwrFAA01KfaF1LBtyGOe+Jxat8sFh&#10;kjXU2ga8SrjrdJ5lS+2wZWlosKd9Q+XP+dcZuAy7eDh9pxd7rHY6f68+8q+wNWY2HbevoBKN6d/8&#10;d32wgv+0FH75RkbQ6zsAAAD//wMAUEsBAi0AFAAGAAgAAAAhANvh9svuAAAAhQEAABMAAAAAAAAA&#10;AAAAAAAAAAAAAFtDb250ZW50X1R5cGVzXS54bWxQSwECLQAUAAYACAAAACEAWvQsW78AAAAVAQAA&#10;CwAAAAAAAAAAAAAAAAAfAQAAX3JlbHMvLnJlbHNQSwECLQAUAAYACAAAACEAzzpxaMYAAADdAAAA&#10;DwAAAAAAAAAAAAAAAAAHAgAAZHJzL2Rvd25yZXYueG1sUEsFBgAAAAADAAMAtwAAAPoCAAAAAA==&#10;">
                  <v:textbox inset="0,0,0,0">
                    <w:txbxContent>
                      <w:p w:rsidR="00A91066" w:rsidRDefault="00A91066" w:rsidP="008B1E90">
                        <w:pPr>
                          <w:jc w:val="center"/>
                          <w:rPr>
                            <w:sz w:val="18"/>
                          </w:rPr>
                        </w:pPr>
                        <w:r>
                          <w:rPr>
                            <w:i/>
                            <w:sz w:val="18"/>
                          </w:rPr>
                          <w:t>H</w:t>
                        </w:r>
                        <w:r>
                          <w:rPr>
                            <w:sz w:val="22"/>
                            <w:vertAlign w:val="subscript"/>
                          </w:rPr>
                          <w:t>3</w:t>
                        </w:r>
                      </w:p>
                    </w:txbxContent>
                  </v:textbox>
                </v:shape>
                <v:line id="Line 418" o:spid="_x0000_s1447" style="position:absolute;visibility:visible;mso-wrap-style:square" from="999,4620" to="1315,4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Z2VxAAAAN0AAAAPAAAAZHJzL2Rvd25yZXYueG1sRE9NawIx&#10;EL0X+h/CFLyIZvWwtqtRpLDgQQraHtrbsJlutm4ma5K6239vBKG3ebzPWW0G24oL+dA4VjCbZiCI&#10;K6cbrhV8vJeTZxAhImtsHZOCPwqwWT8+rLDQrucDXY6xFimEQ4EKTIxdIWWoDFkMU9cRJ+7beYsx&#10;QV9L7bFP4baV8yzLpcWGU4PBjl4NVafjr1XgfQzNqXz56j/PP3n5Vu6HsamUGj0N2yWISEP8F9/d&#10;O53mL/IZ3L5JJ8j1FQAA//8DAFBLAQItABQABgAIAAAAIQDb4fbL7gAAAIUBAAATAAAAAAAAAAAA&#10;AAAAAAAAAABbQ29udGVudF9UeXBlc10ueG1sUEsBAi0AFAAGAAgAAAAhAFr0LFu/AAAAFQEAAAsA&#10;AAAAAAAAAAAAAAAAHwEAAF9yZWxzLy5yZWxzUEsBAi0AFAAGAAgAAAAhADcJnZXEAAAA3QAAAA8A&#10;AAAAAAAAAAAAAAAABwIAAGRycy9kb3ducmV2LnhtbFBLBQYAAAAAAwADALcAAAD4AgAAAAA=&#10;">
                  <v:stroke endarrow="classic" endarrowwidth="narrow"/>
                </v:line>
                <v:oval id="Oval 419" o:spid="_x0000_s1448" style="position:absolute;left:1280;top:4549;width:158;height: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t8wwAAAN0AAAAPAAAAZHJzL2Rvd25yZXYueG1sRE9Na8JA&#10;EL0L/Q/LFHrTjQbTkrqKVAp66MG0vQ/ZMQlmZ0N2GuO/d4WCt3m8z1ltRteqgfrQeDYwnyWgiEtv&#10;G64M/Hx/Tt9ABUG22HomA1cKsFk/TVaYW3/hIw2FVCqGcMjRQC3S5VqHsiaHYeY74sidfO9QIuwr&#10;bXu8xHDX6kWSZNphw7Ghxo4+airPxZ8zsKu2RTboVJbpabeX5fn365DOjXl5HrfvoIRGeYj/3Xsb&#10;579mC7h/E0/Q6xsAAAD//wMAUEsBAi0AFAAGAAgAAAAhANvh9svuAAAAhQEAABMAAAAAAAAAAAAA&#10;AAAAAAAAAFtDb250ZW50X1R5cGVzXS54bWxQSwECLQAUAAYACAAAACEAWvQsW78AAAAVAQAACwAA&#10;AAAAAAAAAAAAAAAfAQAAX3JlbHMvLnJlbHNQSwECLQAUAAYACAAAACEAfsjLfMMAAADdAAAADwAA&#10;AAAAAAAAAAAAAAAHAgAAZHJzL2Rvd25yZXYueG1sUEsFBgAAAAADAAMAtwAAAPcCAAAAAA==&#10;"/>
                <v:shape id="Freeform 420" o:spid="_x0000_s1449" style="position:absolute;left:1363;top:4833;width:2527;height:472;visibility:visible;mso-wrap-style:square;v-text-anchor:top" coordsize="2160,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PHjwwAAAN0AAAAPAAAAZHJzL2Rvd25yZXYueG1sRE/JasMw&#10;EL0X8g9iAr01clzI4kYJoeDSa5MckttgTS231shY8tavrwqF3Obx1tkdRluLnlpfOVawXCQgiAun&#10;Ky4VXM750waED8gaa8ekYCIPh/3sYYeZdgN/UH8KpYgh7DNUYEJoMil9YciiX7iGOHKfrrUYImxL&#10;qVscYritZZokK2mx4thgsKFXQ8X3qbMKzl8XzrdpN24S8/Zz7W9THbpKqcf5eHwBEWgMd/G/+13H&#10;+evVM/x9E0+Q+18AAAD//wMAUEsBAi0AFAAGAAgAAAAhANvh9svuAAAAhQEAABMAAAAAAAAAAAAA&#10;AAAAAAAAAFtDb250ZW50X1R5cGVzXS54bWxQSwECLQAUAAYACAAAACEAWvQsW78AAAAVAQAACwAA&#10;AAAAAAAAAAAAAAAfAQAAX3JlbHMvLnJlbHNQSwECLQAUAAYACAAAACEAo3jx48MAAADdAAAADwAA&#10;AAAAAAAAAAAAAAAHAgAAZHJzL2Rvd25yZXYueG1sUEsFBgAAAAADAAMAtwAAAPcCAAAAAA==&#10;" path="m2160,r,576l,576,,144e" filled="f">
                  <v:path arrowok="t" o:connecttype="custom" o:connectlocs="2527,0;2527,472;0,472;0,118" o:connectangles="0,0,0,0"/>
                </v:shape>
                <v:line id="Line 421" o:spid="_x0000_s1450" style="position:absolute;flip:y;visibility:visible;mso-wrap-style:square" from="1363,4673" to="1363,4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S2swgAAAN0AAAAPAAAAZHJzL2Rvd25yZXYueG1sRE9Li8Iw&#10;EL4v+B/CCN7WdEVa6RqlCIoIHnzgeWxm27LNpDTRtv/eLCx4m4/vOct1b2rxpNZVlhV8TSMQxLnV&#10;FRcKrpft5wKE88gaa8ukYCAH69XoY4mpth2f6Hn2hQgh7FJUUHrfpFK6vCSDbmob4sD92NagD7At&#10;pG6xC+GmlrMoiqXBikNDiQ1tSsp/zw+j4Hi/ddkQH2S2GzjproO+JHuv1GTcZ98gPPX+Lf5373WY&#10;n8Rz+PsmnCBXLwAAAP//AwBQSwECLQAUAAYACAAAACEA2+H2y+4AAACFAQAAEwAAAAAAAAAAAAAA&#10;AAAAAAAAW0NvbnRlbnRfVHlwZXNdLnhtbFBLAQItABQABgAIAAAAIQBa9CxbvwAAABUBAAALAAAA&#10;AAAAAAAAAAAAAB8BAABfcmVscy8ucmVsc1BLAQItABQABgAIAAAAIQDCzS2swgAAAN0AAAAPAAAA&#10;AAAAAAAAAAAAAAcCAABkcnMvZG93bnJldi54bWxQSwUGAAAAAAMAAwC3AAAA9gIAAAAA&#10;">
                  <v:stroke endarrow="classic" endarrowwidth="narrow"/>
                </v:line>
                <v:line id="Line 422" o:spid="_x0000_s1451" style="position:absolute;visibility:visible;mso-wrap-style:square" from="1410,4796" to="1544,4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t1/wwAAAN0AAAAPAAAAZHJzL2Rvd25yZXYueG1sRE/NagIx&#10;EL4LfYcwBW+ataC1W6OUVkHpQdz2AcbNdLN1M1mSqKtP3xQEb/Px/c5s0dlGnMiH2rGC0TADQVw6&#10;XXOl4PtrNZiCCBFZY+OYFFwowGL+0Jthrt2Zd3QqYiVSCIccFZgY21zKUBqyGIauJU7cj/MWY4K+&#10;ktrjOYXbRj5l2URarDk1GGzp3VB5KI5WwcbvPw+ja2Xknjd+2Ww/XoL9Var/2L29gojUxbv45l7r&#10;NP95Mob/b9IJcv4HAAD//wMAUEsBAi0AFAAGAAgAAAAhANvh9svuAAAAhQEAABMAAAAAAAAAAAAA&#10;AAAAAAAAAFtDb250ZW50X1R5cGVzXS54bWxQSwECLQAUAAYACAAAACEAWvQsW78AAAAVAQAACwAA&#10;AAAAAAAAAAAAAAAfAQAAX3JlbHMvLnJlbHNQSwECLQAUAAYACAAAACEABt7df8MAAADdAAAADwAA&#10;AAAAAAAAAAAAAAAHAgAAZHJzL2Rvd25yZXYueG1sUEsFBgAAAAADAAMAtwAAAPcCAAAAAA==&#10;" strokeweight="1pt"/>
              </v:group>
            </w:pict>
          </mc:Fallback>
        </mc:AlternateContent>
      </w:r>
    </w:p>
    <w:p w:rsidR="008B1E90" w:rsidRPr="00E8489D" w:rsidRDefault="008B1E90" w:rsidP="008B1E90">
      <w:pPr>
        <w:ind w:left="737"/>
        <w:rPr>
          <w:sz w:val="18"/>
          <w:lang w:val="de-AT"/>
        </w:rPr>
      </w:pPr>
    </w:p>
    <w:p w:rsidR="008B1E90" w:rsidRPr="00E8489D" w:rsidRDefault="008B1E90" w:rsidP="008B1E90">
      <w:pPr>
        <w:ind w:left="737"/>
        <w:rPr>
          <w:sz w:val="18"/>
          <w:lang w:val="de-AT"/>
        </w:rPr>
      </w:pPr>
    </w:p>
    <w:p w:rsidR="008B1E90" w:rsidRPr="00E8489D" w:rsidRDefault="008B1E90" w:rsidP="008B1E90">
      <w:pPr>
        <w:ind w:left="737"/>
        <w:rPr>
          <w:sz w:val="18"/>
          <w:lang w:val="de-AT"/>
        </w:rPr>
      </w:pPr>
    </w:p>
    <w:p w:rsidR="008B1E90" w:rsidRPr="00E8489D" w:rsidRDefault="008B1E90" w:rsidP="008B1E90">
      <w:pPr>
        <w:ind w:left="737"/>
        <w:rPr>
          <w:sz w:val="18"/>
          <w:lang w:val="de-AT"/>
        </w:rPr>
      </w:pPr>
    </w:p>
    <w:p w:rsidR="008B1E90" w:rsidRPr="00E8489D" w:rsidRDefault="008B1E90" w:rsidP="008B1E90">
      <w:pPr>
        <w:ind w:left="737"/>
        <w:rPr>
          <w:sz w:val="18"/>
          <w:lang w:val="de-AT"/>
        </w:rPr>
      </w:pPr>
    </w:p>
    <w:p w:rsidR="008B1E90" w:rsidRPr="00E8489D" w:rsidRDefault="008B1E90" w:rsidP="008B1E90">
      <w:pPr>
        <w:ind w:left="737"/>
        <w:rPr>
          <w:sz w:val="18"/>
          <w:lang w:val="de-AT"/>
        </w:rPr>
      </w:pPr>
    </w:p>
    <w:p w:rsidR="008B1E90" w:rsidRDefault="008B1E90" w:rsidP="008B1E90">
      <w:pPr>
        <w:ind w:left="737"/>
        <w:rPr>
          <w:sz w:val="18"/>
          <w:lang w:val="de-AT"/>
        </w:rPr>
      </w:pPr>
    </w:p>
    <w:p w:rsidR="007C7342" w:rsidRDefault="007C7342" w:rsidP="008B1E90">
      <w:pPr>
        <w:ind w:left="737"/>
        <w:rPr>
          <w:sz w:val="18"/>
          <w:lang w:val="de-AT"/>
        </w:rPr>
      </w:pPr>
    </w:p>
    <w:p w:rsidR="007C7342" w:rsidRPr="00E8489D" w:rsidRDefault="007C7342" w:rsidP="008B1E90">
      <w:pPr>
        <w:ind w:left="737"/>
        <w:rPr>
          <w:sz w:val="18"/>
          <w:lang w:val="de-AT"/>
        </w:rPr>
      </w:pPr>
    </w:p>
    <w:p w:rsidR="00486560" w:rsidRPr="008B1E90" w:rsidRDefault="00486560" w:rsidP="00D02EAA">
      <w:pPr>
        <w:rPr>
          <w:lang w:val="de-AT"/>
        </w:rPr>
      </w:pPr>
    </w:p>
    <w:p w:rsidR="005B6335" w:rsidRPr="00786C6F" w:rsidRDefault="005B6335" w:rsidP="005B6335">
      <w:pPr>
        <w:spacing w:before="20" w:after="20"/>
        <w:ind w:left="340" w:hanging="340"/>
        <w:rPr>
          <w:sz w:val="18"/>
          <w:lang w:val="de-AT"/>
        </w:rPr>
      </w:pPr>
      <w:r w:rsidRPr="00786C6F">
        <w:rPr>
          <w:b/>
          <w:sz w:val="18"/>
          <w:lang w:val="de-AT"/>
        </w:rPr>
        <w:t>Bài 16:</w:t>
      </w:r>
      <w:r w:rsidRPr="00786C6F">
        <w:rPr>
          <w:sz w:val="18"/>
          <w:lang w:val="de-AT"/>
        </w:rPr>
        <w:t xml:space="preserve"> Cho hệ kín mô tả ở hình 18.</w:t>
      </w:r>
    </w:p>
    <w:p w:rsidR="005B6335" w:rsidRPr="005B6335" w:rsidRDefault="005B6335" w:rsidP="005B6335">
      <w:pPr>
        <w:numPr>
          <w:ilvl w:val="0"/>
          <w:numId w:val="59"/>
        </w:numPr>
        <w:spacing w:before="20" w:after="20"/>
        <w:rPr>
          <w:sz w:val="18"/>
          <w:lang w:val="de-DE"/>
        </w:rPr>
      </w:pPr>
      <w:r w:rsidRPr="005B6335">
        <w:rPr>
          <w:sz w:val="18"/>
          <w:lang w:val="de-DE"/>
        </w:rPr>
        <w:t xml:space="preserve">Hãy xác định hàm truyền đạt tương đương </w:t>
      </w:r>
      <w:r w:rsidRPr="005B6335">
        <w:rPr>
          <w:i/>
          <w:iCs/>
          <w:sz w:val="18"/>
          <w:lang w:val="de-DE"/>
        </w:rPr>
        <w:t>G</w:t>
      </w:r>
      <w:r w:rsidRPr="005B6335">
        <w:rPr>
          <w:sz w:val="18"/>
          <w:lang w:val="de-DE"/>
        </w:rPr>
        <w:t>(</w:t>
      </w:r>
      <w:r w:rsidRPr="005B6335">
        <w:rPr>
          <w:i/>
          <w:iCs/>
          <w:sz w:val="18"/>
          <w:lang w:val="de-DE"/>
        </w:rPr>
        <w:t>s</w:t>
      </w:r>
      <w:r w:rsidRPr="005B6335">
        <w:rPr>
          <w:sz w:val="18"/>
          <w:lang w:val="de-DE"/>
        </w:rPr>
        <w:t>) của hệ.</w:t>
      </w:r>
    </w:p>
    <w:p w:rsidR="005B6335" w:rsidRPr="00E8489D" w:rsidRDefault="005B6335" w:rsidP="005B6335">
      <w:pPr>
        <w:numPr>
          <w:ilvl w:val="0"/>
          <w:numId w:val="59"/>
        </w:numPr>
        <w:spacing w:before="20" w:after="20"/>
        <w:rPr>
          <w:sz w:val="18"/>
          <w:lang w:val="de-AT"/>
        </w:rPr>
      </w:pPr>
      <w:r w:rsidRPr="005B6335">
        <w:rPr>
          <w:sz w:val="18"/>
          <w:lang w:val="de-DE"/>
        </w:rPr>
        <w:t xml:space="preserve">Biết rằng </w:t>
      </w:r>
      <w:r w:rsidRPr="005B6335">
        <w:rPr>
          <w:i/>
          <w:iCs/>
          <w:spacing w:val="20"/>
          <w:sz w:val="18"/>
          <w:lang w:val="de-DE"/>
        </w:rPr>
        <w:t>H</w:t>
      </w:r>
      <w:r w:rsidRPr="005B6335">
        <w:rPr>
          <w:spacing w:val="20"/>
          <w:sz w:val="22"/>
          <w:vertAlign w:val="subscript"/>
          <w:lang w:val="de-DE"/>
        </w:rPr>
        <w:t>2</w:t>
      </w:r>
      <w:r w:rsidRPr="005B6335">
        <w:rPr>
          <w:spacing w:val="20"/>
          <w:sz w:val="18"/>
          <w:lang w:val="de-DE"/>
        </w:rPr>
        <w:t>=</w:t>
      </w:r>
      <w:r w:rsidRPr="005B6335">
        <w:rPr>
          <w:i/>
          <w:iCs/>
          <w:spacing w:val="20"/>
          <w:sz w:val="18"/>
          <w:lang w:val="de-DE"/>
        </w:rPr>
        <w:t>H</w:t>
      </w:r>
      <w:r w:rsidRPr="005B6335">
        <w:rPr>
          <w:spacing w:val="20"/>
          <w:sz w:val="22"/>
          <w:vertAlign w:val="subscript"/>
          <w:lang w:val="de-DE"/>
        </w:rPr>
        <w:t>3</w:t>
      </w:r>
      <w:r w:rsidRPr="005B6335">
        <w:rPr>
          <w:spacing w:val="20"/>
          <w:sz w:val="18"/>
          <w:lang w:val="de-DE"/>
        </w:rPr>
        <w:t xml:space="preserve">=0, </w:t>
      </w:r>
      <w:r w:rsidRPr="005B6335">
        <w:rPr>
          <w:i/>
          <w:iCs/>
          <w:spacing w:val="20"/>
          <w:sz w:val="18"/>
          <w:lang w:val="de-DE"/>
        </w:rPr>
        <w:t>H</w:t>
      </w:r>
      <w:r w:rsidRPr="005B6335">
        <w:rPr>
          <w:spacing w:val="20"/>
          <w:sz w:val="22"/>
          <w:vertAlign w:val="subscript"/>
          <w:lang w:val="de-DE"/>
        </w:rPr>
        <w:t>1</w:t>
      </w:r>
      <w:r w:rsidRPr="005B6335">
        <w:rPr>
          <w:spacing w:val="20"/>
          <w:sz w:val="18"/>
          <w:lang w:val="de-DE"/>
        </w:rPr>
        <w:t>=</w:t>
      </w:r>
      <w:r>
        <w:rPr>
          <w:spacing w:val="20"/>
          <w:sz w:val="18"/>
          <w:szCs w:val="18"/>
        </w:rPr>
        <w:sym w:font="Symbol" w:char="F02D"/>
      </w:r>
      <w:r w:rsidRPr="005B6335">
        <w:rPr>
          <w:spacing w:val="20"/>
          <w:sz w:val="18"/>
          <w:lang w:val="de-DE"/>
        </w:rPr>
        <w:t xml:space="preserve">1 </w:t>
      </w:r>
      <w:r w:rsidRPr="005B6335">
        <w:rPr>
          <w:sz w:val="18"/>
          <w:lang w:val="de-DE"/>
        </w:rPr>
        <w:t xml:space="preserve">và </w:t>
      </w:r>
      <w:r w:rsidRPr="005B6335">
        <w:rPr>
          <w:i/>
          <w:iCs/>
          <w:spacing w:val="20"/>
          <w:sz w:val="18"/>
          <w:lang w:val="de-DE"/>
        </w:rPr>
        <w:t>G</w:t>
      </w:r>
      <w:r w:rsidRPr="005B6335">
        <w:rPr>
          <w:spacing w:val="20"/>
          <w:sz w:val="22"/>
          <w:vertAlign w:val="subscript"/>
          <w:lang w:val="de-DE"/>
        </w:rPr>
        <w:t>1</w:t>
      </w:r>
      <w:r w:rsidRPr="005B6335">
        <w:rPr>
          <w:i/>
          <w:iCs/>
          <w:spacing w:val="20"/>
          <w:sz w:val="18"/>
          <w:lang w:val="de-DE"/>
        </w:rPr>
        <w:t>G</w:t>
      </w:r>
      <w:r w:rsidRPr="005B6335">
        <w:rPr>
          <w:spacing w:val="20"/>
          <w:sz w:val="22"/>
          <w:vertAlign w:val="subscript"/>
          <w:lang w:val="de-DE"/>
        </w:rPr>
        <w:t>2</w:t>
      </w:r>
      <w:r w:rsidRPr="005B6335">
        <w:rPr>
          <w:spacing w:val="20"/>
          <w:sz w:val="18"/>
          <w:lang w:val="de-DE"/>
        </w:rPr>
        <w:t>=</w:t>
      </w:r>
      <w:r w:rsidRPr="005B6335">
        <w:rPr>
          <w:spacing w:val="20"/>
          <w:position w:val="-20"/>
          <w:sz w:val="18"/>
          <w:lang w:val="de-DE"/>
        </w:rPr>
        <w:object w:dxaOrig="460" w:dyaOrig="499">
          <v:shape id="_x0000_i1040" type="#_x0000_t75" style="width:23.35pt;height:24.65pt" o:ole="">
            <v:imagedata r:id="rId45" o:title=""/>
          </v:shape>
          <o:OLEObject Type="Embed" ProgID="Equation.3" ShapeID="_x0000_i1040" DrawAspect="Content" ObjectID="_1636480591" r:id="rId46"/>
        </w:object>
      </w:r>
      <w:r w:rsidRPr="005B6335">
        <w:rPr>
          <w:sz w:val="18"/>
          <w:lang w:val="de-DE"/>
        </w:rPr>
        <w:t xml:space="preserve">. </w:t>
      </w:r>
      <w:r w:rsidRPr="00B5731E">
        <w:rPr>
          <w:sz w:val="18"/>
          <w:lang w:val="de-DE"/>
        </w:rPr>
        <w:t xml:space="preserve">Hãy tính hàm trọng lượng </w:t>
      </w:r>
      <w:r w:rsidRPr="00B5731E">
        <w:rPr>
          <w:i/>
          <w:iCs/>
          <w:spacing w:val="20"/>
          <w:sz w:val="18"/>
          <w:lang w:val="de-DE"/>
        </w:rPr>
        <w:t>g</w:t>
      </w:r>
      <w:r w:rsidRPr="00B5731E">
        <w:rPr>
          <w:spacing w:val="20"/>
          <w:sz w:val="18"/>
          <w:lang w:val="de-DE"/>
        </w:rPr>
        <w:t>(</w:t>
      </w:r>
      <w:r w:rsidRPr="00B5731E">
        <w:rPr>
          <w:i/>
          <w:iCs/>
          <w:spacing w:val="20"/>
          <w:sz w:val="18"/>
          <w:lang w:val="de-DE"/>
        </w:rPr>
        <w:t>t</w:t>
      </w:r>
      <w:r w:rsidRPr="00B5731E">
        <w:rPr>
          <w:spacing w:val="20"/>
          <w:sz w:val="18"/>
          <w:lang w:val="de-DE"/>
        </w:rPr>
        <w:t>)</w:t>
      </w:r>
      <w:r w:rsidRPr="00B5731E">
        <w:rPr>
          <w:sz w:val="18"/>
          <w:lang w:val="de-DE"/>
        </w:rPr>
        <w:t xml:space="preserve"> và hàm quá độ </w:t>
      </w:r>
      <w:r w:rsidRPr="00B5731E">
        <w:rPr>
          <w:i/>
          <w:iCs/>
          <w:spacing w:val="20"/>
          <w:sz w:val="18"/>
          <w:lang w:val="de-DE"/>
        </w:rPr>
        <w:t>h</w:t>
      </w:r>
      <w:r w:rsidRPr="00B5731E">
        <w:rPr>
          <w:spacing w:val="20"/>
          <w:sz w:val="18"/>
          <w:lang w:val="de-DE"/>
        </w:rPr>
        <w:t>(</w:t>
      </w:r>
      <w:r w:rsidRPr="00B5731E">
        <w:rPr>
          <w:i/>
          <w:iCs/>
          <w:spacing w:val="20"/>
          <w:sz w:val="18"/>
          <w:lang w:val="de-DE"/>
        </w:rPr>
        <w:t>t</w:t>
      </w:r>
      <w:r w:rsidRPr="00B5731E">
        <w:rPr>
          <w:spacing w:val="20"/>
          <w:sz w:val="18"/>
          <w:lang w:val="de-DE"/>
        </w:rPr>
        <w:t>)</w:t>
      </w:r>
      <w:r w:rsidRPr="00B5731E">
        <w:rPr>
          <w:sz w:val="18"/>
          <w:lang w:val="de-DE"/>
        </w:rPr>
        <w:t xml:space="preserve"> của hệ. </w:t>
      </w:r>
      <w:r w:rsidRPr="00E8489D">
        <w:rPr>
          <w:sz w:val="18"/>
          <w:lang w:val="de-AT"/>
        </w:rPr>
        <w:t xml:space="preserve">Từ đó kiểm tra lại quan hệ </w:t>
      </w:r>
      <w:r w:rsidRPr="00E8489D">
        <w:rPr>
          <w:i/>
          <w:iCs/>
          <w:spacing w:val="20"/>
          <w:sz w:val="18"/>
          <w:lang w:val="de-AT"/>
        </w:rPr>
        <w:t>g</w:t>
      </w:r>
      <w:r w:rsidRPr="00E8489D">
        <w:rPr>
          <w:spacing w:val="20"/>
          <w:sz w:val="18"/>
          <w:lang w:val="de-AT"/>
        </w:rPr>
        <w:t>(</w:t>
      </w:r>
      <w:r w:rsidRPr="00E8489D">
        <w:rPr>
          <w:i/>
          <w:iCs/>
          <w:spacing w:val="20"/>
          <w:sz w:val="18"/>
          <w:lang w:val="de-AT"/>
        </w:rPr>
        <w:t>t</w:t>
      </w:r>
      <w:r w:rsidRPr="00E8489D">
        <w:rPr>
          <w:spacing w:val="20"/>
          <w:sz w:val="18"/>
          <w:lang w:val="de-AT"/>
        </w:rPr>
        <w:t>)=</w:t>
      </w:r>
      <w:r w:rsidRPr="00E8489D">
        <w:rPr>
          <w:spacing w:val="20"/>
          <w:position w:val="-20"/>
          <w:sz w:val="18"/>
          <w:lang w:val="de-AT"/>
        </w:rPr>
        <w:object w:dxaOrig="540" w:dyaOrig="499">
          <v:shape id="_x0000_i1041" type="#_x0000_t75" style="width:27.25pt;height:24.65pt" o:ole="">
            <v:imagedata r:id="rId19" o:title=""/>
          </v:shape>
          <o:OLEObject Type="Embed" ProgID="Equation.3" ShapeID="_x0000_i1041" DrawAspect="Content" ObjectID="_1636480592" r:id="rId47"/>
        </w:object>
      </w:r>
      <w:r w:rsidRPr="00E8489D">
        <w:rPr>
          <w:spacing w:val="20"/>
          <w:sz w:val="18"/>
          <w:lang w:val="de-AT"/>
        </w:rPr>
        <w:t>.</w:t>
      </w:r>
    </w:p>
    <w:p w:rsidR="005B6335" w:rsidRPr="00E8489D" w:rsidRDefault="002E730D" w:rsidP="005B6335">
      <w:pPr>
        <w:ind w:left="737"/>
        <w:rPr>
          <w:sz w:val="18"/>
          <w:lang w:val="de-AT"/>
        </w:rPr>
      </w:pPr>
      <w:r>
        <w:rPr>
          <w:noProof/>
        </w:rPr>
        <w:lastRenderedPageBreak/>
        <mc:AlternateContent>
          <mc:Choice Requires="wpg">
            <w:drawing>
              <wp:anchor distT="0" distB="0" distL="114300" distR="114300" simplePos="0" relativeHeight="251624960" behindDoc="0" locked="0" layoutInCell="1" allowOverlap="1">
                <wp:simplePos x="0" y="0"/>
                <wp:positionH relativeFrom="column">
                  <wp:posOffset>720090</wp:posOffset>
                </wp:positionH>
                <wp:positionV relativeFrom="paragraph">
                  <wp:posOffset>79375</wp:posOffset>
                </wp:positionV>
                <wp:extent cx="2214245" cy="990600"/>
                <wp:effectExtent l="0" t="0" r="0" b="0"/>
                <wp:wrapNone/>
                <wp:docPr id="1715" name="Group 4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4245" cy="990600"/>
                          <a:chOff x="801" y="7746"/>
                          <a:chExt cx="3487" cy="1560"/>
                        </a:xfrm>
                      </wpg:grpSpPr>
                      <wps:wsp>
                        <wps:cNvPr id="1716" name="Text Box 424"/>
                        <wps:cNvSpPr txBox="1">
                          <a:spLocks noChangeArrowheads="1"/>
                        </wps:cNvSpPr>
                        <wps:spPr bwMode="auto">
                          <a:xfrm>
                            <a:off x="801" y="8996"/>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5B6335">
                              <w:pPr>
                                <w:jc w:val="center"/>
                                <w:rPr>
                                  <w:i/>
                                </w:rPr>
                              </w:pPr>
                              <w:r>
                                <w:rPr>
                                  <w:sz w:val="18"/>
                                  <w:szCs w:val="18"/>
                                </w:rPr>
                                <w:t>Hình 18</w:t>
                              </w:r>
                            </w:p>
                          </w:txbxContent>
                        </wps:txbx>
                        <wps:bodyPr rot="0" vert="horz" wrap="square" lIns="0" tIns="0" rIns="0" bIns="0" anchor="t" anchorCtr="0" upright="1">
                          <a:noAutofit/>
                        </wps:bodyPr>
                      </wps:wsp>
                      <wps:wsp>
                        <wps:cNvPr id="1717" name="Text Box 425"/>
                        <wps:cNvSpPr txBox="1">
                          <a:spLocks noChangeArrowheads="1"/>
                        </wps:cNvSpPr>
                        <wps:spPr bwMode="auto">
                          <a:xfrm>
                            <a:off x="1228" y="7960"/>
                            <a:ext cx="321"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5B6335">
                              <w:pPr>
                                <w:rPr>
                                  <w:i/>
                                </w:rPr>
                              </w:pPr>
                              <w:r>
                                <w:rPr>
                                  <w:i/>
                                  <w:sz w:val="18"/>
                                  <w:szCs w:val="18"/>
                                </w:rPr>
                                <w:t>u</w:t>
                              </w:r>
                              <w:r>
                                <w:rPr>
                                  <w:sz w:val="18"/>
                                  <w:szCs w:val="18"/>
                                </w:rPr>
                                <w:t xml:space="preserve"> </w:t>
                              </w:r>
                            </w:p>
                          </w:txbxContent>
                        </wps:txbx>
                        <wps:bodyPr rot="0" vert="horz" wrap="square" lIns="0" tIns="0" rIns="0" bIns="0" anchor="t" anchorCtr="0" upright="1">
                          <a:noAutofit/>
                        </wps:bodyPr>
                      </wps:wsp>
                      <wps:wsp>
                        <wps:cNvPr id="1718" name="Text Box 426"/>
                        <wps:cNvSpPr txBox="1">
                          <a:spLocks noChangeArrowheads="1"/>
                        </wps:cNvSpPr>
                        <wps:spPr bwMode="auto">
                          <a:xfrm>
                            <a:off x="3967" y="7941"/>
                            <a:ext cx="321"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5B6335">
                              <w:pPr>
                                <w:jc w:val="right"/>
                                <w:rPr>
                                  <w:i/>
                                </w:rPr>
                              </w:pPr>
                              <w:r>
                                <w:rPr>
                                  <w:i/>
                                  <w:sz w:val="18"/>
                                  <w:szCs w:val="18"/>
                                </w:rPr>
                                <w:t>y</w:t>
                              </w:r>
                              <w:r>
                                <w:rPr>
                                  <w:sz w:val="18"/>
                                  <w:szCs w:val="18"/>
                                </w:rPr>
                                <w:t xml:space="preserve"> </w:t>
                              </w:r>
                            </w:p>
                          </w:txbxContent>
                        </wps:txbx>
                        <wps:bodyPr rot="0" vert="horz" wrap="square" lIns="0" tIns="0" rIns="0" bIns="0" anchor="t" anchorCtr="0" upright="1">
                          <a:noAutofit/>
                        </wps:bodyPr>
                      </wps:wsp>
                      <wps:wsp>
                        <wps:cNvPr id="1719" name="Line 427"/>
                        <wps:cNvCnPr>
                          <a:cxnSpLocks noChangeShapeType="1"/>
                        </wps:cNvCnPr>
                        <wps:spPr bwMode="auto">
                          <a:xfrm flipH="1">
                            <a:off x="2521" y="8860"/>
                            <a:ext cx="422"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20" name="Freeform 428"/>
                        <wps:cNvSpPr>
                          <a:spLocks/>
                        </wps:cNvSpPr>
                        <wps:spPr bwMode="auto">
                          <a:xfrm rot="5400000" flipV="1">
                            <a:off x="2813" y="8421"/>
                            <a:ext cx="435" cy="444"/>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1" name="Freeform 429"/>
                        <wps:cNvSpPr>
                          <a:spLocks/>
                        </wps:cNvSpPr>
                        <wps:spPr bwMode="auto">
                          <a:xfrm flipV="1">
                            <a:off x="3631" y="8387"/>
                            <a:ext cx="276" cy="458"/>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2" name="Freeform 430"/>
                        <wps:cNvSpPr>
                          <a:spLocks/>
                        </wps:cNvSpPr>
                        <wps:spPr bwMode="auto">
                          <a:xfrm rot="-5400000">
                            <a:off x="1751" y="7901"/>
                            <a:ext cx="399" cy="443"/>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3" name="Line 431"/>
                        <wps:cNvCnPr>
                          <a:cxnSpLocks noChangeShapeType="1"/>
                        </wps:cNvCnPr>
                        <wps:spPr bwMode="auto">
                          <a:xfrm>
                            <a:off x="2758" y="8377"/>
                            <a:ext cx="48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24" name="Line 432"/>
                        <wps:cNvCnPr>
                          <a:cxnSpLocks noChangeShapeType="1"/>
                        </wps:cNvCnPr>
                        <wps:spPr bwMode="auto">
                          <a:xfrm>
                            <a:off x="2486" y="8377"/>
                            <a:ext cx="272"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25" name="Line 433"/>
                        <wps:cNvCnPr>
                          <a:cxnSpLocks noChangeShapeType="1"/>
                        </wps:cNvCnPr>
                        <wps:spPr bwMode="auto">
                          <a:xfrm>
                            <a:off x="3640" y="8377"/>
                            <a:ext cx="613"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26" name="Line 434"/>
                        <wps:cNvCnPr>
                          <a:cxnSpLocks noChangeShapeType="1"/>
                        </wps:cNvCnPr>
                        <wps:spPr bwMode="auto">
                          <a:xfrm>
                            <a:off x="1789" y="8377"/>
                            <a:ext cx="332"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27" name="Line 435"/>
                        <wps:cNvCnPr>
                          <a:cxnSpLocks noChangeShapeType="1"/>
                        </wps:cNvCnPr>
                        <wps:spPr bwMode="auto">
                          <a:xfrm>
                            <a:off x="1352" y="8377"/>
                            <a:ext cx="332"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28" name="Text Box 436"/>
                        <wps:cNvSpPr txBox="1">
                          <a:spLocks noChangeArrowheads="1"/>
                        </wps:cNvSpPr>
                        <wps:spPr bwMode="auto">
                          <a:xfrm>
                            <a:off x="2107" y="8179"/>
                            <a:ext cx="443" cy="400"/>
                          </a:xfrm>
                          <a:prstGeom prst="rect">
                            <a:avLst/>
                          </a:prstGeom>
                          <a:solidFill>
                            <a:srgbClr val="FFFFFF"/>
                          </a:solidFill>
                          <a:ln w="9525">
                            <a:solidFill>
                              <a:srgbClr val="000000"/>
                            </a:solidFill>
                            <a:miter lim="800000"/>
                            <a:headEnd/>
                            <a:tailEnd/>
                          </a:ln>
                        </wps:spPr>
                        <wps:txbx>
                          <w:txbxContent>
                            <w:p w:rsidR="00A91066" w:rsidRDefault="00A91066" w:rsidP="005B6335">
                              <w:pPr>
                                <w:spacing w:before="20"/>
                                <w:jc w:val="center"/>
                                <w:rPr>
                                  <w:sz w:val="18"/>
                                </w:rPr>
                              </w:pPr>
                              <w:r>
                                <w:rPr>
                                  <w:i/>
                                  <w:sz w:val="18"/>
                                </w:rPr>
                                <w:t>G</w:t>
                              </w:r>
                              <w:r>
                                <w:rPr>
                                  <w:sz w:val="22"/>
                                  <w:vertAlign w:val="subscript"/>
                                </w:rPr>
                                <w:t>1</w:t>
                              </w:r>
                            </w:p>
                          </w:txbxContent>
                        </wps:txbx>
                        <wps:bodyPr rot="0" vert="horz" wrap="square" lIns="0" tIns="0" rIns="0" bIns="0" anchor="t" anchorCtr="0" upright="1">
                          <a:noAutofit/>
                        </wps:bodyPr>
                      </wps:wsp>
                      <wps:wsp>
                        <wps:cNvPr id="1729" name="Oval 437"/>
                        <wps:cNvSpPr>
                          <a:spLocks noChangeArrowheads="1"/>
                        </wps:cNvSpPr>
                        <wps:spPr bwMode="auto">
                          <a:xfrm>
                            <a:off x="1648" y="8291"/>
                            <a:ext cx="166" cy="17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30" name="Line 438"/>
                        <wps:cNvCnPr>
                          <a:cxnSpLocks noChangeShapeType="1"/>
                        </wps:cNvCnPr>
                        <wps:spPr bwMode="auto">
                          <a:xfrm>
                            <a:off x="1798" y="8585"/>
                            <a:ext cx="14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31" name="Text Box 439"/>
                        <wps:cNvSpPr txBox="1">
                          <a:spLocks noChangeArrowheads="1"/>
                        </wps:cNvSpPr>
                        <wps:spPr bwMode="auto">
                          <a:xfrm>
                            <a:off x="3223" y="8179"/>
                            <a:ext cx="444" cy="400"/>
                          </a:xfrm>
                          <a:prstGeom prst="rect">
                            <a:avLst/>
                          </a:prstGeom>
                          <a:solidFill>
                            <a:srgbClr val="FFFFFF"/>
                          </a:solidFill>
                          <a:ln w="9525">
                            <a:solidFill>
                              <a:srgbClr val="000000"/>
                            </a:solidFill>
                            <a:miter lim="800000"/>
                            <a:headEnd/>
                            <a:tailEnd/>
                          </a:ln>
                        </wps:spPr>
                        <wps:txbx>
                          <w:txbxContent>
                            <w:p w:rsidR="00A91066" w:rsidRDefault="00A91066" w:rsidP="005B6335">
                              <w:pPr>
                                <w:spacing w:before="20"/>
                                <w:jc w:val="center"/>
                                <w:rPr>
                                  <w:sz w:val="18"/>
                                </w:rPr>
                              </w:pPr>
                              <w:r>
                                <w:rPr>
                                  <w:i/>
                                  <w:sz w:val="18"/>
                                </w:rPr>
                                <w:t>G</w:t>
                              </w:r>
                              <w:r>
                                <w:rPr>
                                  <w:sz w:val="22"/>
                                  <w:vertAlign w:val="subscript"/>
                                </w:rPr>
                                <w:t>2</w:t>
                              </w:r>
                            </w:p>
                          </w:txbxContent>
                        </wps:txbx>
                        <wps:bodyPr rot="0" vert="horz" wrap="square" lIns="0" tIns="0" rIns="0" bIns="0" anchor="t" anchorCtr="0" upright="1">
                          <a:noAutofit/>
                        </wps:bodyPr>
                      </wps:wsp>
                      <wps:wsp>
                        <wps:cNvPr id="1732" name="Text Box 440"/>
                        <wps:cNvSpPr txBox="1">
                          <a:spLocks noChangeArrowheads="1"/>
                        </wps:cNvSpPr>
                        <wps:spPr bwMode="auto">
                          <a:xfrm>
                            <a:off x="2116" y="7746"/>
                            <a:ext cx="442" cy="401"/>
                          </a:xfrm>
                          <a:prstGeom prst="rect">
                            <a:avLst/>
                          </a:prstGeom>
                          <a:solidFill>
                            <a:srgbClr val="FFFFFF"/>
                          </a:solidFill>
                          <a:ln w="9525">
                            <a:solidFill>
                              <a:srgbClr val="000000"/>
                            </a:solidFill>
                            <a:miter lim="800000"/>
                            <a:headEnd/>
                            <a:tailEnd/>
                          </a:ln>
                        </wps:spPr>
                        <wps:txbx>
                          <w:txbxContent>
                            <w:p w:rsidR="00A91066" w:rsidRDefault="00A91066" w:rsidP="005B6335">
                              <w:pPr>
                                <w:spacing w:before="20"/>
                                <w:jc w:val="center"/>
                                <w:rPr>
                                  <w:sz w:val="18"/>
                                </w:rPr>
                              </w:pPr>
                              <w:r>
                                <w:rPr>
                                  <w:i/>
                                  <w:sz w:val="18"/>
                                </w:rPr>
                                <w:t>H</w:t>
                              </w:r>
                              <w:r>
                                <w:rPr>
                                  <w:sz w:val="22"/>
                                  <w:vertAlign w:val="subscript"/>
                                </w:rPr>
                                <w:t>1</w:t>
                              </w:r>
                            </w:p>
                          </w:txbxContent>
                        </wps:txbx>
                        <wps:bodyPr rot="0" vert="horz" wrap="square" lIns="0" tIns="0" rIns="0" bIns="0" anchor="t" anchorCtr="0" upright="1">
                          <a:noAutofit/>
                        </wps:bodyPr>
                      </wps:wsp>
                      <wps:wsp>
                        <wps:cNvPr id="1733" name="Oval 441"/>
                        <wps:cNvSpPr>
                          <a:spLocks noChangeArrowheads="1"/>
                        </wps:cNvSpPr>
                        <wps:spPr bwMode="auto">
                          <a:xfrm>
                            <a:off x="2733" y="8291"/>
                            <a:ext cx="165" cy="17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34" name="Freeform 442"/>
                        <wps:cNvSpPr>
                          <a:spLocks/>
                        </wps:cNvSpPr>
                        <wps:spPr bwMode="auto">
                          <a:xfrm>
                            <a:off x="2573" y="7910"/>
                            <a:ext cx="1334" cy="457"/>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5" name="Text Box 443"/>
                        <wps:cNvSpPr txBox="1">
                          <a:spLocks noChangeArrowheads="1"/>
                        </wps:cNvSpPr>
                        <wps:spPr bwMode="auto">
                          <a:xfrm>
                            <a:off x="3202" y="8665"/>
                            <a:ext cx="444" cy="401"/>
                          </a:xfrm>
                          <a:prstGeom prst="rect">
                            <a:avLst/>
                          </a:prstGeom>
                          <a:solidFill>
                            <a:srgbClr val="FFFFFF"/>
                          </a:solidFill>
                          <a:ln w="9525">
                            <a:solidFill>
                              <a:srgbClr val="000000"/>
                            </a:solidFill>
                            <a:miter lim="800000"/>
                            <a:headEnd/>
                            <a:tailEnd/>
                          </a:ln>
                        </wps:spPr>
                        <wps:txbx>
                          <w:txbxContent>
                            <w:p w:rsidR="00A91066" w:rsidRDefault="00A91066" w:rsidP="005B6335">
                              <w:pPr>
                                <w:spacing w:before="20"/>
                                <w:jc w:val="center"/>
                                <w:rPr>
                                  <w:sz w:val="18"/>
                                </w:rPr>
                              </w:pPr>
                              <w:r>
                                <w:rPr>
                                  <w:i/>
                                  <w:sz w:val="18"/>
                                </w:rPr>
                                <w:t>H</w:t>
                              </w:r>
                              <w:r>
                                <w:rPr>
                                  <w:sz w:val="22"/>
                                  <w:vertAlign w:val="subscript"/>
                                </w:rPr>
                                <w:t>2</w:t>
                              </w:r>
                            </w:p>
                          </w:txbxContent>
                        </wps:txbx>
                        <wps:bodyPr rot="0" vert="horz" wrap="square" lIns="0" tIns="0" rIns="0" bIns="0" anchor="t" anchorCtr="0" upright="1">
                          <a:noAutofit/>
                        </wps:bodyPr>
                      </wps:wsp>
                      <wps:wsp>
                        <wps:cNvPr id="1736" name="Freeform 444"/>
                        <wps:cNvSpPr>
                          <a:spLocks/>
                        </wps:cNvSpPr>
                        <wps:spPr bwMode="auto">
                          <a:xfrm>
                            <a:off x="1721" y="8437"/>
                            <a:ext cx="388" cy="434"/>
                          </a:xfrm>
                          <a:custGeom>
                            <a:avLst/>
                            <a:gdLst>
                              <a:gd name="T0" fmla="*/ 1152 w 1152"/>
                              <a:gd name="T1" fmla="*/ 432 h 432"/>
                              <a:gd name="T2" fmla="*/ 0 w 1152"/>
                              <a:gd name="T3" fmla="*/ 432 h 432"/>
                              <a:gd name="T4" fmla="*/ 0 w 1152"/>
                              <a:gd name="T5" fmla="*/ 0 h 432"/>
                            </a:gdLst>
                            <a:ahLst/>
                            <a:cxnLst>
                              <a:cxn ang="0">
                                <a:pos x="T0" y="T1"/>
                              </a:cxn>
                              <a:cxn ang="0">
                                <a:pos x="T2" y="T3"/>
                              </a:cxn>
                              <a:cxn ang="0">
                                <a:pos x="T4" y="T5"/>
                              </a:cxn>
                            </a:cxnLst>
                            <a:rect l="0" t="0" r="r" b="b"/>
                            <a:pathLst>
                              <a:path w="1152" h="432">
                                <a:moveTo>
                                  <a:pt x="1152" y="432"/>
                                </a:moveTo>
                                <a:lnTo>
                                  <a:pt x="0" y="432"/>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7" name="Text Box 445"/>
                        <wps:cNvSpPr txBox="1">
                          <a:spLocks noChangeArrowheads="1"/>
                        </wps:cNvSpPr>
                        <wps:spPr bwMode="auto">
                          <a:xfrm>
                            <a:off x="2107" y="8665"/>
                            <a:ext cx="443" cy="401"/>
                          </a:xfrm>
                          <a:prstGeom prst="rect">
                            <a:avLst/>
                          </a:prstGeom>
                          <a:solidFill>
                            <a:srgbClr val="FFFFFF"/>
                          </a:solidFill>
                          <a:ln w="9525">
                            <a:solidFill>
                              <a:srgbClr val="000000"/>
                            </a:solidFill>
                            <a:miter lim="800000"/>
                            <a:headEnd/>
                            <a:tailEnd/>
                          </a:ln>
                        </wps:spPr>
                        <wps:txbx>
                          <w:txbxContent>
                            <w:p w:rsidR="00A91066" w:rsidRDefault="00A91066" w:rsidP="005B6335">
                              <w:pPr>
                                <w:spacing w:before="20"/>
                                <w:jc w:val="center"/>
                                <w:rPr>
                                  <w:sz w:val="18"/>
                                </w:rPr>
                              </w:pPr>
                              <w:r>
                                <w:rPr>
                                  <w:i/>
                                  <w:sz w:val="18"/>
                                </w:rPr>
                                <w:t>H</w:t>
                              </w:r>
                              <w:r>
                                <w:rPr>
                                  <w:sz w:val="22"/>
                                  <w:vertAlign w:val="subscript"/>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3" o:spid="_x0000_s1452" style="position:absolute;left:0;text-align:left;margin-left:56.7pt;margin-top:6.25pt;width:174.35pt;height:78pt;z-index:251624960" coordorigin="801,7746" coordsize="3487,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OgWPAkAAGZSAAAOAAAAZHJzL2Uyb0RvYy54bWzsXNlu20gWfR+g/4HgYwOKuJS4CFEaiW1l&#10;GshMN9CeeaclSiKGIjkkbSndmH+fc2vjYslLHCtxTD/IlFgqVt26dercU7f09pf9NjVu4rJK8mxm&#10;2m8s04izRb5MsvXM/NflfBSYRlVH2TJK8yyemZ/jyvzl3U9/e7srprGTb/J0GZcGKsmq6a6YmZu6&#10;LqbjcbXYxNuoepMXcYabq7zcRjXeluvxsox2qH2bjh3L8sa7vFwWZb6Iqwqfnoub5jte/2oVL+rf&#10;Vqsqro10ZqJtNX8t+esVvY7fvY2m6zIqNslCNiP6glZsoyTDQ3VV51EdGddlcquqbbIo8ypf1W8W&#10;+Xacr1bJIuZ9QG9sq9ebj2V+XfC+rKe7daHNBNP27PTF1S7+efN7aSRLjJ1vT0wji7YYJf5ggzku&#10;2WdXrKco9rEs/ih+L0UncfkpX/ynwu1x/z69X4vCxtXuH/kSFUbXdc7ts1+VW6oCPTf2fBg+62GI&#10;97WxwIeOYzOHoTEL3AtDy7PkOC02GEz6WmDZpoGbvs88MYSLzYX8tssCX3zVnnj8i+NoKh7Lmyqb&#10;Rv2Cy1WNVaunWfWPTVTEfLAqMldjVU9Z9ZI6+CHfw7BMGJaXJKsa9R43MAjcSJUwrpHlZ5soW8fv&#10;yzLfbeJoiSba9E10RH9VdKSiSu6ztjJbEIbSbMrkAYNBydyu3TVZNC3Kqv4Y51uDLmZmiSnFGxnd&#10;fKpqaktThAY2y+dJmuLzaJpmnQ9QUHyCh+KrdI8ez2fJX6EVXgQXARsxx7sYMev8fPR+fsZG3tz2&#10;J+fu+dnZuf0/eq7NpptkuYwzeoyasTZ72NhJ7BBzTc/ZKk+TJVVHTarK9dVZWho3ERBjzv+4xXGn&#10;KTbuNoMbAX3pdcl2mPXBCUdzL/BHbM4mo9C3gpFlhx9Cz2IhO593u/QpyeKnd8nYYdZMnIlwpabR&#10;vb5Z/O9236LpNqmByWmypYlGf1QompIDXmRLfl1HSSquW6ag5jemwHCrgebuSh4qfLXeX+0F5HgB&#10;VU3OfJUvP8ODyxwuBpzGioKLTV7+aRo7oPPMrP57HZWxaaS/ZpgFBOXqolQXV+oiyhb46sysTUNc&#10;ntUC8q+LMllvULOYZ1n+Hri0SrgbN62Q8wvYcDqQAGQJ6G2BxEQZB3ByOpCwHQdrNoErnFSMPE1T&#10;AmbXUSjhOXRHA2sDAQNKNBOuNTUEuogpMaDEY1EiVBPhtaMEJuYtlOAreYsPnIZKuKEHyOIoAerA&#10;14QBJYg+NNO/t94OXOJ5uYTPF6tmFX+9XCJUKMH5JHN8BZ/gEWeZCOEW+0yGcDrK4AHM5ecC4Von&#10;yBBfIcMeDzKMVZoUf1e8SgZ3zoT4AjAiCPpMgjmOiDfuiTZSUMoHRxtPJr4ItyW/PcB1jZqbpqrj&#10;KK03oKXgpFvw0Ri6xzZeSj70fUY4Oig7SkmOs3Wx5hLbIxc4JSl2wPLFcjcv45g0IETOOmKQpJjH&#10;bG0x4sGBsQCICROwxD34330PDmxXeDCDK3dWOeZKgYIxHsy3uPDiWkTM1DQVJUMZWsqgd71Uizj6&#10;t9qm0Jt+HhvMdYwdvYrHNIUwhXShie8ZGwOv/UKYTbrQ0ZrQFV3IOlwP6xQ52B50+1At6L/uYbQR&#10;0kA0BczIXuMKwRiUK4vP5yKvSMi5hAkAEJcCcHh5stqRwuglFeaqFJ6HUncURleoMA+iVGHxX7aI&#10;lIy+LFiaBmTBK2HeIqqpI/QMuqQZT+NjbGYmDQF9vs1v4sucl6ipP/w+HiuHCM9rSqTZoZIKANVd&#10;9b/g9QnzdMugUmoOD790E6lnLbfTE540lwEXY6UaP5/ygwE4Inc8MmgJbcYw7ELeYBOfUFBIHPKO&#10;kDnknZcndRAnuIXqOsJ7OqoTE+njuOu5kom4EIc7OO5gJnPlk0340oJxVBp1e0INOD7guET6LkIr&#10;xO9iNMFuG+0HHH8pCv6A471NyGP7WhTB9XHc5bOgJUYRM5K7WSqC0Ah/T0TJtwJGip5TRTKsxIaQ&#10;AHM/xDZgB8zdELEvbWMxpkjiAOYSuAdSPpDyFyFWfEUJdQDzh4I5tAEB5kIzBF0GsEogfybNsAXp&#10;jg/yzZVC1+/xcxaAOxGkK4KlAL2XlzAohSKJCpkJT8mF0MLBy1IKIfZ03JeraKdzXxYgiISPBrfc&#10;1/FBkwb3PVUqzwt1X2iqHfeVeXdcyn5+9HU9EpwOuq9H+vfgvoP7VkiuPRoJ6gxHSR7a2Y3P7762&#10;HyDqO+i+Lsn1g/sO7nun++rcO+m+7by7E7ivO4GTDu777fOAXyh5OJAU5n6bpDDHtkRSWGD7fEdH&#10;ZHhT6igJchyJsd1OoWVrm6UXyN2XYP54eeCr7IE+Mimap7ofzXv2dXj9yM1B8LQfKu/Z0blKvyHh&#10;HukP7VwlynluCcg6UelrHYewPSZVByfsCcm2J3cFbb8vJPfcNU6x31jdmaT0jTz2zmwmMQUpW6nn&#10;pI90yB99txo7Gt3QrJ1/dAJy4IfSRScBpyUNotrqyM49ePpoYcx2fGA0n3hHk1l5zpR6cMe/H+h1&#10;TbaE6NGw+t99FPBY7EV5DUI6aA6OuP1sihOlhDs4L8iJ7IHVHwIdxWHD6o8MQ0iCUlx/JNj+aKs/&#10;Red954UU1ew8nO7Uk2PbQsJtjpSq8wyMSRGBie3mV05dtTb52p1Xb5kJ6iqOwRzOffjq1NXxXYm1&#10;B6irTEweqOvdZ0h/eOqqN8Wa9HlAWRddW/EVhQQd96U3x498tLdvJ4iSaOX3Q3F8vMVSXVct/RMe&#10;27XQc8ivHPLkxVEGOMWQJ89Fse/z/FAnwnvaLyRgqIc8+fZP1hyN7PSmcBPZiazGFkifKrKz5BaF&#10;5/VUCDr9JCM7LqG14L0nlL0KXVfvfL52cqy3hFvcQxtHpwB/aXJwi3sgmpZHO6R43HAPN4B2xlUH&#10;cBBiN0882mHbEzqjR/+oOjrwpsJXNEEfiqPzd5tDJ/kwh3Qh60hF4FG6zNGKMOV0oWMV9Y/p0TkF&#10;YYNXcEyPDxGd06Ne00g17EKcqxMFSJDSZmmKHDq60ZRTd9X/4aDey/qJpoGAPDAnGHtxCt5ICuM/&#10;XIZfZQOInJyANBvLBwgIIFNIywMBwdEYNT7fKwGBxMB/zJAvx/KHF+nXEtvvcd3+ech3/wcAAP//&#10;AwBQSwMEFAAGAAgAAAAhAOpoQgLgAAAACgEAAA8AAABkcnMvZG93bnJldi54bWxMj0FLw0AQhe+C&#10;/2EZwZvdJG1CidmUUtRTEWwF8TbNTpPQ7G7IbpP03zue9DZv5vHme8VmNp0YafCtswriRQSCbOV0&#10;a2sFn8fXpzUIH9Bq7JwlBTfysCnv7wrMtZvsB42HUAsOsT5HBU0IfS6lrxoy6BeuJ8u3sxsMBpZD&#10;LfWAE4ebTiZRlEmDreUPDfa0a6i6HK5GwduE03YZv4z7y3l3+z6m71/7mJR6fJi3zyACzeHPDL/4&#10;jA4lM53c1WovOtbxcsVWHpIUBBtWWRKDOPEiW6cgy0L+r1D+AAAA//8DAFBLAQItABQABgAIAAAA&#10;IQC2gziS/gAAAOEBAAATAAAAAAAAAAAAAAAAAAAAAABbQ29udGVudF9UeXBlc10ueG1sUEsBAi0A&#10;FAAGAAgAAAAhADj9If/WAAAAlAEAAAsAAAAAAAAAAAAAAAAALwEAAF9yZWxzLy5yZWxzUEsBAi0A&#10;FAAGAAgAAAAhAE4Y6BY8CQAAZlIAAA4AAAAAAAAAAAAAAAAALgIAAGRycy9lMm9Eb2MueG1sUEsB&#10;Ai0AFAAGAAgAAAAhAOpoQgLgAAAACgEAAA8AAAAAAAAAAAAAAAAAlgsAAGRycy9kb3ducmV2Lnht&#10;bFBLBQYAAAAABAAEAPMAAACjDAAAAAA=&#10;">
                <v:shape id="Text Box 424" o:spid="_x0000_s1453" type="#_x0000_t202" style="position:absolute;left:801;top:8996;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gfvxAAAAN0AAAAPAAAAZHJzL2Rvd25yZXYueG1sRE9Na8JA&#10;EL0L/Q/LCL3pxh5SjW5ESgtCoTTGQ4/T7CRZzM6m2VXTf98tCN7m8T5nsx1tJy40eONYwWKegCCu&#10;nDbcKDiWb7MlCB+QNXaOScEvedjmD5MNZtpduaDLITQihrDPUEEbQp9J6auWLPq564kjV7vBYohw&#10;aKQe8BrDbSefkiSVFg3HhhZ7emmpOh3OVsHui4tX8/Px/VnUhSnLVcLv6Umpx+m4W4MINIa7+Obe&#10;6zj/eZHC/zfxBJn/AQAA//8DAFBLAQItABQABgAIAAAAIQDb4fbL7gAAAIUBAAATAAAAAAAAAAAA&#10;AAAAAAAAAABbQ29udGVudF9UeXBlc10ueG1sUEsBAi0AFAAGAAgAAAAhAFr0LFu/AAAAFQEAAAsA&#10;AAAAAAAAAAAAAAAAHwEAAF9yZWxzLy5yZWxzUEsBAi0AFAAGAAgAAAAhAAZOB+/EAAAA3QAAAA8A&#10;AAAAAAAAAAAAAAAABwIAAGRycy9kb3ducmV2LnhtbFBLBQYAAAAAAwADALcAAAD4AgAAAAA=&#10;" filled="f" stroked="f">
                  <v:textbox inset="0,0,0,0">
                    <w:txbxContent>
                      <w:p w:rsidR="00A91066" w:rsidRDefault="00A91066" w:rsidP="005B6335">
                        <w:pPr>
                          <w:jc w:val="center"/>
                          <w:rPr>
                            <w:i/>
                          </w:rPr>
                        </w:pPr>
                        <w:r>
                          <w:rPr>
                            <w:sz w:val="18"/>
                            <w:szCs w:val="18"/>
                          </w:rPr>
                          <w:t>Hình 18</w:t>
                        </w:r>
                      </w:p>
                    </w:txbxContent>
                  </v:textbox>
                </v:shape>
                <v:shape id="Text Box 425" o:spid="_x0000_s1454" type="#_x0000_t202" style="position:absolute;left:1228;top:7960;width:321;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qJ0wwAAAN0AAAAPAAAAZHJzL2Rvd25yZXYueG1sRE9Ni8Iw&#10;EL0v+B/CCN7W1D3objWKyAqCsFjrwePYjG2wmdQmav33G2Fhb/N4nzNbdLYWd2q9caxgNExAEBdO&#10;Gy4VHPL1+ycIH5A11o5JwZM8LOa9txmm2j04o/s+lCKGsE9RQRVCk0rpi4os+qFriCN3dq3FEGFb&#10;St3iI4bbWn4kyVhaNBwbKmxoVVFx2d+sguWRs29z/TntsnNm8vwr4e34otSg3y2nIAJ14V/8597o&#10;OH8ymsDrm3iCnP8CAAD//wMAUEsBAi0AFAAGAAgAAAAhANvh9svuAAAAhQEAABMAAAAAAAAAAAAA&#10;AAAAAAAAAFtDb250ZW50X1R5cGVzXS54bWxQSwECLQAUAAYACAAAACEAWvQsW78AAAAVAQAACwAA&#10;AAAAAAAAAAAAAAAfAQAAX3JlbHMvLnJlbHNQSwECLQAUAAYACAAAACEAaQKidMMAAADdAAAADwAA&#10;AAAAAAAAAAAAAAAHAgAAZHJzL2Rvd25yZXYueG1sUEsFBgAAAAADAAMAtwAAAPcCAAAAAA==&#10;" filled="f" stroked="f">
                  <v:textbox inset="0,0,0,0">
                    <w:txbxContent>
                      <w:p w:rsidR="00A91066" w:rsidRDefault="00A91066" w:rsidP="005B6335">
                        <w:pPr>
                          <w:rPr>
                            <w:i/>
                          </w:rPr>
                        </w:pPr>
                        <w:r>
                          <w:rPr>
                            <w:i/>
                            <w:sz w:val="18"/>
                            <w:szCs w:val="18"/>
                          </w:rPr>
                          <w:t>u</w:t>
                        </w:r>
                        <w:r>
                          <w:rPr>
                            <w:sz w:val="18"/>
                            <w:szCs w:val="18"/>
                          </w:rPr>
                          <w:t xml:space="preserve"> </w:t>
                        </w:r>
                      </w:p>
                    </w:txbxContent>
                  </v:textbox>
                </v:shape>
                <v:shape id="Text Box 426" o:spid="_x0000_s1455" type="#_x0000_t202" style="position:absolute;left:3967;top:7941;width:321;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TYGxgAAAN0AAAAPAAAAZHJzL2Rvd25yZXYueG1sRI9Ba8JA&#10;EIXvhf6HZQRvdWMP2kZXkdJCQRBjeuhxmh2Txexsmt1q/PfOQehthvfmvW+W68G36kx9dIENTCcZ&#10;KOIqWMe1ga/y4+kFVEzIFtvAZOBKEdarx4cl5jZcuKDzIdVKQjjmaKBJqcu1jlVDHuMkdMSiHUPv&#10;Mcna19r2eJFw3+rnLJtpj46locGO3hqqToc/b2DzzcW7+9397Itj4cryNePt7GTMeDRsFqASDenf&#10;fL/+tII/nwqufCMj6NUNAAD//wMAUEsBAi0AFAAGAAgAAAAhANvh9svuAAAAhQEAABMAAAAAAAAA&#10;AAAAAAAAAAAAAFtDb250ZW50X1R5cGVzXS54bWxQSwECLQAUAAYACAAAACEAWvQsW78AAAAVAQAA&#10;CwAAAAAAAAAAAAAAAAAfAQAAX3JlbHMvLnJlbHNQSwECLQAUAAYACAAAACEAGJ02BsYAAADdAAAA&#10;DwAAAAAAAAAAAAAAAAAHAgAAZHJzL2Rvd25yZXYueG1sUEsFBgAAAAADAAMAtwAAAPoCAAAAAA==&#10;" filled="f" stroked="f">
                  <v:textbox inset="0,0,0,0">
                    <w:txbxContent>
                      <w:p w:rsidR="00A91066" w:rsidRDefault="00A91066" w:rsidP="005B6335">
                        <w:pPr>
                          <w:jc w:val="right"/>
                          <w:rPr>
                            <w:i/>
                          </w:rPr>
                        </w:pPr>
                        <w:r>
                          <w:rPr>
                            <w:i/>
                            <w:sz w:val="18"/>
                            <w:szCs w:val="18"/>
                          </w:rPr>
                          <w:t>y</w:t>
                        </w:r>
                        <w:r>
                          <w:rPr>
                            <w:sz w:val="18"/>
                            <w:szCs w:val="18"/>
                          </w:rPr>
                          <w:t xml:space="preserve"> </w:t>
                        </w:r>
                      </w:p>
                    </w:txbxContent>
                  </v:textbox>
                </v:shape>
                <v:line id="Line 427" o:spid="_x0000_s1456" style="position:absolute;flip:x;visibility:visible;mso-wrap-style:square" from="2521,8860" to="2943,8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vFPwwAAAN0AAAAPAAAAZHJzL2Rvd25yZXYueG1sRE9La8JA&#10;EL4X+h+WKfTWbPSQtNFVQqFFhB7U0POYHZNgdjZk1zz+vVsQepuP7znr7WRaMVDvGssKFlEMgri0&#10;uuFKQXH6ensH4TyyxtYyKZjJwXbz/LTGTNuRDzQcfSVCCLsMFdTed5mUrqzJoItsRxy4i+0N+gD7&#10;SuoexxBuWrmM40QabDg01NjRZ03l9XgzCn7Ov2M+J3uZf8+cjsWsT+nOK/X6MuUrEJ4m/y9+uHc6&#10;zE8XH/D3TThBbu4AAAD//wMAUEsBAi0AFAAGAAgAAAAhANvh9svuAAAAhQEAABMAAAAAAAAAAAAA&#10;AAAAAAAAAFtDb250ZW50X1R5cGVzXS54bWxQSwECLQAUAAYACAAAACEAWvQsW78AAAAVAQAACwAA&#10;AAAAAAAAAAAAAAAfAQAAX3JlbHMvLnJlbHNQSwECLQAUAAYACAAAACEAdMrxT8MAAADdAAAADwAA&#10;AAAAAAAAAAAAAAAHAgAAZHJzL2Rvd25yZXYueG1sUEsFBgAAAAADAAMAtwAAAPcCAAAAAA==&#10;">
                  <v:stroke endarrow="classic" endarrowwidth="narrow"/>
                </v:line>
                <v:shape id="Freeform 428" o:spid="_x0000_s1457" style="position:absolute;left:2813;top:8421;width:435;height:444;rotation:-90;flip:y;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8XExwAAAN0AAAAPAAAAZHJzL2Rvd25yZXYueG1sRI9BawIx&#10;EIXvhf6HMAVvNesKtd0apSiCXoTa9tDbsBk3aTeTZRN1/fedg9DbDO/Ne9/Ml0No1Zn65CMbmIwL&#10;UMR1tJ4bA58fm8dnUCkjW2wjk4ErJVgu7u/mWNl44Xc6H3KjJIRThQZczl2ldaodBUzj2BGLdox9&#10;wCxr32jb40XCQ6vLonjSAT1Lg8OOVo7q38MpGPj+8utVPM523WQz9Y0r7Xr/82LM6GF4ewWVacj/&#10;5tv11gr+rBR++UZG0Is/AAAA//8DAFBLAQItABQABgAIAAAAIQDb4fbL7gAAAIUBAAATAAAAAAAA&#10;AAAAAAAAAAAAAABbQ29udGVudF9UeXBlc10ueG1sUEsBAi0AFAAGAAgAAAAhAFr0LFu/AAAAFQEA&#10;AAsAAAAAAAAAAAAAAAAAHwEAAF9yZWxzLy5yZWxzUEsBAi0AFAAGAAgAAAAhAFA7xcTHAAAA3QAA&#10;AA8AAAAAAAAAAAAAAAAABwIAAGRycy9kb3ducmV2LnhtbFBLBQYAAAAAAwADALcAAAD7AgAAAAA=&#10;" path="m432,576l432,,,e" filled="f">
                  <v:stroke endarrow="classic" endarrowwidth="narrow"/>
                  <v:path arrowok="t" o:connecttype="custom" o:connectlocs="435,444;435,0;0,0" o:connectangles="0,0,0"/>
                </v:shape>
                <v:shape id="Freeform 429" o:spid="_x0000_s1458" style="position:absolute;left:3631;top:8387;width:276;height:458;flip:y;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gxNxAAAAN0AAAAPAAAAZHJzL2Rvd25yZXYueG1sRE9La8JA&#10;EL4L/Q/LFHqrG1PQEl2ltCjxWBuwvQ3ZMQnNzobs5mF+vVsoeJuP7zmb3Whq0VPrKssKFvMIBHFu&#10;dcWFguxr//wKwnlkjbVlUnAlB7vtw2yDibYDf1J/8oUIIewSVFB63yRSurwkg25uG+LAXWxr0AfY&#10;FlK3OIRwU8s4ipbSYMWhocSG3kvKf0+dUfCdpeeue8l+8HCuzccKp+M0Tko9PY5vaxCeRn8X/7tT&#10;Heav4gX8fRNOkNsbAAAA//8DAFBLAQItABQABgAIAAAAIQDb4fbL7gAAAIUBAAATAAAAAAAAAAAA&#10;AAAAAAAAAABbQ29udGVudF9UeXBlc10ueG1sUEsBAi0AFAAGAAgAAAAhAFr0LFu/AAAAFQEAAAsA&#10;AAAAAAAAAAAAAAAAHwEAAF9yZWxzLy5yZWxzUEsBAi0AFAAGAAgAAAAhAMrmDE3EAAAA3QAAAA8A&#10;AAAAAAAAAAAAAAAABwIAAGRycy9kb3ducmV2LnhtbFBLBQYAAAAAAwADALcAAAD4AgAAAAA=&#10;" path="m432,576l432,,,e" filled="f">
                  <v:stroke endarrow="classic" endarrowwidth="narrow"/>
                  <v:path arrowok="t" o:connecttype="custom" o:connectlocs="276,458;276,0;0,0" o:connectangles="0,0,0"/>
                </v:shape>
                <v:shape id="Freeform 430" o:spid="_x0000_s1459" style="position:absolute;left:1751;top:7901;width:399;height:443;rotation:-90;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WlXwwAAAN0AAAAPAAAAZHJzL2Rvd25yZXYueG1sRE9Na8JA&#10;EL0X/A/LCL3VjTm0krqKiKI9Vhv0OM2OSTA7G3dXk/57VxB6m8f7nOm8N424kfO1ZQXjUQKCuLC6&#10;5lLBz379NgHhA7LGxjIp+CMP89ngZYqZth1/020XShFD2GeooAqhzaT0RUUG/ci2xJE7WWcwROhK&#10;qR12Mdw0Mk2Sd2mw5thQYUvLiorz7moUTC5NfsiXK9mdjgvcrGo3/kp+lXod9otPEIH68C9+urc6&#10;zv9IU3h8E0+QszsAAAD//wMAUEsBAi0AFAAGAAgAAAAhANvh9svuAAAAhQEAABMAAAAAAAAAAAAA&#10;AAAAAAAAAFtDb250ZW50X1R5cGVzXS54bWxQSwECLQAUAAYACAAAACEAWvQsW78AAAAVAQAACwAA&#10;AAAAAAAAAAAAAAAfAQAAX3JlbHMvLnJlbHNQSwECLQAUAAYACAAAACEAUgVpV8MAAADdAAAADwAA&#10;AAAAAAAAAAAAAAAHAgAAZHJzL2Rvd25yZXYueG1sUEsFBgAAAAADAAMAtwAAAPcCAAAAAA==&#10;" path="m432,576l432,,,e" filled="f">
                  <v:stroke endarrow="classic" endarrowwidth="narrow"/>
                  <v:path arrowok="t" o:connecttype="custom" o:connectlocs="399,443;399,0;0,0" o:connectangles="0,0,0"/>
                </v:shape>
                <v:line id="Line 431" o:spid="_x0000_s1460" style="position:absolute;visibility:visible;mso-wrap-style:square" from="2758,8377" to="3238,8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xAAAAN0AAAAPAAAAZHJzL2Rvd25yZXYueG1sRE9NawIx&#10;EL0X/A9hCr0UzdaC1dUoUljooQhaD3obNuNm62ayTVJ3++8bQfA2j/c5i1VvG3EhH2rHCl5GGQji&#10;0umaKwX7r2I4BREissbGMSn4owCr5eBhgbl2HW/psouVSCEcclRgYmxzKUNpyGIYuZY4cSfnLcYE&#10;fSW1xy6F20aOs2wiLdacGgy29G6oPO9+rQLvY6jPxezYHX6+J8Wm+OyfTanU02O/noOI1Me7+Ob+&#10;0Gn+2/gVrt+kE+TyHwAA//8DAFBLAQItABQABgAIAAAAIQDb4fbL7gAAAIUBAAATAAAAAAAAAAAA&#10;AAAAAAAAAABbQ29udGVudF9UeXBlc10ueG1sUEsBAi0AFAAGAAgAAAAhAFr0LFu/AAAAFQEAAAsA&#10;AAAAAAAAAAAAAAAAHwEAAF9yZWxzLy5yZWxzUEsBAi0AFAAGAAgAAAAhAD79H7nEAAAA3QAAAA8A&#10;AAAAAAAAAAAAAAAABwIAAGRycy9kb3ducmV2LnhtbFBLBQYAAAAAAwADALcAAAD4AgAAAAA=&#10;">
                  <v:stroke endarrow="classic" endarrowwidth="narrow"/>
                </v:line>
                <v:line id="Line 432" o:spid="_x0000_s1461" style="position:absolute;visibility:visible;mso-wrap-style:square" from="2486,8377" to="2758,8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IfNxAAAAN0AAAAPAAAAZHJzL2Rvd25yZXYueG1sRE9NawIx&#10;EL0X/A9hCr0UzVaK1dUoUljooQhaD3obNuNm62ayTVJ3++8bQfA2j/c5i1VvG3EhH2rHCl5GGQji&#10;0umaKwX7r2I4BREissbGMSn4owCr5eBhgbl2HW/psouVSCEcclRgYmxzKUNpyGIYuZY4cSfnLcYE&#10;fSW1xy6F20aOs2wiLdacGgy29G6oPO9+rQLvY6jPxezYHX6+J8Wm+OyfTanU02O/noOI1Me7+Ob+&#10;0Gn+2/gVrt+kE+TyHwAA//8DAFBLAQItABQABgAIAAAAIQDb4fbL7gAAAIUBAAATAAAAAAAAAAAA&#10;AAAAAAAAAABbQ29udGVudF9UeXBlc10ueG1sUEsBAi0AFAAGAAgAAAAhAFr0LFu/AAAAFQEAAAsA&#10;AAAAAAAAAAAAAAAAHwEAAF9yZWxzLy5yZWxzUEsBAi0AFAAGAAgAAAAhALEUh83EAAAA3QAAAA8A&#10;AAAAAAAAAAAAAAAABwIAAGRycy9kb3ducmV2LnhtbFBLBQYAAAAAAwADALcAAAD4AgAAAAA=&#10;">
                  <v:stroke endarrow="classic" endarrowwidth="narrow"/>
                </v:line>
                <v:line id="Line 433" o:spid="_x0000_s1462" style="position:absolute;visibility:visible;mso-wrap-style:square" from="3640,8377" to="4253,8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CJWxAAAAN0AAAAPAAAAZHJzL2Rvd25yZXYueG1sRE9NawIx&#10;EL0X/A9hCr0UzVao1dUoUljooQhaD3obNuNm62ayTVJ3++8bQfA2j/c5i1VvG3EhH2rHCl5GGQji&#10;0umaKwX7r2I4BREissbGMSn4owCr5eBhgbl2HW/psouVSCEcclRgYmxzKUNpyGIYuZY4cSfnLcYE&#10;fSW1xy6F20aOs2wiLdacGgy29G6oPO9+rQLvY6jPxezYHX6+J8Wm+OyfTanU02O/noOI1Me7+Ob+&#10;0Gn+2/gVrt+kE+TyHwAA//8DAFBLAQItABQABgAIAAAAIQDb4fbL7gAAAIUBAAATAAAAAAAAAAAA&#10;AAAAAAAAAABbQ29udGVudF9UeXBlc10ueG1sUEsBAi0AFAAGAAgAAAAhAFr0LFu/AAAAFQEAAAsA&#10;AAAAAAAAAAAAAAAAHwEAAF9yZWxzLy5yZWxzUEsBAi0AFAAGAAgAAAAhAN5YIlbEAAAA3QAAAA8A&#10;AAAAAAAAAAAAAAAABwIAAGRycy9kb3ducmV2LnhtbFBLBQYAAAAAAwADALcAAAD4AgAAAAA=&#10;">
                  <v:stroke endarrow="classic" endarrowwidth="narrow"/>
                </v:line>
                <v:line id="Line 434" o:spid="_x0000_s1463" style="position:absolute;visibility:visible;mso-wrap-style:square" from="1789,8377" to="2121,8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rwhxAAAAN0AAAAPAAAAZHJzL2Rvd25yZXYueG1sRE9NawIx&#10;EL0X+h/CFHoRzephbVejiLDgoRS0PbS3YTPdbN1M1iS6239vBKG3ebzPWa4H24oL+dA4VjCdZCCI&#10;K6cbrhV8fpTjFxAhImtsHZOCPwqwXj0+LLHQruc9XQ6xFimEQ4EKTIxdIWWoDFkME9cRJ+7HeYsx&#10;QV9L7bFP4baVsyzLpcWGU4PBjraGquPhbBV4H0NzLF+/+6/Tb16+l2/DyFRKPT8NmwWISEP8F9/d&#10;O53mz2c53L5JJ8jVFQAA//8DAFBLAQItABQABgAIAAAAIQDb4fbL7gAAAIUBAAATAAAAAAAAAAAA&#10;AAAAAAAAAABbQ29udGVudF9UeXBlc10ueG1sUEsBAi0AFAAGAAgAAAAhAFr0LFu/AAAAFQEAAAsA&#10;AAAAAAAAAAAAAAAAHwEAAF9yZWxzLy5yZWxzUEsBAi0AFAAGAAgAAAAhAC6KvCHEAAAA3QAAAA8A&#10;AAAAAAAAAAAAAAAABwIAAGRycy9kb3ducmV2LnhtbFBLBQYAAAAAAwADALcAAAD4AgAAAAA=&#10;">
                  <v:stroke endarrow="classic" endarrowwidth="narrow"/>
                </v:line>
                <v:line id="Line 435" o:spid="_x0000_s1464" style="position:absolute;visibility:visible;mso-wrap-style:square" from="1352,8377" to="1684,8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hm6xAAAAN0AAAAPAAAAZHJzL2Rvd25yZXYueG1sRE9NawIx&#10;EL0X/A9hBC9Fs3rQuhpFCgseSqHag96GzbhZ3Uy2SXS3/74pFHqbx/uc9ba3jXiQD7VjBdNJBoK4&#10;dLrmSsHnsRi/gAgRWWPjmBR8U4DtZvC0xly7jj/ocYiVSCEcclRgYmxzKUNpyGKYuJY4cRfnLcYE&#10;fSW1xy6F20bOsmwuLdacGgy29GqovB3uVoH3MdS3YnnuTl/XefFevPXPplRqNOx3KxCR+vgv/nPv&#10;dZq/mC3g95t0gtz8AAAA//8DAFBLAQItABQABgAIAAAAIQDb4fbL7gAAAIUBAAATAAAAAAAAAAAA&#10;AAAAAAAAAABbQ29udGVudF9UeXBlc10ueG1sUEsBAi0AFAAGAAgAAAAhAFr0LFu/AAAAFQEAAAsA&#10;AAAAAAAAAAAAAAAAHwEAAF9yZWxzLy5yZWxzUEsBAi0AFAAGAAgAAAAhAEHGGbrEAAAA3QAAAA8A&#10;AAAAAAAAAAAAAAAABwIAAGRycy9kb3ducmV2LnhtbFBLBQYAAAAAAwADALcAAAD4AgAAAAA=&#10;">
                  <v:stroke endarrow="classic" endarrowwidth="narrow"/>
                </v:line>
                <v:shape id="Text Box 436" o:spid="_x0000_s1465" type="#_x0000_t202" style="position:absolute;left:2107;top:8179;width:443;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sSuxQAAAN0AAAAPAAAAZHJzL2Rvd25yZXYueG1sRI9Pb8Iw&#10;DMXvk/YdIk/iNtL1sEFHQICEBNplwLSz1bh/tsapkqyUb48Pk7jZes/v/bxYja5TA4XYejbwMs1A&#10;EZfetlwb+DrvnmegYkK22HkmA1eKsFo+PiywsP7CRxpOqVYSwrFAA01KfaF1LBtyGKe+Jxat8sFh&#10;kjXU2ga8SLjrdJ5lr9phy9LQYE/bhsrf058zcB42cX/8SXN7qDY6/6g+8++wNmbyNK7fQSUa0938&#10;f723gv+WC658IyPo5Q0AAP//AwBQSwECLQAUAAYACAAAACEA2+H2y+4AAACFAQAAEwAAAAAAAAAA&#10;AAAAAAAAAAAAW0NvbnRlbnRfVHlwZXNdLnhtbFBLAQItABQABgAIAAAAIQBa9CxbvwAAABUBAAAL&#10;AAAAAAAAAAAAAAAAAB8BAABfcmVscy8ucmVsc1BLAQItABQABgAIAAAAIQCnJsSuxQAAAN0AAAAP&#10;AAAAAAAAAAAAAAAAAAcCAABkcnMvZG93bnJldi54bWxQSwUGAAAAAAMAAwC3AAAA+QIAAAAA&#10;">
                  <v:textbox inset="0,0,0,0">
                    <w:txbxContent>
                      <w:p w:rsidR="00A91066" w:rsidRDefault="00A91066" w:rsidP="005B6335">
                        <w:pPr>
                          <w:spacing w:before="20"/>
                          <w:jc w:val="center"/>
                          <w:rPr>
                            <w:sz w:val="18"/>
                          </w:rPr>
                        </w:pPr>
                        <w:r>
                          <w:rPr>
                            <w:i/>
                            <w:sz w:val="18"/>
                          </w:rPr>
                          <w:t>G</w:t>
                        </w:r>
                        <w:r>
                          <w:rPr>
                            <w:sz w:val="22"/>
                            <w:vertAlign w:val="subscript"/>
                          </w:rPr>
                          <w:t>1</w:t>
                        </w:r>
                      </w:p>
                    </w:txbxContent>
                  </v:textbox>
                </v:shape>
                <v:oval id="Oval 437" o:spid="_x0000_s1466" style="position:absolute;left:1648;top:8291;width:166;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uDNwwAAAN0AAAAPAAAAZHJzL2Rvd25yZXYueG1sRE9Na8JA&#10;EL0L/Q/LFHozGw3aNnUVqRTswYNpex+yYxLMzobsNKb/3hUK3ubxPme1GV2rBupD49nALElBEZfe&#10;NlwZ+P76mL6ACoJssfVMBv4owGb9MFlhbv2FjzQUUqkYwiFHA7VIl2sdypochsR3xJE7+d6hRNhX&#10;2vZ4ieGu1fM0XWqHDceGGjt6r6k8F7/OwK7aFstBZ7LITru9LM4/h89sZszT47h9AyU0yl38797b&#10;OP95/gq3b+IJen0FAAD//wMAUEsBAi0AFAAGAAgAAAAhANvh9svuAAAAhQEAABMAAAAAAAAAAAAA&#10;AAAAAAAAAFtDb250ZW50X1R5cGVzXS54bWxQSwECLQAUAAYACAAAACEAWvQsW78AAAAVAQAACwAA&#10;AAAAAAAAAAAAAAAfAQAAX3JlbHMvLnJlbHNQSwECLQAUAAYACAAAACEA5gbgzcMAAADdAAAADwAA&#10;AAAAAAAAAAAAAAAHAgAAZHJzL2Rvd25yZXYueG1sUEsFBgAAAAADAAMAtwAAAPcCAAAAAA==&#10;"/>
                <v:line id="Line 438" o:spid="_x0000_s1467" style="position:absolute;visibility:visible;mso-wrap-style:square" from="1798,8585" to="1939,8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lH6xgAAAN0AAAAPAAAAZHJzL2Rvd25yZXYueG1sRI9BTwIx&#10;EIXvJv6HZky8SRdIFBcKMYKJxAMB+QHDdtyubKebtsLKr2cOJt5m8t68981s0ftWnSimJrCB4aAA&#10;RVwF23BtYP/59jABlTKyxTYwGfilBIv57c0MSxvOvKXTLtdKQjiVaMDl3JVap8qRxzQIHbFoXyF6&#10;zLLGWtuIZwn3rR4VxaP22LA0OOzo1VF13P14A+t4+DgOL7XTB17HVbtZPif/bcz9Xf8yBZWpz//m&#10;v+t3K/hPY+GXb2QEPb8CAAD//wMAUEsBAi0AFAAGAAgAAAAhANvh9svuAAAAhQEAABMAAAAAAAAA&#10;AAAAAAAAAAAAAFtDb250ZW50X1R5cGVzXS54bWxQSwECLQAUAAYACAAAACEAWvQsW78AAAAVAQAA&#10;CwAAAAAAAAAAAAAAAAAfAQAAX3JlbHMvLnJlbHNQSwECLQAUAAYACAAAACEABRpR+sYAAADdAAAA&#10;DwAAAAAAAAAAAAAAAAAHAgAAZHJzL2Rvd25yZXYueG1sUEsFBgAAAAADAAMAtwAAAPoCAAAAAA==&#10;" strokeweight="1pt"/>
                <v:shape id="Text Box 439" o:spid="_x0000_s1468" type="#_x0000_t202" style="position:absolute;left:3223;top:8179;width:444;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fvuwgAAAN0AAAAPAAAAZHJzL2Rvd25yZXYueG1sRE9LawIx&#10;EL4X/A9hBG816wptXY2igmDppT7wPGxmH7qZLElc13/fFAq9zcf3nMWqN43oyPnasoLJOAFBnFtd&#10;c6ngfNq9foDwAVljY5kUPMnDajl4WWCm7YMP1B1DKWII+wwVVCG0mZQ+r8igH9uWOHKFdQZDhK6U&#10;2uEjhptGpknyJg3WHBsqbGlbUX473o2CU7fx+8M1zPRnsZHpV/GdXtxaqdGwX89BBOrDv/jPvddx&#10;/vt0Ar/fxBPk8gcAAP//AwBQSwECLQAUAAYACAAAACEA2+H2y+4AAACFAQAAEwAAAAAAAAAAAAAA&#10;AAAAAAAAW0NvbnRlbnRfVHlwZXNdLnhtbFBLAQItABQABgAIAAAAIQBa9CxbvwAAABUBAAALAAAA&#10;AAAAAAAAAAAAAB8BAABfcmVscy8ucmVsc1BLAQItABQABgAIAAAAIQCzxfvuwgAAAN0AAAAPAAAA&#10;AAAAAAAAAAAAAAcCAABkcnMvZG93bnJldi54bWxQSwUGAAAAAAMAAwC3AAAA9gIAAAAA&#10;">
                  <v:textbox inset="0,0,0,0">
                    <w:txbxContent>
                      <w:p w:rsidR="00A91066" w:rsidRDefault="00A91066" w:rsidP="005B6335">
                        <w:pPr>
                          <w:spacing w:before="20"/>
                          <w:jc w:val="center"/>
                          <w:rPr>
                            <w:sz w:val="18"/>
                          </w:rPr>
                        </w:pPr>
                        <w:r>
                          <w:rPr>
                            <w:i/>
                            <w:sz w:val="18"/>
                          </w:rPr>
                          <w:t>G</w:t>
                        </w:r>
                        <w:r>
                          <w:rPr>
                            <w:sz w:val="22"/>
                            <w:vertAlign w:val="subscript"/>
                          </w:rPr>
                          <w:t>2</w:t>
                        </w:r>
                      </w:p>
                    </w:txbxContent>
                  </v:textbox>
                </v:shape>
                <v:shape id="Text Box 440" o:spid="_x0000_s1469" type="#_x0000_t202" style="position:absolute;left:2116;top:7746;width:442;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2WZwgAAAN0AAAAPAAAAZHJzL2Rvd25yZXYueG1sRE9LawIx&#10;EL4X/A9hBG812y3YdjWKCgXFS9XS87CZfdjNZEniuv57Iwje5uN7zmzRm0Z05HxtWcHbOAFBnFtd&#10;c6ng9/j9+gnCB2SNjWVScCUPi/ngZYaZthfeU3cIpYgh7DNUUIXQZlL6vCKDfmxb4sgV1hkMEbpS&#10;aoeXGG4amSbJRBqsOTZU2NK6ovz/cDYKjt3Kb/an8KW3xUqmu+In/XNLpUbDfjkFEagPT/HDvdFx&#10;/sd7Cvdv4glyfgMAAP//AwBQSwECLQAUAAYACAAAACEA2+H2y+4AAACFAQAAEwAAAAAAAAAAAAAA&#10;AAAAAAAAW0NvbnRlbnRfVHlwZXNdLnhtbFBLAQItABQABgAIAAAAIQBa9CxbvwAAABUBAAALAAAA&#10;AAAAAAAAAAAAAB8BAABfcmVscy8ucmVsc1BLAQItABQABgAIAAAAIQBDF2WZwgAAAN0AAAAPAAAA&#10;AAAAAAAAAAAAAAcCAABkcnMvZG93bnJldi54bWxQSwUGAAAAAAMAAwC3AAAA9gIAAAAA&#10;">
                  <v:textbox inset="0,0,0,0">
                    <w:txbxContent>
                      <w:p w:rsidR="00A91066" w:rsidRDefault="00A91066" w:rsidP="005B6335">
                        <w:pPr>
                          <w:spacing w:before="20"/>
                          <w:jc w:val="center"/>
                          <w:rPr>
                            <w:sz w:val="18"/>
                          </w:rPr>
                        </w:pPr>
                        <w:r>
                          <w:rPr>
                            <w:i/>
                            <w:sz w:val="18"/>
                          </w:rPr>
                          <w:t>H</w:t>
                        </w:r>
                        <w:r>
                          <w:rPr>
                            <w:sz w:val="22"/>
                            <w:vertAlign w:val="subscript"/>
                          </w:rPr>
                          <w:t>1</w:t>
                        </w:r>
                      </w:p>
                    </w:txbxContent>
                  </v:textbox>
                </v:shape>
                <v:oval id="Oval 441" o:spid="_x0000_s1470" style="position:absolute;left:2733;top:8291;width:165;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0H6wwAAAN0AAAAPAAAAZHJzL2Rvd25yZXYueG1sRE9Na8JA&#10;EL0X+h+WEbzVjV3UEl1FKoI99NBo70N2TILZ2ZCdxvTfdwuF3ubxPmezG32rBupjE9jCfJaBIi6D&#10;a7iycDkfn15ARUF22AYmC98UYbd9fNhg7sKdP2gopFIphGOOFmqRLtc6ljV5jLPQESfuGnqPkmBf&#10;adfjPYX7Vj9n2VJ7bDg11NjRa03lrfjyFg7VvlgO2sjCXA8nWdw+39/M3NrpZNyvQQmN8i/+c59c&#10;mr8yBn6/SSfo7Q8AAAD//wMAUEsBAi0AFAAGAAgAAAAhANvh9svuAAAAhQEAABMAAAAAAAAAAAAA&#10;AAAAAAAAAFtDb250ZW50X1R5cGVzXS54bWxQSwECLQAUAAYACAAAACEAWvQsW78AAAAVAQAACwAA&#10;AAAAAAAAAAAAAAAfAQAAX3JlbHMvLnJlbHNQSwECLQAUAAYACAAAACEAAjdB+sMAAADdAAAADwAA&#10;AAAAAAAAAAAAAAAHAgAAZHJzL2Rvd25yZXYueG1sUEsFBgAAAAADAAMAtwAAAPcCAAAAAA==&#10;"/>
                <v:shape id="Freeform 442" o:spid="_x0000_s1471" style="position:absolute;left:2573;top:7910;width:1334;height:457;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1/xQAAAN0AAAAPAAAAZHJzL2Rvd25yZXYueG1sRI9Ba8JA&#10;EIXvBf/DMoKXohttUYmuYg2VeoyK5yE7ZoPZ2ZDdavLvu4VCbzO8N+97s952thYPan3lWMF0koAg&#10;LpyuuFRwOX+OlyB8QNZYOyYFPXnYbgYva0y1e3JOj1MoRQxhn6ICE0KTSukLQxb9xDXEUbu51mKI&#10;a1tK3eIzhttazpJkLi1WHAkGG9obKu6nbxshfXfY9TY7muSQX1/3l8x+5JlSo2G3W4EI1IV/89/1&#10;l471F2/v8PtNHEFufgAAAP//AwBQSwECLQAUAAYACAAAACEA2+H2y+4AAACFAQAAEwAAAAAAAAAA&#10;AAAAAAAAAAAAW0NvbnRlbnRfVHlwZXNdLnhtbFBLAQItABQABgAIAAAAIQBa9CxbvwAAABUBAAAL&#10;AAAAAAAAAAAAAAAAAB8BAABfcmVscy8ucmVsc1BLAQItABQABgAIAAAAIQD/rC1/xQAAAN0AAAAP&#10;AAAAAAAAAAAAAAAAAAcCAABkcnMvZG93bnJldi54bWxQSwUGAAAAAAMAAwC3AAAA+QIAAAAA&#10;" path="m432,576l432,,,e" filled="f">
                  <v:stroke endarrow="classic" endarrowwidth="narrow"/>
                  <v:path arrowok="t" o:connecttype="custom" o:connectlocs="1334,457;1334,0;0,0" o:connectangles="0,0,0"/>
                </v:shape>
                <v:shape id="Text Box 443" o:spid="_x0000_s1472" type="#_x0000_t202" style="position:absolute;left:3202;top:8665;width:444;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3twwAAAN0AAAAPAAAAZHJzL2Rvd25yZXYueG1sRE9LawIx&#10;EL4X+h/CFLzVbFdsdTWKCoLSS33gedjMPuxmsiRx3f77Rij0Nh/fc+bL3jSiI+drywrehgkI4tzq&#10;mksF59P2dQLCB2SNjWVS8EMelovnpzlm2t75QN0xlCKGsM9QQRVCm0np84oM+qFtiSNXWGcwROhK&#10;qR3eY7hpZJok79JgzbGhwpY2FeXfx5tRcOrWfne4hqneF2uZfhZf6cWtlBq89KsZiEB9+Bf/uXc6&#10;zv8YjeHxTTxBLn4BAAD//wMAUEsBAi0AFAAGAAgAAAAhANvh9svuAAAAhQEAABMAAAAAAAAAAAAA&#10;AAAAAAAAAFtDb250ZW50X1R5cGVzXS54bWxQSwECLQAUAAYACAAAACEAWvQsW78AAAAVAQAACwAA&#10;AAAAAAAAAAAAAAAfAQAAX3JlbHMvLnJlbHNQSwECLQAUAAYACAAAACEAzP797cMAAADdAAAADwAA&#10;AAAAAAAAAAAAAAAHAgAAZHJzL2Rvd25yZXYueG1sUEsFBgAAAAADAAMAtwAAAPcCAAAAAA==&#10;">
                  <v:textbox inset="0,0,0,0">
                    <w:txbxContent>
                      <w:p w:rsidR="00A91066" w:rsidRDefault="00A91066" w:rsidP="005B6335">
                        <w:pPr>
                          <w:spacing w:before="20"/>
                          <w:jc w:val="center"/>
                          <w:rPr>
                            <w:sz w:val="18"/>
                          </w:rPr>
                        </w:pPr>
                        <w:r>
                          <w:rPr>
                            <w:i/>
                            <w:sz w:val="18"/>
                          </w:rPr>
                          <w:t>H</w:t>
                        </w:r>
                        <w:r>
                          <w:rPr>
                            <w:sz w:val="22"/>
                            <w:vertAlign w:val="subscript"/>
                          </w:rPr>
                          <w:t>2</w:t>
                        </w:r>
                      </w:p>
                    </w:txbxContent>
                  </v:textbox>
                </v:shape>
                <v:shape id="Freeform 444" o:spid="_x0000_s1473" style="position:absolute;left:1721;top:8437;width:388;height:434;visibility:visible;mso-wrap-style:square;v-text-anchor:top" coordsize="115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0yVwwAAAN0AAAAPAAAAZHJzL2Rvd25yZXYueG1sRE9NawIx&#10;EL0L/Q9hCl5EE1saZTWKFIq99NC1UI/DZtwNbibLJtXtv28Kgrd5vM9Zbwffigv10QU2MJ8pEMRV&#10;sI5rA1+Ht+kSREzIFtvAZOCXImw3D6M1FjZc+ZMuZapFDuFYoIEmpa6QMlYNeYyz0BFn7hR6jynD&#10;vpa2x2sO9618UkpLj45zQ4MdvTZUncsfb6DWyu/V8awX8+Tc94fujpPdizHjx2G3ApFoSHfxzf1u&#10;8/zFs4b/b/IJcvMHAAD//wMAUEsBAi0AFAAGAAgAAAAhANvh9svuAAAAhQEAABMAAAAAAAAAAAAA&#10;AAAAAAAAAFtDb250ZW50X1R5cGVzXS54bWxQSwECLQAUAAYACAAAACEAWvQsW78AAAAVAQAACwAA&#10;AAAAAAAAAAAAAAAfAQAAX3JlbHMvLnJlbHNQSwECLQAUAAYACAAAACEAseNMlcMAAADdAAAADwAA&#10;AAAAAAAAAAAAAAAHAgAAZHJzL2Rvd25yZXYueG1sUEsFBgAAAAADAAMAtwAAAPcCAAAAAA==&#10;" path="m1152,432l,432,,e" filled="f">
                  <v:stroke endarrow="classic" endarrowwidth="narrow"/>
                  <v:path arrowok="t" o:connecttype="custom" o:connectlocs="388,434;0,434;0,0" o:connectangles="0,0,0"/>
                </v:shape>
                <v:shape id="Text Box 445" o:spid="_x0000_s1474" type="#_x0000_t202" style="position:absolute;left:2107;top:8665;width:443;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MYBwgAAAN0AAAAPAAAAZHJzL2Rvd25yZXYueG1sRE9LawIx&#10;EL4X+h/CCL3VrFvQdjWKFgTFi4/iedjMPtrNZEniuv57Iwi9zcf3nNmiN43oyPnasoLRMAFBnFtd&#10;c6ng57R+/wThA7LGxjIpuJGHxfz1ZYaZtlc+UHcMpYgh7DNUUIXQZlL6vCKDfmhb4sgV1hkMEbpS&#10;aofXGG4amSbJWBqsOTZU2NJ3Rfnf8WIUnLqV3xx+w5feFiuZ7op9enZLpd4G/XIKIlAf/sVP90bH&#10;+ZOPCTy+iSfI+R0AAP//AwBQSwECLQAUAAYACAAAACEA2+H2y+4AAACFAQAAEwAAAAAAAAAAAAAA&#10;AAAAAAAAW0NvbnRlbnRfVHlwZXNdLnhtbFBLAQItABQABgAIAAAAIQBa9CxbvwAAABUBAAALAAAA&#10;AAAAAAAAAAAAAB8BAABfcmVscy8ucmVsc1BLAQItABQABgAIAAAAIQBTYMYBwgAAAN0AAAAPAAAA&#10;AAAAAAAAAAAAAAcCAABkcnMvZG93bnJldi54bWxQSwUGAAAAAAMAAwC3AAAA9gIAAAAA&#10;">
                  <v:textbox inset="0,0,0,0">
                    <w:txbxContent>
                      <w:p w:rsidR="00A91066" w:rsidRDefault="00A91066" w:rsidP="005B6335">
                        <w:pPr>
                          <w:spacing w:before="20"/>
                          <w:jc w:val="center"/>
                          <w:rPr>
                            <w:sz w:val="18"/>
                          </w:rPr>
                        </w:pPr>
                        <w:r>
                          <w:rPr>
                            <w:i/>
                            <w:sz w:val="18"/>
                          </w:rPr>
                          <w:t>H</w:t>
                        </w:r>
                        <w:r>
                          <w:rPr>
                            <w:sz w:val="22"/>
                            <w:vertAlign w:val="subscript"/>
                          </w:rPr>
                          <w:t>3</w:t>
                        </w:r>
                      </w:p>
                    </w:txbxContent>
                  </v:textbox>
                </v:shape>
              </v:group>
            </w:pict>
          </mc:Fallback>
        </mc:AlternateContent>
      </w:r>
    </w:p>
    <w:p w:rsidR="005B6335" w:rsidRPr="00E8489D" w:rsidRDefault="005B6335" w:rsidP="005B6335">
      <w:pPr>
        <w:ind w:left="737"/>
        <w:rPr>
          <w:sz w:val="18"/>
          <w:lang w:val="de-AT"/>
        </w:rPr>
      </w:pPr>
    </w:p>
    <w:p w:rsidR="005B6335" w:rsidRPr="00E8489D" w:rsidRDefault="005B6335" w:rsidP="005B6335">
      <w:pPr>
        <w:ind w:left="737"/>
        <w:rPr>
          <w:sz w:val="18"/>
          <w:lang w:val="de-AT"/>
        </w:rPr>
      </w:pPr>
    </w:p>
    <w:p w:rsidR="005B6335" w:rsidRPr="00E8489D" w:rsidRDefault="005B6335" w:rsidP="005B6335">
      <w:pPr>
        <w:ind w:left="737"/>
        <w:rPr>
          <w:sz w:val="18"/>
          <w:lang w:val="de-AT"/>
        </w:rPr>
      </w:pPr>
    </w:p>
    <w:p w:rsidR="005B6335" w:rsidRPr="00E8489D" w:rsidRDefault="005B6335" w:rsidP="005B6335">
      <w:pPr>
        <w:ind w:left="737"/>
        <w:rPr>
          <w:sz w:val="18"/>
          <w:lang w:val="de-AT"/>
        </w:rPr>
      </w:pPr>
    </w:p>
    <w:p w:rsidR="005B6335" w:rsidRPr="00E8489D" w:rsidRDefault="005B6335" w:rsidP="005B6335">
      <w:pPr>
        <w:ind w:left="737"/>
        <w:rPr>
          <w:sz w:val="18"/>
          <w:lang w:val="de-AT"/>
        </w:rPr>
      </w:pPr>
    </w:p>
    <w:p w:rsidR="005B6335" w:rsidRPr="00E8489D" w:rsidRDefault="005B6335" w:rsidP="005B6335">
      <w:pPr>
        <w:ind w:left="737"/>
        <w:rPr>
          <w:sz w:val="18"/>
          <w:lang w:val="de-AT"/>
        </w:rPr>
      </w:pPr>
    </w:p>
    <w:p w:rsidR="005B6335" w:rsidRPr="00E8489D" w:rsidRDefault="005B6335" w:rsidP="005B6335">
      <w:pPr>
        <w:ind w:left="737"/>
        <w:rPr>
          <w:sz w:val="18"/>
          <w:lang w:val="de-AT"/>
        </w:rPr>
      </w:pPr>
    </w:p>
    <w:p w:rsidR="00437F17" w:rsidRDefault="00437F17" w:rsidP="005B6335">
      <w:pPr>
        <w:ind w:left="737"/>
        <w:rPr>
          <w:sz w:val="18"/>
          <w:lang w:val="de-AT"/>
        </w:rPr>
      </w:pPr>
    </w:p>
    <w:p w:rsidR="00437F17" w:rsidRPr="00CB2587" w:rsidRDefault="00437F17" w:rsidP="00437F17">
      <w:pPr>
        <w:spacing w:before="120" w:after="20"/>
        <w:ind w:left="340" w:hanging="340"/>
        <w:rPr>
          <w:sz w:val="18"/>
          <w:lang w:val="pl-PL"/>
        </w:rPr>
      </w:pPr>
      <w:r w:rsidRPr="00CB2587">
        <w:rPr>
          <w:b/>
          <w:sz w:val="18"/>
          <w:lang w:val="pl-PL"/>
        </w:rPr>
        <w:t>Bài 1</w:t>
      </w:r>
      <w:r>
        <w:rPr>
          <w:b/>
          <w:sz w:val="18"/>
          <w:lang w:val="pl-PL"/>
        </w:rPr>
        <w:t>7</w:t>
      </w:r>
      <w:r w:rsidRPr="00CB2587">
        <w:rPr>
          <w:b/>
          <w:sz w:val="18"/>
          <w:lang w:val="pl-PL"/>
        </w:rPr>
        <w:t>:</w:t>
      </w:r>
      <w:r w:rsidRPr="00CB2587">
        <w:rPr>
          <w:sz w:val="18"/>
          <w:lang w:val="pl-PL"/>
        </w:rPr>
        <w:t xml:space="preserve"> Cho hệ kín mô tả ở hình 1</w:t>
      </w:r>
      <w:r>
        <w:rPr>
          <w:sz w:val="18"/>
          <w:lang w:val="pl-PL"/>
        </w:rPr>
        <w:t>9</w:t>
      </w:r>
      <w:r w:rsidRPr="00CB2587">
        <w:rPr>
          <w:sz w:val="18"/>
          <w:lang w:val="pl-PL"/>
        </w:rPr>
        <w:t>.</w:t>
      </w:r>
    </w:p>
    <w:p w:rsidR="00437F17" w:rsidRPr="00CB2587" w:rsidRDefault="00437F17" w:rsidP="00437F17">
      <w:pPr>
        <w:numPr>
          <w:ilvl w:val="0"/>
          <w:numId w:val="162"/>
        </w:numPr>
        <w:spacing w:before="20" w:after="20" w:line="288" w:lineRule="auto"/>
        <w:jc w:val="both"/>
        <w:rPr>
          <w:sz w:val="18"/>
          <w:lang w:val="pl-PL"/>
        </w:rPr>
      </w:pPr>
      <w:r w:rsidRPr="00CB2587">
        <w:rPr>
          <w:sz w:val="18"/>
          <w:lang w:val="pl-PL"/>
        </w:rPr>
        <w:t xml:space="preserve">Hãy xác định hàm truyền đạt tương đương </w:t>
      </w:r>
      <w:r w:rsidRPr="00CB2587">
        <w:rPr>
          <w:i/>
          <w:iCs/>
          <w:spacing w:val="20"/>
          <w:sz w:val="18"/>
          <w:lang w:val="pl-PL"/>
        </w:rPr>
        <w:t>G</w:t>
      </w:r>
      <w:r w:rsidRPr="00CB2587">
        <w:rPr>
          <w:spacing w:val="20"/>
          <w:sz w:val="18"/>
          <w:lang w:val="pl-PL"/>
        </w:rPr>
        <w:t>(</w:t>
      </w:r>
      <w:r w:rsidRPr="00CB2587">
        <w:rPr>
          <w:i/>
          <w:iCs/>
          <w:spacing w:val="20"/>
          <w:sz w:val="18"/>
          <w:lang w:val="pl-PL"/>
        </w:rPr>
        <w:t>s</w:t>
      </w:r>
      <w:r w:rsidRPr="00CB2587">
        <w:rPr>
          <w:spacing w:val="20"/>
          <w:sz w:val="18"/>
          <w:lang w:val="pl-PL"/>
        </w:rPr>
        <w:t>)</w:t>
      </w:r>
      <w:r w:rsidRPr="00CB2587">
        <w:rPr>
          <w:sz w:val="18"/>
          <w:lang w:val="pl-PL"/>
        </w:rPr>
        <w:t xml:space="preserve"> của hệ.</w:t>
      </w:r>
    </w:p>
    <w:p w:rsidR="00437F17" w:rsidRPr="00CB2587" w:rsidRDefault="00437F17" w:rsidP="00437F17">
      <w:pPr>
        <w:numPr>
          <w:ilvl w:val="0"/>
          <w:numId w:val="162"/>
        </w:numPr>
        <w:spacing w:before="20" w:after="20" w:line="288" w:lineRule="auto"/>
        <w:jc w:val="both"/>
        <w:rPr>
          <w:sz w:val="18"/>
          <w:lang w:val="pl-PL"/>
        </w:rPr>
      </w:pPr>
      <w:r w:rsidRPr="00CB2587">
        <w:rPr>
          <w:sz w:val="18"/>
          <w:lang w:val="pl-PL"/>
        </w:rPr>
        <w:t xml:space="preserve">Biết rằng hàm truyền đạt tương đương </w:t>
      </w:r>
      <w:r w:rsidRPr="00CB2587">
        <w:rPr>
          <w:i/>
          <w:iCs/>
          <w:spacing w:val="20"/>
          <w:sz w:val="18"/>
          <w:lang w:val="pl-PL"/>
        </w:rPr>
        <w:t>G</w:t>
      </w:r>
      <w:r w:rsidRPr="00CB2587">
        <w:rPr>
          <w:spacing w:val="20"/>
          <w:sz w:val="18"/>
          <w:lang w:val="pl-PL"/>
        </w:rPr>
        <w:t>(</w:t>
      </w:r>
      <w:r w:rsidRPr="00CB2587">
        <w:rPr>
          <w:i/>
          <w:iCs/>
          <w:spacing w:val="20"/>
          <w:sz w:val="18"/>
          <w:lang w:val="pl-PL"/>
        </w:rPr>
        <w:t>s</w:t>
      </w:r>
      <w:r w:rsidRPr="00CB2587">
        <w:rPr>
          <w:spacing w:val="20"/>
          <w:sz w:val="18"/>
          <w:lang w:val="pl-PL"/>
        </w:rPr>
        <w:t>)</w:t>
      </w:r>
      <w:r w:rsidRPr="00CB2587">
        <w:rPr>
          <w:sz w:val="18"/>
          <w:lang w:val="pl-PL"/>
        </w:rPr>
        <w:t xml:space="preserve"> tìm được ở câu 1 có tất cả hai điểm cực </w:t>
      </w:r>
      <w:r w:rsidRPr="00CB2587">
        <w:rPr>
          <w:i/>
          <w:iCs/>
          <w:spacing w:val="20"/>
          <w:sz w:val="18"/>
          <w:lang w:val="pl-PL"/>
        </w:rPr>
        <w:t>s</w:t>
      </w:r>
      <w:r w:rsidRPr="00CB2587">
        <w:rPr>
          <w:spacing w:val="20"/>
          <w:sz w:val="22"/>
          <w:vertAlign w:val="subscript"/>
          <w:lang w:val="pl-PL"/>
        </w:rPr>
        <w:t>1</w:t>
      </w:r>
      <w:r w:rsidRPr="00CB2587">
        <w:rPr>
          <w:spacing w:val="20"/>
          <w:sz w:val="18"/>
          <w:lang w:val="pl-PL"/>
        </w:rPr>
        <w:t>=</w:t>
      </w:r>
      <w:r>
        <w:rPr>
          <w:spacing w:val="20"/>
          <w:sz w:val="18"/>
          <w:szCs w:val="18"/>
        </w:rPr>
        <w:sym w:font="Symbol" w:char="F02D"/>
      </w:r>
      <w:r w:rsidRPr="00CB2587">
        <w:rPr>
          <w:spacing w:val="20"/>
          <w:sz w:val="18"/>
          <w:lang w:val="pl-PL"/>
        </w:rPr>
        <w:t xml:space="preserve">1, </w:t>
      </w:r>
      <w:r w:rsidRPr="00CB2587">
        <w:rPr>
          <w:i/>
          <w:iCs/>
          <w:spacing w:val="20"/>
          <w:sz w:val="18"/>
          <w:lang w:val="pl-PL"/>
        </w:rPr>
        <w:t>s</w:t>
      </w:r>
      <w:r w:rsidRPr="00CB2587">
        <w:rPr>
          <w:spacing w:val="20"/>
          <w:sz w:val="22"/>
          <w:vertAlign w:val="subscript"/>
          <w:lang w:val="pl-PL"/>
        </w:rPr>
        <w:t>2</w:t>
      </w:r>
      <w:r w:rsidRPr="00CB2587">
        <w:rPr>
          <w:spacing w:val="20"/>
          <w:sz w:val="18"/>
          <w:lang w:val="pl-PL"/>
        </w:rPr>
        <w:t>=</w:t>
      </w:r>
      <w:r>
        <w:rPr>
          <w:spacing w:val="20"/>
          <w:sz w:val="18"/>
          <w:szCs w:val="18"/>
        </w:rPr>
        <w:sym w:font="Symbol" w:char="F02D"/>
      </w:r>
      <w:r w:rsidRPr="00CB2587">
        <w:rPr>
          <w:spacing w:val="20"/>
          <w:sz w:val="18"/>
          <w:lang w:val="pl-PL"/>
        </w:rPr>
        <w:t>2,</w:t>
      </w:r>
      <w:r w:rsidRPr="00CB2587">
        <w:rPr>
          <w:sz w:val="18"/>
          <w:lang w:val="pl-PL"/>
        </w:rPr>
        <w:t xml:space="preserve"> một điểm không </w:t>
      </w:r>
      <w:r w:rsidRPr="00CB2587">
        <w:rPr>
          <w:i/>
          <w:iCs/>
          <w:spacing w:val="20"/>
          <w:sz w:val="18"/>
          <w:lang w:val="pl-PL"/>
        </w:rPr>
        <w:t>s</w:t>
      </w:r>
      <w:r w:rsidRPr="00CB2587">
        <w:rPr>
          <w:spacing w:val="20"/>
          <w:sz w:val="22"/>
          <w:vertAlign w:val="subscript"/>
          <w:lang w:val="pl-PL"/>
        </w:rPr>
        <w:t>3</w:t>
      </w:r>
      <w:r w:rsidRPr="00CB2587">
        <w:rPr>
          <w:spacing w:val="20"/>
          <w:sz w:val="18"/>
          <w:lang w:val="pl-PL"/>
        </w:rPr>
        <w:t>=1</w:t>
      </w:r>
      <w:r w:rsidRPr="00CB2587">
        <w:rPr>
          <w:sz w:val="18"/>
          <w:lang w:val="pl-PL"/>
        </w:rPr>
        <w:t xml:space="preserve"> và hệ số khuếch đại tĩnh </w:t>
      </w:r>
      <w:r w:rsidRPr="00CB2587">
        <w:rPr>
          <w:i/>
          <w:iCs/>
          <w:spacing w:val="20"/>
          <w:sz w:val="18"/>
          <w:lang w:val="pl-PL"/>
        </w:rPr>
        <w:t>G</w:t>
      </w:r>
      <w:r w:rsidRPr="00CB2587">
        <w:rPr>
          <w:spacing w:val="20"/>
          <w:sz w:val="18"/>
          <w:lang w:val="pl-PL"/>
        </w:rPr>
        <w:t>(0)=3.</w:t>
      </w:r>
      <w:r w:rsidRPr="00CB2587">
        <w:rPr>
          <w:sz w:val="18"/>
          <w:lang w:val="pl-PL"/>
        </w:rPr>
        <w:t xml:space="preserve"> Hãy xác định và vẽ đồ thị hàm quá độ </w:t>
      </w:r>
      <w:r w:rsidRPr="00CB2587">
        <w:rPr>
          <w:i/>
          <w:iCs/>
          <w:spacing w:val="20"/>
          <w:sz w:val="18"/>
          <w:lang w:val="pl-PL"/>
        </w:rPr>
        <w:t>h</w:t>
      </w:r>
      <w:r w:rsidRPr="00CB2587">
        <w:rPr>
          <w:spacing w:val="20"/>
          <w:sz w:val="18"/>
          <w:lang w:val="pl-PL"/>
        </w:rPr>
        <w:t>(</w:t>
      </w:r>
      <w:r w:rsidRPr="00CB2587">
        <w:rPr>
          <w:i/>
          <w:iCs/>
          <w:spacing w:val="20"/>
          <w:sz w:val="18"/>
          <w:lang w:val="pl-PL"/>
        </w:rPr>
        <w:t>t</w:t>
      </w:r>
      <w:r w:rsidRPr="00CB2587">
        <w:rPr>
          <w:spacing w:val="20"/>
          <w:sz w:val="18"/>
          <w:lang w:val="pl-PL"/>
        </w:rPr>
        <w:t>)</w:t>
      </w:r>
      <w:r w:rsidRPr="00CB2587">
        <w:rPr>
          <w:sz w:val="18"/>
          <w:lang w:val="pl-PL"/>
        </w:rPr>
        <w:t xml:space="preserve"> của nó và chỉ ra tính pha không cực tiểu của hệ có thể được nhận biết từ dạng đồ thị </w:t>
      </w:r>
      <w:r w:rsidRPr="00CB2587">
        <w:rPr>
          <w:i/>
          <w:iCs/>
          <w:spacing w:val="20"/>
          <w:sz w:val="18"/>
          <w:lang w:val="pl-PL"/>
        </w:rPr>
        <w:t>h</w:t>
      </w:r>
      <w:r w:rsidRPr="00CB2587">
        <w:rPr>
          <w:spacing w:val="20"/>
          <w:sz w:val="18"/>
          <w:lang w:val="pl-PL"/>
        </w:rPr>
        <w:t>(</w:t>
      </w:r>
      <w:r w:rsidRPr="00CB2587">
        <w:rPr>
          <w:i/>
          <w:iCs/>
          <w:spacing w:val="20"/>
          <w:sz w:val="18"/>
          <w:lang w:val="pl-PL"/>
        </w:rPr>
        <w:t>t</w:t>
      </w:r>
      <w:r w:rsidRPr="00CB2587">
        <w:rPr>
          <w:spacing w:val="20"/>
          <w:sz w:val="18"/>
          <w:lang w:val="pl-PL"/>
        </w:rPr>
        <w:t>)</w:t>
      </w:r>
      <w:r w:rsidRPr="00CB2587">
        <w:rPr>
          <w:sz w:val="18"/>
          <w:lang w:val="pl-PL"/>
        </w:rPr>
        <w:t xml:space="preserve"> như thế nào?</w:t>
      </w:r>
    </w:p>
    <w:p w:rsidR="00437F17" w:rsidRPr="00CB2587" w:rsidRDefault="00437F17" w:rsidP="00437F17">
      <w:pPr>
        <w:ind w:left="737"/>
        <w:rPr>
          <w:sz w:val="18"/>
          <w:lang w:val="pl-PL"/>
        </w:rPr>
      </w:pPr>
    </w:p>
    <w:p w:rsidR="00437F17" w:rsidRPr="00CB2587" w:rsidRDefault="002E730D" w:rsidP="00437F17">
      <w:pPr>
        <w:ind w:left="737"/>
        <w:rPr>
          <w:sz w:val="18"/>
          <w:lang w:val="pl-PL"/>
        </w:rPr>
      </w:pPr>
      <w:r>
        <w:rPr>
          <w:noProof/>
        </w:rPr>
        <mc:AlternateContent>
          <mc:Choice Requires="wpg">
            <w:drawing>
              <wp:anchor distT="0" distB="0" distL="114300" distR="114300" simplePos="0" relativeHeight="251625984" behindDoc="0" locked="0" layoutInCell="1" allowOverlap="1">
                <wp:simplePos x="0" y="0"/>
                <wp:positionH relativeFrom="column">
                  <wp:posOffset>377190</wp:posOffset>
                </wp:positionH>
                <wp:positionV relativeFrom="paragraph">
                  <wp:posOffset>8255</wp:posOffset>
                </wp:positionV>
                <wp:extent cx="2273935" cy="867410"/>
                <wp:effectExtent l="0" t="0" r="0" b="0"/>
                <wp:wrapNone/>
                <wp:docPr id="1688" name="Group 4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3935" cy="867410"/>
                          <a:chOff x="1161" y="9620"/>
                          <a:chExt cx="3581" cy="1366"/>
                        </a:xfrm>
                      </wpg:grpSpPr>
                      <wps:wsp>
                        <wps:cNvPr id="1689" name="Text Box 447"/>
                        <wps:cNvSpPr txBox="1">
                          <a:spLocks noChangeArrowheads="1"/>
                        </wps:cNvSpPr>
                        <wps:spPr bwMode="auto">
                          <a:xfrm>
                            <a:off x="1161" y="10676"/>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437F17">
                              <w:pPr>
                                <w:jc w:val="center"/>
                                <w:rPr>
                                  <w:i/>
                                </w:rPr>
                              </w:pPr>
                              <w:r>
                                <w:rPr>
                                  <w:sz w:val="18"/>
                                  <w:szCs w:val="18"/>
                                </w:rPr>
                                <w:t>Hình 19</w:t>
                              </w:r>
                            </w:p>
                          </w:txbxContent>
                        </wps:txbx>
                        <wps:bodyPr rot="0" vert="horz" wrap="square" lIns="0" tIns="0" rIns="0" bIns="0" anchor="t" anchorCtr="0" upright="1">
                          <a:noAutofit/>
                        </wps:bodyPr>
                      </wps:wsp>
                      <wps:wsp>
                        <wps:cNvPr id="1690" name="Text Box 448"/>
                        <wps:cNvSpPr txBox="1">
                          <a:spLocks noChangeArrowheads="1"/>
                        </wps:cNvSpPr>
                        <wps:spPr bwMode="auto">
                          <a:xfrm>
                            <a:off x="1262" y="9658"/>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437F17">
                              <w:pPr>
                                <w:rPr>
                                  <w:i/>
                                </w:rPr>
                              </w:pPr>
                              <w:r>
                                <w:rPr>
                                  <w:i/>
                                  <w:sz w:val="18"/>
                                  <w:szCs w:val="18"/>
                                </w:rPr>
                                <w:t>u</w:t>
                              </w:r>
                              <w:r>
                                <w:rPr>
                                  <w:sz w:val="18"/>
                                  <w:szCs w:val="18"/>
                                </w:rPr>
                                <w:t xml:space="preserve"> </w:t>
                              </w:r>
                            </w:p>
                          </w:txbxContent>
                        </wps:txbx>
                        <wps:bodyPr rot="0" vert="horz" wrap="square" lIns="0" tIns="0" rIns="0" bIns="0" anchor="t" anchorCtr="0" upright="1">
                          <a:noAutofit/>
                        </wps:bodyPr>
                      </wps:wsp>
                      <wps:wsp>
                        <wps:cNvPr id="1691" name="Text Box 449"/>
                        <wps:cNvSpPr txBox="1">
                          <a:spLocks noChangeArrowheads="1"/>
                        </wps:cNvSpPr>
                        <wps:spPr bwMode="auto">
                          <a:xfrm>
                            <a:off x="4355" y="9620"/>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437F17">
                              <w:pPr>
                                <w:jc w:val="right"/>
                                <w:rPr>
                                  <w:i/>
                                </w:rPr>
                              </w:pPr>
                              <w:r>
                                <w:rPr>
                                  <w:i/>
                                  <w:sz w:val="18"/>
                                  <w:szCs w:val="18"/>
                                </w:rPr>
                                <w:t>y</w:t>
                              </w:r>
                              <w:r>
                                <w:rPr>
                                  <w:sz w:val="18"/>
                                  <w:szCs w:val="18"/>
                                </w:rPr>
                                <w:t xml:space="preserve"> </w:t>
                              </w:r>
                            </w:p>
                          </w:txbxContent>
                        </wps:txbx>
                        <wps:bodyPr rot="0" vert="horz" wrap="square" lIns="0" tIns="0" rIns="0" bIns="0" anchor="t" anchorCtr="0" upright="1">
                          <a:noAutofit/>
                        </wps:bodyPr>
                      </wps:wsp>
                      <wps:wsp>
                        <wps:cNvPr id="1692" name="Line 450"/>
                        <wps:cNvCnPr>
                          <a:cxnSpLocks noChangeShapeType="1"/>
                        </wps:cNvCnPr>
                        <wps:spPr bwMode="auto">
                          <a:xfrm>
                            <a:off x="2617" y="9910"/>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93" name="Line 451"/>
                        <wps:cNvCnPr>
                          <a:cxnSpLocks noChangeShapeType="1"/>
                        </wps:cNvCnPr>
                        <wps:spPr bwMode="auto">
                          <a:xfrm>
                            <a:off x="4202" y="9910"/>
                            <a:ext cx="54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94" name="Line 452"/>
                        <wps:cNvCnPr>
                          <a:cxnSpLocks noChangeShapeType="1"/>
                        </wps:cNvCnPr>
                        <wps:spPr bwMode="auto">
                          <a:xfrm>
                            <a:off x="2067" y="9910"/>
                            <a:ext cx="22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95" name="Line 453"/>
                        <wps:cNvCnPr>
                          <a:cxnSpLocks noChangeShapeType="1"/>
                        </wps:cNvCnPr>
                        <wps:spPr bwMode="auto">
                          <a:xfrm>
                            <a:off x="3005" y="10077"/>
                            <a:ext cx="11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696" name="Line 454"/>
                        <wps:cNvCnPr>
                          <a:cxnSpLocks noChangeShapeType="1"/>
                        </wps:cNvCnPr>
                        <wps:spPr bwMode="auto">
                          <a:xfrm>
                            <a:off x="1232" y="9910"/>
                            <a:ext cx="51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97" name="Line 455"/>
                        <wps:cNvCnPr>
                          <a:cxnSpLocks noChangeShapeType="1"/>
                        </wps:cNvCnPr>
                        <wps:spPr bwMode="auto">
                          <a:xfrm flipV="1">
                            <a:off x="2915" y="9933"/>
                            <a:ext cx="0" cy="36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98" name="Line 456"/>
                        <wps:cNvCnPr>
                          <a:cxnSpLocks noChangeShapeType="1"/>
                        </wps:cNvCnPr>
                        <wps:spPr bwMode="auto">
                          <a:xfrm flipH="1">
                            <a:off x="2945" y="10345"/>
                            <a:ext cx="56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99" name="Freeform 457"/>
                        <wps:cNvSpPr>
                          <a:spLocks/>
                        </wps:cNvSpPr>
                        <wps:spPr bwMode="auto">
                          <a:xfrm>
                            <a:off x="2918" y="10368"/>
                            <a:ext cx="524" cy="397"/>
                          </a:xfrm>
                          <a:custGeom>
                            <a:avLst/>
                            <a:gdLst>
                              <a:gd name="T0" fmla="*/ 540 w 540"/>
                              <a:gd name="T1" fmla="*/ 360 h 360"/>
                              <a:gd name="T2" fmla="*/ 0 w 540"/>
                              <a:gd name="T3" fmla="*/ 360 h 360"/>
                              <a:gd name="T4" fmla="*/ 0 w 540"/>
                              <a:gd name="T5" fmla="*/ 0 h 360"/>
                            </a:gdLst>
                            <a:ahLst/>
                            <a:cxnLst>
                              <a:cxn ang="0">
                                <a:pos x="T0" y="T1"/>
                              </a:cxn>
                              <a:cxn ang="0">
                                <a:pos x="T2" y="T3"/>
                              </a:cxn>
                              <a:cxn ang="0">
                                <a:pos x="T4" y="T5"/>
                              </a:cxn>
                            </a:cxnLst>
                            <a:rect l="0" t="0" r="r" b="b"/>
                            <a:pathLst>
                              <a:path w="540" h="360">
                                <a:moveTo>
                                  <a:pt x="540" y="360"/>
                                </a:moveTo>
                                <a:lnTo>
                                  <a:pt x="0" y="36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0" name="Freeform 458"/>
                        <wps:cNvSpPr>
                          <a:spLocks/>
                        </wps:cNvSpPr>
                        <wps:spPr bwMode="auto">
                          <a:xfrm>
                            <a:off x="3802" y="9923"/>
                            <a:ext cx="540" cy="850"/>
                          </a:xfrm>
                          <a:custGeom>
                            <a:avLst/>
                            <a:gdLst>
                              <a:gd name="T0" fmla="*/ 540 w 540"/>
                              <a:gd name="T1" fmla="*/ 0 h 900"/>
                              <a:gd name="T2" fmla="*/ 540 w 540"/>
                              <a:gd name="T3" fmla="*/ 900 h 900"/>
                              <a:gd name="T4" fmla="*/ 0 w 540"/>
                              <a:gd name="T5" fmla="*/ 900 h 900"/>
                            </a:gdLst>
                            <a:ahLst/>
                            <a:cxnLst>
                              <a:cxn ang="0">
                                <a:pos x="T0" y="T1"/>
                              </a:cxn>
                              <a:cxn ang="0">
                                <a:pos x="T2" y="T3"/>
                              </a:cxn>
                              <a:cxn ang="0">
                                <a:pos x="T4" y="T5"/>
                              </a:cxn>
                            </a:cxnLst>
                            <a:rect l="0" t="0" r="r" b="b"/>
                            <a:pathLst>
                              <a:path w="540" h="900">
                                <a:moveTo>
                                  <a:pt x="540" y="0"/>
                                </a:moveTo>
                                <a:lnTo>
                                  <a:pt x="540" y="900"/>
                                </a:lnTo>
                                <a:lnTo>
                                  <a:pt x="0" y="90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1" name="Line 459"/>
                        <wps:cNvCnPr>
                          <a:cxnSpLocks noChangeShapeType="1"/>
                        </wps:cNvCnPr>
                        <wps:spPr bwMode="auto">
                          <a:xfrm flipH="1">
                            <a:off x="3802" y="10350"/>
                            <a:ext cx="54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02" name="Oval 460"/>
                        <wps:cNvSpPr>
                          <a:spLocks noChangeArrowheads="1"/>
                        </wps:cNvSpPr>
                        <wps:spPr bwMode="auto">
                          <a:xfrm>
                            <a:off x="2840" y="102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03" name="Line 461"/>
                        <wps:cNvCnPr>
                          <a:cxnSpLocks noChangeShapeType="1"/>
                        </wps:cNvCnPr>
                        <wps:spPr bwMode="auto">
                          <a:xfrm>
                            <a:off x="3006" y="9910"/>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04" name="Freeform 462"/>
                        <wps:cNvSpPr>
                          <a:spLocks/>
                        </wps:cNvSpPr>
                        <wps:spPr bwMode="auto">
                          <a:xfrm>
                            <a:off x="1462" y="9911"/>
                            <a:ext cx="599" cy="454"/>
                          </a:xfrm>
                          <a:custGeom>
                            <a:avLst/>
                            <a:gdLst>
                              <a:gd name="T0" fmla="*/ 0 w 180"/>
                              <a:gd name="T1" fmla="*/ 0 h 360"/>
                              <a:gd name="T2" fmla="*/ 0 w 180"/>
                              <a:gd name="T3" fmla="*/ 360 h 360"/>
                              <a:gd name="T4" fmla="*/ 180 w 180"/>
                              <a:gd name="T5" fmla="*/ 360 h 360"/>
                            </a:gdLst>
                            <a:ahLst/>
                            <a:cxnLst>
                              <a:cxn ang="0">
                                <a:pos x="T0" y="T1"/>
                              </a:cxn>
                              <a:cxn ang="0">
                                <a:pos x="T2" y="T3"/>
                              </a:cxn>
                              <a:cxn ang="0">
                                <a:pos x="T4" y="T5"/>
                              </a:cxn>
                            </a:cxnLst>
                            <a:rect l="0" t="0" r="r" b="b"/>
                            <a:pathLst>
                              <a:path w="180" h="360">
                                <a:moveTo>
                                  <a:pt x="0" y="0"/>
                                </a:moveTo>
                                <a:lnTo>
                                  <a:pt x="0" y="360"/>
                                </a:lnTo>
                                <a:lnTo>
                                  <a:pt x="180" y="36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5" name="Line 463"/>
                        <wps:cNvCnPr>
                          <a:cxnSpLocks noChangeShapeType="1"/>
                        </wps:cNvCnPr>
                        <wps:spPr bwMode="auto">
                          <a:xfrm>
                            <a:off x="2381" y="10346"/>
                            <a:ext cx="45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06" name="Line 464"/>
                        <wps:cNvCnPr>
                          <a:cxnSpLocks noChangeShapeType="1"/>
                        </wps:cNvCnPr>
                        <wps:spPr bwMode="auto">
                          <a:xfrm>
                            <a:off x="3646" y="9910"/>
                            <a:ext cx="22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07" name="Text Box 465"/>
                        <wps:cNvSpPr txBox="1">
                          <a:spLocks noChangeArrowheads="1"/>
                        </wps:cNvSpPr>
                        <wps:spPr bwMode="auto">
                          <a:xfrm>
                            <a:off x="1742" y="9751"/>
                            <a:ext cx="340" cy="317"/>
                          </a:xfrm>
                          <a:prstGeom prst="rect">
                            <a:avLst/>
                          </a:prstGeom>
                          <a:solidFill>
                            <a:srgbClr val="FFFFFF"/>
                          </a:solidFill>
                          <a:ln w="9525">
                            <a:solidFill>
                              <a:srgbClr val="000000"/>
                            </a:solidFill>
                            <a:miter lim="800000"/>
                            <a:headEnd/>
                            <a:tailEnd/>
                          </a:ln>
                        </wps:spPr>
                        <wps:txbx>
                          <w:txbxContent>
                            <w:p w:rsidR="00A91066" w:rsidRDefault="00A91066" w:rsidP="00437F17">
                              <w:pPr>
                                <w:jc w:val="center"/>
                                <w:rPr>
                                  <w:sz w:val="18"/>
                                  <w:szCs w:val="18"/>
                                </w:rPr>
                              </w:pPr>
                              <w:r>
                                <w:rPr>
                                  <w:i/>
                                  <w:sz w:val="18"/>
                                  <w:szCs w:val="18"/>
                                </w:rPr>
                                <w:t>G</w:t>
                              </w:r>
                              <w:r>
                                <w:rPr>
                                  <w:iCs/>
                                  <w:sz w:val="22"/>
                                  <w:szCs w:val="18"/>
                                  <w:vertAlign w:val="subscript"/>
                                </w:rPr>
                                <w:t>1</w:t>
                              </w:r>
                            </w:p>
                          </w:txbxContent>
                        </wps:txbx>
                        <wps:bodyPr rot="0" vert="horz" wrap="square" lIns="0" tIns="0" rIns="0" bIns="0" anchor="t" anchorCtr="0" upright="1">
                          <a:noAutofit/>
                        </wps:bodyPr>
                      </wps:wsp>
                      <wps:wsp>
                        <wps:cNvPr id="1708" name="Text Box 466"/>
                        <wps:cNvSpPr txBox="1">
                          <a:spLocks noChangeArrowheads="1"/>
                        </wps:cNvSpPr>
                        <wps:spPr bwMode="auto">
                          <a:xfrm>
                            <a:off x="2277" y="9751"/>
                            <a:ext cx="340" cy="317"/>
                          </a:xfrm>
                          <a:prstGeom prst="rect">
                            <a:avLst/>
                          </a:prstGeom>
                          <a:solidFill>
                            <a:srgbClr val="FFFFFF"/>
                          </a:solidFill>
                          <a:ln w="9525">
                            <a:solidFill>
                              <a:srgbClr val="000000"/>
                            </a:solidFill>
                            <a:miter lim="800000"/>
                            <a:headEnd/>
                            <a:tailEnd/>
                          </a:ln>
                        </wps:spPr>
                        <wps:txbx>
                          <w:txbxContent>
                            <w:p w:rsidR="00A91066" w:rsidRDefault="00A91066" w:rsidP="00437F17">
                              <w:pPr>
                                <w:jc w:val="center"/>
                                <w:rPr>
                                  <w:sz w:val="18"/>
                                  <w:szCs w:val="18"/>
                                </w:rPr>
                              </w:pPr>
                              <w:r>
                                <w:rPr>
                                  <w:i/>
                                  <w:sz w:val="18"/>
                                  <w:szCs w:val="18"/>
                                </w:rPr>
                                <w:t>G</w:t>
                              </w:r>
                              <w:r>
                                <w:rPr>
                                  <w:iCs/>
                                  <w:sz w:val="22"/>
                                  <w:szCs w:val="18"/>
                                  <w:vertAlign w:val="subscript"/>
                                </w:rPr>
                                <w:t>2</w:t>
                              </w:r>
                            </w:p>
                          </w:txbxContent>
                        </wps:txbx>
                        <wps:bodyPr rot="0" vert="horz" wrap="square" lIns="0" tIns="0" rIns="0" bIns="0" anchor="t" anchorCtr="0" upright="1">
                          <a:noAutofit/>
                        </wps:bodyPr>
                      </wps:wsp>
                      <wps:wsp>
                        <wps:cNvPr id="1709" name="Text Box 467"/>
                        <wps:cNvSpPr txBox="1">
                          <a:spLocks noChangeArrowheads="1"/>
                        </wps:cNvSpPr>
                        <wps:spPr bwMode="auto">
                          <a:xfrm>
                            <a:off x="3292" y="9751"/>
                            <a:ext cx="340" cy="317"/>
                          </a:xfrm>
                          <a:prstGeom prst="rect">
                            <a:avLst/>
                          </a:prstGeom>
                          <a:solidFill>
                            <a:srgbClr val="FFFFFF"/>
                          </a:solidFill>
                          <a:ln w="9525">
                            <a:solidFill>
                              <a:srgbClr val="000000"/>
                            </a:solidFill>
                            <a:miter lim="800000"/>
                            <a:headEnd/>
                            <a:tailEnd/>
                          </a:ln>
                        </wps:spPr>
                        <wps:txbx>
                          <w:txbxContent>
                            <w:p w:rsidR="00A91066" w:rsidRDefault="00A91066" w:rsidP="00437F17">
                              <w:pPr>
                                <w:jc w:val="center"/>
                                <w:rPr>
                                  <w:sz w:val="18"/>
                                  <w:szCs w:val="18"/>
                                </w:rPr>
                              </w:pPr>
                              <w:r>
                                <w:rPr>
                                  <w:i/>
                                  <w:sz w:val="18"/>
                                  <w:szCs w:val="18"/>
                                </w:rPr>
                                <w:t>G</w:t>
                              </w:r>
                              <w:r>
                                <w:rPr>
                                  <w:iCs/>
                                  <w:sz w:val="22"/>
                                  <w:szCs w:val="18"/>
                                  <w:vertAlign w:val="subscript"/>
                                </w:rPr>
                                <w:t>3</w:t>
                              </w:r>
                            </w:p>
                          </w:txbxContent>
                        </wps:txbx>
                        <wps:bodyPr rot="0" vert="horz" wrap="square" lIns="0" tIns="0" rIns="0" bIns="0" anchor="t" anchorCtr="0" upright="1">
                          <a:noAutofit/>
                        </wps:bodyPr>
                      </wps:wsp>
                      <wps:wsp>
                        <wps:cNvPr id="1710" name="Text Box 468"/>
                        <wps:cNvSpPr txBox="1">
                          <a:spLocks noChangeArrowheads="1"/>
                        </wps:cNvSpPr>
                        <wps:spPr bwMode="auto">
                          <a:xfrm>
                            <a:off x="3447" y="10191"/>
                            <a:ext cx="340" cy="317"/>
                          </a:xfrm>
                          <a:prstGeom prst="rect">
                            <a:avLst/>
                          </a:prstGeom>
                          <a:solidFill>
                            <a:srgbClr val="FFFFFF"/>
                          </a:solidFill>
                          <a:ln w="9525">
                            <a:solidFill>
                              <a:srgbClr val="000000"/>
                            </a:solidFill>
                            <a:miter lim="800000"/>
                            <a:headEnd/>
                            <a:tailEnd/>
                          </a:ln>
                        </wps:spPr>
                        <wps:txbx>
                          <w:txbxContent>
                            <w:p w:rsidR="00A91066" w:rsidRDefault="00A91066" w:rsidP="00437F17">
                              <w:pPr>
                                <w:jc w:val="center"/>
                                <w:rPr>
                                  <w:sz w:val="18"/>
                                  <w:szCs w:val="18"/>
                                </w:rPr>
                              </w:pPr>
                              <w:r>
                                <w:rPr>
                                  <w:i/>
                                  <w:sz w:val="18"/>
                                  <w:szCs w:val="18"/>
                                </w:rPr>
                                <w:t>G</w:t>
                              </w:r>
                              <w:r>
                                <w:rPr>
                                  <w:iCs/>
                                  <w:sz w:val="22"/>
                                  <w:szCs w:val="18"/>
                                  <w:vertAlign w:val="subscript"/>
                                </w:rPr>
                                <w:t>6</w:t>
                              </w:r>
                            </w:p>
                          </w:txbxContent>
                        </wps:txbx>
                        <wps:bodyPr rot="0" vert="horz" wrap="square" lIns="0" tIns="0" rIns="0" bIns="0" anchor="t" anchorCtr="0" upright="1">
                          <a:noAutofit/>
                        </wps:bodyPr>
                      </wps:wsp>
                      <wps:wsp>
                        <wps:cNvPr id="1711" name="Text Box 469"/>
                        <wps:cNvSpPr txBox="1">
                          <a:spLocks noChangeArrowheads="1"/>
                        </wps:cNvSpPr>
                        <wps:spPr bwMode="auto">
                          <a:xfrm>
                            <a:off x="3447" y="10614"/>
                            <a:ext cx="340" cy="317"/>
                          </a:xfrm>
                          <a:prstGeom prst="rect">
                            <a:avLst/>
                          </a:prstGeom>
                          <a:solidFill>
                            <a:srgbClr val="FFFFFF"/>
                          </a:solidFill>
                          <a:ln w="9525">
                            <a:solidFill>
                              <a:srgbClr val="000000"/>
                            </a:solidFill>
                            <a:miter lim="800000"/>
                            <a:headEnd/>
                            <a:tailEnd/>
                          </a:ln>
                        </wps:spPr>
                        <wps:txbx>
                          <w:txbxContent>
                            <w:p w:rsidR="00A91066" w:rsidRDefault="00A91066" w:rsidP="00437F17">
                              <w:pPr>
                                <w:jc w:val="center"/>
                                <w:rPr>
                                  <w:sz w:val="18"/>
                                  <w:szCs w:val="18"/>
                                </w:rPr>
                              </w:pPr>
                              <w:r>
                                <w:rPr>
                                  <w:i/>
                                  <w:sz w:val="18"/>
                                  <w:szCs w:val="18"/>
                                </w:rPr>
                                <w:t>G</w:t>
                              </w:r>
                              <w:r>
                                <w:rPr>
                                  <w:iCs/>
                                  <w:sz w:val="22"/>
                                  <w:szCs w:val="18"/>
                                  <w:vertAlign w:val="subscript"/>
                                </w:rPr>
                                <w:t>7</w:t>
                              </w:r>
                            </w:p>
                          </w:txbxContent>
                        </wps:txbx>
                        <wps:bodyPr rot="0" vert="horz" wrap="square" lIns="0" tIns="0" rIns="0" bIns="0" anchor="t" anchorCtr="0" upright="1">
                          <a:noAutofit/>
                        </wps:bodyPr>
                      </wps:wsp>
                      <wps:wsp>
                        <wps:cNvPr id="1712" name="Oval 470"/>
                        <wps:cNvSpPr>
                          <a:spLocks noChangeArrowheads="1"/>
                        </wps:cNvSpPr>
                        <wps:spPr bwMode="auto">
                          <a:xfrm>
                            <a:off x="2860" y="9839"/>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13" name="Text Box 471"/>
                        <wps:cNvSpPr txBox="1">
                          <a:spLocks noChangeArrowheads="1"/>
                        </wps:cNvSpPr>
                        <wps:spPr bwMode="auto">
                          <a:xfrm>
                            <a:off x="2031" y="10191"/>
                            <a:ext cx="340" cy="317"/>
                          </a:xfrm>
                          <a:prstGeom prst="rect">
                            <a:avLst/>
                          </a:prstGeom>
                          <a:solidFill>
                            <a:srgbClr val="FFFFFF"/>
                          </a:solidFill>
                          <a:ln w="9525">
                            <a:solidFill>
                              <a:srgbClr val="000000"/>
                            </a:solidFill>
                            <a:miter lim="800000"/>
                            <a:headEnd/>
                            <a:tailEnd/>
                          </a:ln>
                        </wps:spPr>
                        <wps:txbx>
                          <w:txbxContent>
                            <w:p w:rsidR="00A91066" w:rsidRDefault="00A91066" w:rsidP="00437F17">
                              <w:pPr>
                                <w:jc w:val="center"/>
                                <w:rPr>
                                  <w:sz w:val="18"/>
                                  <w:szCs w:val="18"/>
                                </w:rPr>
                              </w:pPr>
                              <w:r>
                                <w:rPr>
                                  <w:i/>
                                  <w:sz w:val="18"/>
                                  <w:szCs w:val="18"/>
                                </w:rPr>
                                <w:t>G</w:t>
                              </w:r>
                              <w:r>
                                <w:rPr>
                                  <w:iCs/>
                                  <w:sz w:val="22"/>
                                  <w:szCs w:val="18"/>
                                  <w:vertAlign w:val="subscript"/>
                                </w:rPr>
                                <w:t>5</w:t>
                              </w:r>
                            </w:p>
                          </w:txbxContent>
                        </wps:txbx>
                        <wps:bodyPr rot="0" vert="horz" wrap="square" lIns="0" tIns="0" rIns="0" bIns="0" anchor="t" anchorCtr="0" upright="1">
                          <a:noAutofit/>
                        </wps:bodyPr>
                      </wps:wsp>
                      <wps:wsp>
                        <wps:cNvPr id="1714" name="Text Box 472"/>
                        <wps:cNvSpPr txBox="1">
                          <a:spLocks noChangeArrowheads="1"/>
                        </wps:cNvSpPr>
                        <wps:spPr bwMode="auto">
                          <a:xfrm>
                            <a:off x="3882" y="9751"/>
                            <a:ext cx="340" cy="317"/>
                          </a:xfrm>
                          <a:prstGeom prst="rect">
                            <a:avLst/>
                          </a:prstGeom>
                          <a:solidFill>
                            <a:srgbClr val="FFFFFF"/>
                          </a:solidFill>
                          <a:ln w="9525">
                            <a:solidFill>
                              <a:srgbClr val="000000"/>
                            </a:solidFill>
                            <a:miter lim="800000"/>
                            <a:headEnd/>
                            <a:tailEnd/>
                          </a:ln>
                        </wps:spPr>
                        <wps:txbx>
                          <w:txbxContent>
                            <w:p w:rsidR="00A91066" w:rsidRDefault="00A91066" w:rsidP="00437F17">
                              <w:pPr>
                                <w:jc w:val="center"/>
                                <w:rPr>
                                  <w:sz w:val="18"/>
                                  <w:szCs w:val="18"/>
                                </w:rPr>
                              </w:pPr>
                              <w:r>
                                <w:rPr>
                                  <w:i/>
                                  <w:sz w:val="18"/>
                                  <w:szCs w:val="18"/>
                                </w:rPr>
                                <w:t>G</w:t>
                              </w:r>
                              <w:r>
                                <w:rPr>
                                  <w:iCs/>
                                  <w:sz w:val="22"/>
                                  <w:szCs w:val="18"/>
                                  <w:vertAlign w:val="subscript"/>
                                </w:rPr>
                                <w:t>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6" o:spid="_x0000_s1475" style="position:absolute;left:0;text-align:left;margin-left:29.7pt;margin-top:.65pt;width:179.05pt;height:68.3pt;z-index:251625984" coordorigin="1161,9620" coordsize="3581,1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D23OQkAAExXAAAOAAAAZHJzL2Uyb0RvYy54bWzsXFmPo8oVfo+U/4B4jOQx+2KN52qml8mV&#10;5i7S7eSdtrGNgoEA3fYkyn/Pd2oD46anV2b6mn5wY1MUdU6d+vjOUrz/ab9Ntdu4rJI8m+vmO0PX&#10;4myRL5NsPdf/cXU5CXStqqNsGaV5Fs/1r3Gl//Thr395vytmsZVv8nQZlxo6yarZrpjrm7ouZtNp&#10;tdjE26h6lxdxhpOrvNxGNb6W6+myjHbofZtOLcPwpru8XBZlvoirCr+e85P6B9b/ahUv6t9Wqyqu&#10;tXSuY2w1+yzZ5zV9Tj+8j2brMio2yUIMI3rCKLZRkuGmqqvzqI60mzI56mqbLMq8ylf1u0W+near&#10;VbKImQyQxjQ60nwu85uCybKe7daFUhNU29HTk7td/Hr7e6klS8ydF2CusmiLWWI31hzHI/3sivUM&#10;zT6XxR/F7yUXEodf8sW/Kpyeds/T9zVvrF3vfsmX6DC6qXOmn/2q3FIXkFzbs2n4qqYh3tfaAj9a&#10;lm+HtqtrC5wLPN8xxTwtNphMusw0PVPXcDb0LHXuQlxuuwFO0rWm7TEJptGM35eNVYyNBIPNVY1a&#10;q+ep9Y9NVMRstirSV6PWUKr1iiT8lO+hWZ9rlrUktWr1HicwZKalimtXy/KzTZSt449lme82cbTE&#10;EE26EoKoS7kgFXXyLXUrvZmG5zPVRDOp9cARWrO5upXSollRVvXnON9qdDDXS6wqNszo9ktV02ia&#10;JjS3WX6ZpCl+j2ZpdvADGvJfcFNcSufo9myh/Dc0wovgInAmjuVdTBzj/Hzy8fLMmXiXpu+e2+dn&#10;Z+fm/+i+pjPbJMtlnNFt5KI1nYfNnoAPvtzUsq3yNFlSdzSkqlxfn6WldhsBNC7ZH9M5zjTNpofD&#10;YEqALB2RTMsxPlnh5NIL/Ilz6biT0DeCiWGGn0LPcELn/PJQpC9JFj9fJG2HpeFaLjemZtAd2Qz2&#10;dyxbNNsmNWA5TbZYgKpRNCMTvMiWbGrrKEn5cUsVNPxGFZhuOdHMYMlGubXW++s9Rx1uhmTO1/ny&#10;K2y4zGFigGo8VHCwycv/6NoOAD3Xq3/fRGWsa+nPGdYBobk8KOXBtTyIsgUuneu1rvHDs5qj/k1R&#10;JusNeuYrLcs/AppWCTPjZhRihQEdBoOJEAJx9G3BRPB9YMLyLAGvLhtBgxJWYHNspQO+9CWkjyhx&#10;vJJaS4OjC18SI0o8FiXU8/LUUQIP6SOUCL8LSji2C452QMLoYc4Y3IgSI5eQdGpALqEel6eOEnh8&#10;c5RgfNJxmZMkfIazjHtxi30mvDjlZzAX5uprAY/twM3gl9D1D3IzLM/0OTKE0nWTyGAbHucPbER4&#10;GvawhxRE8sE+xrPpLvxswWrvYLhazRRS1XGU1huQUTDRLVhojIDHNl6Kh/6P6dcoV6yXiPRzdL6G&#10;iOPRxA9KhcExD8yXGeNg5utYhqC/R+brOmDpFFoYzXcIt/yNmq/TMV+rxc8GQF/EdnrQF5G10XyH&#10;iyq9UfMFqz9AX+boD4a+tmFwt8I0DJ+5fU30wTRF9OGl4dd0A//p0bJ76QMPkoz0gOVzHpWn6Auo&#10;h6CQBwbqDIqvpmX30gMT0D/Sg6Gi9m8UX/EMPjBf9/XNV1ulSfFPGfQWyTcrNEUAJ7QZxjdAK1iu&#10;7b000D4rK3Evzo5u2uBumsoXiyiDSBezzOQr8VxmyH8/MmRHUgYbRyw9JQMOLpHhEZJHSKbykF5G&#10;oVL0l2UcU7WJ5rgq5YBkPqXoWWq4XfbwlAw8MBerhmoTDNvr5NZcS7AHO2T3bkXHFjc8A09jkFl3&#10;FJssRRJ9vRRPlCsA92qbooTlb1MNwQptR598RTSNkENQjQDx2kYTQE9dyp7AcVSjnn5AxlWT3n4g&#10;k2rU0w8Wb6uJGg3kVxJGG15qEM0QthRS4wjJXRTDGCxSWOQV1YaQCqDfKx7AZO1Jaz2NOZO7krlM&#10;tLqnMUShnhnCYHCsMf8vRkSVEd1Ko1LXUGl0zeegiGoShO5BhxRLZCGlzVynKaDft/ltfJWzFjXJ&#10;w87jtmKKcL+mRZq1W3LBm3byrPxfsP54K/lc5+fQKQ2HZe7VEEmyltkpskU1HGPENZaFaK9XSYIJ&#10;6CmfeGR6IzQdilvycgkAm4UvvGRCnOFlE+LMmyud8A3Iwxl1C75VLugl4dsOVGjY6lBmtk6JaAQ8&#10;24LZk7mN9jJ6WfQm7A4hPqM8d2M3xnX3U6CN3ujj7p4eid4H/UADJ4TfNA334bdE3D70ljgvphPK&#10;k7gt/7fxu9sKzUcEf37hHE1gq8ivUy/36FpAzMqI4O367B4C7huqrEW4ku2SliFdSQXw4Occx5ug&#10;iEJ4uZQlvncq38bcNa/nR4Xsc2pyFeF8S7lrn/gB5yK/oX5Yc3gETWRPOm6kqrt4qfpuKyCeBw5i&#10;GpbPouKN9ZoORkb8hA54UqLHfuMUwcLq3vKLx2Pk63sNXCZKtHSKjUe23N6P4Bud6gpspYDqhszv&#10;IX8DOwyPqivG4qBBNz28UYCFS9J19lCu3phwB2QJFg7gl748qIzNdGQZfGiyNdKAqRsiYkhg6rgM&#10;ZkH0JJg+ydkjF80Mjvy4dqDugWG6O3ppO3oPCtOhj7vH0w7UHfQE+U/A1SPdaveE6vizV7LDPkeP&#10;t/pWmI7dCwbWbTc6ej/ipq/R0etsXe119AAh7eS3N2xxkWXT3lAiwYbNd7c2mE5QPmYKB9ty+UbZ&#10;R6f2yBu29sj2YLV3k+extnMkz+o9CL3wq2qPmk2mXrv+iMjzQHvRfQpIkB/oux12bVMUg9i1jX0k&#10;3K2X7LoTavvWVvTvFKd45JYntim+E7Ro7ZBWsdBHBjKgxD/TDmlsnJfcoWW87Zqj4YwXYIuVNBov&#10;vfrhjohbY7zcpyWX+9SNV5UYtYy3W2I0DPLaVjgiL73E4pvGqyKjJ2682MUpvLaW8XYLLAYyXnp3&#10;DvfgzHDkDUfJjhb0qqDoqVuvSi63rFeRKlEeNLj1etgrAgxq4g8j661mLetVgaFTt95OQtln8eWD&#10;jAbKVF7phWFWgPw147mBzVZMY65jPvmBL6r6s1df0p5MHtJt4NVXzGlQeLUMW4Z3R3Jwv1+m4pan&#10;Dq8qndyyXsWcBrVeOwhGv+xBfpmKWP6oxotgHntlK/Mxxetl6Z2w7e+Mujcvwf3wfwAAAP//AwBQ&#10;SwMEFAAGAAgAAAAhAPFUBO7fAAAACAEAAA8AAABkcnMvZG93bnJldi54bWxMj0FPwkAQhe8m/ofN&#10;mHiTbYUK1G4JIeqJmAgmhtvQHdqG7m7TXdry7x1OenzzXt58L1uNphE9db52VkE8iUCQLZyubang&#10;e//+tADhA1qNjbOk4EoeVvn9XYapdoP9on4XSsEl1qeooAqhTaX0RUUG/cS1ZNk7uc5gYNmVUnc4&#10;cLlp5HMUvUiDteUPFba0qag47y5GwceAw3oav/Xb82lzPeyTz59tTEo9PozrVxCBxvAXhhs+o0PO&#10;TEd3sdqLRkGynHGS71MQbM/ieQLieNPzJcg8k/8H5L8AAAD//wMAUEsBAi0AFAAGAAgAAAAhALaD&#10;OJL+AAAA4QEAABMAAAAAAAAAAAAAAAAAAAAAAFtDb250ZW50X1R5cGVzXS54bWxQSwECLQAUAAYA&#10;CAAAACEAOP0h/9YAAACUAQAACwAAAAAAAAAAAAAAAAAvAQAAX3JlbHMvLnJlbHNQSwECLQAUAAYA&#10;CAAAACEAlyA9tzkJAABMVwAADgAAAAAAAAAAAAAAAAAuAgAAZHJzL2Uyb0RvYy54bWxQSwECLQAU&#10;AAYACAAAACEA8VQE7t8AAAAIAQAADwAAAAAAAAAAAAAAAACTCwAAZHJzL2Rvd25yZXYueG1sUEsF&#10;BgAAAAAEAAQA8wAAAJ8MAAAAAA==&#10;">
                <v:shape id="Text Box 447" o:spid="_x0000_s1476" type="#_x0000_t202" style="position:absolute;left:1161;top:10676;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gmHxAAAAN0AAAAPAAAAZHJzL2Rvd25yZXYueG1sRE9Na8JA&#10;EL0L/Q/LCL2ZjT0EjW6ClBYKQmmMB4/T7JgsZmfT7Krpv+8WCr3N433OtpxsL240euNYwTJJQRA3&#10;ThtuFRzr18UKhA/IGnvHpOCbPJTFw2yLuXZ3ruh2CK2IIexzVNCFMORS+qYjiz5xA3Hkzm60GCIc&#10;W6lHvMdw28unNM2kRcOxocOBnjtqLoerVbA7cfVivt4/P6pzZep6nfI+uyj1OJ92GxCBpvAv/nO/&#10;6Tg/W63h95t4gix+AAAA//8DAFBLAQItABQABgAIAAAAIQDb4fbL7gAAAIUBAAATAAAAAAAAAAAA&#10;AAAAAAAAAABbQ29udGVudF9UeXBlc10ueG1sUEsBAi0AFAAGAAgAAAAhAFr0LFu/AAAAFQEAAAsA&#10;AAAAAAAAAAAAAAAAHwEAAF9yZWxzLy5yZWxzUEsBAi0AFAAGAAgAAAAhAOk6CYfEAAAA3QAAAA8A&#10;AAAAAAAAAAAAAAAABwIAAGRycy9kb3ducmV2LnhtbFBLBQYAAAAAAwADALcAAAD4AgAAAAA=&#10;" filled="f" stroked="f">
                  <v:textbox inset="0,0,0,0">
                    <w:txbxContent>
                      <w:p w:rsidR="00A91066" w:rsidRDefault="00A91066" w:rsidP="00437F17">
                        <w:pPr>
                          <w:jc w:val="center"/>
                          <w:rPr>
                            <w:i/>
                          </w:rPr>
                        </w:pPr>
                        <w:r>
                          <w:rPr>
                            <w:sz w:val="18"/>
                            <w:szCs w:val="18"/>
                          </w:rPr>
                          <w:t>Hình 19</w:t>
                        </w:r>
                      </w:p>
                    </w:txbxContent>
                  </v:textbox>
                </v:shape>
                <v:shape id="Text Box 448" o:spid="_x0000_s1477" type="#_x0000_t202" style="position:absolute;left:1262;top:9658;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TbHxgAAAN0AAAAPAAAAZHJzL2Rvd25yZXYueG1sRI9Ba8JA&#10;EIXvhf6HZQre6qY9BE1dRUoLhYIY46HHaXZMFrOzaXar8d87B8HbDO/Ne98sVqPv1ImG6AIbeJlm&#10;oIjrYB03BvbV5/MMVEzIFrvAZOBCEVbLx4cFFjacuaTTLjVKQjgWaKBNqS+0jnVLHuM09MSiHcLg&#10;Mck6NNoOeJZw3+nXLMu1R8fS0GJP7y3Vx92/N7D+4fLD/W1+t+WhdFU1z/g7PxozeRrXb6ASjelu&#10;vl1/WcHP58Iv38gIenkFAAD//wMAUEsBAi0AFAAGAAgAAAAhANvh9svuAAAAhQEAABMAAAAAAAAA&#10;AAAAAAAAAAAAAFtDb250ZW50X1R5cGVzXS54bWxQSwECLQAUAAYACAAAACEAWvQsW78AAAAVAQAA&#10;CwAAAAAAAAAAAAAAAAAfAQAAX3JlbHMvLnJlbHNQSwECLQAUAAYACAAAACEA/dk2x8YAAADdAAAA&#10;DwAAAAAAAAAAAAAAAAAHAgAAZHJzL2Rvd25yZXYueG1sUEsFBgAAAAADAAMAtwAAAPoCAAAAAA==&#10;" filled="f" stroked="f">
                  <v:textbox inset="0,0,0,0">
                    <w:txbxContent>
                      <w:p w:rsidR="00A91066" w:rsidRDefault="00A91066" w:rsidP="00437F17">
                        <w:pPr>
                          <w:rPr>
                            <w:i/>
                          </w:rPr>
                        </w:pPr>
                        <w:r>
                          <w:rPr>
                            <w:i/>
                            <w:sz w:val="18"/>
                            <w:szCs w:val="18"/>
                          </w:rPr>
                          <w:t>u</w:t>
                        </w:r>
                        <w:r>
                          <w:rPr>
                            <w:sz w:val="18"/>
                            <w:szCs w:val="18"/>
                          </w:rPr>
                          <w:t xml:space="preserve"> </w:t>
                        </w:r>
                      </w:p>
                    </w:txbxContent>
                  </v:textbox>
                </v:shape>
                <v:shape id="Text Box 449" o:spid="_x0000_s1478" type="#_x0000_t202" style="position:absolute;left:4355;top:9620;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ZNcxAAAAN0AAAAPAAAAZHJzL2Rvd25yZXYueG1sRE9Na8JA&#10;EL0X/A/LCL01G3sINXUTpFgQCsUYDz1Os2OymJ2N2VXTf+8WCr3N433OqpxsL640euNYwSJJQRA3&#10;ThtuFRzq96cXED4ga+wdk4If8lAWs4cV5trduKLrPrQihrDPUUEXwpBL6ZuOLPrEDcSRO7rRYohw&#10;bKUe8RbDbS+f0zSTFg3Hhg4HeuuoOe0vVsH6i6uNOX9+76pjZep6mfJHdlLqcT6tX0EEmsK/+M+9&#10;1XF+tlzA7zfxBFncAQAA//8DAFBLAQItABQABgAIAAAAIQDb4fbL7gAAAIUBAAATAAAAAAAAAAAA&#10;AAAAAAAAAABbQ29udGVudF9UeXBlc10ueG1sUEsBAi0AFAAGAAgAAAAhAFr0LFu/AAAAFQEAAAsA&#10;AAAAAAAAAAAAAAAAHwEAAF9yZWxzLy5yZWxzUEsBAi0AFAAGAAgAAAAhAJKVk1zEAAAA3QAAAA8A&#10;AAAAAAAAAAAAAAAABwIAAGRycy9kb3ducmV2LnhtbFBLBQYAAAAAAwADALcAAAD4AgAAAAA=&#10;" filled="f" stroked="f">
                  <v:textbox inset="0,0,0,0">
                    <w:txbxContent>
                      <w:p w:rsidR="00A91066" w:rsidRDefault="00A91066" w:rsidP="00437F17">
                        <w:pPr>
                          <w:jc w:val="right"/>
                          <w:rPr>
                            <w:i/>
                          </w:rPr>
                        </w:pPr>
                        <w:r>
                          <w:rPr>
                            <w:i/>
                            <w:sz w:val="18"/>
                            <w:szCs w:val="18"/>
                          </w:rPr>
                          <w:t>y</w:t>
                        </w:r>
                        <w:r>
                          <w:rPr>
                            <w:sz w:val="18"/>
                            <w:szCs w:val="18"/>
                          </w:rPr>
                          <w:t xml:space="preserve"> </w:t>
                        </w:r>
                      </w:p>
                    </w:txbxContent>
                  </v:textbox>
                </v:shape>
                <v:line id="Line 450" o:spid="_x0000_s1479" style="position:absolute;visibility:visible;mso-wrap-style:square" from="2617,9910" to="2923,9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3xYxAAAAN0AAAAPAAAAZHJzL2Rvd25yZXYueG1sRE9Na8JA&#10;EL0L/Q/LFLxI3dRDMNFVihDooQjVHtrbkB2zqdnZuLs18d+7hUJv83ifs96OthNX8qF1rOB5noEg&#10;rp1uuVHwcayeliBCRNbYOSYFNwqw3TxM1lhqN/A7XQ+xESmEQ4kKTIx9KWWoDVkMc9cTJ+7kvMWY&#10;oG+k9jikcNvJRZbl0mLLqcFgTztD9fnwYxV4H0N7roqv4fPynVf76m2cmVqp6eP4sgIRaYz/4j/3&#10;q07z82IBv9+kE+TmDgAA//8DAFBLAQItABQABgAIAAAAIQDb4fbL7gAAAIUBAAATAAAAAAAAAAAA&#10;AAAAAAAAAABbQ29udGVudF9UeXBlc10ueG1sUEsBAi0AFAAGAAgAAAAhAFr0LFu/AAAAFQEAAAsA&#10;AAAAAAAAAAAAAAAAHwEAAF9yZWxzLy5yZWxzUEsBAi0AFAAGAAgAAAAhAITvfFjEAAAA3QAAAA8A&#10;AAAAAAAAAAAAAAAABwIAAGRycy9kb3ducmV2LnhtbFBLBQYAAAAAAwADALcAAAD4AgAAAAA=&#10;">
                  <v:stroke endarrow="classic" endarrowwidth="narrow"/>
                </v:line>
                <v:line id="Line 451" o:spid="_x0000_s1480" style="position:absolute;visibility:visible;mso-wrap-style:square" from="4202,9910" to="4742,9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9nDxAAAAN0AAAAPAAAAZHJzL2Rvd25yZXYueG1sRE9NawIx&#10;EL0X/A9hhF6KZrWw6GoUKSx4KIXaHvQ2bMbN6mayTaK7/fdNodDbPN7nrLeDbcWdfGgcK5hNMxDE&#10;ldMN1wo+P8rJAkSIyBpbx6TgmwJsN6OHNRba9fxO90OsRQrhUKACE2NXSBkqQxbD1HXEiTs7bzEm&#10;6GupPfYp3LZynmW5tNhwajDY0Yuh6nq4WQXex9Bcy+WpP35d8vKtfB2eTKXU43jYrUBEGuK/+M+9&#10;12l+vnyG32/SCXLzAwAA//8DAFBLAQItABQABgAIAAAAIQDb4fbL7gAAAIUBAAATAAAAAAAAAAAA&#10;AAAAAAAAAABbQ29udGVudF9UeXBlc10ueG1sUEsBAi0AFAAGAAgAAAAhAFr0LFu/AAAAFQEAAAsA&#10;AAAAAAAAAAAAAAAAHwEAAF9yZWxzLy5yZWxzUEsBAi0AFAAGAAgAAAAhAOuj2cPEAAAA3QAAAA8A&#10;AAAAAAAAAAAAAAAABwIAAGRycy9kb3ducmV2LnhtbFBLBQYAAAAAAwADALcAAAD4AgAAAAA=&#10;">
                  <v:stroke endarrow="classic" endarrowwidth="narrow"/>
                </v:line>
                <v:line id="Line 452" o:spid="_x0000_s1481" style="position:absolute;visibility:visible;mso-wrap-style:square" from="2067,9910" to="2294,9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kG3xAAAAN0AAAAPAAAAZHJzL2Rvd25yZXYueG1sRE9NawIx&#10;EL0X/A9hhF6KZpWy6GoUKSx4KIXaHvQ2bMbN6mayTaK7/fdNodDbPN7nrLeDbcWdfGgcK5hNMxDE&#10;ldMN1wo+P8rJAkSIyBpbx6TgmwJsN6OHNRba9fxO90OsRQrhUKACE2NXSBkqQxbD1HXEiTs7bzEm&#10;6GupPfYp3LZynmW5tNhwajDY0Yuh6nq4WQXex9Bcy+WpP35d8vKtfB2eTKXU43jYrUBEGuK/+M+9&#10;12l+vnyG32/SCXLzAwAA//8DAFBLAQItABQABgAIAAAAIQDb4fbL7gAAAIUBAAATAAAAAAAAAAAA&#10;AAAAAAAAAABbQ29udGVudF9UeXBlc10ueG1sUEsBAi0AFAAGAAgAAAAhAFr0LFu/AAAAFQEAAAsA&#10;AAAAAAAAAAAAAAAAHwEAAF9yZWxzLy5yZWxzUEsBAi0AFAAGAAgAAAAhAGRKQbfEAAAA3QAAAA8A&#10;AAAAAAAAAAAAAAAABwIAAGRycy9kb3ducmV2LnhtbFBLBQYAAAAAAwADALcAAAD4AgAAAAA=&#10;">
                  <v:stroke endarrow="classic" endarrowwidth="narrow"/>
                </v:line>
                <v:line id="Line 453" o:spid="_x0000_s1482" style="position:absolute;visibility:visible;mso-wrap-style:square" from="3005,10077" to="3118,10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GvwgAAAN0AAAAPAAAAZHJzL2Rvd25yZXYueG1sRE/dasIw&#10;FL4f+A7hCLtbUx0rsxpFREEQxlZ9gGNzbIvJSWmirW9vBoPdnY/v9yxWgzXiTp1vHCuYJCkI4tLp&#10;hisFp+Pu7ROED8gajWNS8CAPq+XoZYG5dj3/0L0IlYgh7HNUUIfQ5lL6siaLPnEtceQurrMYIuwq&#10;qTvsY7g1cpqmmbTYcGyosaVNTeW1uFkF/XexG74OTtuT22SNySbn961R6nU8rOcgAg3hX/zn3us4&#10;P5t9wO838QS5fAIAAP//AwBQSwECLQAUAAYACAAAACEA2+H2y+4AAACFAQAAEwAAAAAAAAAAAAAA&#10;AAAAAAAAW0NvbnRlbnRfVHlwZXNdLnhtbFBLAQItABQABgAIAAAAIQBa9CxbvwAAABUBAAALAAAA&#10;AAAAAAAAAAAAAB8BAABfcmVscy8ucmVsc1BLAQItABQABgAIAAAAIQAs+oGvwgAAAN0AAAAPAAAA&#10;AAAAAAAAAAAAAAcCAABkcnMvZG93bnJldi54bWxQSwUGAAAAAAMAAwC3AAAA9gIAAAAA&#10;" strokeweight="1.25pt"/>
                <v:line id="Line 454" o:spid="_x0000_s1483" style="position:absolute;visibility:visible;mso-wrap-style:square" from="1232,9910" to="1746,9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1HpbxAAAAN0AAAAPAAAAZHJzL2Rvd25yZXYueG1sRE9NawIx&#10;EL0X/A9hCl5KzbaHpW6NUoSFHoqg9aC3YTNuVjeTbZK66783guBtHu9zZovBtuJMPjSOFbxNMhDE&#10;ldMN1wq2v+XrB4gQkTW2jknBhQIs5qOnGRba9bym8ybWIoVwKFCBibErpAyVIYth4jrixB2ctxgT&#10;9LXUHvsUblv5nmW5tNhwajDY0dJQddr8WwXex9Ccyum+3/0d83JV/gwvplJq/Dx8fYKINMSH+O7+&#10;1ml+Ps3h9k06Qc6vAAAA//8DAFBLAQItABQABgAIAAAAIQDb4fbL7gAAAIUBAAATAAAAAAAAAAAA&#10;AAAAAAAAAABbQ29udGVudF9UeXBlc10ueG1sUEsBAi0AFAAGAAgAAAAhAFr0LFu/AAAAFQEAAAsA&#10;AAAAAAAAAAAAAAAAHwEAAF9yZWxzLy5yZWxzUEsBAi0AFAAGAAgAAAAhAPvUelvEAAAA3QAAAA8A&#10;AAAAAAAAAAAAAAAABwIAAGRycy9kb3ducmV2LnhtbFBLBQYAAAAAAwADALcAAAD4AgAAAAA=&#10;">
                  <v:stroke endarrow="classic" endarrowwidth="narrow"/>
                </v:line>
                <v:line id="Line 455" o:spid="_x0000_s1484" style="position:absolute;flip:y;visibility:visible;mso-wrap-style:square" from="2915,9933" to="2915,10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8xhwgAAAN0AAAAPAAAAZHJzL2Rvd25yZXYueG1sRE9Li8Iw&#10;EL4L+x/CLOxNU/fQajVKEVxE8OCDPc82Y1tsJqXJ2vbfG0HwNh/fc5br3tTiTq2rLCuYTiIQxLnV&#10;FRcKLufteAbCeWSNtWVSMJCD9epjtMRU246PdD/5QoQQdikqKL1vUildXpJBN7ENceCutjXoA2wL&#10;qVvsQrip5XcUxdJgxaGhxIY2JeW3079RcPj77bIh3svsZ+Ckuwz6nOy8Ul+ffbYA4an3b/HLvdNh&#10;fjxP4PlNOEGuHgAAAP//AwBQSwECLQAUAAYACAAAACEA2+H2y+4AAACFAQAAEwAAAAAAAAAAAAAA&#10;AAAAAAAAW0NvbnRlbnRfVHlwZXNdLnhtbFBLAQItABQABgAIAAAAIQBa9CxbvwAAABUBAAALAAAA&#10;AAAAAAAAAAAAAB8BAABfcmVscy8ucmVsc1BLAQItABQABgAIAAAAIQBxK8xhwgAAAN0AAAAPAAAA&#10;AAAAAAAAAAAAAAcCAABkcnMvZG93bnJldi54bWxQSwUGAAAAAAMAAwC3AAAA9gIAAAAA&#10;">
                  <v:stroke endarrow="classic" endarrowwidth="narrow"/>
                </v:line>
                <v:line id="Line 456" o:spid="_x0000_s1485" style="position:absolute;flip:x;visibility:visible;mso-wrap-style:square" from="2945,10345" to="3512,10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FgTxQAAAN0AAAAPAAAAZHJzL2Rvd25yZXYueG1sRI9Ba8JA&#10;EIXvBf/DMoK3urGH2KauEoSKCB6q0vM0O01Cs7Mhu5rk3zsHwdsM781736w2g2vUjbpQezawmCeg&#10;iAtvay4NXM5fr++gQkS22HgmAyMF2KwnLyvMrO/5m26nWCoJ4ZChgSrGNtM6FBU5DHPfEov25zuH&#10;Udau1LbDXsJdo9+SJNUOa5aGClvaVlT8n67OwPH3p8/H9KDz3cjL/jLa83IfjZlNh/wTVKQhPs2P&#10;670V/PRDcOUbGUGv7wAAAP//AwBQSwECLQAUAAYACAAAACEA2+H2y+4AAACFAQAAEwAAAAAAAAAA&#10;AAAAAAAAAAAAW0NvbnRlbnRfVHlwZXNdLnhtbFBLAQItABQABgAIAAAAIQBa9CxbvwAAABUBAAAL&#10;AAAAAAAAAAAAAAAAAB8BAABfcmVscy8ucmVsc1BLAQItABQABgAIAAAAIQAAtFgTxQAAAN0AAAAP&#10;AAAAAAAAAAAAAAAAAAcCAABkcnMvZG93bnJldi54bWxQSwUGAAAAAAMAAwC3AAAA+QIAAAAA&#10;">
                  <v:stroke endarrow="classic" endarrowwidth="narrow"/>
                </v:line>
                <v:shape id="Freeform 457" o:spid="_x0000_s1486" style="position:absolute;left:2918;top:10368;width:524;height:397;visibility:visible;mso-wrap-style:square;v-text-anchor:top" coordsize="54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eQxwAAAN0AAAAPAAAAZHJzL2Rvd25yZXYueG1sRI9Ba8JA&#10;EIXvQv/DMoI33SjUNqlraKVajxpFexyyYxKanQ3ZNab99V2h0NsM771v3izS3tSio9ZVlhVMJxEI&#10;4tzqigsFx8N6/AzCeWSNtWVS8E0O0uXDYIGJtjfeU5f5QgQIuwQVlN43iZQuL8mgm9iGOGgX2xr0&#10;YW0LqVu8Bbip5SyK5tJgxeFCiQ2tSsq/sqsJlGKbn3+e4un748fmc3/Kdp7fdkqNhv3rCwhPvf83&#10;/6W3OtSfxzHcvwkjyOUvAAAA//8DAFBLAQItABQABgAIAAAAIQDb4fbL7gAAAIUBAAATAAAAAAAA&#10;AAAAAAAAAAAAAABbQ29udGVudF9UeXBlc10ueG1sUEsBAi0AFAAGAAgAAAAhAFr0LFu/AAAAFQEA&#10;AAsAAAAAAAAAAAAAAAAAHwEAAF9yZWxzLy5yZWxzUEsBAi0AFAAGAAgAAAAhAHp5V5DHAAAA3QAA&#10;AA8AAAAAAAAAAAAAAAAABwIAAGRycy9kb3ducmV2LnhtbFBLBQYAAAAAAwADALcAAAD7AgAAAAA=&#10;" path="m540,360l,360,,e" filled="f">
                  <v:stroke endarrow="classic" endarrowwidth="narrow"/>
                  <v:path arrowok="t" o:connecttype="custom" o:connectlocs="524,397;0,397;0,0" o:connectangles="0,0,0"/>
                </v:shape>
                <v:shape id="Freeform 458" o:spid="_x0000_s1487" style="position:absolute;left:3802;top:9923;width:540;height:850;visibility:visible;mso-wrap-style:square;v-text-anchor:top" coordsize="5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O/0xgAAAN0AAAAPAAAAZHJzL2Rvd25yZXYueG1sRI9Ba8JA&#10;EIXvBf/DMgUvRTdKsZK6iggFSw8a6w8YstMkNDsbd7cx/vvOQfA2w3vz3jerzeBa1VOIjWcDs2kG&#10;irj0tuHKwPn7Y7IEFROyxdYzGbhRhM169LTC3PorF9SfUqUkhGOOBuqUulzrWNbkME59Ryzajw8O&#10;k6yh0jbgVcJdq+dZttAOG5aGGjva1VT+nv6cgUPz0n+e+yLQbn87crsovl4vgzHj52H7DirRkB7m&#10;+/XeCv5bJvzyjYyg1/8AAAD//wMAUEsBAi0AFAAGAAgAAAAhANvh9svuAAAAhQEAABMAAAAAAAAA&#10;AAAAAAAAAAAAAFtDb250ZW50X1R5cGVzXS54bWxQSwECLQAUAAYACAAAACEAWvQsW78AAAAVAQAA&#10;CwAAAAAAAAAAAAAAAAAfAQAAX3JlbHMvLnJlbHNQSwECLQAUAAYACAAAACEAirjv9MYAAADdAAAA&#10;DwAAAAAAAAAAAAAAAAAHAgAAZHJzL2Rvd25yZXYueG1sUEsFBgAAAAADAAMAtwAAAPoCAAAAAA==&#10;" path="m540,r,900l,900e" filled="f">
                  <v:stroke endarrow="classic" endarrowwidth="narrow"/>
                  <v:path arrowok="t" o:connecttype="custom" o:connectlocs="540,0;540,850;0,850" o:connectangles="0,0,0"/>
                </v:shape>
                <v:line id="Line 459" o:spid="_x0000_s1488" style="position:absolute;flip:x;visibility:visible;mso-wrap-style:square" from="3802,10350" to="4342,10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WuUwgAAAN0AAAAPAAAAZHJzL2Rvd25yZXYueG1sRE9La4NA&#10;EL4H+h+WCfQWV3OIxWYjEmiQQg9NJOepO1WpOyvu1se/7xYKvc3H95xjvpheTDS6zrKCJIpBENdW&#10;d9woqG4vuycQziNr7C2TgpUc5KeHzREzbWd+p+nqGxFC2GWooPV+yKR0dUsGXWQH4sB92tGgD3Bs&#10;pB5xDuGml/s4PkiDHYeGFgc6t1R/Xb+NgreP+1ysh1dZXFZO52rVt7T0Sj1ul+IZhKfF/4v/3KUO&#10;89M4gd9vwgny9AMAAP//AwBQSwECLQAUAAYACAAAACEA2+H2y+4AAACFAQAAEwAAAAAAAAAAAAAA&#10;AAAAAAAAW0NvbnRlbnRfVHlwZXNdLnhtbFBLAQItABQABgAIAAAAIQBa9CxbvwAAABUBAAALAAAA&#10;AAAAAAAAAAAAAB8BAABfcmVscy8ucmVsc1BLAQItABQABgAIAAAAIQAPZWuUwgAAAN0AAAAPAAAA&#10;AAAAAAAAAAAAAAcCAABkcnMvZG93bnJldi54bWxQSwUGAAAAAAMAAwC3AAAA9gIAAAAA&#10;">
                  <v:stroke endarrow="classic" endarrowwidth="narrow"/>
                </v:line>
                <v:oval id="Oval 460" o:spid="_x0000_s1489" style="position:absolute;left:2840;top:10274;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y7cwgAAAN0AAAAPAAAAZHJzL2Rvd25yZXYueG1sRE9La8JA&#10;EL4L/Q/LFHrTjQYfRFeRSkEPPRjb+5Adk2B2NmSnMf33XaHgbT6+52x2g2tUT12oPRuYThJQxIW3&#10;NZcGvi4f4xWoIMgWG89k4JcC7LYvow1m1t/5TH0upYohHDI0UIm0mdahqMhhmPiWOHJX3zmUCLtS&#10;2w7vMdw1epYkC+2w5thQYUvvFRW3/McZOJT7fNHrVObp9XCU+e3785ROjXl7HfZrUEKDPMX/7qON&#10;85fJDB7fxBP09g8AAP//AwBQSwECLQAUAAYACAAAACEA2+H2y+4AAACFAQAAEwAAAAAAAAAAAAAA&#10;AAAAAAAAW0NvbnRlbnRfVHlwZXNdLnhtbFBLAQItABQABgAIAAAAIQBa9CxbvwAAABUBAAALAAAA&#10;AAAAAAAAAAAAAB8BAABfcmVscy8ucmVsc1BLAQItABQABgAIAAAAIQCjFy7cwgAAAN0AAAAPAAAA&#10;AAAAAAAAAAAAAAcCAABkcnMvZG93bnJldi54bWxQSwUGAAAAAAMAAwC3AAAA9gIAAAAA&#10;"/>
                <v:line id="Line 461" o:spid="_x0000_s1490" style="position:absolute;visibility:visible;mso-wrap-style:square" from="3006,9910" to="3312,9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EPZxAAAAN0AAAAPAAAAZHJzL2Rvd25yZXYueG1sRE9NawIx&#10;EL0L/Q9hCl6kZrVg261RRFjwUAS1h/Y2bKabrZvJmkR3++8bQfA2j/c582VvG3EhH2rHCibjDARx&#10;6XTNlYLPQ/H0CiJEZI2NY1LwRwGWi4fBHHPtOt7RZR8rkUI45KjAxNjmUobSkMUwdi1x4n6ctxgT&#10;9JXUHrsUbhs5zbKZtFhzajDY0tpQedyfrQLvY6iPxdt393X6nRXb4qMfmVKp4WO/egcRqY938c29&#10;0Wn+S/YM12/SCXLxDwAA//8DAFBLAQItABQABgAIAAAAIQDb4fbL7gAAAIUBAAATAAAAAAAAAAAA&#10;AAAAAAAAAABbQ29udGVudF9UeXBlc10ueG1sUEsBAi0AFAAGAAgAAAAhAFr0LFu/AAAAFQEAAAsA&#10;AAAAAAAAAAAAAAAAHwEAAF9yZWxzLy5yZWxzUEsBAi0AFAAGAAgAAAAhAHVIQ9nEAAAA3QAAAA8A&#10;AAAAAAAAAAAAAAAABwIAAGRycy9kb3ducmV2LnhtbFBLBQYAAAAAAwADALcAAAD4AgAAAAA=&#10;">
                  <v:stroke endarrow="classic" endarrowwidth="narrow"/>
                </v:line>
                <v:shape id="Freeform 462" o:spid="_x0000_s1491" style="position:absolute;left:1462;top:9911;width:599;height:454;visibility:visible;mso-wrap-style:square;v-text-anchor:top" coordsize="18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xq2wQAAAN0AAAAPAAAAZHJzL2Rvd25yZXYueG1sRE/bisIw&#10;EH0X9h/CLOyLaOIFV6pRVBAWxAfrfsDQjG0xmZQmavfvN4Lg2xzOdZbrzllxpzbUnjWMhgoEceFN&#10;zaWG3/N+MAcRIrJB65k0/FGA9eqjt8TM+Aef6J7HUqQQDhlqqGJsMilDUZHDMPQNceIuvnUYE2xL&#10;aVp8pHBn5VipmXRYc2qosKFdRcU1vzkNvrFxz8dzf0pXHu8mW6sO3mr99dltFiAidfEtfrl/TJr/&#10;rabw/CadIFf/AAAA//8DAFBLAQItABQABgAIAAAAIQDb4fbL7gAAAIUBAAATAAAAAAAAAAAAAAAA&#10;AAAAAABbQ29udGVudF9UeXBlc10ueG1sUEsBAi0AFAAGAAgAAAAhAFr0LFu/AAAAFQEAAAsAAAAA&#10;AAAAAAAAAAAAHwEAAF9yZWxzLy5yZWxzUEsBAi0AFAAGAAgAAAAhADPLGrbBAAAA3QAAAA8AAAAA&#10;AAAAAAAAAAAABwIAAGRycy9kb3ducmV2LnhtbFBLBQYAAAAAAwADALcAAAD1AgAAAAA=&#10;" path="m,l,360r180,e" filled="f">
                  <v:stroke endarrow="classic" endarrowwidth="narrow"/>
                  <v:path arrowok="t" o:connecttype="custom" o:connectlocs="0,0;0,454;599,454" o:connectangles="0,0,0"/>
                </v:shape>
                <v:line id="Line 463" o:spid="_x0000_s1492" style="position:absolute;visibility:visible;mso-wrap-style:square" from="2381,10346" to="2835,10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X42xAAAAN0AAAAPAAAAZHJzL2Rvd25yZXYueG1sRE9NawIx&#10;EL0L/Q9hCl6kZhVq261RRFjwUAS1h/Y2bKabrZvJmkR3++8bQfA2j/c582VvG3EhH2rHCibjDARx&#10;6XTNlYLPQ/H0CiJEZI2NY1LwRwGWi4fBHHPtOt7RZR8rkUI45KjAxNjmUobSkMUwdi1x4n6ctxgT&#10;9JXUHrsUbhs5zbKZtFhzajDY0tpQedyfrQLvY6iPxdt393X6nRXb4qMfmVKp4WO/egcRqY938c29&#10;0Wn+S/YM12/SCXLxDwAA//8DAFBLAQItABQABgAIAAAAIQDb4fbL7gAAAIUBAAATAAAAAAAAAAAA&#10;AAAAAAAAAABbQ29udGVudF9UeXBlc10ueG1sUEsBAi0AFAAGAAgAAAAhAFr0LFu/AAAAFQEAAAsA&#10;AAAAAAAAAAAAAAAAHwEAAF9yZWxzLy5yZWxzUEsBAi0AFAAGAAgAAAAhAJXtfjbEAAAA3QAAAA8A&#10;AAAAAAAAAAAAAAAABwIAAGRycy9kb3ducmV2LnhtbFBLBQYAAAAAAwADALcAAAD4AgAAAAA=&#10;">
                  <v:stroke endarrow="classic" endarrowwidth="narrow"/>
                </v:line>
                <v:line id="Line 464" o:spid="_x0000_s1493" style="position:absolute;visibility:visible;mso-wrap-style:square" from="3646,9910" to="3873,9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BBxAAAAN0AAAAPAAAAZHJzL2Rvd25yZXYueG1sRE9NawIx&#10;EL0X/A9hBC9Fs+1hW1ejSGGhBymoPeht2Iyb1c1km6Tu9t+bQqG3ebzPWa4H24ob+dA4VvA0y0AQ&#10;V043XCv4PJTTVxAhImtsHZOCHwqwXo0ellho1/OObvtYixTCoUAFJsaukDJUhiyGmeuIE3d23mJM&#10;0NdSe+xTuG3lc5bl0mLDqcFgR2+Gquv+2yrwPobmWs5P/fHrkpcf5XZ4NJVSk/GwWYCINMR/8Z/7&#10;Xaf5L1kOv9+kE+TqDgAA//8DAFBLAQItABQABgAIAAAAIQDb4fbL7gAAAIUBAAATAAAAAAAAAAAA&#10;AAAAAAAAAABbQ29udGVudF9UeXBlc10ueG1sUEsBAi0AFAAGAAgAAAAhAFr0LFu/AAAAFQEAAAsA&#10;AAAAAAAAAAAAAAAAHwEAAF9yZWxzLy5yZWxzUEsBAi0AFAAGAAgAAAAhAGU/4EHEAAAA3QAAAA8A&#10;AAAAAAAAAAAAAAAABwIAAGRycy9kb3ducmV2LnhtbFBLBQYAAAAAAwADALcAAAD4AgAAAAA=&#10;">
                  <v:stroke endarrow="classic" endarrowwidth="narrow"/>
                </v:line>
                <v:shape id="Text Box 465" o:spid="_x0000_s1494" type="#_x0000_t202" style="position:absolute;left:1742;top:9751;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Ay8wgAAAN0AAAAPAAAAZHJzL2Rvd25yZXYueG1sRE9LawIx&#10;EL4X/A9hBG816x5qXY2igqD0Uh94HjazD91MliRd139vCoXe5uN7zmLVm0Z05HxtWcFknIAgzq2u&#10;uVRwOe/eP0H4gKyxsUwKnuRhtRy8LTDT9sFH6k6hFDGEfYYKqhDaTEqfV2TQj21LHLnCOoMhQldK&#10;7fARw00j0yT5kAZrjg0VtrStKL+ffoyCc7fx++MtzPSh2Mj0q/hOr26t1GjYr+cgAvXhX/zn3us4&#10;f5pM4febeIJcvgAAAP//AwBQSwECLQAUAAYACAAAACEA2+H2y+4AAACFAQAAEwAAAAAAAAAAAAAA&#10;AAAAAAAAW0NvbnRlbnRfVHlwZXNdLnhtbFBLAQItABQABgAIAAAAIQBa9CxbvwAAABUBAAALAAAA&#10;AAAAAAAAAAAAAB8BAABfcmVscy8ucmVsc1BLAQItABQABgAIAAAAIQCdDAy8wgAAAN0AAAAPAAAA&#10;AAAAAAAAAAAAAAcCAABkcnMvZG93bnJldi54bWxQSwUGAAAAAAMAAwC3AAAA9gIAAAAA&#10;">
                  <v:textbox inset="0,0,0,0">
                    <w:txbxContent>
                      <w:p w:rsidR="00A91066" w:rsidRDefault="00A91066" w:rsidP="00437F17">
                        <w:pPr>
                          <w:jc w:val="center"/>
                          <w:rPr>
                            <w:sz w:val="18"/>
                            <w:szCs w:val="18"/>
                          </w:rPr>
                        </w:pPr>
                        <w:r>
                          <w:rPr>
                            <w:i/>
                            <w:sz w:val="18"/>
                            <w:szCs w:val="18"/>
                          </w:rPr>
                          <w:t>G</w:t>
                        </w:r>
                        <w:r>
                          <w:rPr>
                            <w:iCs/>
                            <w:sz w:val="22"/>
                            <w:szCs w:val="18"/>
                            <w:vertAlign w:val="subscript"/>
                          </w:rPr>
                          <w:t>1</w:t>
                        </w:r>
                      </w:p>
                    </w:txbxContent>
                  </v:textbox>
                </v:shape>
                <v:shape id="Text Box 466" o:spid="_x0000_s1495" type="#_x0000_t202" style="position:absolute;left:2277;top:9751;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5jOxQAAAN0AAAAPAAAAZHJzL2Rvd25yZXYueG1sRI9La8Mw&#10;EITvgfwHsYHeErk+tI0bJSSFQkoveZHzYq0frbUykuq4/757CPS2y8zOfLvajK5TA4XYejbwuMhA&#10;EZfetlwbuJzf5y+gYkK22HkmA78UYbOeTlZYWH/jIw2nVCsJ4ViggSalvtA6lg05jAvfE4tW+eAw&#10;yRpqbQPeJNx1Os+yJ+2wZWlosKe3hsrv048zcB52cX/8Skv7Ue10/lkd8mvYGvMwG7evoBKN6d98&#10;v95bwX/OBFe+kRH0+g8AAP//AwBQSwECLQAUAAYACAAAACEA2+H2y+4AAACFAQAAEwAAAAAAAAAA&#10;AAAAAAAAAAAAW0NvbnRlbnRfVHlwZXNdLnhtbFBLAQItABQABgAIAAAAIQBa9CxbvwAAABUBAAAL&#10;AAAAAAAAAAAAAAAAAB8BAABfcmVscy8ucmVsc1BLAQItABQABgAIAAAAIQDsk5jOxQAAAN0AAAAP&#10;AAAAAAAAAAAAAAAAAAcCAABkcnMvZG93bnJldi54bWxQSwUGAAAAAAMAAwC3AAAA+QIAAAAA&#10;">
                  <v:textbox inset="0,0,0,0">
                    <w:txbxContent>
                      <w:p w:rsidR="00A91066" w:rsidRDefault="00A91066" w:rsidP="00437F17">
                        <w:pPr>
                          <w:jc w:val="center"/>
                          <w:rPr>
                            <w:sz w:val="18"/>
                            <w:szCs w:val="18"/>
                          </w:rPr>
                        </w:pPr>
                        <w:r>
                          <w:rPr>
                            <w:i/>
                            <w:sz w:val="18"/>
                            <w:szCs w:val="18"/>
                          </w:rPr>
                          <w:t>G</w:t>
                        </w:r>
                        <w:r>
                          <w:rPr>
                            <w:iCs/>
                            <w:sz w:val="22"/>
                            <w:szCs w:val="18"/>
                            <w:vertAlign w:val="subscript"/>
                          </w:rPr>
                          <w:t>2</w:t>
                        </w:r>
                      </w:p>
                    </w:txbxContent>
                  </v:textbox>
                </v:shape>
                <v:shape id="Text Box 467" o:spid="_x0000_s1496" type="#_x0000_t202" style="position:absolute;left:3292;top:9751;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z1VwgAAAN0AAAAPAAAAZHJzL2Rvd25yZXYueG1sRE9LawIx&#10;EL4X/A9hBG816x5sXY2igmDpxReeh83sQzeTJYnr9t83BaG3+fies1j1phEdOV9bVjAZJyCIc6tr&#10;LhVczrv3TxA+IGtsLJOCH/KwWg7eFphp++QjdadQihjCPkMFVQhtJqXPKzLox7YljlxhncEQoSul&#10;dviM4aaRaZJMpcGaY0OFLW0ryu+nh1Fw7jZ+f7yFmf4qNjL9Lg7p1a2VGg379RxEoD78i1/uvY7z&#10;P5IZ/H0TT5DLXwAAAP//AwBQSwECLQAUAAYACAAAACEA2+H2y+4AAACFAQAAEwAAAAAAAAAAAAAA&#10;AAAAAAAAW0NvbnRlbnRfVHlwZXNdLnhtbFBLAQItABQABgAIAAAAIQBa9CxbvwAAABUBAAALAAAA&#10;AAAAAAAAAAAAAB8BAABfcmVscy8ucmVsc1BLAQItABQABgAIAAAAIQCD3z1VwgAAAN0AAAAPAAAA&#10;AAAAAAAAAAAAAAcCAABkcnMvZG93bnJldi54bWxQSwUGAAAAAAMAAwC3AAAA9gIAAAAA&#10;">
                  <v:textbox inset="0,0,0,0">
                    <w:txbxContent>
                      <w:p w:rsidR="00A91066" w:rsidRDefault="00A91066" w:rsidP="00437F17">
                        <w:pPr>
                          <w:jc w:val="center"/>
                          <w:rPr>
                            <w:sz w:val="18"/>
                            <w:szCs w:val="18"/>
                          </w:rPr>
                        </w:pPr>
                        <w:r>
                          <w:rPr>
                            <w:i/>
                            <w:sz w:val="18"/>
                            <w:szCs w:val="18"/>
                          </w:rPr>
                          <w:t>G</w:t>
                        </w:r>
                        <w:r>
                          <w:rPr>
                            <w:iCs/>
                            <w:sz w:val="22"/>
                            <w:szCs w:val="18"/>
                            <w:vertAlign w:val="subscript"/>
                          </w:rPr>
                          <w:t>3</w:t>
                        </w:r>
                      </w:p>
                    </w:txbxContent>
                  </v:textbox>
                </v:shape>
                <v:shape id="Text Box 468" o:spid="_x0000_s1497" type="#_x0000_t202" style="position:absolute;left:3447;top:10191;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AIVxgAAAN0AAAAPAAAAZHJzL2Rvd25yZXYueG1sRI9Lb8Iw&#10;EITvlfofrK3UW3HIobQBg6BSJSouPCrOq3jzgHgd2W5I/333gNTbrmZ25tvFanSdGijE1rOB6SQD&#10;RVx623Jt4Pv0+fIGKiZki51nMvBLEVbLx4cFFtbf+EDDMdVKQjgWaKBJqS+0jmVDDuPE98SiVT44&#10;TLKGWtuANwl3nc6z7FU7bFkaGuzpo6HyevxxBk7DJm4Pl/Ruv6qNznfVPj+HtTHPT+N6DirRmP7N&#10;9+utFfzZVPjlGxlBL/8AAAD//wMAUEsBAi0AFAAGAAgAAAAhANvh9svuAAAAhQEAABMAAAAAAAAA&#10;AAAAAAAAAAAAAFtDb250ZW50X1R5cGVzXS54bWxQSwECLQAUAAYACAAAACEAWvQsW78AAAAVAQAA&#10;CwAAAAAAAAAAAAAAAAAfAQAAX3JlbHMvLnJlbHNQSwECLQAUAAYACAAAACEAlzwCFcYAAADdAAAA&#10;DwAAAAAAAAAAAAAAAAAHAgAAZHJzL2Rvd25yZXYueG1sUEsFBgAAAAADAAMAtwAAAPoCAAAAAA==&#10;">
                  <v:textbox inset="0,0,0,0">
                    <w:txbxContent>
                      <w:p w:rsidR="00A91066" w:rsidRDefault="00A91066" w:rsidP="00437F17">
                        <w:pPr>
                          <w:jc w:val="center"/>
                          <w:rPr>
                            <w:sz w:val="18"/>
                            <w:szCs w:val="18"/>
                          </w:rPr>
                        </w:pPr>
                        <w:r>
                          <w:rPr>
                            <w:i/>
                            <w:sz w:val="18"/>
                            <w:szCs w:val="18"/>
                          </w:rPr>
                          <w:t>G</w:t>
                        </w:r>
                        <w:r>
                          <w:rPr>
                            <w:iCs/>
                            <w:sz w:val="22"/>
                            <w:szCs w:val="18"/>
                            <w:vertAlign w:val="subscript"/>
                          </w:rPr>
                          <w:t>6</w:t>
                        </w:r>
                      </w:p>
                    </w:txbxContent>
                  </v:textbox>
                </v:shape>
                <v:shape id="Text Box 469" o:spid="_x0000_s1498" type="#_x0000_t202" style="position:absolute;left:3447;top:10614;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KeOwgAAAN0AAAAPAAAAZHJzL2Rvd25yZXYueG1sRE9LawIx&#10;EL4X/A9hCt5qdvegdWsUFQpKL77wPGxmH+1msiTpuv77RhB6m4/vOYvVYFrRk/ONZQXpJAFBXFjd&#10;cKXgcv58ewfhA7LG1jIpuJOH1XL0ssBc2xsfqT+FSsQQ9jkqqEPocil9UZNBP7EdceRK6wyGCF0l&#10;tcNbDDetzJJkKg02HBtq7GhbU/Fz+jUKzv3G747fYa735UZmX+Uhu7q1UuPXYf0BItAQ/sVP907H&#10;+bM0hcc38QS5/AMAAP//AwBQSwECLQAUAAYACAAAACEA2+H2y+4AAACFAQAAEwAAAAAAAAAAAAAA&#10;AAAAAAAAW0NvbnRlbnRfVHlwZXNdLnhtbFBLAQItABQABgAIAAAAIQBa9CxbvwAAABUBAAALAAAA&#10;AAAAAAAAAAAAAB8BAABfcmVscy8ucmVsc1BLAQItABQABgAIAAAAIQD4cKeOwgAAAN0AAAAPAAAA&#10;AAAAAAAAAAAAAAcCAABkcnMvZG93bnJldi54bWxQSwUGAAAAAAMAAwC3AAAA9gIAAAAA&#10;">
                  <v:textbox inset="0,0,0,0">
                    <w:txbxContent>
                      <w:p w:rsidR="00A91066" w:rsidRDefault="00A91066" w:rsidP="00437F17">
                        <w:pPr>
                          <w:jc w:val="center"/>
                          <w:rPr>
                            <w:sz w:val="18"/>
                            <w:szCs w:val="18"/>
                          </w:rPr>
                        </w:pPr>
                        <w:r>
                          <w:rPr>
                            <w:i/>
                            <w:sz w:val="18"/>
                            <w:szCs w:val="18"/>
                          </w:rPr>
                          <w:t>G</w:t>
                        </w:r>
                        <w:r>
                          <w:rPr>
                            <w:iCs/>
                            <w:sz w:val="22"/>
                            <w:szCs w:val="18"/>
                            <w:vertAlign w:val="subscript"/>
                          </w:rPr>
                          <w:t>7</w:t>
                        </w:r>
                      </w:p>
                    </w:txbxContent>
                  </v:textbox>
                </v:shape>
                <v:oval id="Oval 470" o:spid="_x0000_s1499" style="position:absolute;left:2860;top:9839;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rgBwwAAAN0AAAAPAAAAZHJzL2Rvd25yZXYueG1sRE9Na8JA&#10;EL0X/A/LCL01mxi0El1FKgU99NC0vQ/ZMQlmZ0N2GtN/3xUKvc3jfc52P7lOjTSE1rOBLElBEVfe&#10;tlwb+Px4fVqDCoJssfNMBn4owH43e9hiYf2N32kspVYxhEOBBhqRvtA6VA05DInviSN38YNDiXCo&#10;tR3wFsNdpxdputIOW44NDfb00lB1Lb+dgWN9KFejzmWZX44nWV6/3s55ZszjfDpsQAlN8i/+c59s&#10;nP+cLeD+TTxB734BAAD//wMAUEsBAi0AFAAGAAgAAAAhANvh9svuAAAAhQEAABMAAAAAAAAAAAAA&#10;AAAAAAAAAFtDb250ZW50X1R5cGVzXS54bWxQSwECLQAUAAYACAAAACEAWvQsW78AAAAVAQAACwAA&#10;AAAAAAAAAAAAAAAfAQAAX3JlbHMvLnJlbHNQSwECLQAUAAYACAAAACEAJs64AcMAAADdAAAADwAA&#10;AAAAAAAAAAAAAAAHAgAAZHJzL2Rvd25yZXYueG1sUEsFBgAAAAADAAMAtwAAAPcCAAAAAA==&#10;"/>
                <v:shape id="Text Box 471" o:spid="_x0000_s1500" type="#_x0000_t202" style="position:absolute;left:2031;top:10191;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pxiwgAAAN0AAAAPAAAAZHJzL2Rvd25yZXYueG1sRE9LawIx&#10;EL4X/A9hBG816wptXY2igmDppT7wPGxmH7qZLElc13/fFAq9zcf3nMWqN43oyPnasoLJOAFBnFtd&#10;c6ngfNq9foDwAVljY5kUPMnDajl4WWCm7YMP1B1DKWII+wwVVCG0mZQ+r8igH9uWOHKFdQZDhK6U&#10;2uEjhptGpknyJg3WHBsqbGlbUX473o2CU7fx+8M1zPRnsZHpV/GdXtxaqdGwX89BBOrDv/jPvddx&#10;/vtkCr/fxBPk8gcAAP//AwBQSwECLQAUAAYACAAAACEA2+H2y+4AAACFAQAAEwAAAAAAAAAAAAAA&#10;AAAAAAAAW0NvbnRlbnRfVHlwZXNdLnhtbFBLAQItABQABgAIAAAAIQBa9CxbvwAAABUBAAALAAAA&#10;AAAAAAAAAAAAAB8BAABfcmVscy8ucmVsc1BLAQItABQABgAIAAAAIQBn7pxiwgAAAN0AAAAPAAAA&#10;AAAAAAAAAAAAAAcCAABkcnMvZG93bnJldi54bWxQSwUGAAAAAAMAAwC3AAAA9gIAAAAA&#10;">
                  <v:textbox inset="0,0,0,0">
                    <w:txbxContent>
                      <w:p w:rsidR="00A91066" w:rsidRDefault="00A91066" w:rsidP="00437F17">
                        <w:pPr>
                          <w:jc w:val="center"/>
                          <w:rPr>
                            <w:sz w:val="18"/>
                            <w:szCs w:val="18"/>
                          </w:rPr>
                        </w:pPr>
                        <w:r>
                          <w:rPr>
                            <w:i/>
                            <w:sz w:val="18"/>
                            <w:szCs w:val="18"/>
                          </w:rPr>
                          <w:t>G</w:t>
                        </w:r>
                        <w:r>
                          <w:rPr>
                            <w:iCs/>
                            <w:sz w:val="22"/>
                            <w:szCs w:val="18"/>
                            <w:vertAlign w:val="subscript"/>
                          </w:rPr>
                          <w:t>5</w:t>
                        </w:r>
                      </w:p>
                    </w:txbxContent>
                  </v:textbox>
                </v:shape>
                <v:shape id="Text Box 472" o:spid="_x0000_s1501" type="#_x0000_t202" style="position:absolute;left:3882;top:9751;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wQWwgAAAN0AAAAPAAAAZHJzL2Rvd25yZXYueG1sRE9LawIx&#10;EL4X/A9hBG816yJtXY2igmDppT7wPGxmH7qZLElc13/fFAq9zcf3nMWqN43oyPnasoLJOAFBnFtd&#10;c6ngfNq9foDwAVljY5kUPMnDajl4WWCm7YMP1B1DKWII+wwVVCG0mZQ+r8igH9uWOHKFdQZDhK6U&#10;2uEjhptGpknyJg3WHBsqbGlbUX473o2CU7fx+8M1zPRnsZHpV/GdXtxaqdGwX89BBOrDv/jPvddx&#10;/vtkCr/fxBPk8gcAAP//AwBQSwECLQAUAAYACAAAACEA2+H2y+4AAACFAQAAEwAAAAAAAAAAAAAA&#10;AAAAAAAAW0NvbnRlbnRfVHlwZXNdLnhtbFBLAQItABQABgAIAAAAIQBa9CxbvwAAABUBAAALAAAA&#10;AAAAAAAAAAAAAB8BAABfcmVscy8ucmVsc1BLAQItABQABgAIAAAAIQDoBwQWwgAAAN0AAAAPAAAA&#10;AAAAAAAAAAAAAAcCAABkcnMvZG93bnJldi54bWxQSwUGAAAAAAMAAwC3AAAA9gIAAAAA&#10;">
                  <v:textbox inset="0,0,0,0">
                    <w:txbxContent>
                      <w:p w:rsidR="00A91066" w:rsidRDefault="00A91066" w:rsidP="00437F17">
                        <w:pPr>
                          <w:jc w:val="center"/>
                          <w:rPr>
                            <w:sz w:val="18"/>
                            <w:szCs w:val="18"/>
                          </w:rPr>
                        </w:pPr>
                        <w:r>
                          <w:rPr>
                            <w:i/>
                            <w:sz w:val="18"/>
                            <w:szCs w:val="18"/>
                          </w:rPr>
                          <w:t>G</w:t>
                        </w:r>
                        <w:r>
                          <w:rPr>
                            <w:iCs/>
                            <w:sz w:val="22"/>
                            <w:szCs w:val="18"/>
                            <w:vertAlign w:val="subscript"/>
                          </w:rPr>
                          <w:t>4</w:t>
                        </w:r>
                      </w:p>
                    </w:txbxContent>
                  </v:textbox>
                </v:shape>
              </v:group>
            </w:pict>
          </mc:Fallback>
        </mc:AlternateContent>
      </w:r>
    </w:p>
    <w:p w:rsidR="00437F17" w:rsidRPr="00CB2587" w:rsidRDefault="00437F17" w:rsidP="00437F17">
      <w:pPr>
        <w:ind w:left="737"/>
        <w:rPr>
          <w:sz w:val="18"/>
          <w:lang w:val="pl-PL"/>
        </w:rPr>
      </w:pPr>
    </w:p>
    <w:p w:rsidR="00437F17" w:rsidRPr="00CB2587" w:rsidRDefault="00437F17" w:rsidP="00437F17">
      <w:pPr>
        <w:ind w:left="737"/>
        <w:rPr>
          <w:sz w:val="18"/>
          <w:lang w:val="pl-PL"/>
        </w:rPr>
      </w:pPr>
    </w:p>
    <w:p w:rsidR="00437F17" w:rsidRPr="00CB2587" w:rsidRDefault="00437F17" w:rsidP="00437F17">
      <w:pPr>
        <w:ind w:left="737"/>
        <w:rPr>
          <w:sz w:val="18"/>
          <w:lang w:val="pl-PL"/>
        </w:rPr>
      </w:pPr>
    </w:p>
    <w:p w:rsidR="00437F17" w:rsidRPr="00CB2587" w:rsidRDefault="00437F17" w:rsidP="00437F17">
      <w:pPr>
        <w:ind w:left="737"/>
        <w:rPr>
          <w:sz w:val="18"/>
          <w:lang w:val="pl-PL"/>
        </w:rPr>
      </w:pPr>
    </w:p>
    <w:p w:rsidR="00437F17" w:rsidRPr="00CB2587" w:rsidRDefault="00437F17" w:rsidP="00437F17">
      <w:pPr>
        <w:ind w:left="737"/>
        <w:rPr>
          <w:sz w:val="18"/>
          <w:lang w:val="pl-PL"/>
        </w:rPr>
      </w:pPr>
    </w:p>
    <w:p w:rsidR="00437F17" w:rsidRPr="00437F17" w:rsidRDefault="00437F17" w:rsidP="005B6335">
      <w:pPr>
        <w:ind w:left="737"/>
        <w:rPr>
          <w:sz w:val="18"/>
          <w:lang w:val="pl-PL"/>
        </w:rPr>
      </w:pPr>
    </w:p>
    <w:p w:rsidR="005B6335" w:rsidRPr="00437F17" w:rsidRDefault="005B6335" w:rsidP="005B6335">
      <w:pPr>
        <w:ind w:left="737"/>
        <w:rPr>
          <w:sz w:val="18"/>
          <w:lang w:val="pl-PL"/>
        </w:rPr>
      </w:pPr>
    </w:p>
    <w:p w:rsidR="00495DA2" w:rsidRPr="00CB2587" w:rsidRDefault="00495DA2" w:rsidP="00495DA2">
      <w:pPr>
        <w:spacing w:before="120" w:after="20"/>
        <w:ind w:left="340" w:hanging="340"/>
        <w:rPr>
          <w:sz w:val="18"/>
          <w:lang w:val="pl-PL"/>
        </w:rPr>
      </w:pPr>
      <w:r w:rsidRPr="00CB2587">
        <w:rPr>
          <w:b/>
          <w:sz w:val="18"/>
          <w:lang w:val="pl-PL"/>
        </w:rPr>
        <w:t>Bài 1</w:t>
      </w:r>
      <w:r>
        <w:rPr>
          <w:b/>
          <w:sz w:val="18"/>
          <w:lang w:val="pl-PL"/>
        </w:rPr>
        <w:t>8</w:t>
      </w:r>
      <w:r w:rsidRPr="00CB2587">
        <w:rPr>
          <w:b/>
          <w:sz w:val="18"/>
          <w:lang w:val="pl-PL"/>
        </w:rPr>
        <w:t>:</w:t>
      </w:r>
      <w:r w:rsidRPr="00CB2587">
        <w:rPr>
          <w:sz w:val="18"/>
          <w:lang w:val="pl-PL"/>
        </w:rPr>
        <w:t xml:space="preserve"> Cho hệ kín mô tả ở hình </w:t>
      </w:r>
      <w:r>
        <w:rPr>
          <w:sz w:val="18"/>
          <w:lang w:val="pl-PL"/>
        </w:rPr>
        <w:t>20</w:t>
      </w:r>
      <w:r w:rsidRPr="00CB2587">
        <w:rPr>
          <w:sz w:val="18"/>
          <w:lang w:val="pl-PL"/>
        </w:rPr>
        <w:t>.</w:t>
      </w:r>
    </w:p>
    <w:p w:rsidR="00495DA2" w:rsidRPr="00CB2587" w:rsidRDefault="00546884" w:rsidP="00546884">
      <w:pPr>
        <w:spacing w:before="20" w:after="20" w:line="288" w:lineRule="auto"/>
        <w:ind w:firstLine="340"/>
        <w:jc w:val="both"/>
        <w:rPr>
          <w:sz w:val="18"/>
          <w:lang w:val="pl-PL"/>
        </w:rPr>
      </w:pPr>
      <w:r>
        <w:rPr>
          <w:sz w:val="18"/>
          <w:lang w:val="pl-PL"/>
        </w:rPr>
        <w:t xml:space="preserve">- </w:t>
      </w:r>
      <w:r w:rsidR="00495DA2" w:rsidRPr="00CB2587">
        <w:rPr>
          <w:sz w:val="18"/>
          <w:lang w:val="pl-PL"/>
        </w:rPr>
        <w:t xml:space="preserve">Hãy xác định hàm truyền đạt tương đương </w:t>
      </w:r>
      <w:r w:rsidR="00495DA2" w:rsidRPr="00CB2587">
        <w:rPr>
          <w:i/>
          <w:iCs/>
          <w:spacing w:val="20"/>
          <w:sz w:val="18"/>
          <w:lang w:val="pl-PL"/>
        </w:rPr>
        <w:t>G</w:t>
      </w:r>
      <w:r w:rsidR="00495DA2" w:rsidRPr="00CB2587">
        <w:rPr>
          <w:spacing w:val="20"/>
          <w:sz w:val="18"/>
          <w:lang w:val="pl-PL"/>
        </w:rPr>
        <w:t>(</w:t>
      </w:r>
      <w:r w:rsidR="00495DA2" w:rsidRPr="00CB2587">
        <w:rPr>
          <w:i/>
          <w:iCs/>
          <w:spacing w:val="20"/>
          <w:sz w:val="18"/>
          <w:lang w:val="pl-PL"/>
        </w:rPr>
        <w:t>s</w:t>
      </w:r>
      <w:r w:rsidR="00495DA2" w:rsidRPr="00CB2587">
        <w:rPr>
          <w:spacing w:val="20"/>
          <w:sz w:val="18"/>
          <w:lang w:val="pl-PL"/>
        </w:rPr>
        <w:t>)</w:t>
      </w:r>
      <w:r w:rsidR="00495DA2" w:rsidRPr="00CB2587">
        <w:rPr>
          <w:sz w:val="18"/>
          <w:lang w:val="pl-PL"/>
        </w:rPr>
        <w:t xml:space="preserve"> của hệ.</w:t>
      </w:r>
    </w:p>
    <w:p w:rsidR="00495DA2" w:rsidRPr="00CB2587" w:rsidRDefault="00495DA2" w:rsidP="00495DA2">
      <w:pPr>
        <w:ind w:left="737"/>
        <w:rPr>
          <w:sz w:val="18"/>
          <w:lang w:val="pl-PL"/>
        </w:rPr>
      </w:pPr>
    </w:p>
    <w:p w:rsidR="00495DA2" w:rsidRPr="00CB2587" w:rsidRDefault="002E730D" w:rsidP="00495DA2">
      <w:pPr>
        <w:ind w:left="737"/>
        <w:rPr>
          <w:sz w:val="18"/>
          <w:lang w:val="pl-PL"/>
        </w:rPr>
      </w:pPr>
      <w:r>
        <w:rPr>
          <w:noProof/>
        </w:rPr>
        <mc:AlternateContent>
          <mc:Choice Requires="wpg">
            <w:drawing>
              <wp:anchor distT="0" distB="0" distL="114300" distR="114300" simplePos="0" relativeHeight="251627008" behindDoc="0" locked="0" layoutInCell="1" allowOverlap="1">
                <wp:simplePos x="0" y="0"/>
                <wp:positionH relativeFrom="column">
                  <wp:posOffset>1062990</wp:posOffset>
                </wp:positionH>
                <wp:positionV relativeFrom="paragraph">
                  <wp:posOffset>58420</wp:posOffset>
                </wp:positionV>
                <wp:extent cx="2477135" cy="862330"/>
                <wp:effectExtent l="0" t="0" r="0" b="0"/>
                <wp:wrapNone/>
                <wp:docPr id="1660" name="Group 4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7135" cy="862330"/>
                          <a:chOff x="2241" y="3688"/>
                          <a:chExt cx="3901" cy="1358"/>
                        </a:xfrm>
                      </wpg:grpSpPr>
                      <wps:wsp>
                        <wps:cNvPr id="1661" name="Text Box 474"/>
                        <wps:cNvSpPr txBox="1">
                          <a:spLocks noChangeArrowheads="1"/>
                        </wps:cNvSpPr>
                        <wps:spPr bwMode="auto">
                          <a:xfrm>
                            <a:off x="2241" y="4504"/>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495DA2">
                              <w:pPr>
                                <w:jc w:val="center"/>
                                <w:rPr>
                                  <w:i/>
                                </w:rPr>
                              </w:pPr>
                              <w:r>
                                <w:rPr>
                                  <w:sz w:val="18"/>
                                  <w:szCs w:val="18"/>
                                </w:rPr>
                                <w:t>Hình 20</w:t>
                              </w:r>
                            </w:p>
                          </w:txbxContent>
                        </wps:txbx>
                        <wps:bodyPr rot="0" vert="horz" wrap="square" lIns="0" tIns="0" rIns="0" bIns="0" anchor="t" anchorCtr="0" upright="1">
                          <a:noAutofit/>
                        </wps:bodyPr>
                      </wps:wsp>
                      <wps:wsp>
                        <wps:cNvPr id="1662" name="Text Box 475"/>
                        <wps:cNvSpPr txBox="1">
                          <a:spLocks noChangeArrowheads="1"/>
                        </wps:cNvSpPr>
                        <wps:spPr bwMode="auto">
                          <a:xfrm>
                            <a:off x="3416" y="3726"/>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495DA2">
                              <w:pPr>
                                <w:rPr>
                                  <w:i/>
                                </w:rPr>
                              </w:pPr>
                              <w:r>
                                <w:rPr>
                                  <w:i/>
                                  <w:sz w:val="18"/>
                                  <w:szCs w:val="18"/>
                                </w:rPr>
                                <w:t>u</w:t>
                              </w:r>
                              <w:r>
                                <w:rPr>
                                  <w:sz w:val="18"/>
                                  <w:szCs w:val="18"/>
                                </w:rPr>
                                <w:t xml:space="preserve"> </w:t>
                              </w:r>
                            </w:p>
                          </w:txbxContent>
                        </wps:txbx>
                        <wps:bodyPr rot="0" vert="horz" wrap="square" lIns="0" tIns="0" rIns="0" bIns="0" anchor="t" anchorCtr="0" upright="1">
                          <a:noAutofit/>
                        </wps:bodyPr>
                      </wps:wsp>
                      <wps:wsp>
                        <wps:cNvPr id="1663" name="Text Box 476"/>
                        <wps:cNvSpPr txBox="1">
                          <a:spLocks noChangeArrowheads="1"/>
                        </wps:cNvSpPr>
                        <wps:spPr bwMode="auto">
                          <a:xfrm>
                            <a:off x="5859" y="3688"/>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495DA2">
                              <w:pPr>
                                <w:jc w:val="right"/>
                                <w:rPr>
                                  <w:i/>
                                </w:rPr>
                              </w:pPr>
                              <w:r>
                                <w:rPr>
                                  <w:i/>
                                  <w:sz w:val="18"/>
                                  <w:szCs w:val="18"/>
                                </w:rPr>
                                <w:t>y</w:t>
                              </w:r>
                              <w:r>
                                <w:rPr>
                                  <w:sz w:val="18"/>
                                  <w:szCs w:val="18"/>
                                </w:rPr>
                                <w:t xml:space="preserve"> </w:t>
                              </w:r>
                            </w:p>
                          </w:txbxContent>
                        </wps:txbx>
                        <wps:bodyPr rot="0" vert="horz" wrap="square" lIns="0" tIns="0" rIns="0" bIns="0" anchor="t" anchorCtr="0" upright="1">
                          <a:noAutofit/>
                        </wps:bodyPr>
                      </wps:wsp>
                      <wps:wsp>
                        <wps:cNvPr id="1664" name="Line 477"/>
                        <wps:cNvCnPr>
                          <a:cxnSpLocks noChangeShapeType="1"/>
                        </wps:cNvCnPr>
                        <wps:spPr bwMode="auto">
                          <a:xfrm>
                            <a:off x="4325" y="4018"/>
                            <a:ext cx="34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65" name="Line 478"/>
                        <wps:cNvCnPr>
                          <a:cxnSpLocks noChangeShapeType="1"/>
                        </wps:cNvCnPr>
                        <wps:spPr bwMode="auto">
                          <a:xfrm>
                            <a:off x="5479" y="4018"/>
                            <a:ext cx="62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66" name="Line 479"/>
                        <wps:cNvCnPr>
                          <a:cxnSpLocks noChangeShapeType="1"/>
                        </wps:cNvCnPr>
                        <wps:spPr bwMode="auto">
                          <a:xfrm>
                            <a:off x="4823" y="4185"/>
                            <a:ext cx="11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667" name="Line 480"/>
                        <wps:cNvCnPr>
                          <a:cxnSpLocks noChangeShapeType="1"/>
                        </wps:cNvCnPr>
                        <wps:spPr bwMode="auto">
                          <a:xfrm>
                            <a:off x="3339" y="4018"/>
                            <a:ext cx="67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68" name="Line 481"/>
                        <wps:cNvCnPr>
                          <a:cxnSpLocks noChangeShapeType="1"/>
                        </wps:cNvCnPr>
                        <wps:spPr bwMode="auto">
                          <a:xfrm flipV="1">
                            <a:off x="4733" y="4041"/>
                            <a:ext cx="0" cy="36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69" name="Line 482"/>
                        <wps:cNvCnPr>
                          <a:cxnSpLocks noChangeShapeType="1"/>
                        </wps:cNvCnPr>
                        <wps:spPr bwMode="auto">
                          <a:xfrm flipH="1">
                            <a:off x="4763" y="4453"/>
                            <a:ext cx="39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70" name="Freeform 483"/>
                        <wps:cNvSpPr>
                          <a:spLocks/>
                        </wps:cNvSpPr>
                        <wps:spPr bwMode="auto">
                          <a:xfrm>
                            <a:off x="5480" y="4031"/>
                            <a:ext cx="397" cy="850"/>
                          </a:xfrm>
                          <a:custGeom>
                            <a:avLst/>
                            <a:gdLst>
                              <a:gd name="T0" fmla="*/ 540 w 540"/>
                              <a:gd name="T1" fmla="*/ 0 h 900"/>
                              <a:gd name="T2" fmla="*/ 540 w 540"/>
                              <a:gd name="T3" fmla="*/ 900 h 900"/>
                              <a:gd name="T4" fmla="*/ 0 w 540"/>
                              <a:gd name="T5" fmla="*/ 900 h 900"/>
                            </a:gdLst>
                            <a:ahLst/>
                            <a:cxnLst>
                              <a:cxn ang="0">
                                <a:pos x="T0" y="T1"/>
                              </a:cxn>
                              <a:cxn ang="0">
                                <a:pos x="T2" y="T3"/>
                              </a:cxn>
                              <a:cxn ang="0">
                                <a:pos x="T4" y="T5"/>
                              </a:cxn>
                            </a:cxnLst>
                            <a:rect l="0" t="0" r="r" b="b"/>
                            <a:pathLst>
                              <a:path w="540" h="900">
                                <a:moveTo>
                                  <a:pt x="540" y="0"/>
                                </a:moveTo>
                                <a:lnTo>
                                  <a:pt x="540" y="900"/>
                                </a:lnTo>
                                <a:lnTo>
                                  <a:pt x="0" y="90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1" name="Line 484"/>
                        <wps:cNvCnPr>
                          <a:cxnSpLocks noChangeShapeType="1"/>
                        </wps:cNvCnPr>
                        <wps:spPr bwMode="auto">
                          <a:xfrm flipH="1">
                            <a:off x="5480" y="4458"/>
                            <a:ext cx="39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72" name="Line 485"/>
                        <wps:cNvCnPr>
                          <a:cxnSpLocks noChangeShapeType="1"/>
                        </wps:cNvCnPr>
                        <wps:spPr bwMode="auto">
                          <a:xfrm>
                            <a:off x="4794" y="4018"/>
                            <a:ext cx="39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73" name="Line 486"/>
                        <wps:cNvCnPr>
                          <a:cxnSpLocks noChangeShapeType="1"/>
                        </wps:cNvCnPr>
                        <wps:spPr bwMode="auto">
                          <a:xfrm flipH="1">
                            <a:off x="4764" y="4875"/>
                            <a:ext cx="39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74" name="Line 487"/>
                        <wps:cNvCnPr>
                          <a:cxnSpLocks noChangeShapeType="1"/>
                        </wps:cNvCnPr>
                        <wps:spPr bwMode="auto">
                          <a:xfrm>
                            <a:off x="3585" y="4460"/>
                            <a:ext cx="39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75" name="Freeform 488"/>
                        <wps:cNvSpPr>
                          <a:spLocks/>
                        </wps:cNvSpPr>
                        <wps:spPr bwMode="auto">
                          <a:xfrm flipH="1">
                            <a:off x="3569" y="4026"/>
                            <a:ext cx="397" cy="850"/>
                          </a:xfrm>
                          <a:custGeom>
                            <a:avLst/>
                            <a:gdLst>
                              <a:gd name="T0" fmla="*/ 540 w 540"/>
                              <a:gd name="T1" fmla="*/ 0 h 900"/>
                              <a:gd name="T2" fmla="*/ 540 w 540"/>
                              <a:gd name="T3" fmla="*/ 900 h 900"/>
                              <a:gd name="T4" fmla="*/ 0 w 540"/>
                              <a:gd name="T5" fmla="*/ 900 h 900"/>
                            </a:gdLst>
                            <a:ahLst/>
                            <a:cxnLst>
                              <a:cxn ang="0">
                                <a:pos x="T0" y="T1"/>
                              </a:cxn>
                              <a:cxn ang="0">
                                <a:pos x="T2" y="T3"/>
                              </a:cxn>
                              <a:cxn ang="0">
                                <a:pos x="T4" y="T5"/>
                              </a:cxn>
                            </a:cxnLst>
                            <a:rect l="0" t="0" r="r" b="b"/>
                            <a:pathLst>
                              <a:path w="540" h="900">
                                <a:moveTo>
                                  <a:pt x="540" y="0"/>
                                </a:moveTo>
                                <a:lnTo>
                                  <a:pt x="540" y="900"/>
                                </a:lnTo>
                                <a:lnTo>
                                  <a:pt x="0" y="90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6" name="Line 489"/>
                        <wps:cNvCnPr>
                          <a:cxnSpLocks noChangeShapeType="1"/>
                        </wps:cNvCnPr>
                        <wps:spPr bwMode="auto">
                          <a:xfrm>
                            <a:off x="4262" y="4465"/>
                            <a:ext cx="39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77" name="Line 490"/>
                        <wps:cNvCnPr>
                          <a:cxnSpLocks noChangeShapeType="1"/>
                        </wps:cNvCnPr>
                        <wps:spPr bwMode="auto">
                          <a:xfrm>
                            <a:off x="4292" y="4882"/>
                            <a:ext cx="39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78" name="Line 491"/>
                        <wps:cNvCnPr>
                          <a:cxnSpLocks noChangeShapeType="1"/>
                        </wps:cNvCnPr>
                        <wps:spPr bwMode="auto">
                          <a:xfrm flipV="1">
                            <a:off x="4729" y="4496"/>
                            <a:ext cx="0" cy="36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79" name="Text Box 492"/>
                        <wps:cNvSpPr txBox="1">
                          <a:spLocks noChangeArrowheads="1"/>
                        </wps:cNvSpPr>
                        <wps:spPr bwMode="auto">
                          <a:xfrm>
                            <a:off x="3986" y="3859"/>
                            <a:ext cx="340" cy="317"/>
                          </a:xfrm>
                          <a:prstGeom prst="rect">
                            <a:avLst/>
                          </a:prstGeom>
                          <a:solidFill>
                            <a:srgbClr val="FFFFFF"/>
                          </a:solidFill>
                          <a:ln w="9525">
                            <a:solidFill>
                              <a:srgbClr val="000000"/>
                            </a:solidFill>
                            <a:miter lim="800000"/>
                            <a:headEnd/>
                            <a:tailEnd/>
                          </a:ln>
                        </wps:spPr>
                        <wps:txbx>
                          <w:txbxContent>
                            <w:p w:rsidR="00A91066" w:rsidRDefault="00A91066" w:rsidP="00495DA2">
                              <w:pPr>
                                <w:jc w:val="center"/>
                                <w:rPr>
                                  <w:sz w:val="18"/>
                                  <w:szCs w:val="18"/>
                                </w:rPr>
                              </w:pPr>
                              <w:r>
                                <w:rPr>
                                  <w:i/>
                                  <w:sz w:val="18"/>
                                  <w:szCs w:val="18"/>
                                </w:rPr>
                                <w:t>G</w:t>
                              </w:r>
                              <w:r>
                                <w:rPr>
                                  <w:iCs/>
                                  <w:sz w:val="22"/>
                                  <w:szCs w:val="18"/>
                                  <w:vertAlign w:val="subscript"/>
                                </w:rPr>
                                <w:t>1</w:t>
                              </w:r>
                            </w:p>
                          </w:txbxContent>
                        </wps:txbx>
                        <wps:bodyPr rot="0" vert="horz" wrap="square" lIns="0" tIns="0" rIns="0" bIns="0" anchor="t" anchorCtr="0" upright="1">
                          <a:noAutofit/>
                        </wps:bodyPr>
                      </wps:wsp>
                      <wps:wsp>
                        <wps:cNvPr id="1680" name="Text Box 493"/>
                        <wps:cNvSpPr txBox="1">
                          <a:spLocks noChangeArrowheads="1"/>
                        </wps:cNvSpPr>
                        <wps:spPr bwMode="auto">
                          <a:xfrm>
                            <a:off x="5149" y="4299"/>
                            <a:ext cx="340" cy="317"/>
                          </a:xfrm>
                          <a:prstGeom prst="rect">
                            <a:avLst/>
                          </a:prstGeom>
                          <a:solidFill>
                            <a:srgbClr val="FFFFFF"/>
                          </a:solidFill>
                          <a:ln w="9525">
                            <a:solidFill>
                              <a:srgbClr val="000000"/>
                            </a:solidFill>
                            <a:miter lim="800000"/>
                            <a:headEnd/>
                            <a:tailEnd/>
                          </a:ln>
                        </wps:spPr>
                        <wps:txbx>
                          <w:txbxContent>
                            <w:p w:rsidR="00A91066" w:rsidRDefault="00A91066" w:rsidP="00495DA2">
                              <w:pPr>
                                <w:jc w:val="center"/>
                                <w:rPr>
                                  <w:sz w:val="18"/>
                                  <w:szCs w:val="18"/>
                                </w:rPr>
                              </w:pPr>
                              <w:r>
                                <w:rPr>
                                  <w:i/>
                                  <w:sz w:val="18"/>
                                  <w:szCs w:val="18"/>
                                </w:rPr>
                                <w:t>G</w:t>
                              </w:r>
                              <w:r>
                                <w:rPr>
                                  <w:iCs/>
                                  <w:sz w:val="22"/>
                                  <w:szCs w:val="18"/>
                                  <w:vertAlign w:val="subscript"/>
                                </w:rPr>
                                <w:t>4</w:t>
                              </w:r>
                            </w:p>
                          </w:txbxContent>
                        </wps:txbx>
                        <wps:bodyPr rot="0" vert="horz" wrap="square" lIns="0" tIns="0" rIns="0" bIns="0" anchor="t" anchorCtr="0" upright="1">
                          <a:noAutofit/>
                        </wps:bodyPr>
                      </wps:wsp>
                      <wps:wsp>
                        <wps:cNvPr id="1681" name="Text Box 494"/>
                        <wps:cNvSpPr txBox="1">
                          <a:spLocks noChangeArrowheads="1"/>
                        </wps:cNvSpPr>
                        <wps:spPr bwMode="auto">
                          <a:xfrm>
                            <a:off x="5149" y="4722"/>
                            <a:ext cx="340" cy="317"/>
                          </a:xfrm>
                          <a:prstGeom prst="rect">
                            <a:avLst/>
                          </a:prstGeom>
                          <a:solidFill>
                            <a:srgbClr val="FFFFFF"/>
                          </a:solidFill>
                          <a:ln w="9525">
                            <a:solidFill>
                              <a:srgbClr val="000000"/>
                            </a:solidFill>
                            <a:miter lim="800000"/>
                            <a:headEnd/>
                            <a:tailEnd/>
                          </a:ln>
                        </wps:spPr>
                        <wps:txbx>
                          <w:txbxContent>
                            <w:p w:rsidR="00A91066" w:rsidRDefault="00A91066" w:rsidP="00495DA2">
                              <w:pPr>
                                <w:jc w:val="center"/>
                                <w:rPr>
                                  <w:sz w:val="18"/>
                                  <w:szCs w:val="18"/>
                                </w:rPr>
                              </w:pPr>
                              <w:r>
                                <w:rPr>
                                  <w:i/>
                                  <w:sz w:val="18"/>
                                  <w:szCs w:val="18"/>
                                </w:rPr>
                                <w:t>G</w:t>
                              </w:r>
                              <w:r>
                                <w:rPr>
                                  <w:iCs/>
                                  <w:sz w:val="22"/>
                                  <w:szCs w:val="18"/>
                                  <w:vertAlign w:val="subscript"/>
                                </w:rPr>
                                <w:t>6</w:t>
                              </w:r>
                            </w:p>
                          </w:txbxContent>
                        </wps:txbx>
                        <wps:bodyPr rot="0" vert="horz" wrap="square" lIns="0" tIns="0" rIns="0" bIns="0" anchor="t" anchorCtr="0" upright="1">
                          <a:noAutofit/>
                        </wps:bodyPr>
                      </wps:wsp>
                      <wps:wsp>
                        <wps:cNvPr id="1682" name="Oval 495"/>
                        <wps:cNvSpPr>
                          <a:spLocks noChangeArrowheads="1"/>
                        </wps:cNvSpPr>
                        <wps:spPr bwMode="auto">
                          <a:xfrm>
                            <a:off x="4648" y="3946"/>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83" name="Text Box 496"/>
                        <wps:cNvSpPr txBox="1">
                          <a:spLocks noChangeArrowheads="1"/>
                        </wps:cNvSpPr>
                        <wps:spPr bwMode="auto">
                          <a:xfrm>
                            <a:off x="5150" y="3859"/>
                            <a:ext cx="340" cy="317"/>
                          </a:xfrm>
                          <a:prstGeom prst="rect">
                            <a:avLst/>
                          </a:prstGeom>
                          <a:solidFill>
                            <a:srgbClr val="FFFFFF"/>
                          </a:solidFill>
                          <a:ln w="9525">
                            <a:solidFill>
                              <a:srgbClr val="000000"/>
                            </a:solidFill>
                            <a:miter lim="800000"/>
                            <a:headEnd/>
                            <a:tailEnd/>
                          </a:ln>
                        </wps:spPr>
                        <wps:txbx>
                          <w:txbxContent>
                            <w:p w:rsidR="00A91066" w:rsidRDefault="00A91066" w:rsidP="00495DA2">
                              <w:pPr>
                                <w:jc w:val="center"/>
                                <w:rPr>
                                  <w:sz w:val="18"/>
                                  <w:szCs w:val="18"/>
                                </w:rPr>
                              </w:pPr>
                              <w:r>
                                <w:rPr>
                                  <w:i/>
                                  <w:sz w:val="18"/>
                                  <w:szCs w:val="18"/>
                                </w:rPr>
                                <w:t>G</w:t>
                              </w:r>
                              <w:r>
                                <w:rPr>
                                  <w:iCs/>
                                  <w:sz w:val="22"/>
                                  <w:szCs w:val="18"/>
                                  <w:vertAlign w:val="subscript"/>
                                </w:rPr>
                                <w:t>2</w:t>
                              </w:r>
                            </w:p>
                          </w:txbxContent>
                        </wps:txbx>
                        <wps:bodyPr rot="0" vert="horz" wrap="square" lIns="0" tIns="0" rIns="0" bIns="0" anchor="t" anchorCtr="0" upright="1">
                          <a:noAutofit/>
                        </wps:bodyPr>
                      </wps:wsp>
                      <wps:wsp>
                        <wps:cNvPr id="1684" name="Oval 497"/>
                        <wps:cNvSpPr>
                          <a:spLocks noChangeArrowheads="1"/>
                        </wps:cNvSpPr>
                        <wps:spPr bwMode="auto">
                          <a:xfrm>
                            <a:off x="4648" y="4803"/>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85" name="Text Box 498"/>
                        <wps:cNvSpPr txBox="1">
                          <a:spLocks noChangeArrowheads="1"/>
                        </wps:cNvSpPr>
                        <wps:spPr bwMode="auto">
                          <a:xfrm>
                            <a:off x="3972" y="4306"/>
                            <a:ext cx="340" cy="317"/>
                          </a:xfrm>
                          <a:prstGeom prst="rect">
                            <a:avLst/>
                          </a:prstGeom>
                          <a:solidFill>
                            <a:srgbClr val="FFFFFF"/>
                          </a:solidFill>
                          <a:ln w="9525">
                            <a:solidFill>
                              <a:srgbClr val="000000"/>
                            </a:solidFill>
                            <a:miter lim="800000"/>
                            <a:headEnd/>
                            <a:tailEnd/>
                          </a:ln>
                        </wps:spPr>
                        <wps:txbx>
                          <w:txbxContent>
                            <w:p w:rsidR="00A91066" w:rsidRDefault="00A91066" w:rsidP="00495DA2">
                              <w:pPr>
                                <w:jc w:val="center"/>
                                <w:rPr>
                                  <w:sz w:val="18"/>
                                  <w:szCs w:val="18"/>
                                </w:rPr>
                              </w:pPr>
                              <w:r>
                                <w:rPr>
                                  <w:i/>
                                  <w:sz w:val="18"/>
                                  <w:szCs w:val="18"/>
                                </w:rPr>
                                <w:t>G</w:t>
                              </w:r>
                              <w:r>
                                <w:rPr>
                                  <w:iCs/>
                                  <w:sz w:val="22"/>
                                  <w:szCs w:val="18"/>
                                  <w:vertAlign w:val="subscript"/>
                                </w:rPr>
                                <w:t>3</w:t>
                              </w:r>
                            </w:p>
                          </w:txbxContent>
                        </wps:txbx>
                        <wps:bodyPr rot="0" vert="horz" wrap="square" lIns="0" tIns="0" rIns="0" bIns="0" anchor="t" anchorCtr="0" upright="1">
                          <a:noAutofit/>
                        </wps:bodyPr>
                      </wps:wsp>
                      <wps:wsp>
                        <wps:cNvPr id="1686" name="Text Box 499"/>
                        <wps:cNvSpPr txBox="1">
                          <a:spLocks noChangeArrowheads="1"/>
                        </wps:cNvSpPr>
                        <wps:spPr bwMode="auto">
                          <a:xfrm>
                            <a:off x="3972" y="4729"/>
                            <a:ext cx="340" cy="317"/>
                          </a:xfrm>
                          <a:prstGeom prst="rect">
                            <a:avLst/>
                          </a:prstGeom>
                          <a:solidFill>
                            <a:srgbClr val="FFFFFF"/>
                          </a:solidFill>
                          <a:ln w="9525">
                            <a:solidFill>
                              <a:srgbClr val="000000"/>
                            </a:solidFill>
                            <a:miter lim="800000"/>
                            <a:headEnd/>
                            <a:tailEnd/>
                          </a:ln>
                        </wps:spPr>
                        <wps:txbx>
                          <w:txbxContent>
                            <w:p w:rsidR="00A91066" w:rsidRDefault="00A91066" w:rsidP="00495DA2">
                              <w:pPr>
                                <w:jc w:val="center"/>
                                <w:rPr>
                                  <w:sz w:val="18"/>
                                  <w:szCs w:val="18"/>
                                </w:rPr>
                              </w:pPr>
                              <w:r>
                                <w:rPr>
                                  <w:i/>
                                  <w:sz w:val="18"/>
                                  <w:szCs w:val="18"/>
                                </w:rPr>
                                <w:t>G</w:t>
                              </w:r>
                              <w:r>
                                <w:rPr>
                                  <w:iCs/>
                                  <w:sz w:val="22"/>
                                  <w:szCs w:val="18"/>
                                  <w:vertAlign w:val="subscript"/>
                                </w:rPr>
                                <w:t>5</w:t>
                              </w:r>
                            </w:p>
                          </w:txbxContent>
                        </wps:txbx>
                        <wps:bodyPr rot="0" vert="horz" wrap="square" lIns="0" tIns="0" rIns="0" bIns="0" anchor="t" anchorCtr="0" upright="1">
                          <a:noAutofit/>
                        </wps:bodyPr>
                      </wps:wsp>
                      <wps:wsp>
                        <wps:cNvPr id="1687" name="Oval 500"/>
                        <wps:cNvSpPr>
                          <a:spLocks noChangeArrowheads="1"/>
                        </wps:cNvSpPr>
                        <wps:spPr bwMode="auto">
                          <a:xfrm>
                            <a:off x="4648" y="4381"/>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3" o:spid="_x0000_s1502" style="position:absolute;left:0;text-align:left;margin-left:83.7pt;margin-top:4.6pt;width:195.05pt;height:67.9pt;z-index:251627008" coordorigin="2241,3688" coordsize="3901,13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hfmrAgAAAhXAAAOAAAAZHJzL2Uyb0RvYy54bWzsXFtv2zYUfh+w/yDocYBrXaibUWdo47gb&#10;0K0Fmu1dkWRLmG6TlNjZsP++c0iKkmUrjZNarRvlwZFNiiIPDz9+50K9/nmbxNJdUJRRls5l9ZUi&#10;S0HqZX6UrufyH9fLiS1LZeWmvhtnaTCX74NS/vnixx9eb/JZoGVhFvtBIUEjaTnb5HM5rKp8Np2W&#10;Xhgkbvkqy4MUCldZkbgVfC3WU79wN9B6Ek81RTGnm6zw8yLzgrKEXxesUL6g7a9WgVd9WK3KoJLi&#10;uQx9q+hnQT9v8HN68dqdrQs3DyOPd8N9Qi8SN0rhoaKphVu50m0R7TWVRF6RldmqeuVlyTRbrSIv&#10;oGOA0ahKZzTviuw2p2NZzzbrXIgJRNuR05Ob9X6/+1hIkQ9zZ5ogoNRNYJbogyVi6SifTb6eQbV3&#10;Rf4p/1iwQcLl+8z7q4Tiabccv69ZZelm81vmQ4PubZVR+WxXRYJNwMilLZ2GezENwbaSPPhRI5al&#10;6oYseVBmm5qu83nyQphMvE3TiCpLUKqbts3m0Auv+O26o0Ah3guN0NKpO2PPpX3lfcOBgc6VjVjL&#10;54n1U+jmAZ2tEuXViBV6w8R6jSN8m21BsoRJltZEsUrVFgqgy1RKJZOulGaXoZuugzdFkW3CwPWh&#10;iyreCQMRt7KBlNjI58Qt5EYMhfbAndVCt1GiKDRdpdIWMnNneVFW74IskfBiLhewqGgv3bv3ZYWd&#10;aarg1KbZMopj+N2dxenOD1CR/QIPhVuxDB9P18m/juJc2Vc2mRDNvJoQZbGYvFlekom5VC1joS8u&#10;Lxfqf/hclczCyPeDFB9Tr1mVPG7yOHqw1SZWbZnFkY/NYZfKYn1zGRfSnQuYsaR/VORQ0lSb7naD&#10;CgHG0hmSqhHlreZMlqZtTciSGBPHUuyJojpvHVMhDlksd4f0PkqD5w9J2sxlx9AMpktNpztjU+jf&#10;/tjcWRJVgMpxlMD6E5XcGWrgVerTqa3cKGbXLVFg9xtRwHTXE031FVWUKWu1vdky0LHNeiHcZP49&#10;qHCRgYoBEMGeAhdhVvwjSxvA57lc/n3rFoEsxb+msAwQzOuLor64qS/c1INb53IlS+zysmKgf5sX&#10;0TqEltlCS7M3gEyriKoxrinWC77AAByGQwntAEoYtXAAT4ZDCZ2oJkNXS6PT06CEZusMJfCCLf0a&#10;0UeU2F9JraXB0IUtiREljkUJq14ILx0lYPntcQkBoYOihGEbToeD4WZOCdyIEiOXqOnUgFyCkv1m&#10;F3+5XILUKEH5JJhTNXwCQlymzIjztik34oSZQS2Y6/scDLYdK4PdgoJ9lJVBdKCeaJ0RReXWWY0M&#10;OgHehlbGZ2yMGIjko22MZ9NdMLM5qz3AcKWKCqSsAjeuQiCjwEQTYKEB+DuSwOeb/rdp1whTrJeI&#10;9HN0ttMix8OJH5QKg/awTY6rr1jXg6ivQSy2se2rr6nByhrVdyiz/EzVF4ynHfV1hkVfWwOSiOir&#10;2tR+bKw3VeXW25dGX9Wwrad7Gx6EX2ZkjvBK3eFHuXl7/ZHWrn7aVBsQ5AeBV13Xe+HVGtnBgF7P&#10;M4VXiCi14dWmVPW06iut4ij/s3Ya8tgFhEc40CrgO6dO0ZrmcjXWIaLyoJNspLks8gfO9Oe4789U&#10;kQEGdxRZOz1PoIr8y54im1yRiUG9ug1j0B3YLEbCOxJeDK73EQrctZkiL4sgwFi9RFh4gKMyhi5o&#10;ZK0dNH5K/NIgQFaYZ0HvQK7QVNvogq53y+KX2IU6ZgmRep+HINc+7/01tL1KYoj//zSVDKJIG/xk&#10;yN5UgjCpqKRIoeQoe1UglCOq9LYDS05UgjYOtwTmpqjU0x8wlkWVnXbAtBdjdEMWqnVn4Pbh44Yr&#10;CI5BLoFCPS15VmJoHYUAxsM1cwDR+ii3nsowUqxcx4Kg1gOVYTBYmRol0Dlamf3nPcLIcjdRo5Al&#10;SNS4YbOQuxUOBJ+Bl+iLwRmSQoh3wjTg70l2F1xntEaF46Hl8NhaKZryOD1Uj08n9Ksur//ntD0m&#10;nm4tqI4dorFP0UkcW0v1xC6FTY8+q6DO5DldLB4moCcAfWQYyVEJqhkLOBPD0uALCzrzEhZ45iXn&#10;F3y2RIoK87jZ7fSUEzmMD1KRBuAJS90ZqchXSokRaHVWrmNLZFFwRW5nUJxIkXGvESahwza5fdex&#10;4Cf1RtSTNzGahC/YJISEy12TsB3aP5H6HsRhYplckdGxu+PbGBV50NTEM8Vh0J4d38awEWjI++UR&#10;aMJccCONGGnEgQT7Xo+GiEC3PBrtKPTzPBoHIVc3zDou0s26FJA7+jYaw3v0bYy+jXPLx2kdIOjk&#10;4h99zmD0bXQOS/VieScdwx44HUMzmZOUEHNk0l/zkM+ZMulOtoZD/QenDXe3PRqaw9XXtml8cmTS&#10;I5M+hkl3sjWcr5etoXF6TZzOoSZw5tODj2O2xiCHLc8Uh0W2RnOKF6ARXGOtIPcwp3h1B05NYihV&#10;xyM4u845DFNRZVapxwVYYo+f+XOneI+nql8krHnkaRF6nrj/cKmgekfG+0SsT8T54OKMD5di1gRz&#10;x7WUlx/uF3kYwyivoRKOw5ozKi8/XYHHaronoxui99KVVwSnW8rbDlCjM25o5bW0LhsekXfWHOtv&#10;aN5LV14RkP4A75OQiNMOSHe8yOIc3pd63QcxCdBvJAoO6XBelUDHkCjgBVCIfqIQxJD7XD54Gu8r&#10;cYVHnhvp0IMjFfJ7T/3Bo9p71KAddh4SXSF1c+S1dDHigaeO4rbQVdgdRyoziPe7emkK5Klx5eXo&#10;2g4zD4aukJTcSZsf0fWRb/H57tFVBJJb3LUbSB6Gu0IQmXtydaVDBsSpfH30GsiqIwzjl46uInLW&#10;Ul7hUhn0ZTON8lrgxh1dXv3UQBjGL115RdyMUgODndJp+WoxyHWq9ywKw4vo7HhqEzUbqcG3Tg1g&#10;bdHXrVIezl8Ni+9zbX+n5Lx5ge3F/wAAAP//AwBQSwMEFAAGAAgAAAAhAAAg2ZPfAAAACQEAAA8A&#10;AABkcnMvZG93bnJldi54bWxMj0FPwkAQhe8m/ofNmHiTbZEFrN0SQtQTIRFMDLelHdqG7mzTXdry&#10;7x1Penz5Xt58k65G24geO1870hBPIhBIuStqKjV8Hd6fliB8MFSYxhFquKGHVXZ/l5qkcAN9Yr8P&#10;peAR8onRUIXQJlL6vEJr/MS1SMzOrrMmcOxKWXRm4HHbyGkUzaU1NfGFyrS4qTC/7K9Ww8dghvVz&#10;/NZvL+fN7XhQu+9tjFo/PozrVxABx/BXhl99VoeMnU7uSoUXDef5YsZVDS9TEMyVWigQJwYzFYHM&#10;Uvn/g+wHAAD//wMAUEsBAi0AFAAGAAgAAAAhALaDOJL+AAAA4QEAABMAAAAAAAAAAAAAAAAAAAAA&#10;AFtDb250ZW50X1R5cGVzXS54bWxQSwECLQAUAAYACAAAACEAOP0h/9YAAACUAQAACwAAAAAAAAAA&#10;AAAAAAAvAQAAX3JlbHMvLnJlbHNQSwECLQAUAAYACAAAACEAzJ4X5qwIAAAIVwAADgAAAAAAAAAA&#10;AAAAAAAuAgAAZHJzL2Uyb0RvYy54bWxQSwECLQAUAAYACAAAACEAACDZk98AAAAJAQAADwAAAAAA&#10;AAAAAAAAAAAGCwAAZHJzL2Rvd25yZXYueG1sUEsFBgAAAAAEAAQA8wAAABIMAAAAAA==&#10;">
                <v:shape id="Text Box 474" o:spid="_x0000_s1503" type="#_x0000_t202" style="position:absolute;left:2241;top:4504;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ON7wwAAAN0AAAAPAAAAZHJzL2Rvd25yZXYueG1sRE9Na8JA&#10;EL0L/odlCr3pJj0ETV1FioWCUIzpocdpdkwWs7Npdo3x37uFgrd5vM9ZbUbbioF6bxwrSOcJCOLK&#10;acO1gq/yfbYA4QOyxtYxKbiRh816Ollhrt2VCxqOoRYxhH2OCpoQulxKXzVk0c9dRxy5k+sthgj7&#10;WuoerzHctvIlSTJp0XBsaLCjt4aq8/FiFWy/udiZ38+fQ3EqTFkuE95nZ6Wen8btK4hAY3iI/90f&#10;Os7PshT+voknyPUdAAD//wMAUEsBAi0AFAAGAAgAAAAhANvh9svuAAAAhQEAABMAAAAAAAAAAAAA&#10;AAAAAAAAAFtDb250ZW50X1R5cGVzXS54bWxQSwECLQAUAAYACAAAACEAWvQsW78AAAAVAQAACwAA&#10;AAAAAAAAAAAAAAAfAQAAX3JlbHMvLnJlbHNQSwECLQAUAAYACAAAACEAp0Dje8MAAADdAAAADwAA&#10;AAAAAAAAAAAAAAAHAgAAZHJzL2Rvd25yZXYueG1sUEsFBgAAAAADAAMAtwAAAPcCAAAAAA==&#10;" filled="f" stroked="f">
                  <v:textbox inset="0,0,0,0">
                    <w:txbxContent>
                      <w:p w:rsidR="00A91066" w:rsidRDefault="00A91066" w:rsidP="00495DA2">
                        <w:pPr>
                          <w:jc w:val="center"/>
                          <w:rPr>
                            <w:i/>
                          </w:rPr>
                        </w:pPr>
                        <w:r>
                          <w:rPr>
                            <w:sz w:val="18"/>
                            <w:szCs w:val="18"/>
                          </w:rPr>
                          <w:t>Hình 20</w:t>
                        </w:r>
                      </w:p>
                    </w:txbxContent>
                  </v:textbox>
                </v:shape>
                <v:shape id="Text Box 475" o:spid="_x0000_s1504" type="#_x0000_t202" style="position:absolute;left:3416;top:3726;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n0MwwAAAN0AAAAPAAAAZHJzL2Rvd25yZXYueG1sRE9Ni8Iw&#10;EL0L/ocwgjdN9VDWahQRFxYE2do97HFsxjbYTGoTtfvvNwsL3ubxPme16W0jHtR541jBbJqAIC6d&#10;Nlwp+CreJ28gfEDW2DgmBT/kYbMeDlaYaffknB6nUIkYwj5DBXUIbSalL2uy6KeuJY7cxXUWQ4Rd&#10;JXWHzxhuGzlPklRaNBwbamxpV1N5Pd2tgu0353tzO54/80tuimKR8CG9KjUe9dsliEB9eIn/3R86&#10;zk/TOfx9E0+Q618AAAD//wMAUEsBAi0AFAAGAAgAAAAhANvh9svuAAAAhQEAABMAAAAAAAAAAAAA&#10;AAAAAAAAAFtDb250ZW50X1R5cGVzXS54bWxQSwECLQAUAAYACAAAACEAWvQsW78AAAAVAQAACwAA&#10;AAAAAAAAAAAAAAAfAQAAX3JlbHMvLnJlbHNQSwECLQAUAAYACAAAACEAV5J9DMMAAADdAAAADwAA&#10;AAAAAAAAAAAAAAAHAgAAZHJzL2Rvd25yZXYueG1sUEsFBgAAAAADAAMAtwAAAPcCAAAAAA==&#10;" filled="f" stroked="f">
                  <v:textbox inset="0,0,0,0">
                    <w:txbxContent>
                      <w:p w:rsidR="00A91066" w:rsidRDefault="00A91066" w:rsidP="00495DA2">
                        <w:pPr>
                          <w:rPr>
                            <w:i/>
                          </w:rPr>
                        </w:pPr>
                        <w:r>
                          <w:rPr>
                            <w:i/>
                            <w:sz w:val="18"/>
                            <w:szCs w:val="18"/>
                          </w:rPr>
                          <w:t>u</w:t>
                        </w:r>
                        <w:r>
                          <w:rPr>
                            <w:sz w:val="18"/>
                            <w:szCs w:val="18"/>
                          </w:rPr>
                          <w:t xml:space="preserve"> </w:t>
                        </w:r>
                      </w:p>
                    </w:txbxContent>
                  </v:textbox>
                </v:shape>
                <v:shape id="Text Box 476" o:spid="_x0000_s1505" type="#_x0000_t202" style="position:absolute;left:5859;top:3688;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tiXxAAAAN0AAAAPAAAAZHJzL2Rvd25yZXYueG1sRE9Na8JA&#10;EL0X/A/LCL3VjS2ENroRkRaEQjHGg8cxO0kWs7NpdtX033eFQm/zeJ+zXI22E1cavHGsYD5LQBBX&#10;ThtuFBzKj6dXED4ga+wck4If8rDKJw9LzLS7cUHXfWhEDGGfoYI2hD6T0lctWfQz1xNHrnaDxRDh&#10;0Eg94C2G204+J0kqLRqODS32tGmpOu8vVsH6yMW7+f467Yq6MGX5lvBnelbqcTquFyACjeFf/Ofe&#10;6jg/TV/g/k08Qea/AAAA//8DAFBLAQItABQABgAIAAAAIQDb4fbL7gAAAIUBAAATAAAAAAAAAAAA&#10;AAAAAAAAAABbQ29udGVudF9UeXBlc10ueG1sUEsBAi0AFAAGAAgAAAAhAFr0LFu/AAAAFQEAAAsA&#10;AAAAAAAAAAAAAAAAHwEAAF9yZWxzLy5yZWxzUEsBAi0AFAAGAAgAAAAhADje2JfEAAAA3QAAAA8A&#10;AAAAAAAAAAAAAAAABwIAAGRycy9kb3ducmV2LnhtbFBLBQYAAAAAAwADALcAAAD4AgAAAAA=&#10;" filled="f" stroked="f">
                  <v:textbox inset="0,0,0,0">
                    <w:txbxContent>
                      <w:p w:rsidR="00A91066" w:rsidRDefault="00A91066" w:rsidP="00495DA2">
                        <w:pPr>
                          <w:jc w:val="right"/>
                          <w:rPr>
                            <w:i/>
                          </w:rPr>
                        </w:pPr>
                        <w:r>
                          <w:rPr>
                            <w:i/>
                            <w:sz w:val="18"/>
                            <w:szCs w:val="18"/>
                          </w:rPr>
                          <w:t>y</w:t>
                        </w:r>
                        <w:r>
                          <w:rPr>
                            <w:sz w:val="18"/>
                            <w:szCs w:val="18"/>
                          </w:rPr>
                          <w:t xml:space="preserve"> </w:t>
                        </w:r>
                      </w:p>
                    </w:txbxContent>
                  </v:textbox>
                </v:shape>
                <v:line id="Line 477" o:spid="_x0000_s1506" style="position:absolute;visibility:visible;mso-wrap-style:square" from="4325,4018" to="4665,4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zGQxAAAAN0AAAAPAAAAZHJzL2Rvd25yZXYueG1sRE9NawIx&#10;EL0X/A9hBC9Fsy2y1NUoUljoQQrVHvQ2bMbN6mayTVJ3++9NodDbPN7nrDaDbcWNfGgcK3iaZSCI&#10;K6cbrhV8HsrpC4gQkTW2jknBDwXYrEcPKyy06/mDbvtYixTCoUAFJsaukDJUhiyGmeuIE3d23mJM&#10;0NdSe+xTuG3lc5bl0mLDqcFgR6+Gquv+2yrwPobmWi5O/fHrkpfv5W54NJVSk/GwXYKINMR/8Z/7&#10;Taf5eT6H32/SCXJ9BwAA//8DAFBLAQItABQABgAIAAAAIQDb4fbL7gAAAIUBAAATAAAAAAAAAAAA&#10;AAAAAAAAAABbQ29udGVudF9UeXBlc10ueG1sUEsBAi0AFAAGAAgAAAAhAFr0LFu/AAAAFQEAAAsA&#10;AAAAAAAAAAAAAAAAHwEAAF9yZWxzLy5yZWxzUEsBAi0AFAAGAAgAAAAhAFGfMZDEAAAA3QAAAA8A&#10;AAAAAAAAAAAAAAAABwIAAGRycy9kb3ducmV2LnhtbFBLBQYAAAAAAwADALcAAAD4AgAAAAA=&#10;">
                  <v:stroke endarrow="classic" endarrowwidth="narrow"/>
                </v:line>
                <v:line id="Line 478" o:spid="_x0000_s1507" style="position:absolute;visibility:visible;mso-wrap-style:square" from="5479,4018" to="6103,4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QLxAAAAN0AAAAPAAAAZHJzL2Rvd25yZXYueG1sRE9NawIx&#10;EL0X/A9hBC9Fsy241NUoUljoQQrVHvQ2bMbN6mayTVJ3++9NodDbPN7nrDaDbcWNfGgcK3iaZSCI&#10;K6cbrhV8HsrpC4gQkTW2jknBDwXYrEcPKyy06/mDbvtYixTCoUAFJsaukDJUhiyGmeuIE3d23mJM&#10;0NdSe+xTuG3lc5bl0mLDqcFgR6+Gquv+2yrwPobmWi5O/fHrkpfv5W54NJVSk/GwXYKINMR/8Z/7&#10;Taf5eT6H32/SCXJ9BwAA//8DAFBLAQItABQABgAIAAAAIQDb4fbL7gAAAIUBAAATAAAAAAAAAAAA&#10;AAAAAAAAAABbQ29udGVudF9UeXBlc10ueG1sUEsBAi0AFAAGAAgAAAAhAFr0LFu/AAAAFQEAAAsA&#10;AAAAAAAAAAAAAAAAHwEAAF9yZWxzLy5yZWxzUEsBAi0AFAAGAAgAAAAhAD7TlAvEAAAA3QAAAA8A&#10;AAAAAAAAAAAAAAAABwIAAGRycy9kb3ducmV2LnhtbFBLBQYAAAAAAwADALcAAAD4AgAAAAA=&#10;">
                  <v:stroke endarrow="classic" endarrowwidth="narrow"/>
                </v:line>
                <v:line id="Line 479" o:spid="_x0000_s1508" style="position:absolute;visibility:visible;mso-wrap-style:square" from="4823,4185" to="4936,4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wgAAAN0AAAAPAAAAZHJzL2Rvd25yZXYueG1sRE/dasIw&#10;FL4XfIdwBO80VSGMzrQMURgIY+v6AGfNWVuWnJQms/Xtl8Fgd+fj+z3HcnZW3GgMvWcNu20Ggrjx&#10;pudWQ/1+2TyACBHZoPVMGu4UoCyWiyPmxk/8RrcqtiKFcMhRQxfjkEsZmo4chq0fiBP36UeHMcGx&#10;lWbEKYU7K/dZpqTDnlNDhwOdOmq+qm+nYXqtLvPL1RtX+5Pqrdp9HM5W6/VqfnoEEWmO/+I/97NJ&#10;85VS8PtNOkEWPwAAAP//AwBQSwECLQAUAAYACAAAACEA2+H2y+4AAACFAQAAEwAAAAAAAAAAAAAA&#10;AAAAAAAAW0NvbnRlbnRfVHlwZXNdLnhtbFBLAQItABQABgAIAAAAIQBa9CxbvwAAABUBAAALAAAA&#10;AAAAAAAAAAAAAB8BAABfcmVscy8ucmVsc1BLAQItABQABgAIAAAAIQDp/W//wgAAAN0AAAAPAAAA&#10;AAAAAAAAAAAAAAcCAABkcnMvZG93bnJldi54bWxQSwUGAAAAAAMAAwC3AAAA9gIAAAAA&#10;" strokeweight="1.25pt"/>
                <v:line id="Line 480" o:spid="_x0000_s1509" style="position:absolute;visibility:visible;mso-wrap-style:square" from="3339,4018" to="4009,4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a/nxAAAAN0AAAAPAAAAZHJzL2Rvd25yZXYueG1sRE9NawIx&#10;EL0X/A9hBC9Fs+1hW1ejSGGhBymoPeht2Iyb1c1km6Tu9t+bQqG3ebzPWa4H24ob+dA4VvA0y0AQ&#10;V043XCv4PJTTVxAhImtsHZOCHwqwXo0ellho1/OObvtYixTCoUAFJsaukDJUhiyGmeuIE3d23mJM&#10;0NdSe+xTuG3lc5bl0mLDqcFgR2+Gquv+2yrwPobmWs5P/fHrkpcf5XZ4NJVSk/GwWYCINMR/8Z/7&#10;Xaf5ef4Cv9+kE+TqDgAA//8DAFBLAQItABQABgAIAAAAIQDb4fbL7gAAAIUBAAATAAAAAAAAAAAA&#10;AAAAAAAAAABbQ29udGVudF9UeXBlc10ueG1sUEsBAi0AFAAGAAgAAAAhAFr0LFu/AAAAFQEAAAsA&#10;AAAAAAAAAAAAAAAAHwEAAF9yZWxzLy5yZWxzUEsBAi0AFAAGAAgAAAAhAKFNr+fEAAAA3QAAAA8A&#10;AAAAAAAAAAAAAAAABwIAAGRycy9kb3ducmV2LnhtbFBLBQYAAAAAAwADALcAAAD4AgAAAAA=&#10;">
                  <v:stroke endarrow="classic" endarrowwidth="narrow"/>
                </v:line>
                <v:line id="Line 481" o:spid="_x0000_s1510" style="position:absolute;flip:y;visibility:visible;mso-wrap-style:square" from="4733,4041" to="4733,4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Sg0xQAAAN0AAAAPAAAAZHJzL2Rvd25yZXYueG1sRI9Ba8JA&#10;EIXvQv/DMgVvurGHWFJXCUKLCD2owfM0OybB7GzIbk3y7zsHobcZ3pv3vtnsRteqB/Wh8WxgtUxA&#10;EZfeNlwZKC6fi3dQISJbbD2TgYkC7LYvsw1m1g98osc5VkpCOGRooI6xy7QOZU0Ow9J3xKLdfO8w&#10;ytpX2vY4SLhr9VuSpNphw9JQY0f7msr7+dcZ+P65DvmUHnX+NfF6KCZ7WR+iMfPXMf8AFWmM/+bn&#10;9cEKfpoKrnwjI+jtHwAAAP//AwBQSwECLQAUAAYACAAAACEA2+H2y+4AAACFAQAAEwAAAAAAAAAA&#10;AAAAAAAAAAAAW0NvbnRlbnRfVHlwZXNdLnhtbFBLAQItABQABgAIAAAAIQBa9CxbvwAAABUBAAAL&#10;AAAAAAAAAAAAAAAAAB8BAABfcmVscy8ucmVsc1BLAQItABQABgAIAAAAIQA1YSg0xQAAAN0AAAAP&#10;AAAAAAAAAAAAAAAAAAcCAABkcnMvZG93bnJldi54bWxQSwUGAAAAAAMAAwC3AAAA+QIAAAAA&#10;">
                  <v:stroke endarrow="classic" endarrowwidth="narrow"/>
                </v:line>
                <v:line id="Line 482" o:spid="_x0000_s1511" style="position:absolute;flip:x;visibility:visible;mso-wrap-style:square" from="4763,4453" to="5160,4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Y2vwwAAAN0AAAAPAAAAZHJzL2Rvd25yZXYueG1sRE9Na4NA&#10;EL0X+h+WKfRW1+agjckmSKFFCjkkSs9Td6JSd1bcTdR/3w0EepvH+5ztfja9uNLoOssKXqMYBHFt&#10;dceNgqr8eHkD4Tyyxt4yKVjIwX73+LDFTNuJj3Q9+UaEEHYZKmi9HzIpXd2SQRfZgThwZzsa9AGO&#10;jdQjTiHc9HIVx4k02HFoaHGg95bq39PFKDj8fE/5knzJ/HPhdKoWXaaFV+r5ac43IDzN/l98dxc6&#10;zE+SNdy+CSfI3R8AAAD//wMAUEsBAi0AFAAGAAgAAAAhANvh9svuAAAAhQEAABMAAAAAAAAAAAAA&#10;AAAAAAAAAFtDb250ZW50X1R5cGVzXS54bWxQSwECLQAUAAYACAAAACEAWvQsW78AAAAVAQAACwAA&#10;AAAAAAAAAAAAAAAfAQAAX3JlbHMvLnJlbHNQSwECLQAUAAYACAAAACEAWi2Nr8MAAADdAAAADwAA&#10;AAAAAAAAAAAAAAAHAgAAZHJzL2Rvd25yZXYueG1sUEsFBgAAAAADAAMAtwAAAPcCAAAAAA==&#10;">
                  <v:stroke endarrow="classic" endarrowwidth="narrow"/>
                </v:line>
                <v:shape id="Freeform 483" o:spid="_x0000_s1512" style="position:absolute;left:5480;top:4031;width:397;height:850;visibility:visible;mso-wrap-style:square;v-text-anchor:top" coordsize="5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5MUxgAAAN0AAAAPAAAAZHJzL2Rvd25yZXYueG1sRI9Ba8JA&#10;EIXvhf6HZQq9lLqxlLREVymCYOlBY/0BQ3ZMQrOzcXeN8d93DoK3Gd6b976ZL0fXqYFCbD0bmE4y&#10;UMSVty3XBg6/69dPUDEhW+w8k4ErRVguHh/mWFh/4ZKGfaqVhHAs0ECTUl9oHauGHMaJ74lFO/rg&#10;MMkaam0DXiTcdfoty3LtsGVpaLCnVUPV3/7sDGzbl+H7MJSBVpvrjru8/Hk/jcY8P41fM1CJxnQ3&#10;3643VvDzD+GXb2QEvfgHAAD//wMAUEsBAi0AFAAGAAgAAAAhANvh9svuAAAAhQEAABMAAAAAAAAA&#10;AAAAAAAAAAAAAFtDb250ZW50X1R5cGVzXS54bWxQSwECLQAUAAYACAAAACEAWvQsW78AAAAVAQAA&#10;CwAAAAAAAAAAAAAAAAAfAQAAX3JlbHMvLnJlbHNQSwECLQAUAAYACAAAACEApF+TFMYAAADdAAAA&#10;DwAAAAAAAAAAAAAAAAAHAgAAZHJzL2Rvd25yZXYueG1sUEsFBgAAAAADAAMAtwAAAPoCAAAAAA==&#10;" path="m540,r,900l,900e" filled="f">
                  <v:stroke endarrow="classic" endarrowwidth="narrow"/>
                  <v:path arrowok="t" o:connecttype="custom" o:connectlocs="397,0;397,850;0,850" o:connectangles="0,0,0"/>
                </v:shape>
                <v:line id="Line 484" o:spid="_x0000_s1513" style="position:absolute;flip:x;visibility:visible;mso-wrap-style:square" from="5480,4458" to="5877,4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hd0wgAAAN0AAAAPAAAAZHJzL2Rvd25yZXYueG1sRE9La4NA&#10;EL4X+h+WCfRW1+SgxboJEmgIhR5qJOepO1GJOyvu1se/7xYKvc3H95z8sJheTDS6zrKCbRSDIK6t&#10;7rhRUF3enl9AOI+ssbdMClZycNg/PuSYaTvzJ02lb0QIYZehgtb7IZPS1S0ZdJEdiAN3s6NBH+DY&#10;SD3iHMJNL3dxnEiDHYeGFgc6tlTfy2+j4OPrOhdr8i6L08rpXK36kp69Uk+bpXgF4Wnx/+I/91mH&#10;+Um6hd9vwgly/wMAAP//AwBQSwECLQAUAAYACAAAACEA2+H2y+4AAACFAQAAEwAAAAAAAAAAAAAA&#10;AAAAAAAAW0NvbnRlbnRfVHlwZXNdLnhtbFBLAQItABQABgAIAAAAIQBa9CxbvwAAABUBAAALAAAA&#10;AAAAAAAAAAAAAB8BAABfcmVscy8ucmVsc1BLAQItABQABgAIAAAAIQAhghd0wgAAAN0AAAAPAAAA&#10;AAAAAAAAAAAAAAcCAABkcnMvZG93bnJldi54bWxQSwUGAAAAAAMAAwC3AAAA9gIAAAAA&#10;">
                  <v:stroke endarrow="classic" endarrowwidth="narrow"/>
                </v:line>
                <v:line id="Line 485" o:spid="_x0000_s1514" style="position:absolute;visibility:visible;mso-wrap-style:square" from="4794,4018" to="5191,4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45qixAAAAN0AAAAPAAAAZHJzL2Rvd25yZXYueG1sRE9NawIx&#10;EL0X+h/CFHoRzephbVejiLDgoRS0PbS3YTPdbN1M1iS6239vBKG3ebzPWa4H24oL+dA4VjCdZCCI&#10;K6cbrhV8fpTjFxAhImtsHZOCPwqwXj0+LLHQruc9XQ6xFimEQ4EKTIxdIWWoDFkME9cRJ+7HeYsx&#10;QV9L7bFP4baVsyzLpcWGU4PBjraGquPhbBV4H0NzLF+/+6/Tb16+l2/DyFRKPT8NmwWISEP8F9/d&#10;O53m5/MZ3L5JJ8jVFQAA//8DAFBLAQItABQABgAIAAAAIQDb4fbL7gAAAIUBAAATAAAAAAAAAAAA&#10;AAAAAAAAAABbQ29udGVudF9UeXBlc10ueG1sUEsBAi0AFAAGAAgAAAAhAFr0LFu/AAAAFQEAAAsA&#10;AAAAAAAAAAAAAAAAHwEAAF9yZWxzLy5yZWxzUEsBAi0AFAAGAAgAAAAhADTjmqLEAAAA3QAAAA8A&#10;AAAAAAAAAAAAAAAABwIAAGRycy9kb3ducmV2LnhtbFBLBQYAAAAAAwADALcAAAD4AgAAAAA=&#10;">
                  <v:stroke endarrow="classic" endarrowwidth="narrow"/>
                </v:line>
                <v:line id="Line 486" o:spid="_x0000_s1515" style="position:absolute;flip:x;visibility:visible;mso-wrap-style:square" from="4764,4875" to="5161,4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yYwgAAAN0AAAAPAAAAZHJzL2Rvd25yZXYueG1sRE9Li8Iw&#10;EL4v+B/CCN7WdBVa6RqlCIoIHnzgeWxm27LNpDTRtv/eLCx4m4/vOct1b2rxpNZVlhV8TSMQxLnV&#10;FRcKrpft5wKE88gaa8ukYCAH69XoY4mpth2f6Hn2hQgh7FJUUHrfpFK6vCSDbmob4sD92NagD7At&#10;pG6xC+GmlrMoiqXBikNDiQ1tSsp/zw+j4Hi/ddkQH2S2GzjproO+JHuv1GTcZ98gPPX+Lf5373WY&#10;Hydz+PsmnCBXLwAAAP//AwBQSwECLQAUAAYACAAAACEA2+H2y+4AAACFAQAAEwAAAAAAAAAAAAAA&#10;AAAAAAAAW0NvbnRlbnRfVHlwZXNdLnhtbFBLAQItABQABgAIAAAAIQBa9CxbvwAAABUBAAALAAAA&#10;AAAAAAAAAAAAAB8BAABfcmVscy8ucmVsc1BLAQItABQABgAIAAAAIQC+HCyYwgAAAN0AAAAPAAAA&#10;AAAAAAAAAAAAAAcCAABkcnMvZG93bnJldi54bWxQSwUGAAAAAAMAAwC3AAAA9gIAAAAA&#10;">
                  <v:stroke endarrow="classic" endarrowwidth="narrow"/>
                </v:line>
                <v:line id="Line 487" o:spid="_x0000_s1516" style="position:absolute;visibility:visible;mso-wrap-style:square" from="3585,4460" to="3982,4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qdNxQAAAN0AAAAPAAAAZHJzL2Rvd25yZXYueG1sRE9NawIx&#10;EL0X/A9hhF6KZi1lq1ujSGGhhyLU9qC3YTNutm4m2yR1139vhEJv83ifs1wPthVn8qFxrGA2zUAQ&#10;V043XCv4+iwncxAhImtsHZOCCwVYr0Z3Syy06/mDzrtYixTCoUAFJsaukDJUhiyGqeuIE3d03mJM&#10;0NdSe+xTuG3lY5bl0mLDqcFgR6+GqtPu1yrwPobmVC4O/f7nOy+35fvwYCql7sfD5gVEpCH+i//c&#10;bzrNz5+f4PZNOkGurgAAAP//AwBQSwECLQAUAAYACAAAACEA2+H2y+4AAACFAQAAEwAAAAAAAAAA&#10;AAAAAAAAAAAAW0NvbnRlbnRfVHlwZXNdLnhtbFBLAQItABQABgAIAAAAIQBa9CxbvwAAABUBAAAL&#10;AAAAAAAAAAAAAAAAAB8BAABfcmVscy8ucmVsc1BLAQItABQABgAIAAAAIQDURqdNxQAAAN0AAAAP&#10;AAAAAAAAAAAAAAAAAAcCAABkcnMvZG93bnJldi54bWxQSwUGAAAAAAMAAwC3AAAA+QIAAAAA&#10;">
                  <v:stroke endarrow="classic" endarrowwidth="narrow"/>
                </v:line>
                <v:shape id="Freeform 488" o:spid="_x0000_s1517" style="position:absolute;left:3569;top:4026;width:397;height:850;flip:x;visibility:visible;mso-wrap-style:square;v-text-anchor:top" coordsize="5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le+vgAAAN0AAAAPAAAAZHJzL2Rvd25yZXYueG1sRE9LCsIw&#10;EN0L3iGM4E5TBatUo4ggCIJS9QBDM7bFZlKbqPX2RhDczeN9Z7FqTSWe1LjSsoLRMAJBnFldcq7g&#10;ct4OZiCcR9ZYWSYFb3KwWnY7C0y0fXFKz5PPRQhhl6CCwvs6kdJlBRl0Q1sTB+5qG4M+wCaXusFX&#10;CDeVHEdRLA2WHBoKrGlTUHY7PYwCG09Sd8+2I3lMZ3K8r6PD4XxRqt9r13MQnlr/F//cOx3mx9MJ&#10;fL8JJ8jlBwAA//8DAFBLAQItABQABgAIAAAAIQDb4fbL7gAAAIUBAAATAAAAAAAAAAAAAAAAAAAA&#10;AABbQ29udGVudF9UeXBlc10ueG1sUEsBAi0AFAAGAAgAAAAhAFr0LFu/AAAAFQEAAAsAAAAAAAAA&#10;AAAAAAAAHwEAAF9yZWxzLy5yZWxzUEsBAi0AFAAGAAgAAAAhAIwiV76+AAAA3QAAAA8AAAAAAAAA&#10;AAAAAAAABwIAAGRycy9kb3ducmV2LnhtbFBLBQYAAAAAAwADALcAAADyAgAAAAA=&#10;" path="m540,r,900l,900e" filled="f">
                  <v:stroke endarrow="classic" endarrowwidth="narrow"/>
                  <v:path arrowok="t" o:connecttype="custom" o:connectlocs="397,0;397,850;0,850" o:connectangles="0,0,0"/>
                </v:shape>
                <v:line id="Line 489" o:spid="_x0000_s1518" style="position:absolute;visibility:visible;mso-wrap-style:square" from="4262,4465" to="4659,4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JyhxAAAAN0AAAAPAAAAZHJzL2Rvd25yZXYueG1sRE9NawIx&#10;EL0X/A9hBC9Fs+1hW1ejSGGhBymoPeht2Iyb1c1km6Tu9t+bQqG3ebzPWa4H24ob+dA4VvA0y0AQ&#10;V043XCv4PJTTVxAhImtsHZOCHwqwXo0ellho1/OObvtYixTCoUAFJsaukDJUhiyGmeuIE3d23mJM&#10;0NdSe+xTuG3lc5bl0mLDqcFgR2+Gquv+2yrwPobmWs5P/fHrkpcf5XZ4NJVSk/GwWYCINMR/8Z/7&#10;Xaf5+UsOv9+kE+TqDgAA//8DAFBLAQItABQABgAIAAAAIQDb4fbL7gAAAIUBAAATAAAAAAAAAAAA&#10;AAAAAAAAAABbQ29udGVudF9UeXBlc10ueG1sUEsBAi0AFAAGAAgAAAAhAFr0LFu/AAAAFQEAAAsA&#10;AAAAAAAAAAAAAAAAHwEAAF9yZWxzLy5yZWxzUEsBAi0AFAAGAAgAAAAhAEvYnKHEAAAA3QAAAA8A&#10;AAAAAAAAAAAAAAAABwIAAGRycy9kb3ducmV2LnhtbFBLBQYAAAAAAwADALcAAAD4AgAAAAA=&#10;">
                  <v:stroke endarrow="classic" endarrowwidth="narrow"/>
                </v:line>
                <v:line id="Line 490" o:spid="_x0000_s1519" style="position:absolute;visibility:visible;mso-wrap-style:square" from="4292,4882" to="4689,4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Dk6xQAAAN0AAAAPAAAAZHJzL2Rvd25yZXYueG1sRE9LawIx&#10;EL4X+h/CFHoRzdrD2q5GEWHBQyn4OLS3YTPdbN1M1iS623/fCEJv8/E9Z7EabCuu5EPjWMF0koEg&#10;rpxuuFZwPJTjVxAhImtsHZOCXwqwWj4+LLDQrucdXfexFimEQ4EKTIxdIWWoDFkME9cRJ+7beYsx&#10;QV9L7bFP4baVL1mWS4sNpwaDHW0MVaf9xSrwPobmVL599Z/nn7z8KN+HkamUen4a1nMQkYb4L767&#10;tzrNz2czuH2TTpDLPwAAAP//AwBQSwECLQAUAAYACAAAACEA2+H2y+4AAACFAQAAEwAAAAAAAAAA&#10;AAAAAAAAAAAAW0NvbnRlbnRfVHlwZXNdLnhtbFBLAQItABQABgAIAAAAIQBa9CxbvwAAABUBAAAL&#10;AAAAAAAAAAAAAAAAAB8BAABfcmVscy8ucmVsc1BLAQItABQABgAIAAAAIQAklDk6xQAAAN0AAAAP&#10;AAAAAAAAAAAAAAAAAAcCAABkcnMvZG93bnJldi54bWxQSwUGAAAAAAMAAwC3AAAA+QIAAAAA&#10;">
                  <v:stroke endarrow="classic" endarrowwidth="narrow"/>
                </v:line>
                <v:line id="Line 491" o:spid="_x0000_s1520" style="position:absolute;flip:y;visibility:visible;mso-wrap-style:square" from="4729,4496" to="4729,4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L7pxQAAAN0AAAAPAAAAZHJzL2Rvd25yZXYueG1sRI/NasNA&#10;DITvgb7DokJvyTo92MXNJphASyjkkB9yVr2KbeLVGu82tt8+OgR6k5jRzKfVZnStulMfGs8GlosE&#10;FHHpbcOVgfPpa/4BKkRki61nMjBRgM36ZbbC3PqBD3Q/xkpJCIccDdQxdrnWoazJYVj4jli0q+8d&#10;Rln7StseBwl3rX5PklQ7bFgaauxoW1N5O/45A/vfy1BM6Y8uvifOhvNkT9kuGvP2OhafoCKN8d/8&#10;vN5ZwU8zwZVvZAS9fgAAAP//AwBQSwECLQAUAAYACAAAACEA2+H2y+4AAACFAQAAEwAAAAAAAAAA&#10;AAAAAAAAAAAAW0NvbnRlbnRfVHlwZXNdLnhtbFBLAQItABQABgAIAAAAIQBa9CxbvwAAABUBAAAL&#10;AAAAAAAAAAAAAAAAAB8BAABfcmVscy8ucmVsc1BLAQItABQABgAIAAAAIQCwuL7pxQAAAN0AAAAP&#10;AAAAAAAAAAAAAAAAAAcCAABkcnMvZG93bnJldi54bWxQSwUGAAAAAAMAAwC3AAAA+QIAAAAA&#10;">
                  <v:stroke endarrow="classic" endarrowwidth="narrow"/>
                </v:line>
                <v:shape id="Text Box 492" o:spid="_x0000_s1521" type="#_x0000_t202" style="position:absolute;left:3986;top:3859;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EG1wgAAAN0AAAAPAAAAZHJzL2Rvd25yZXYueG1sRE9LawIx&#10;EL4X/A9hBG816x60rkZRQVB6qVp6HjazD91MliSu679vhEJv8/E9Z7nuTSM6cr62rGAyTkAQ51bX&#10;XCr4vuzfP0D4gKyxsUwKnuRhvRq8LTHT9sEn6s6hFDGEfYYKqhDaTEqfV2TQj21LHLnCOoMhQldK&#10;7fARw00j0ySZSoM1x4YKW9pVlN/Od6Pg0m394XQNc30stjL9LL7SH7dRajTsNwsQgfrwL/5zH3Sc&#10;P53N4fVNPEGufgEAAP//AwBQSwECLQAUAAYACAAAACEA2+H2y+4AAACFAQAAEwAAAAAAAAAAAAAA&#10;AAAAAAAAW0NvbnRlbnRfVHlwZXNdLnhtbFBLAQItABQABgAIAAAAIQBa9CxbvwAAABUBAAALAAAA&#10;AAAAAAAAAAAAAB8BAABfcmVscy8ucmVsc1BLAQItABQABgAIAAAAIQCtOEG1wgAAAN0AAAAPAAAA&#10;AAAAAAAAAAAAAAcCAABkcnMvZG93bnJldi54bWxQSwUGAAAAAAMAAwC3AAAA9gIAAAAA&#10;">
                  <v:textbox inset="0,0,0,0">
                    <w:txbxContent>
                      <w:p w:rsidR="00A91066" w:rsidRDefault="00A91066" w:rsidP="00495DA2">
                        <w:pPr>
                          <w:jc w:val="center"/>
                          <w:rPr>
                            <w:sz w:val="18"/>
                            <w:szCs w:val="18"/>
                          </w:rPr>
                        </w:pPr>
                        <w:r>
                          <w:rPr>
                            <w:i/>
                            <w:sz w:val="18"/>
                            <w:szCs w:val="18"/>
                          </w:rPr>
                          <w:t>G</w:t>
                        </w:r>
                        <w:r>
                          <w:rPr>
                            <w:iCs/>
                            <w:sz w:val="22"/>
                            <w:szCs w:val="18"/>
                            <w:vertAlign w:val="subscript"/>
                          </w:rPr>
                          <w:t>1</w:t>
                        </w:r>
                      </w:p>
                    </w:txbxContent>
                  </v:textbox>
                </v:shape>
                <v:shape id="Text Box 493" o:spid="_x0000_s1522" type="#_x0000_t202" style="position:absolute;left:5149;top:4299;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5gPxQAAAN0AAAAPAAAAZHJzL2Rvd25yZXYueG1sRI9La8Mw&#10;EITvhf4HsYXeGjk+hNSJEpJCIaWXvMh5sdaPxFoZSXXcf989BHrbZWZnvl2uR9epgUJsPRuYTjJQ&#10;xKW3LdcGzqfPtzmomJAtdp7JwC9FWK+en5ZYWH/nAw3HVCsJ4ViggSalvtA6lg05jBPfE4tW+eAw&#10;yRpqbQPeJdx1Os+ymXbYsjQ02NNHQ+Xt+OMMnIZt3B2u6d1+VVudf1f7/BI2xry+jJsFqERj+jc/&#10;rndW8Gdz4ZdvZAS9+gMAAP//AwBQSwECLQAUAAYACAAAACEA2+H2y+4AAACFAQAAEwAAAAAAAAAA&#10;AAAAAAAAAAAAW0NvbnRlbnRfVHlwZXNdLnhtbFBLAQItABQABgAIAAAAIQBa9CxbvwAAABUBAAAL&#10;AAAAAAAAAAAAAAAAAB8BAABfcmVscy8ucmVsc1BLAQItABQABgAIAAAAIQAJ15gPxQAAAN0AAAAP&#10;AAAAAAAAAAAAAAAAAAcCAABkcnMvZG93bnJldi54bWxQSwUGAAAAAAMAAwC3AAAA+QIAAAAA&#10;">
                  <v:textbox inset="0,0,0,0">
                    <w:txbxContent>
                      <w:p w:rsidR="00A91066" w:rsidRDefault="00A91066" w:rsidP="00495DA2">
                        <w:pPr>
                          <w:jc w:val="center"/>
                          <w:rPr>
                            <w:sz w:val="18"/>
                            <w:szCs w:val="18"/>
                          </w:rPr>
                        </w:pPr>
                        <w:r>
                          <w:rPr>
                            <w:i/>
                            <w:sz w:val="18"/>
                            <w:szCs w:val="18"/>
                          </w:rPr>
                          <w:t>G</w:t>
                        </w:r>
                        <w:r>
                          <w:rPr>
                            <w:iCs/>
                            <w:sz w:val="22"/>
                            <w:szCs w:val="18"/>
                            <w:vertAlign w:val="subscript"/>
                          </w:rPr>
                          <w:t>4</w:t>
                        </w:r>
                      </w:p>
                    </w:txbxContent>
                  </v:textbox>
                </v:shape>
                <v:shape id="Text Box 494" o:spid="_x0000_s1523" type="#_x0000_t202" style="position:absolute;left:5149;top:4722;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z2UwQAAAN0AAAAPAAAAZHJzL2Rvd25yZXYueG1sRE9Li8Iw&#10;EL4L+x/CCN40tQdxu0bRBUHx4gvPQzN9rM2kJLHWf28WFvY2H99zFqveNKIj52vLCqaTBARxbnXN&#10;pYLrZTueg/ABWWNjmRS8yMNq+TFYYKbtk0/UnUMpYgj7DBVUIbSZlD6vyKCf2JY4coV1BkOErpTa&#10;4TOGm0amSTKTBmuODRW29F1Rfj8/jIJLt/G700/41PtiI9NDcUxvbq3UaNivv0AE6sO/+M+903H+&#10;bD6F32/iCXL5BgAA//8DAFBLAQItABQABgAIAAAAIQDb4fbL7gAAAIUBAAATAAAAAAAAAAAAAAAA&#10;AAAAAABbQ29udGVudF9UeXBlc10ueG1sUEsBAi0AFAAGAAgAAAAhAFr0LFu/AAAAFQEAAAsAAAAA&#10;AAAAAAAAAAAAHwEAAF9yZWxzLy5yZWxzUEsBAi0AFAAGAAgAAAAhAGabPZTBAAAA3QAAAA8AAAAA&#10;AAAAAAAAAAAABwIAAGRycy9kb3ducmV2LnhtbFBLBQYAAAAAAwADALcAAAD1AgAAAAA=&#10;">
                  <v:textbox inset="0,0,0,0">
                    <w:txbxContent>
                      <w:p w:rsidR="00A91066" w:rsidRDefault="00A91066" w:rsidP="00495DA2">
                        <w:pPr>
                          <w:jc w:val="center"/>
                          <w:rPr>
                            <w:sz w:val="18"/>
                            <w:szCs w:val="18"/>
                          </w:rPr>
                        </w:pPr>
                        <w:r>
                          <w:rPr>
                            <w:i/>
                            <w:sz w:val="18"/>
                            <w:szCs w:val="18"/>
                          </w:rPr>
                          <w:t>G</w:t>
                        </w:r>
                        <w:r>
                          <w:rPr>
                            <w:iCs/>
                            <w:sz w:val="22"/>
                            <w:szCs w:val="18"/>
                            <w:vertAlign w:val="subscript"/>
                          </w:rPr>
                          <w:t>6</w:t>
                        </w:r>
                      </w:p>
                    </w:txbxContent>
                  </v:textbox>
                </v:shape>
                <v:oval id="Oval 495" o:spid="_x0000_s1524" style="position:absolute;left:4648;top:3946;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SIbwgAAAN0AAAAPAAAAZHJzL2Rvd25yZXYueG1sRE9Na8JA&#10;EL0L/Q/LFHrTjQaDpK4ilYIePDTa+5Adk2B2NmSnMf33XUHobR7vc9bb0bVqoD40ng3MZwko4tLb&#10;hisDl/PndAUqCLLF1jMZ+KUA283LZI259Xf+oqGQSsUQDjkaqEW6XOtQ1uQwzHxHHLmr7x1KhH2l&#10;bY/3GO5avUiSTDtsODbU2NFHTeWt+HEG9tWuyAadyjK97g+yvH2fjuncmLfXcfcOSmiUf/HTfbBx&#10;frZawOObeILe/AEAAP//AwBQSwECLQAUAAYACAAAACEA2+H2y+4AAACFAQAAEwAAAAAAAAAAAAAA&#10;AAAAAAAAW0NvbnRlbnRfVHlwZXNdLnhtbFBLAQItABQABgAIAAAAIQBa9CxbvwAAABUBAAALAAAA&#10;AAAAAAAAAAAAAB8BAABfcmVscy8ucmVsc1BLAQItABQABgAIAAAAIQC4JSIbwgAAAN0AAAAPAAAA&#10;AAAAAAAAAAAAAAcCAABkcnMvZG93bnJldi54bWxQSwUGAAAAAAMAAwC3AAAA9gIAAAAA&#10;"/>
                <v:shape id="Text Box 496" o:spid="_x0000_s1525" type="#_x0000_t202" style="position:absolute;left:5150;top:3859;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QZ4wwAAAN0AAAAPAAAAZHJzL2Rvd25yZXYueG1sRE9La8JA&#10;EL4L/odlhN50YwpiU9cQhYLFS9XS85CdPDQ7G3a3Mf33bqHQ23x8z9nko+nEQM63lhUsFwkI4tLq&#10;lmsFn5e3+RqED8gaO8uk4Ic85NvpZIOZtnc+0XAOtYgh7DNU0ITQZ1L6siGDfmF74shV1hkMEbpa&#10;aof3GG46mSbJShpsOTY02NO+ofJ2/jYKLsPOH07X8KLfq51Mj9VH+uUKpZ5mY/EKItAY/sV/7oOO&#10;81frZ/j9Jp4gtw8AAAD//wMAUEsBAi0AFAAGAAgAAAAhANvh9svuAAAAhQEAABMAAAAAAAAAAAAA&#10;AAAAAAAAAFtDb250ZW50X1R5cGVzXS54bWxQSwECLQAUAAYACAAAACEAWvQsW78AAAAVAQAACwAA&#10;AAAAAAAAAAAAAAAfAQAAX3JlbHMvLnJlbHNQSwECLQAUAAYACAAAACEA+QUGeMMAAADdAAAADwAA&#10;AAAAAAAAAAAAAAAHAgAAZHJzL2Rvd25yZXYueG1sUEsFBgAAAAADAAMAtwAAAPcCAAAAAA==&#10;">
                  <v:textbox inset="0,0,0,0">
                    <w:txbxContent>
                      <w:p w:rsidR="00A91066" w:rsidRDefault="00A91066" w:rsidP="00495DA2">
                        <w:pPr>
                          <w:jc w:val="center"/>
                          <w:rPr>
                            <w:sz w:val="18"/>
                            <w:szCs w:val="18"/>
                          </w:rPr>
                        </w:pPr>
                        <w:r>
                          <w:rPr>
                            <w:i/>
                            <w:sz w:val="18"/>
                            <w:szCs w:val="18"/>
                          </w:rPr>
                          <w:t>G</w:t>
                        </w:r>
                        <w:r>
                          <w:rPr>
                            <w:iCs/>
                            <w:sz w:val="22"/>
                            <w:szCs w:val="18"/>
                            <w:vertAlign w:val="subscript"/>
                          </w:rPr>
                          <w:t>2</w:t>
                        </w:r>
                      </w:p>
                    </w:txbxContent>
                  </v:textbox>
                </v:shape>
                <v:oval id="Oval 497" o:spid="_x0000_s1526" style="position:absolute;left:4648;top:4803;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B/0wwAAAN0AAAAPAAAAZHJzL2Rvd25yZXYueG1sRE9Na8JA&#10;EL0X+h+WKXirG00NEl1FFMEeemha70N2TILZ2ZAdY/z33UKht3m8z1lvR9eqgfrQeDYwmyagiEtv&#10;G64MfH8dX5eggiBbbD2TgQcF2G6en9aYW3/nTxoKqVQM4ZCjgVqky7UOZU0Ow9R3xJG7+N6hRNhX&#10;2vZ4j+Gu1fMkybTDhmNDjR3tayqvxc0ZOFS7Iht0Kov0cjjJ4nr+eE9nxkxext0KlNAo/+I/98nG&#10;+dnyDX6/iSfozQ8AAAD//wMAUEsBAi0AFAAGAAgAAAAhANvh9svuAAAAhQEAABMAAAAAAAAAAAAA&#10;AAAAAAAAAFtDb250ZW50X1R5cGVzXS54bWxQSwECLQAUAAYACAAAACEAWvQsW78AAAAVAQAACwAA&#10;AAAAAAAAAAAAAAAfAQAAX3JlbHMvLnJlbHNQSwECLQAUAAYACAAAACEAWIAf9MMAAADdAAAADwAA&#10;AAAAAAAAAAAAAAAHAgAAZHJzL2Rvd25yZXYueG1sUEsFBgAAAAADAAMAtwAAAPcCAAAAAA==&#10;"/>
                <v:shape id="Text Box 498" o:spid="_x0000_s1527" type="#_x0000_t202" style="position:absolute;left:3972;top:4306;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DuXwwAAAN0AAAAPAAAAZHJzL2Rvd25yZXYueG1sRE9La8JA&#10;EL4L/odlhN50Y6BiU9cQhYLFS9XS85CdPDQ7G3a3Mf33bqHQ23x8z9nko+nEQM63lhUsFwkI4tLq&#10;lmsFn5e3+RqED8gaO8uk4Ic85NvpZIOZtnc+0XAOtYgh7DNU0ITQZ1L6siGDfmF74shV1hkMEbpa&#10;aof3GG46mSbJShpsOTY02NO+ofJ2/jYKLsPOH07X8KLfq51Mj9VH+uUKpZ5mY/EKItAY/sV/7oOO&#10;81frZ/j9Jp4gtw8AAAD//wMAUEsBAi0AFAAGAAgAAAAhANvh9svuAAAAhQEAABMAAAAAAAAAAAAA&#10;AAAAAAAAAFtDb250ZW50X1R5cGVzXS54bWxQSwECLQAUAAYACAAAACEAWvQsW78AAAAVAQAACwAA&#10;AAAAAAAAAAAAAAAfAQAAX3JlbHMvLnJlbHNQSwECLQAUAAYACAAAACEAGaA7l8MAAADdAAAADwAA&#10;AAAAAAAAAAAAAAAHAgAAZHJzL2Rvd25yZXYueG1sUEsFBgAAAAADAAMAtwAAAPcCAAAAAA==&#10;">
                  <v:textbox inset="0,0,0,0">
                    <w:txbxContent>
                      <w:p w:rsidR="00A91066" w:rsidRDefault="00A91066" w:rsidP="00495DA2">
                        <w:pPr>
                          <w:jc w:val="center"/>
                          <w:rPr>
                            <w:sz w:val="18"/>
                            <w:szCs w:val="18"/>
                          </w:rPr>
                        </w:pPr>
                        <w:r>
                          <w:rPr>
                            <w:i/>
                            <w:sz w:val="18"/>
                            <w:szCs w:val="18"/>
                          </w:rPr>
                          <w:t>G</w:t>
                        </w:r>
                        <w:r>
                          <w:rPr>
                            <w:iCs/>
                            <w:sz w:val="22"/>
                            <w:szCs w:val="18"/>
                            <w:vertAlign w:val="subscript"/>
                          </w:rPr>
                          <w:t>3</w:t>
                        </w:r>
                      </w:p>
                    </w:txbxContent>
                  </v:textbox>
                </v:shape>
                <v:shape id="Text Box 499" o:spid="_x0000_s1528" type="#_x0000_t202" style="position:absolute;left:3972;top:4729;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qXgwgAAAN0AAAAPAAAAZHJzL2Rvd25yZXYueG1sRE9La8JA&#10;EL4L/odlCr3ppjkEG11FBcHSixrxPGQnjzY7G3bXmP57t1DobT6+56w2o+nEQM63lhW8zRMQxKXV&#10;LdcKrsVhtgDhA7LGzjIp+CEPm/V0ssJc2wefabiEWsQQ9jkqaELocyl92ZBBP7c9ceQq6wyGCF0t&#10;tcNHDDedTJMkkwZbjg0N9rRvqPy+3I2CYtj54/krvOuPaifTz+qU3txWqdeXcbsEEWgM/+I/91HH&#10;+dkig99v4gly/QQAAP//AwBQSwECLQAUAAYACAAAACEA2+H2y+4AAACFAQAAEwAAAAAAAAAAAAAA&#10;AAAAAAAAW0NvbnRlbnRfVHlwZXNdLnhtbFBLAQItABQABgAIAAAAIQBa9CxbvwAAABUBAAALAAAA&#10;AAAAAAAAAAAAAB8BAABfcmVscy8ucmVsc1BLAQItABQABgAIAAAAIQDpcqXgwgAAAN0AAAAPAAAA&#10;AAAAAAAAAAAAAAcCAABkcnMvZG93bnJldi54bWxQSwUGAAAAAAMAAwC3AAAA9gIAAAAA&#10;">
                  <v:textbox inset="0,0,0,0">
                    <w:txbxContent>
                      <w:p w:rsidR="00A91066" w:rsidRDefault="00A91066" w:rsidP="00495DA2">
                        <w:pPr>
                          <w:jc w:val="center"/>
                          <w:rPr>
                            <w:sz w:val="18"/>
                            <w:szCs w:val="18"/>
                          </w:rPr>
                        </w:pPr>
                        <w:r>
                          <w:rPr>
                            <w:i/>
                            <w:sz w:val="18"/>
                            <w:szCs w:val="18"/>
                          </w:rPr>
                          <w:t>G</w:t>
                        </w:r>
                        <w:r>
                          <w:rPr>
                            <w:iCs/>
                            <w:sz w:val="22"/>
                            <w:szCs w:val="18"/>
                            <w:vertAlign w:val="subscript"/>
                          </w:rPr>
                          <w:t>5</w:t>
                        </w:r>
                      </w:p>
                    </w:txbxContent>
                  </v:textbox>
                </v:shape>
                <v:oval id="Oval 500" o:spid="_x0000_s1529" style="position:absolute;left:4648;top:4381;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oGDwwAAAN0AAAAPAAAAZHJzL2Rvd25yZXYueG1sRE9Na8JA&#10;EL0L/Q/LFHrTjQ2mkrqKVAr24MG0vQ/ZMQlmZ0N2GuO/dwuCt3m8z1ltRteqgfrQeDYwnyWgiEtv&#10;G64M/Hx/TpeggiBbbD2TgSsF2KyfJivMrb/wkYZCKhVDOORooBbpcq1DWZPDMPMdceROvncoEfaV&#10;tj1eYrhr9WuSZNphw7Ghxo4+airPxZ8zsKu2RTboVBbpabeXxfn38JXOjXl5HrfvoIRGeYjv7r2N&#10;87PlG/x/E0/Q6xsAAAD//wMAUEsBAi0AFAAGAAgAAAAhANvh9svuAAAAhQEAABMAAAAAAAAAAAAA&#10;AAAAAAAAAFtDb250ZW50X1R5cGVzXS54bWxQSwECLQAUAAYACAAAACEAWvQsW78AAAAVAQAACwAA&#10;AAAAAAAAAAAAAAAfAQAAX3JlbHMvLnJlbHNQSwECLQAUAAYACAAAACEAqFKBg8MAAADdAAAADwAA&#10;AAAAAAAAAAAAAAAHAgAAZHJzL2Rvd25yZXYueG1sUEsFBgAAAAADAAMAtwAAAPcCAAAAAA==&#10;"/>
              </v:group>
            </w:pict>
          </mc:Fallback>
        </mc:AlternateContent>
      </w:r>
    </w:p>
    <w:p w:rsidR="00495DA2" w:rsidRPr="00CB2587" w:rsidRDefault="00495DA2" w:rsidP="00495DA2">
      <w:pPr>
        <w:ind w:left="737"/>
        <w:rPr>
          <w:sz w:val="18"/>
          <w:lang w:val="pl-PL"/>
        </w:rPr>
      </w:pPr>
    </w:p>
    <w:p w:rsidR="00495DA2" w:rsidRPr="00CB2587" w:rsidRDefault="00495DA2" w:rsidP="00495DA2">
      <w:pPr>
        <w:ind w:left="737"/>
        <w:rPr>
          <w:sz w:val="18"/>
          <w:lang w:val="pl-PL"/>
        </w:rPr>
      </w:pPr>
    </w:p>
    <w:p w:rsidR="00495DA2" w:rsidRPr="00CB2587" w:rsidRDefault="00495DA2" w:rsidP="00495DA2">
      <w:pPr>
        <w:ind w:left="737"/>
        <w:rPr>
          <w:sz w:val="18"/>
          <w:lang w:val="pl-PL"/>
        </w:rPr>
      </w:pPr>
    </w:p>
    <w:p w:rsidR="00495DA2" w:rsidRPr="00CB2587" w:rsidRDefault="00495DA2" w:rsidP="00495DA2">
      <w:pPr>
        <w:ind w:left="737"/>
        <w:rPr>
          <w:sz w:val="18"/>
          <w:lang w:val="pl-PL"/>
        </w:rPr>
      </w:pPr>
    </w:p>
    <w:p w:rsidR="00495DA2" w:rsidRPr="00CB2587" w:rsidRDefault="00495DA2" w:rsidP="00495DA2">
      <w:pPr>
        <w:ind w:left="737"/>
        <w:rPr>
          <w:sz w:val="18"/>
          <w:lang w:val="pl-PL"/>
        </w:rPr>
      </w:pPr>
    </w:p>
    <w:p w:rsidR="00495DA2" w:rsidRPr="00CB2587" w:rsidRDefault="00495DA2" w:rsidP="00495DA2">
      <w:pPr>
        <w:ind w:left="737"/>
        <w:rPr>
          <w:sz w:val="18"/>
          <w:lang w:val="pl-PL"/>
        </w:rPr>
      </w:pPr>
    </w:p>
    <w:p w:rsidR="008B1E90" w:rsidRDefault="008B1E90" w:rsidP="00D02EAA">
      <w:pPr>
        <w:rPr>
          <w:lang w:val="pl-PL"/>
        </w:rPr>
      </w:pPr>
    </w:p>
    <w:p w:rsidR="00D4303A" w:rsidRDefault="00D4303A" w:rsidP="00D02EAA">
      <w:pPr>
        <w:rPr>
          <w:lang w:val="pl-PL"/>
        </w:rPr>
      </w:pPr>
    </w:p>
    <w:p w:rsidR="00D4303A" w:rsidRDefault="00D4303A" w:rsidP="00D02EAA">
      <w:pPr>
        <w:rPr>
          <w:lang w:val="pl-PL"/>
        </w:rPr>
      </w:pPr>
    </w:p>
    <w:p w:rsidR="00D4303A" w:rsidRDefault="00D4303A" w:rsidP="00D02EAA">
      <w:pPr>
        <w:rPr>
          <w:lang w:val="pl-PL"/>
        </w:rPr>
      </w:pPr>
    </w:p>
    <w:p w:rsidR="00D4303A" w:rsidRDefault="00D4303A" w:rsidP="00D02EAA">
      <w:pPr>
        <w:rPr>
          <w:lang w:val="pl-PL"/>
        </w:rPr>
      </w:pPr>
    </w:p>
    <w:p w:rsidR="007C7342" w:rsidRDefault="007C7342" w:rsidP="00D02EAA">
      <w:pPr>
        <w:rPr>
          <w:lang w:val="pl-PL"/>
        </w:rPr>
      </w:pPr>
    </w:p>
    <w:p w:rsidR="007C7342" w:rsidRDefault="007C7342" w:rsidP="00D02EAA">
      <w:pPr>
        <w:rPr>
          <w:lang w:val="pl-PL"/>
        </w:rPr>
      </w:pPr>
    </w:p>
    <w:p w:rsidR="007C7342" w:rsidRDefault="007C7342" w:rsidP="00D02EAA">
      <w:pPr>
        <w:rPr>
          <w:lang w:val="pl-PL"/>
        </w:rPr>
      </w:pPr>
    </w:p>
    <w:p w:rsidR="007C7342" w:rsidRDefault="007C7342" w:rsidP="00D02EAA">
      <w:pPr>
        <w:rPr>
          <w:lang w:val="pl-PL"/>
        </w:rPr>
      </w:pPr>
    </w:p>
    <w:p w:rsidR="00D4303A" w:rsidRPr="00437F17" w:rsidRDefault="00D4303A" w:rsidP="00D02EAA">
      <w:pPr>
        <w:rPr>
          <w:lang w:val="pl-PL"/>
        </w:rPr>
      </w:pPr>
    </w:p>
    <w:p w:rsidR="00546884" w:rsidRPr="00CB2587" w:rsidRDefault="00546884" w:rsidP="0095155D">
      <w:pPr>
        <w:spacing w:before="120" w:after="20"/>
        <w:ind w:left="340" w:hanging="340"/>
        <w:rPr>
          <w:sz w:val="18"/>
          <w:lang w:val="pl-PL"/>
        </w:rPr>
      </w:pPr>
      <w:r w:rsidRPr="00CB2587">
        <w:rPr>
          <w:b/>
          <w:sz w:val="18"/>
          <w:lang w:val="pl-PL"/>
        </w:rPr>
        <w:t>Bài 1</w:t>
      </w:r>
      <w:r w:rsidR="0095155D">
        <w:rPr>
          <w:b/>
          <w:sz w:val="18"/>
          <w:lang w:val="pl-PL"/>
        </w:rPr>
        <w:t>9</w:t>
      </w:r>
      <w:r w:rsidRPr="00CB2587">
        <w:rPr>
          <w:b/>
          <w:sz w:val="18"/>
          <w:lang w:val="pl-PL"/>
        </w:rPr>
        <w:t>:</w:t>
      </w:r>
      <w:r w:rsidRPr="00CB2587">
        <w:rPr>
          <w:sz w:val="18"/>
          <w:lang w:val="pl-PL"/>
        </w:rPr>
        <w:t xml:space="preserve"> </w:t>
      </w:r>
      <w:r>
        <w:rPr>
          <w:sz w:val="18"/>
          <w:lang w:val="pl-PL"/>
        </w:rPr>
        <w:t xml:space="preserve">- </w:t>
      </w:r>
      <w:r w:rsidRPr="00CB2587">
        <w:rPr>
          <w:sz w:val="18"/>
          <w:lang w:val="pl-PL"/>
        </w:rPr>
        <w:t xml:space="preserve">Hãy xác định hàm truyền đạt </w:t>
      </w:r>
      <w:r w:rsidR="00D4303A" w:rsidRPr="00D4303A">
        <w:rPr>
          <w:sz w:val="18"/>
          <w:lang w:val="pl-PL"/>
        </w:rPr>
        <w:t>của cá</w:t>
      </w:r>
      <w:r w:rsidR="0095155D" w:rsidRPr="00D4303A">
        <w:rPr>
          <w:sz w:val="18"/>
          <w:lang w:val="pl-PL"/>
        </w:rPr>
        <w:t>c phần tử</w:t>
      </w:r>
      <w:r w:rsidRPr="00CB2587">
        <w:rPr>
          <w:sz w:val="18"/>
          <w:lang w:val="pl-PL"/>
        </w:rPr>
        <w:t>.</w:t>
      </w:r>
    </w:p>
    <w:p w:rsidR="0095155D" w:rsidRPr="0068451B" w:rsidRDefault="0095155D" w:rsidP="0095155D">
      <w:r w:rsidRPr="0068451B">
        <w:t>1.</w:t>
      </w:r>
    </w:p>
    <w:p w:rsidR="0095155D" w:rsidRPr="0068451B" w:rsidRDefault="002E730D" w:rsidP="0095155D">
      <w:r>
        <w:rPr>
          <w:noProof/>
        </w:rPr>
        <mc:AlternateContent>
          <mc:Choice Requires="wpg">
            <w:drawing>
              <wp:anchor distT="0" distB="0" distL="114300" distR="114300" simplePos="0" relativeHeight="251628032" behindDoc="0" locked="0" layoutInCell="1" allowOverlap="1">
                <wp:simplePos x="0" y="0"/>
                <wp:positionH relativeFrom="column">
                  <wp:posOffset>762635</wp:posOffset>
                </wp:positionH>
                <wp:positionV relativeFrom="paragraph">
                  <wp:posOffset>31115</wp:posOffset>
                </wp:positionV>
                <wp:extent cx="3657600" cy="1188720"/>
                <wp:effectExtent l="0" t="0" r="0" b="0"/>
                <wp:wrapNone/>
                <wp:docPr id="1621" name="Group 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1188720"/>
                          <a:chOff x="3168" y="12384"/>
                          <a:chExt cx="5760" cy="1872"/>
                        </a:xfrm>
                      </wpg:grpSpPr>
                      <wps:wsp>
                        <wps:cNvPr id="1622" name="Text Box 502"/>
                        <wps:cNvSpPr txBox="1">
                          <a:spLocks noChangeArrowheads="1"/>
                        </wps:cNvSpPr>
                        <wps:spPr bwMode="auto">
                          <a:xfrm>
                            <a:off x="3168" y="13392"/>
                            <a:ext cx="86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95155D">
                              <w:r>
                                <w:t>U</w:t>
                              </w:r>
                              <w:r>
                                <w:rPr>
                                  <w:vertAlign w:val="subscript"/>
                                </w:rPr>
                                <w:t>v</w:t>
                              </w:r>
                            </w:p>
                          </w:txbxContent>
                        </wps:txbx>
                        <wps:bodyPr rot="0" vert="horz" wrap="square" lIns="91440" tIns="45720" rIns="91440" bIns="45720" anchor="t" anchorCtr="0" upright="1">
                          <a:noAutofit/>
                        </wps:bodyPr>
                      </wps:wsp>
                      <wps:wsp>
                        <wps:cNvPr id="1623" name="Text Box 503"/>
                        <wps:cNvSpPr txBox="1">
                          <a:spLocks noChangeArrowheads="1"/>
                        </wps:cNvSpPr>
                        <wps:spPr bwMode="auto">
                          <a:xfrm>
                            <a:off x="5904" y="12816"/>
                            <a:ext cx="720"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95155D">
                              <w:r>
                                <w:t>C</w:t>
                              </w:r>
                            </w:p>
                          </w:txbxContent>
                        </wps:txbx>
                        <wps:bodyPr rot="0" vert="horz" wrap="square" lIns="91440" tIns="45720" rIns="91440" bIns="45720" anchor="t" anchorCtr="0" upright="1">
                          <a:noAutofit/>
                        </wps:bodyPr>
                      </wps:wsp>
                      <wps:wsp>
                        <wps:cNvPr id="1624" name="Text Box 504"/>
                        <wps:cNvSpPr txBox="1">
                          <a:spLocks noChangeArrowheads="1"/>
                        </wps:cNvSpPr>
                        <wps:spPr bwMode="auto">
                          <a:xfrm>
                            <a:off x="6912" y="12384"/>
                            <a:ext cx="720"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95155D">
                              <w:r>
                                <w:t>R3</w:t>
                              </w:r>
                            </w:p>
                          </w:txbxContent>
                        </wps:txbx>
                        <wps:bodyPr rot="0" vert="horz" wrap="square" lIns="91440" tIns="45720" rIns="91440" bIns="45720" anchor="t" anchorCtr="0" upright="1">
                          <a:noAutofit/>
                        </wps:bodyPr>
                      </wps:wsp>
                      <wps:wsp>
                        <wps:cNvPr id="1625" name="Text Box 505"/>
                        <wps:cNvSpPr txBox="1">
                          <a:spLocks noChangeArrowheads="1"/>
                        </wps:cNvSpPr>
                        <wps:spPr bwMode="auto">
                          <a:xfrm>
                            <a:off x="4752" y="12384"/>
                            <a:ext cx="720" cy="6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95155D">
                              <w:r>
                                <w:t>R2</w:t>
                              </w:r>
                            </w:p>
                          </w:txbxContent>
                        </wps:txbx>
                        <wps:bodyPr rot="0" vert="horz" wrap="square" lIns="91440" tIns="45720" rIns="91440" bIns="45720" anchor="t" anchorCtr="0" upright="1">
                          <a:noAutofit/>
                        </wps:bodyPr>
                      </wps:wsp>
                      <wps:wsp>
                        <wps:cNvPr id="1626" name="Text Box 506"/>
                        <wps:cNvSpPr txBox="1">
                          <a:spLocks noChangeArrowheads="1"/>
                        </wps:cNvSpPr>
                        <wps:spPr bwMode="auto">
                          <a:xfrm>
                            <a:off x="3888" y="12960"/>
                            <a:ext cx="720"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95155D">
                              <w:r>
                                <w:t>R1</w:t>
                              </w:r>
                            </w:p>
                          </w:txbxContent>
                        </wps:txbx>
                        <wps:bodyPr rot="0" vert="horz" wrap="square" lIns="91440" tIns="45720" rIns="91440" bIns="45720" anchor="t" anchorCtr="0" upright="1">
                          <a:noAutofit/>
                        </wps:bodyPr>
                      </wps:wsp>
                      <wpg:grpSp>
                        <wpg:cNvPr id="1627" name="Group 507"/>
                        <wpg:cNvGrpSpPr>
                          <a:grpSpLocks/>
                        </wpg:cNvGrpSpPr>
                        <wpg:grpSpPr bwMode="auto">
                          <a:xfrm>
                            <a:off x="4769" y="13186"/>
                            <a:ext cx="684" cy="855"/>
                            <a:chOff x="3449" y="6697"/>
                            <a:chExt cx="684" cy="855"/>
                          </a:xfrm>
                        </wpg:grpSpPr>
                        <wps:wsp>
                          <wps:cNvPr id="1628" name="AutoShape 508"/>
                          <wps:cNvSpPr>
                            <a:spLocks noChangeArrowheads="1"/>
                          </wps:cNvSpPr>
                          <wps:spPr bwMode="auto">
                            <a:xfrm rot="5400000" flipH="1">
                              <a:off x="3363" y="6783"/>
                              <a:ext cx="855" cy="68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29" name="Line 509"/>
                          <wps:cNvCnPr>
                            <a:cxnSpLocks noChangeShapeType="1"/>
                          </wps:cNvCnPr>
                          <wps:spPr bwMode="auto">
                            <a:xfrm>
                              <a:off x="3537" y="6954"/>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0" name="Line 510"/>
                          <wps:cNvCnPr>
                            <a:cxnSpLocks noChangeShapeType="1"/>
                          </wps:cNvCnPr>
                          <wps:spPr bwMode="auto">
                            <a:xfrm>
                              <a:off x="3534" y="7296"/>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1" name="Line 511"/>
                          <wps:cNvCnPr>
                            <a:cxnSpLocks noChangeShapeType="1"/>
                          </wps:cNvCnPr>
                          <wps:spPr bwMode="auto">
                            <a:xfrm>
                              <a:off x="3591" y="723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32" name="Group 512"/>
                        <wpg:cNvGrpSpPr>
                          <a:grpSpLocks/>
                        </wpg:cNvGrpSpPr>
                        <wpg:grpSpPr bwMode="auto">
                          <a:xfrm>
                            <a:off x="6792" y="13158"/>
                            <a:ext cx="684" cy="855"/>
                            <a:chOff x="3449" y="6697"/>
                            <a:chExt cx="684" cy="855"/>
                          </a:xfrm>
                        </wpg:grpSpPr>
                        <wps:wsp>
                          <wps:cNvPr id="1633" name="AutoShape 513"/>
                          <wps:cNvSpPr>
                            <a:spLocks noChangeArrowheads="1"/>
                          </wps:cNvSpPr>
                          <wps:spPr bwMode="auto">
                            <a:xfrm rot="5400000" flipH="1">
                              <a:off x="3363" y="6783"/>
                              <a:ext cx="855" cy="68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34" name="Line 514"/>
                          <wps:cNvCnPr>
                            <a:cxnSpLocks noChangeShapeType="1"/>
                          </wps:cNvCnPr>
                          <wps:spPr bwMode="auto">
                            <a:xfrm>
                              <a:off x="3537" y="6954"/>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5" name="Line 515"/>
                          <wps:cNvCnPr>
                            <a:cxnSpLocks noChangeShapeType="1"/>
                          </wps:cNvCnPr>
                          <wps:spPr bwMode="auto">
                            <a:xfrm>
                              <a:off x="3534" y="7296"/>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6" name="Line 516"/>
                          <wps:cNvCnPr>
                            <a:cxnSpLocks noChangeShapeType="1"/>
                          </wps:cNvCnPr>
                          <wps:spPr bwMode="auto">
                            <a:xfrm>
                              <a:off x="3591" y="723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37" name="Rectangle 517"/>
                        <wps:cNvSpPr>
                          <a:spLocks noChangeArrowheads="1"/>
                        </wps:cNvSpPr>
                        <wps:spPr bwMode="auto">
                          <a:xfrm>
                            <a:off x="3999" y="13386"/>
                            <a:ext cx="399" cy="1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38" name="Rectangle 518"/>
                        <wps:cNvSpPr>
                          <a:spLocks noChangeArrowheads="1"/>
                        </wps:cNvSpPr>
                        <wps:spPr bwMode="auto">
                          <a:xfrm>
                            <a:off x="4797" y="12843"/>
                            <a:ext cx="399" cy="1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39" name="Rectangle 519"/>
                        <wps:cNvSpPr>
                          <a:spLocks noChangeArrowheads="1"/>
                        </wps:cNvSpPr>
                        <wps:spPr bwMode="auto">
                          <a:xfrm>
                            <a:off x="7056" y="12816"/>
                            <a:ext cx="399" cy="1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40" name="Line 520"/>
                        <wps:cNvCnPr>
                          <a:cxnSpLocks noChangeShapeType="1"/>
                        </wps:cNvCnPr>
                        <wps:spPr bwMode="auto">
                          <a:xfrm>
                            <a:off x="6012" y="13248"/>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1" name="Line 521"/>
                        <wps:cNvCnPr>
                          <a:cxnSpLocks noChangeShapeType="1"/>
                        </wps:cNvCnPr>
                        <wps:spPr bwMode="auto">
                          <a:xfrm>
                            <a:off x="6171" y="13248"/>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2" name="Line 522"/>
                        <wps:cNvCnPr>
                          <a:cxnSpLocks noChangeShapeType="1"/>
                        </wps:cNvCnPr>
                        <wps:spPr bwMode="auto">
                          <a:xfrm>
                            <a:off x="3600" y="13485"/>
                            <a:ext cx="3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3" name="Line 523"/>
                        <wps:cNvCnPr>
                          <a:cxnSpLocks noChangeShapeType="1"/>
                        </wps:cNvCnPr>
                        <wps:spPr bwMode="auto">
                          <a:xfrm>
                            <a:off x="4398" y="13485"/>
                            <a:ext cx="3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4" name="Freeform 524"/>
                        <wps:cNvSpPr>
                          <a:spLocks/>
                        </wps:cNvSpPr>
                        <wps:spPr bwMode="auto">
                          <a:xfrm>
                            <a:off x="5196" y="12930"/>
                            <a:ext cx="513" cy="684"/>
                          </a:xfrm>
                          <a:custGeom>
                            <a:avLst/>
                            <a:gdLst>
                              <a:gd name="T0" fmla="*/ 0 w 513"/>
                              <a:gd name="T1" fmla="*/ 0 h 684"/>
                              <a:gd name="T2" fmla="*/ 513 w 513"/>
                              <a:gd name="T3" fmla="*/ 0 h 684"/>
                              <a:gd name="T4" fmla="*/ 513 w 513"/>
                              <a:gd name="T5" fmla="*/ 684 h 684"/>
                              <a:gd name="T6" fmla="*/ 228 w 513"/>
                              <a:gd name="T7" fmla="*/ 684 h 684"/>
                            </a:gdLst>
                            <a:ahLst/>
                            <a:cxnLst>
                              <a:cxn ang="0">
                                <a:pos x="T0" y="T1"/>
                              </a:cxn>
                              <a:cxn ang="0">
                                <a:pos x="T2" y="T3"/>
                              </a:cxn>
                              <a:cxn ang="0">
                                <a:pos x="T4" y="T5"/>
                              </a:cxn>
                              <a:cxn ang="0">
                                <a:pos x="T6" y="T7"/>
                              </a:cxn>
                            </a:cxnLst>
                            <a:rect l="0" t="0" r="r" b="b"/>
                            <a:pathLst>
                              <a:path w="513" h="684">
                                <a:moveTo>
                                  <a:pt x="0" y="0"/>
                                </a:moveTo>
                                <a:lnTo>
                                  <a:pt x="513" y="0"/>
                                </a:lnTo>
                                <a:lnTo>
                                  <a:pt x="513" y="684"/>
                                </a:lnTo>
                                <a:lnTo>
                                  <a:pt x="228" y="68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5" name="Line 525"/>
                        <wps:cNvCnPr>
                          <a:cxnSpLocks noChangeShapeType="1"/>
                        </wps:cNvCnPr>
                        <wps:spPr bwMode="auto">
                          <a:xfrm>
                            <a:off x="5709" y="13401"/>
                            <a:ext cx="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6" name="Line 526"/>
                        <wps:cNvCnPr>
                          <a:cxnSpLocks noChangeShapeType="1"/>
                        </wps:cNvCnPr>
                        <wps:spPr bwMode="auto">
                          <a:xfrm>
                            <a:off x="6192" y="13398"/>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7" name="Freeform 527"/>
                        <wps:cNvSpPr>
                          <a:spLocks/>
                        </wps:cNvSpPr>
                        <wps:spPr bwMode="auto">
                          <a:xfrm>
                            <a:off x="6564" y="12930"/>
                            <a:ext cx="456" cy="456"/>
                          </a:xfrm>
                          <a:custGeom>
                            <a:avLst/>
                            <a:gdLst>
                              <a:gd name="T0" fmla="*/ 0 w 456"/>
                              <a:gd name="T1" fmla="*/ 456 h 456"/>
                              <a:gd name="T2" fmla="*/ 0 w 456"/>
                              <a:gd name="T3" fmla="*/ 0 h 456"/>
                              <a:gd name="T4" fmla="*/ 456 w 456"/>
                              <a:gd name="T5" fmla="*/ 0 h 456"/>
                            </a:gdLst>
                            <a:ahLst/>
                            <a:cxnLst>
                              <a:cxn ang="0">
                                <a:pos x="T0" y="T1"/>
                              </a:cxn>
                              <a:cxn ang="0">
                                <a:pos x="T2" y="T3"/>
                              </a:cxn>
                              <a:cxn ang="0">
                                <a:pos x="T4" y="T5"/>
                              </a:cxn>
                            </a:cxnLst>
                            <a:rect l="0" t="0" r="r" b="b"/>
                            <a:pathLst>
                              <a:path w="456" h="456">
                                <a:moveTo>
                                  <a:pt x="0" y="456"/>
                                </a:moveTo>
                                <a:lnTo>
                                  <a:pt x="0" y="0"/>
                                </a:lnTo>
                                <a:lnTo>
                                  <a:pt x="45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8" name="Line 528"/>
                        <wps:cNvCnPr>
                          <a:cxnSpLocks noChangeShapeType="1"/>
                        </wps:cNvCnPr>
                        <wps:spPr bwMode="auto">
                          <a:xfrm>
                            <a:off x="7476" y="13584"/>
                            <a:ext cx="9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9" name="Freeform 529"/>
                        <wps:cNvSpPr>
                          <a:spLocks/>
                        </wps:cNvSpPr>
                        <wps:spPr bwMode="auto">
                          <a:xfrm>
                            <a:off x="7492" y="12915"/>
                            <a:ext cx="224" cy="654"/>
                          </a:xfrm>
                          <a:custGeom>
                            <a:avLst/>
                            <a:gdLst>
                              <a:gd name="T0" fmla="*/ 0 w 570"/>
                              <a:gd name="T1" fmla="*/ 0 h 684"/>
                              <a:gd name="T2" fmla="*/ 570 w 570"/>
                              <a:gd name="T3" fmla="*/ 0 h 684"/>
                              <a:gd name="T4" fmla="*/ 570 w 570"/>
                              <a:gd name="T5" fmla="*/ 684 h 684"/>
                            </a:gdLst>
                            <a:ahLst/>
                            <a:cxnLst>
                              <a:cxn ang="0">
                                <a:pos x="T0" y="T1"/>
                              </a:cxn>
                              <a:cxn ang="0">
                                <a:pos x="T2" y="T3"/>
                              </a:cxn>
                              <a:cxn ang="0">
                                <a:pos x="T4" y="T5"/>
                              </a:cxn>
                            </a:cxnLst>
                            <a:rect l="0" t="0" r="r" b="b"/>
                            <a:pathLst>
                              <a:path w="570" h="684">
                                <a:moveTo>
                                  <a:pt x="0" y="0"/>
                                </a:moveTo>
                                <a:lnTo>
                                  <a:pt x="570" y="0"/>
                                </a:lnTo>
                                <a:lnTo>
                                  <a:pt x="570" y="68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50" name="Group 530"/>
                        <wpg:cNvGrpSpPr>
                          <a:grpSpLocks/>
                        </wpg:cNvGrpSpPr>
                        <wpg:grpSpPr bwMode="auto">
                          <a:xfrm>
                            <a:off x="4428" y="13785"/>
                            <a:ext cx="369" cy="456"/>
                            <a:chOff x="4020" y="7467"/>
                            <a:chExt cx="369" cy="456"/>
                          </a:xfrm>
                        </wpg:grpSpPr>
                        <wps:wsp>
                          <wps:cNvPr id="1651" name="Freeform 531"/>
                          <wps:cNvSpPr>
                            <a:spLocks/>
                          </wps:cNvSpPr>
                          <wps:spPr bwMode="auto">
                            <a:xfrm>
                              <a:off x="4161" y="7467"/>
                              <a:ext cx="228" cy="399"/>
                            </a:xfrm>
                            <a:custGeom>
                              <a:avLst/>
                              <a:gdLst>
                                <a:gd name="T0" fmla="*/ 228 w 228"/>
                                <a:gd name="T1" fmla="*/ 0 h 399"/>
                                <a:gd name="T2" fmla="*/ 0 w 228"/>
                                <a:gd name="T3" fmla="*/ 0 h 399"/>
                                <a:gd name="T4" fmla="*/ 0 w 228"/>
                                <a:gd name="T5" fmla="*/ 399 h 399"/>
                              </a:gdLst>
                              <a:ahLst/>
                              <a:cxnLst>
                                <a:cxn ang="0">
                                  <a:pos x="T0" y="T1"/>
                                </a:cxn>
                                <a:cxn ang="0">
                                  <a:pos x="T2" y="T3"/>
                                </a:cxn>
                                <a:cxn ang="0">
                                  <a:pos x="T4" y="T5"/>
                                </a:cxn>
                              </a:cxnLst>
                              <a:rect l="0" t="0" r="r" b="b"/>
                              <a:pathLst>
                                <a:path w="228" h="399">
                                  <a:moveTo>
                                    <a:pt x="228" y="0"/>
                                  </a:moveTo>
                                  <a:lnTo>
                                    <a:pt x="0" y="0"/>
                                  </a:lnTo>
                                  <a:lnTo>
                                    <a:pt x="0" y="39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2" name="Line 532"/>
                          <wps:cNvCnPr>
                            <a:cxnSpLocks noChangeShapeType="1"/>
                          </wps:cNvCnPr>
                          <wps:spPr bwMode="auto">
                            <a:xfrm>
                              <a:off x="4020" y="7866"/>
                              <a:ext cx="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3" name="Line 533"/>
                          <wps:cNvCnPr>
                            <a:cxnSpLocks noChangeShapeType="1"/>
                          </wps:cNvCnPr>
                          <wps:spPr bwMode="auto">
                            <a:xfrm>
                              <a:off x="4104" y="7923"/>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54" name="Group 534"/>
                        <wpg:cNvGrpSpPr>
                          <a:grpSpLocks/>
                        </wpg:cNvGrpSpPr>
                        <wpg:grpSpPr bwMode="auto">
                          <a:xfrm>
                            <a:off x="6393" y="13740"/>
                            <a:ext cx="369" cy="456"/>
                            <a:chOff x="4020" y="7467"/>
                            <a:chExt cx="369" cy="456"/>
                          </a:xfrm>
                        </wpg:grpSpPr>
                        <wps:wsp>
                          <wps:cNvPr id="1655" name="Freeform 535"/>
                          <wps:cNvSpPr>
                            <a:spLocks/>
                          </wps:cNvSpPr>
                          <wps:spPr bwMode="auto">
                            <a:xfrm>
                              <a:off x="4161" y="7467"/>
                              <a:ext cx="228" cy="399"/>
                            </a:xfrm>
                            <a:custGeom>
                              <a:avLst/>
                              <a:gdLst>
                                <a:gd name="T0" fmla="*/ 228 w 228"/>
                                <a:gd name="T1" fmla="*/ 0 h 399"/>
                                <a:gd name="T2" fmla="*/ 0 w 228"/>
                                <a:gd name="T3" fmla="*/ 0 h 399"/>
                                <a:gd name="T4" fmla="*/ 0 w 228"/>
                                <a:gd name="T5" fmla="*/ 399 h 399"/>
                              </a:gdLst>
                              <a:ahLst/>
                              <a:cxnLst>
                                <a:cxn ang="0">
                                  <a:pos x="T0" y="T1"/>
                                </a:cxn>
                                <a:cxn ang="0">
                                  <a:pos x="T2" y="T3"/>
                                </a:cxn>
                                <a:cxn ang="0">
                                  <a:pos x="T4" y="T5"/>
                                </a:cxn>
                              </a:cxnLst>
                              <a:rect l="0" t="0" r="r" b="b"/>
                              <a:pathLst>
                                <a:path w="228" h="399">
                                  <a:moveTo>
                                    <a:pt x="228" y="0"/>
                                  </a:moveTo>
                                  <a:lnTo>
                                    <a:pt x="0" y="0"/>
                                  </a:lnTo>
                                  <a:lnTo>
                                    <a:pt x="0" y="39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6" name="Line 536"/>
                          <wps:cNvCnPr>
                            <a:cxnSpLocks noChangeShapeType="1"/>
                          </wps:cNvCnPr>
                          <wps:spPr bwMode="auto">
                            <a:xfrm>
                              <a:off x="4020" y="7866"/>
                              <a:ext cx="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7" name="Line 537"/>
                          <wps:cNvCnPr>
                            <a:cxnSpLocks noChangeShapeType="1"/>
                          </wps:cNvCnPr>
                          <wps:spPr bwMode="auto">
                            <a:xfrm>
                              <a:off x="4104" y="7923"/>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58" name="Freeform 538"/>
                        <wps:cNvSpPr>
                          <a:spLocks/>
                        </wps:cNvSpPr>
                        <wps:spPr bwMode="auto">
                          <a:xfrm>
                            <a:off x="4569" y="12916"/>
                            <a:ext cx="228" cy="570"/>
                          </a:xfrm>
                          <a:custGeom>
                            <a:avLst/>
                            <a:gdLst>
                              <a:gd name="T0" fmla="*/ 0 w 228"/>
                              <a:gd name="T1" fmla="*/ 570 h 570"/>
                              <a:gd name="T2" fmla="*/ 0 w 228"/>
                              <a:gd name="T3" fmla="*/ 0 h 570"/>
                              <a:gd name="T4" fmla="*/ 228 w 228"/>
                              <a:gd name="T5" fmla="*/ 0 h 570"/>
                            </a:gdLst>
                            <a:ahLst/>
                            <a:cxnLst>
                              <a:cxn ang="0">
                                <a:pos x="T0" y="T1"/>
                              </a:cxn>
                              <a:cxn ang="0">
                                <a:pos x="T2" y="T3"/>
                              </a:cxn>
                              <a:cxn ang="0">
                                <a:pos x="T4" y="T5"/>
                              </a:cxn>
                            </a:cxnLst>
                            <a:rect l="0" t="0" r="r" b="b"/>
                            <a:pathLst>
                              <a:path w="228" h="570">
                                <a:moveTo>
                                  <a:pt x="0" y="570"/>
                                </a:moveTo>
                                <a:lnTo>
                                  <a:pt x="0" y="0"/>
                                </a:lnTo>
                                <a:lnTo>
                                  <a:pt x="22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9" name="Text Box 539"/>
                        <wps:cNvSpPr txBox="1">
                          <a:spLocks noChangeArrowheads="1"/>
                        </wps:cNvSpPr>
                        <wps:spPr bwMode="auto">
                          <a:xfrm>
                            <a:off x="8064" y="13680"/>
                            <a:ext cx="86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95155D">
                              <w:smartTag w:uri="urn:schemas-microsoft-com:office:smarttags" w:element="City">
                                <w:smartTag w:uri="urn:schemas-microsoft-com:office:smarttags" w:element="place">
                                  <w:r>
                                    <w:t>U</w:t>
                                  </w:r>
                                  <w:r>
                                    <w:rPr>
                                      <w:vertAlign w:val="subscript"/>
                                    </w:rPr>
                                    <w:t>r</w:t>
                                  </w:r>
                                </w:smartTag>
                              </w:smartTag>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1" o:spid="_x0000_s1530" style="position:absolute;margin-left:60.05pt;margin-top:2.45pt;width:4in;height:93.6pt;z-index:251628032" coordorigin="3168,12384" coordsize="5760,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GZctQsAAHV5AAAOAAAAZHJzL2Uyb0RvYy54bWzsXdty47gRfU9V/oGlx1R5xbtI1Xi2ZnyZ&#10;pGqSbGWdD6Al6pJIokLKI09S+fecblwIUtRcbIs7iuEHSzZBEGh0ow9ON8A3Pz+uV86nvKyWxeZy&#10;4P3kDpx8Mymmy838cvD3u9uLZOBUu2wzzVbFJr8cfM6rwc9vf/+7N/vtOPeLRbGa5qWDSjbVeL+9&#10;HCx2u+14OKwmi3ydVT8V23yDi7OiXGc7/FnOh9My26P29Wrou2483BfldFsWk7yq8N9rcXHwluuf&#10;zfLJ7q+zWZXvnNXlAG3b8e+Sf9/T7+HbN9l4XmbbxXIim5E9oRXrbLnBQ3VV19kucx7K5UFV6+Wk&#10;LKpitvtpUqyHxWy2nOTcB/TGc1u9+VAWD1vuy3y8n2+1mCDalpyeXO3kL59+KZ3lFGMX+97A2WRr&#10;jBI/2Ilcj+Sz387HKPah3P66/aUUncTXj8XknxUuD9vX6e+5KOzc7/9cTFFh9rArWD6Ps3JNVaDn&#10;ziMPw2c9DPnjzpngn0EcjWIXozXBNc9LkpEvB2qywGjSfYEXQ7Hosh8koRjFyeJGVkC3y7txL10d&#10;ZmPxZG6tbB11DVpX1YKtnifYXxfZNufxqkhitWB9Jdg76uP74hGy5XZRA1CSBOvsHnEBPWI5VUK+&#10;zqa4WmSbef6uLIv9Is+maCKPCjqibxUdqaiSrwm8FlwQpNyEbKzknsShkBrk1xBaNt6W1e5DXqwd&#10;+nI5KGFX3Mzs08dqJ+SritDoVsVqOb1drlb8Rzm/v1qVzqcMNnjLP7L2RrHVhgpvCrpN1Cj+g9bh&#10;GXSN2sk29Z/U80P3vZ9e3MbJ6CK8DaOLdOQmF66Xvk9jN0zD69v/UgO9cLxYTqf55uNykyv79sJv&#10;G2Y50wjLZAt39peDNPIjMURHO+nyT1cn18sdprvVcn05SHShbEwDe7OZotvZeJctV+L7sNl81mLI&#10;QH2yVFgNaOSFDuwe7x+FNacRPZ+U5L6YfoZmlAUGDmaByRpfFkX574Gzx8R3Oaj+9ZCV+cBZ/WkD&#10;7Uq9MKSZkv8II7I9pzSv3JtXss0EVV0OdgNHfL3aidn1YVsu5ws8SejzpniHKWC2ZGWpW8XTB9tg&#10;f8YYdBhjoITVqzFGqQuL41ks8djkamNkudMEaI2RfeR5GyMPbq321hgV5ID+C8hheEb254Z768cz&#10;xnAqbUihPKM1xiZgPW9jHKnJ3nrGJkyNOoxRw4hePWM4ir5ujLHPM4XG9hamusOzg6mJNcbuNWPc&#10;YYwaRvRqjEGSqMU2Flc0Xhamgpvq5FzO2zOm52eMkmui5SPTVDXpMlIGpNgs6fdPx2aFozgVEDLw&#10;ktZ6LgZNxYRWErFLzcY1mRWG4rY4TrmNdO1Gclnt+7S3+22YLEwEAq/Tcp75LlBZeg6X0xJNEC9K&#10;YIn1UhQKysSZrZbbPypmQTKJQRBjYY/1cjxKeDVfz1EkcRY9yVJQS4qGVKSV5LV25RJk24o4vGzM&#10;3BZ9mU9ln7PpPwbObL0CQwwyCx3Hj6xQFsboqCpZCEcpoi/xYH2zTGMi2lpEkoXGTWgMAxV6z0Ri&#10;5OqZEip/tRG0+ORxI2lxTduyhdx93oICb7C24hZa434baxsFmM1IudNIst1qaep5cl5RmnhEtVcg&#10;QGu1FlZgqqomXjOow7M1EIELSWceozZZ6dhGD9ldN71JbpLwIvTjm4vQvb6+eHd7FV7Et94oug6u&#10;r66uvSa7S5zx89ldslgtBoN8FUQ2TPsr5KuwGRItDSziCr1xmgE4WlM9PVYGSaH0op6Cxxz5acvt&#10;WfVE8OHVq6cOLIrZ05NxRQ5g9aGeKRqA2XPkBzxv19AAdiOCjF8BBnb2bIWsD9c5J5g9a4gr4D3H&#10;bQ+RfqDDqxLpg8jFLNyOS1Nw/qXi1vEIwVOO3ARexPC31qk2Yj9PpB/oMJmB9L12nIxB7kuGqi3S&#10;7wia87JH4btG0Pw748kW6etMoWO5GoGOSElfxZ6hTyhlkb5F+vOj6qljNFI9zfhMH1CK7IOhlEX6&#10;diHK+UVgQDTpGuiohVRPM2LRh3papH+WPEkT6feSlEmMmuBM/oZsRqZ9ncjTuQGnorIJMSvKOk1V&#10;uCBohwsCusRL05EgDlUCa00wnzQX89kMoEWmRhp7Z6iQMte7sr6Pun4dezEV9uSxF0NhwxHiU7zq&#10;9ZOwFWSxCmszbUVGeg0GdNDEVFgzckJ57y9OIRgKO3IjABLAVc8/SLC1CmsVtqWwlPduhlHEtpPe&#10;1v6xqzJQAz9skYqSqPYTXu/pJIADNGCJ6t+CqJbxPr1B60T7iMJWHMXvN44Se8CigvS2+mnD0CK6&#10;ba7+Qx2IEat/39zj1sPqnzcNkrcPQjFP1kEZ7e0VjW7TJJ66CY7w1XmmSWDN0vTvZjjr9PoZBqnM&#10;o7X6adN4kIwlkaVeMIU69nRb5jltenciscdBlmytl1SqkeaqqNg3JZRFHuh7sTBKkTyEiuqpMkKU&#10;90i65ORBbAOm4mrrL+VHyhQunSh5B7gq8iT/MHRcZw9iTdIFdRFACaPIwpHJmUa65R3ciS6CGrrr&#10;QWN1IdfprAdi1UWO1oPAii6EtnTXBKHpQr6fdLcIHIku1KgJsF3LKltAaCx3pA1K+eEbdtFid7/L&#10;mXrboqK97iRMOLU7xQOiFMn/SGGRlnDH4sbzvlxYxHLu1Jriy4WFwtwxQ6pqFp+y+SV41PY5C+XA&#10;wTkL90LDttmOek2tp6/EMbKyLZDYiNRc+v+6+JTfFVxi1zogAM+qr642ZimuBTJSzl1dVZ9brkuV&#10;kpqG+tR19SnKYWBZ4u1yuIGazfuvdVdIAoZVaMf4utMoG0kK1bccAPDkfEu7l1bupQ1boWEcU4D5&#10;RXqO06ObaISkaLE6DMXBIbVLIdqCXYoyUIu+XyH6hgNpsGv9xoZjT6fsEQ5vQB592ozVTz6JCQeP&#10;vEL91AFhA31/IR4MDeJE/+9H33FEJ+1wWOIAfYcUsaDAL32hR9SBXxNnfBf6llWZ0NpE37gMtNtR&#10;yMTfhOI7irTRd0cRE33TozrrMdE3oXhZD3r/4yNmgoAawz8FBFNnHYBg+jwOgmuRHIPBYqGg5jAF&#10;atWnALf8rAOojC5YaNs+lq07x91C2/73NyEa1oQOZtbD6aHtCBt7JbSN1Glzav9dSlt+ab5WZmeh&#10;7SuEDjrTwYAOX0h0eDp0GIUKxfqpxws8Y5UFrlAQd2KT6EtAB6zqBFR+OnE3YgLwsJ42dJB0i4lS&#10;TOiAlhDddliPCR1QR03cvQ7wQBIh8EDiOw4e1Ox0DDpwLcYspkCD+pQMGj0LpSwz1jymtjO/z8KH&#10;bzjy8ejxHRE0TbAFclOfCFOcclNfGEri1wtGB/Fj5eYlCgfkV2fRhi7yhMgqRmF8cHxH0LpPz8l1&#10;xrM6u7OHg2gjnUBS+6nATCJ5sQBT6MUiV6QWikJMTK8TYqKY/AuscEUchmpFZab3MNe4tKaUzzOL&#10;tFe4HbW03VRHLaabIifVUYvppFBD3ZrX4aRIIuSkSHhdToqvG+7nmJsShqacmXJO6lM4KVFGDhPE&#10;K67ii13h2hXuj3oqMR13aJLj2NOO2ay34E3tw5K4dYKHjd3YEzziCF6woZ49Z0558qBsHLsgE0kU&#10;mrAHzPzI6lmjXJrMjoN9IKgm2Je77k93Vl8cpNBpQA6AfeT9M3RUOtUG7WcK9oE5hVANsG/mBFiw&#10;f7BksGCfI47PC2dZsN/1Lo8f9MA7G87qP5xF4d4Gmuo3E8aCfXuaJL0s7dhG80gnwohtPDgpode1&#10;qAX753nYaRPs93KIB87eO8S4ZnLAy2HcSJ3tjcBrmyIhdpMYbRmd1CR/Mzf8u3K2Ojhkk8/Gk8Ah&#10;y+c9k9HuqMVktNGSr3PaRmteF6NNwutitAULLUULkTyH0W6z45bRpneD2qArco6cH/Y9e5HOialf&#10;7SWO3zU2s/Xzaq/EVfm2QZy0uB770sv/n1d74YXACqmey/sLGDPh3b5Mu8j3ENPLg82/8d18W/Lb&#10;/wEAAP//AwBQSwMEFAAGAAgAAAAhADoC4i/eAAAACQEAAA8AAABkcnMvZG93bnJldi54bWxMj0FL&#10;w0AQhe+C/2EZwZvdJGowMZtSinoqgq1Qeptmp0lodjdkt0n67x1Pevx4jzffFMvZdGKkwbfOKogX&#10;EQiyldOtrRV8794fXkD4gFZj5ywpuJKHZXl7U2Cu3WS/aNyGWvCI9TkqaELocyl91ZBBv3A9Wc5O&#10;bjAYGIda6gEnHjedTKIolQZbyxca7GndUHXeXoyCjwmn1WP8Nm7Op/X1sHv+3G9iUur+bl69ggg0&#10;h78y/OqzOpTsdHQXq73omJMo5qqCpwwE52mWMh85yJIYZFnI/x+UPwAAAP//AwBQSwECLQAUAAYA&#10;CAAAACEAtoM4kv4AAADhAQAAEwAAAAAAAAAAAAAAAAAAAAAAW0NvbnRlbnRfVHlwZXNdLnhtbFBL&#10;AQItABQABgAIAAAAIQA4/SH/1gAAAJQBAAALAAAAAAAAAAAAAAAAAC8BAABfcmVscy8ucmVsc1BL&#10;AQItABQABgAIAAAAIQBNtGZctQsAAHV5AAAOAAAAAAAAAAAAAAAAAC4CAABkcnMvZTJvRG9jLnht&#10;bFBLAQItABQABgAIAAAAIQA6AuIv3gAAAAkBAAAPAAAAAAAAAAAAAAAAAA8OAABkcnMvZG93bnJl&#10;di54bWxQSwUGAAAAAAQABADzAAAAGg8AAAAA&#10;">
                <v:shape id="Text Box 502" o:spid="_x0000_s1531" type="#_x0000_t202" style="position:absolute;left:3168;top:13392;width:86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wQwwAAAN0AAAAPAAAAZHJzL2Rvd25yZXYueG1sRE/basJA&#10;EH0v9B+WKfhS6qahjRpdQysoedX6AWN2TILZ2ZDd5vL3bkHo2xzOdTbZaBrRU+dqywre5xEI4sLq&#10;mksF55/92xKE88gaG8ukYCIH2fb5aYOptgMfqT/5UoQQdikqqLxvUyldUZFBN7ctceCutjPoA+xK&#10;qTscQrhpZBxFiTRYc2iosKVdRcXt9GsUXPPh9XM1XA7+vDh+JN9YLy52Umr2Mn6tQXga/b/44c51&#10;mJ/EMfx9E06Q2zsAAAD//wMAUEsBAi0AFAAGAAgAAAAhANvh9svuAAAAhQEAABMAAAAAAAAAAAAA&#10;AAAAAAAAAFtDb250ZW50X1R5cGVzXS54bWxQSwECLQAUAAYACAAAACEAWvQsW78AAAAVAQAACwAA&#10;AAAAAAAAAAAAAAAfAQAAX3JlbHMvLnJlbHNQSwECLQAUAAYACAAAACEATOvsEMMAAADdAAAADwAA&#10;AAAAAAAAAAAAAAAHAgAAZHJzL2Rvd25yZXYueG1sUEsFBgAAAAADAAMAtwAAAPcCAAAAAA==&#10;" stroked="f">
                  <v:textbox>
                    <w:txbxContent>
                      <w:p w:rsidR="00A91066" w:rsidRDefault="00A91066" w:rsidP="0095155D">
                        <w:r>
                          <w:t>U</w:t>
                        </w:r>
                        <w:r>
                          <w:rPr>
                            <w:vertAlign w:val="subscript"/>
                          </w:rPr>
                          <w:t>v</w:t>
                        </w:r>
                      </w:p>
                    </w:txbxContent>
                  </v:textbox>
                </v:shape>
                <v:shape id="Text Box 503" o:spid="_x0000_s1532" type="#_x0000_t202" style="position:absolute;left:5904;top:12816;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0mLwQAAAN0AAAAPAAAAZHJzL2Rvd25yZXYueG1sRE/bisIw&#10;EH1f8B/CCL4smnqrWo2yCoqvXj5gbMa22ExKk7X1783Cgm9zONdZbVpTiifVrrCsYDiIQBCnVhec&#10;Kbhe9v05COeRNZaWScGLHGzWna8VJto2fKLn2WcihLBLUEHufZVI6dKcDLqBrYgDd7e1QR9gnUld&#10;YxPCTSlHURRLgwWHhhwr2uWUPs6/RsH92HxPF83t4K+z0yTeYjG72ZdSvW77swThqfUf8b/7qMP8&#10;eDSGv2/CCXL9BgAA//8DAFBLAQItABQABgAIAAAAIQDb4fbL7gAAAIUBAAATAAAAAAAAAAAAAAAA&#10;AAAAAABbQ29udGVudF9UeXBlc10ueG1sUEsBAi0AFAAGAAgAAAAhAFr0LFu/AAAAFQEAAAsAAAAA&#10;AAAAAAAAAAAAHwEAAF9yZWxzLy5yZWxzUEsBAi0AFAAGAAgAAAAhACOnSYvBAAAA3QAAAA8AAAAA&#10;AAAAAAAAAAAABwIAAGRycy9kb3ducmV2LnhtbFBLBQYAAAAAAwADALcAAAD1AgAAAAA=&#10;" stroked="f">
                  <v:textbox>
                    <w:txbxContent>
                      <w:p w:rsidR="00A91066" w:rsidRDefault="00A91066" w:rsidP="0095155D">
                        <w:r>
                          <w:t>C</w:t>
                        </w:r>
                      </w:p>
                    </w:txbxContent>
                  </v:textbox>
                </v:shape>
                <v:shape id="Text Box 504" o:spid="_x0000_s1533" type="#_x0000_t202" style="position:absolute;left:6912;top:12384;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tH/wgAAAN0AAAAPAAAAZHJzL2Rvd25yZXYueG1sRE/bisIw&#10;EH1f8B/CCL4sNlW0ajXKuuDiq5cPmDZjW2wmpcna+vcbYcG3OZzrbHa9qcWDWldZVjCJYhDEudUV&#10;Fwqul8N4CcJ5ZI21ZVLwJAe77eBjg6m2HZ/ocfaFCCHsUlRQet+kUrq8JIMusg1x4G62NegDbAup&#10;W+xCuKnlNI4TabDi0FBiQ98l5ffzr1FwO3af81WX/fjr4jRL9lgtMvtUajTsv9YgPPX+Lf53H3WY&#10;n0xn8PomnCC3fwAAAP//AwBQSwECLQAUAAYACAAAACEA2+H2y+4AAACFAQAAEwAAAAAAAAAAAAAA&#10;AAAAAAAAW0NvbnRlbnRfVHlwZXNdLnhtbFBLAQItABQABgAIAAAAIQBa9CxbvwAAABUBAAALAAAA&#10;AAAAAAAAAAAAAB8BAABfcmVscy8ucmVsc1BLAQItABQABgAIAAAAIQCsTtH/wgAAAN0AAAAPAAAA&#10;AAAAAAAAAAAAAAcCAABkcnMvZG93bnJldi54bWxQSwUGAAAAAAMAAwC3AAAA9gIAAAAA&#10;" stroked="f">
                  <v:textbox>
                    <w:txbxContent>
                      <w:p w:rsidR="00A91066" w:rsidRDefault="00A91066" w:rsidP="0095155D">
                        <w:r>
                          <w:t>R3</w:t>
                        </w:r>
                      </w:p>
                    </w:txbxContent>
                  </v:textbox>
                </v:shape>
                <v:shape id="Text Box 505" o:spid="_x0000_s1534" type="#_x0000_t202" style="position:absolute;left:4752;top:12384;width:72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nRkwgAAAN0AAAAPAAAAZHJzL2Rvd25yZXYueG1sRE/bisIw&#10;EH1f8B/CCL4sNlW0ajWKLrj46uUDps3YFptJaaKtf79ZWNi3OZzrbHa9qcWLWldZVjCJYhDEudUV&#10;Fwpu1+N4CcJ5ZI21ZVLwJge77eBjg6m2HZ/pdfGFCCHsUlRQet+kUrq8JIMusg1x4O62NegDbAup&#10;W+xCuKnlNI4TabDi0FBiQ18l5Y/L0yi4n7rP+arLvv1tcZ4lB6wWmX0rNRr2+zUIT73/F/+5TzrM&#10;T6Zz+P0mnCC3PwAAAP//AwBQSwECLQAUAAYACAAAACEA2+H2y+4AAACFAQAAEwAAAAAAAAAAAAAA&#10;AAAAAAAAW0NvbnRlbnRfVHlwZXNdLnhtbFBLAQItABQABgAIAAAAIQBa9CxbvwAAABUBAAALAAAA&#10;AAAAAAAAAAAAAB8BAABfcmVscy8ucmVsc1BLAQItABQABgAIAAAAIQDDAnRkwgAAAN0AAAAPAAAA&#10;AAAAAAAAAAAAAAcCAABkcnMvZG93bnJldi54bWxQSwUGAAAAAAMAAwC3AAAA9gIAAAAA&#10;" stroked="f">
                  <v:textbox>
                    <w:txbxContent>
                      <w:p w:rsidR="00A91066" w:rsidRDefault="00A91066" w:rsidP="0095155D">
                        <w:r>
                          <w:t>R2</w:t>
                        </w:r>
                      </w:p>
                    </w:txbxContent>
                  </v:textbox>
                </v:shape>
                <v:shape id="Text Box 506" o:spid="_x0000_s1535" type="#_x0000_t202" style="position:absolute;left:3888;top:12960;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OoTwwAAAN0AAAAPAAAAZHJzL2Rvd25yZXYueG1sRE/baoNA&#10;EH0v9B+WKeSlxLWhMa3NKm0gxddcPmB0Jyp1Z8XdRv37bKGQtzmc62zzyXTiSoNrLSt4iWIQxJXV&#10;LdcKzqf98g2E88gaO8ukYCYHefb4sMVU25EPdD36WoQQdikqaLzvUyld1ZBBF9meOHAXOxj0AQ61&#10;1AOOIdx0chXHiTTYcmhosKddQ9XP8dcouBTj8/p9LL/9eXN4Tb6w3ZR2VmrxNH1+gPA0+bv4313o&#10;MD9ZJfD3TThBZjcAAAD//wMAUEsBAi0AFAAGAAgAAAAhANvh9svuAAAAhQEAABMAAAAAAAAAAAAA&#10;AAAAAAAAAFtDb250ZW50X1R5cGVzXS54bWxQSwECLQAUAAYACAAAACEAWvQsW78AAAAVAQAACwAA&#10;AAAAAAAAAAAAAAAfAQAAX3JlbHMvLnJlbHNQSwECLQAUAAYACAAAACEAM9DqE8MAAADdAAAADwAA&#10;AAAAAAAAAAAAAAAHAgAAZHJzL2Rvd25yZXYueG1sUEsFBgAAAAADAAMAtwAAAPcCAAAAAA==&#10;" stroked="f">
                  <v:textbox>
                    <w:txbxContent>
                      <w:p w:rsidR="00A91066" w:rsidRDefault="00A91066" w:rsidP="0095155D">
                        <w:r>
                          <w:t>R1</w:t>
                        </w:r>
                      </w:p>
                    </w:txbxContent>
                  </v:textbox>
                </v:shape>
                <v:group id="Group 507" o:spid="_x0000_s1536" style="position:absolute;left:4769;top:13186;width:684;height:855" coordorigin="3449,6697" coordsize="684,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W+PxQAAAN0AAAAPAAAAZHJzL2Rvd25yZXYueG1sRE9Na8JA&#10;EL0X/A/LCL01m1iaSswqIlY8hEJVKL0N2TEJZmdDdpvEf98tFHqbx/ucfDOZVgzUu8aygiSKQRCX&#10;VjdcKbic356WIJxH1thaJgV3crBZzx5yzLQd+YOGk69ECGGXoYLa+y6T0pU1GXSR7YgDd7W9QR9g&#10;X0nd4xjCTSsXcZxKgw2Hhho72tVU3k7fRsFhxHH7nOyH4nbd3b/OL++fRUJKPc6n7QqEp8n/i//c&#10;Rx3mp4tX+P0mnCDXPwAAAP//AwBQSwECLQAUAAYACAAAACEA2+H2y+4AAACFAQAAEwAAAAAAAAAA&#10;AAAAAAAAAAAAW0NvbnRlbnRfVHlwZXNdLnhtbFBLAQItABQABgAIAAAAIQBa9CxbvwAAABUBAAAL&#10;AAAAAAAAAAAAAAAAAB8BAABfcmVscy8ucmVsc1BLAQItABQABgAIAAAAIQAdjW+PxQAAAN0AAAAP&#10;AAAAAAAAAAAAAAAAAAcCAABkcnMvZG93bnJldi54bWxQSwUGAAAAAAMAAwC3AAAA+Q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08" o:spid="_x0000_s1537" type="#_x0000_t5" style="position:absolute;left:3363;top:6783;width:855;height:684;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KC/xQAAAN0AAAAPAAAAZHJzL2Rvd25yZXYueG1sRI9Ba8Mw&#10;DIXvg/0Ho8Fuq5PASsnqljEIDHpau/WsxmqSLZZT222yf18dCr1JvKf3Pi3Xk+vVhULsPBvIZxko&#10;4trbjhsD37vqZQEqJmSLvWcy8E8R1qvHhyWW1o/8RZdtapSEcCzRQJvSUGod65YcxpkfiEU7+uAw&#10;yRoabQOOEu56XWTZXDvsWBpaHOijpfpve3YGhvwQsgJ/xyo/HavN6dX98GJvzPPT9P4GKtGU7ubb&#10;9acV/HkhuPKNjKBXVwAAAP//AwBQSwECLQAUAAYACAAAACEA2+H2y+4AAACFAQAAEwAAAAAAAAAA&#10;AAAAAAAAAAAAW0NvbnRlbnRfVHlwZXNdLnhtbFBLAQItABQABgAIAAAAIQBa9CxbvwAAABUBAAAL&#10;AAAAAAAAAAAAAAAAAB8BAABfcmVscy8ucmVsc1BLAQItABQABgAIAAAAIQBdiKC/xQAAAN0AAAAP&#10;AAAAAAAAAAAAAAAAAAcCAABkcnMvZG93bnJldi54bWxQSwUGAAAAAAMAAwC3AAAA+QIAAAAA&#10;"/>
                  <v:line id="Line 509" o:spid="_x0000_s1538" style="position:absolute;visibility:visible;mso-wrap-style:square" from="3537,6954" to="3651,6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r6exQAAAN0AAAAPAAAAZHJzL2Rvd25yZXYueG1sRE9Na8JA&#10;EL0X/A/LCN7qpgqhja4iloJ6KNUW9DhmxyQ1Oxt21yT9992C0Ns83ufMl72pRUvOV5YVPI0TEMS5&#10;1RUXCr4+3x6fQfiArLG2TAp+yMNyMXiYY6Ztx3tqD6EQMYR9hgrKEJpMSp+XZNCPbUMcuYt1BkOE&#10;rpDaYRfDTS0nSZJKgxXHhhIbWpeUXw83o+B9+pG2q+1u0x+36Tl/3Z9P351TajTsVzMQgfrwL767&#10;NzrOTycv8PdNPEEufgEAAP//AwBQSwECLQAUAAYACAAAACEA2+H2y+4AAACFAQAAEwAAAAAAAAAA&#10;AAAAAAAAAAAAW0NvbnRlbnRfVHlwZXNdLnhtbFBLAQItABQABgAIAAAAIQBa9CxbvwAAABUBAAAL&#10;AAAAAAAAAAAAAAAAAB8BAABfcmVscy8ucmVsc1BLAQItABQABgAIAAAAIQBXar6exQAAAN0AAAAP&#10;AAAAAAAAAAAAAAAAAAcCAABkcnMvZG93bnJldi54bWxQSwUGAAAAAAMAAwC3AAAA+QIAAAAA&#10;"/>
                  <v:line id="Line 510" o:spid="_x0000_s1539" style="position:absolute;visibility:visible;mso-wrap-style:square" from="3534,7296" to="3648,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YHeyAAAAN0AAAAPAAAAZHJzL2Rvd25yZXYueG1sRI9PS8NA&#10;EMXvgt9hGcGb3dRCkNhtKRWh9SD2D9jjNDtNotnZsLsm8ds7B6G3Gd6b934zX46uVT2F2Hg2MJ1k&#10;oIhLbxuuDBwPrw9PoGJCtth6JgO/FGG5uL2ZY2H9wDvq96lSEsKxQAN1Sl2hdSxrchgnviMW7eKD&#10;wyRrqLQNOEi4a/VjluXaYcPSUGNH65rK7/2PM/A++8j71fZtM35u83P5sjufvoZgzP3duHoGlWhM&#10;V/P/9cYKfj4TfvlGRtCLPwAAAP//AwBQSwECLQAUAAYACAAAACEA2+H2y+4AAACFAQAAEwAAAAAA&#10;AAAAAAAAAAAAAAAAW0NvbnRlbnRfVHlwZXNdLnhtbFBLAQItABQABgAIAAAAIQBa9CxbvwAAABUB&#10;AAALAAAAAAAAAAAAAAAAAB8BAABfcmVscy8ucmVsc1BLAQItABQABgAIAAAAIQBDiYHeyAAAAN0A&#10;AAAPAAAAAAAAAAAAAAAAAAcCAABkcnMvZG93bnJldi54bWxQSwUGAAAAAAMAAwC3AAAA/AIAAAAA&#10;"/>
                  <v:line id="Line 511" o:spid="_x0000_s1540" style="position:absolute;visibility:visible;mso-wrap-style:square" from="3591,7239" to="3591,7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SRFxAAAAN0AAAAPAAAAZHJzL2Rvd25yZXYueG1sRE9La8JA&#10;EL4X/A/LFLzVjRWCpK4ilYL2UHxBexyz0yRtdjbsrkn8964geJuP7zmzRW9q0ZLzlWUF41ECgji3&#10;uuJCwfHw8TIF4QOyxtoyKbiQh8V88DTDTNuOd9TuQyFiCPsMFZQhNJmUPi/JoB/Zhjhyv9YZDBG6&#10;QmqHXQw3tXxNklQarDg2lNjQe0n5//5sFHxNtmm73Hyu++9NespXu9PPX+eUGj73yzcQgfrwEN/d&#10;ax3np5Mx3L6JJ8j5FQAA//8DAFBLAQItABQABgAIAAAAIQDb4fbL7gAAAIUBAAATAAAAAAAAAAAA&#10;AAAAAAAAAABbQ29udGVudF9UeXBlc10ueG1sUEsBAi0AFAAGAAgAAAAhAFr0LFu/AAAAFQEAAAsA&#10;AAAAAAAAAAAAAAAAHwEAAF9yZWxzLy5yZWxzUEsBAi0AFAAGAAgAAAAhACzFJEXEAAAA3QAAAA8A&#10;AAAAAAAAAAAAAAAABwIAAGRycy9kb3ducmV2LnhtbFBLBQYAAAAAAwADALcAAAD4AgAAAAA=&#10;"/>
                </v:group>
                <v:group id="Group 512" o:spid="_x0000_s1541" style="position:absolute;left:6792;top:13158;width:684;height:855" coordorigin="3449,6697" coordsize="684,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1rKwgAAAN0AAAAPAAAAZHJzL2Rvd25yZXYueG1sRE9Ni8Iw&#10;EL0v+B/CCN7WtMqKVKOIqHgQYVUQb0MztsVmUprY1n9vFoS9zeN9znzZmVI0VLvCsoJ4GIEgTq0u&#10;OFNwOW+/pyCcR9ZYWiYFL3KwXPS+5pho2/IvNSefiRDCLkEFufdVIqVLczLohrYiDtzd1gZ9gHUm&#10;dY1tCDelHEXRRBosODTkWNE6p/RxehoFuxbb1TjeNIfHff26nX+O10NMSg363WoGwlPn/8Uf916H&#10;+ZPxCP6+CSfIxRsAAP//AwBQSwECLQAUAAYACAAAACEA2+H2y+4AAACFAQAAEwAAAAAAAAAAAAAA&#10;AAAAAAAAW0NvbnRlbnRfVHlwZXNdLnhtbFBLAQItABQABgAIAAAAIQBa9CxbvwAAABUBAAALAAAA&#10;AAAAAAAAAAAAAB8BAABfcmVscy8ucmVsc1BLAQItABQABgAIAAAAIQCII1rKwgAAAN0AAAAPAAAA&#10;AAAAAAAAAAAAAAcCAABkcnMvZG93bnJldi54bWxQSwUGAAAAAAMAAwC3AAAA9gIAAAAA&#10;">
                  <v:shape id="AutoShape 513" o:spid="_x0000_s1542" type="#_x0000_t5" style="position:absolute;left:3363;top:6783;width:855;height:684;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aQTwgAAAN0AAAAPAAAAZHJzL2Rvd25yZXYueG1sRE9Ni8Iw&#10;EL0v+B/CCN7WtMqKVKOIUBD2pLt6HpuxrTaTmmRt/fdmYWFv83ifs1z3phEPcr62rCAdJyCIC6tr&#10;LhV8f+XvcxA+IGtsLJOCJ3lYrwZvS8y07XhPj0MoRQxhn6GCKoQ2k9IXFRn0Y9sSR+5incEQoSul&#10;dtjFcNPISZLMpMGaY0OFLW0rKm6HH6OgTc8umeC1y9P7Jf+8f5gjz09KjYb9ZgEiUB/+xX/unY7z&#10;Z9Mp/H4TT5CrFwAAAP//AwBQSwECLQAUAAYACAAAACEA2+H2y+4AAACFAQAAEwAAAAAAAAAAAAAA&#10;AAAAAAAAW0NvbnRlbnRfVHlwZXNdLnhtbFBLAQItABQABgAIAAAAIQBa9CxbvwAAABUBAAALAAAA&#10;AAAAAAAAAAAAAB8BAABfcmVscy8ucmVsc1BLAQItABQABgAIAAAAIQDW9aQTwgAAAN0AAAAPAAAA&#10;AAAAAAAAAAAAAAcCAABkcnMvZG93bnJldi54bWxQSwUGAAAAAAMAAwC3AAAA9gIAAAAA&#10;"/>
                  <v:line id="Line 514" o:spid="_x0000_s1543" style="position:absolute;visibility:visible;mso-wrap-style:square" from="3537,6954" to="3651,6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ofdxQAAAN0AAAAPAAAAZHJzL2Rvd25yZXYueG1sRE9La8JA&#10;EL4L/odlhN50Yy1BUlcRS0F7KPUB7XHMTpNodjbsbpP033cLgrf5+J6zWPWmFi05X1lWMJ0kIIhz&#10;qysuFJyOr+M5CB+QNdaWScEveVgth4MFZtp2vKf2EAoRQ9hnqKAMocmk9HlJBv3ENsSR+7bOYIjQ&#10;FVI77GK4qeVjkqTSYMWxocSGNiXl18OPUfA++0jb9e5t23/u0nP+sj9/XTqn1MOoXz+DCNSHu/jm&#10;3uo4P509wf838QS5/AMAAP//AwBQSwECLQAUAAYACAAAACEA2+H2y+4AAACFAQAAEwAAAAAAAAAA&#10;AAAAAAAAAAAAW0NvbnRlbnRfVHlwZXNdLnhtbFBLAQItABQABgAIAAAAIQBa9CxbvwAAABUBAAAL&#10;AAAAAAAAAAAAAAAAAB8BAABfcmVscy8ucmVsc1BLAQItABQABgAIAAAAIQA8sofdxQAAAN0AAAAP&#10;AAAAAAAAAAAAAAAAAAcCAABkcnMvZG93bnJldi54bWxQSwUGAAAAAAMAAwC3AAAA+QIAAAAA&#10;"/>
                  <v:line id="Line 515" o:spid="_x0000_s1544" style="position:absolute;visibility:visible;mso-wrap-style:square" from="3534,7296" to="3648,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JGxQAAAN0AAAAPAAAAZHJzL2Rvd25yZXYueG1sRE9La8JA&#10;EL4L/odlhN50Y6VBUlcRS0F7KPUB7XHMTpNodjbsbpP033cLgrf5+J6zWPWmFi05X1lWMJ0kIIhz&#10;qysuFJyOr+M5CB+QNdaWScEveVgth4MFZtp2vKf2EAoRQ9hnqKAMocmk9HlJBv3ENsSR+7bOYIjQ&#10;FVI77GK4qeVjkqTSYMWxocSGNiXl18OPUfA++0jb9e5t23/u0nP+sj9/XTqn1MOoXz+DCNSHu/jm&#10;3uo4P509wf838QS5/AMAAP//AwBQSwECLQAUAAYACAAAACEA2+H2y+4AAACFAQAAEwAAAAAAAAAA&#10;AAAAAAAAAAAAW0NvbnRlbnRfVHlwZXNdLnhtbFBLAQItABQABgAIAAAAIQBa9CxbvwAAABUBAAAL&#10;AAAAAAAAAAAAAAAAAB8BAABfcmVscy8ucmVsc1BLAQItABQABgAIAAAAIQBT/iJGxQAAAN0AAAAP&#10;AAAAAAAAAAAAAAAAAAcCAABkcnMvZG93bnJldi54bWxQSwUGAAAAAAMAAwC3AAAA+QIAAAAA&#10;"/>
                  <v:line id="Line 516" o:spid="_x0000_s1545" style="position:absolute;visibility:visible;mso-wrap-style:square" from="3591,7239" to="3591,7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wxxQAAAN0AAAAPAAAAZHJzL2Rvd25yZXYueG1sRE/fa8Iw&#10;EH4X/B/CCXvT1AlhVKOIMtA9jOkG8/Fsbm1ncylJ1nb//TIY7O0+vp+32gy2ER35UDvWMJ9lIIgL&#10;Z2ouNby9Pk4fQISIbLBxTBq+KcBmPR6tMDeu5xN151iKFMIhRw1VjG0uZSgqshhmriVO3IfzFmOC&#10;vpTGY5/CbSPvs0xJizWnhgpb2lVU3M5fVsPz4kV12+PTYXg/qmuxP10vn73X+m4ybJcgIg3xX/zn&#10;Ppg0Xy0U/H6TTpDrHwAAAP//AwBQSwECLQAUAAYACAAAACEA2+H2y+4AAACFAQAAEwAAAAAAAAAA&#10;AAAAAAAAAAAAW0NvbnRlbnRfVHlwZXNdLnhtbFBLAQItABQABgAIAAAAIQBa9CxbvwAAABUBAAAL&#10;AAAAAAAAAAAAAAAAAB8BAABfcmVscy8ucmVsc1BLAQItABQABgAIAAAAIQCjLLwxxQAAAN0AAAAP&#10;AAAAAAAAAAAAAAAAAAcCAABkcnMvZG93bnJldi54bWxQSwUGAAAAAAMAAwC3AAAA+QIAAAAA&#10;"/>
                </v:group>
                <v:rect id="Rectangle 517" o:spid="_x0000_s1546" style="position:absolute;left:3999;top:13386;width:399;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YYswgAAAN0AAAAPAAAAZHJzL2Rvd25yZXYueG1sRE9Ni8Iw&#10;EL0v+B/CCN7WVAVdq1FEUdajtpe9jc3YdreZlCZq119vBMHbPN7nzJetqcSVGldaVjDoRyCIM6tL&#10;zhWkyfbzC4TzyBory6TgnxwsF52POcba3vhA16PPRQhhF6OCwvs6ltJlBRl0fVsTB+5sG4M+wCaX&#10;usFbCDeVHEbRWBosOTQUWNO6oOzveDEKTuUwxfsh2UVmuh35fZv8Xn42SvW67WoGwlPr3+KX+1uH&#10;+ePRBJ7fhBPk4gEAAP//AwBQSwECLQAUAAYACAAAACEA2+H2y+4AAACFAQAAEwAAAAAAAAAAAAAA&#10;AAAAAAAAW0NvbnRlbnRfVHlwZXNdLnhtbFBLAQItABQABgAIAAAAIQBa9CxbvwAAABUBAAALAAAA&#10;AAAAAAAAAAAAAB8BAABfcmVscy8ucmVsc1BLAQItABQABgAIAAAAIQBOzYYswgAAAN0AAAAPAAAA&#10;AAAAAAAAAAAAAAcCAABkcnMvZG93bnJldi54bWxQSwUGAAAAAAMAAwC3AAAA9gIAAAAA&#10;"/>
                <v:rect id="Rectangle 518" o:spid="_x0000_s1547" style="position:absolute;left:4797;top:12843;width:399;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JexQAAAN0AAAAPAAAAZHJzL2Rvd25yZXYueG1sRI9Bb8Iw&#10;DIXvk/gPkZF2GykgoVEICIGYtiOUCzfTmLbQOFUToNuvxwek3Wy95/c+z5edq9Wd2lB5NjAcJKCI&#10;c28rLgwcsu3HJ6gQkS3WnsnALwVYLnpvc0ytf/CO7vtYKAnhkKKBMsYm1TrkJTkMA98Qi3b2rcMo&#10;a1to2+JDwl2tR0ky0Q4rloYSG1qXlF/3N2fgVI0O+LfLvhI33Y7jT5ddbseNMe/9bjUDFamL/+bX&#10;9bcV/MlYcOUbGUEvngAAAP//AwBQSwECLQAUAAYACAAAACEA2+H2y+4AAACFAQAAEwAAAAAAAAAA&#10;AAAAAAAAAAAAW0NvbnRlbnRfVHlwZXNdLnhtbFBLAQItABQABgAIAAAAIQBa9CxbvwAAABUBAAAL&#10;AAAAAAAAAAAAAAAAAB8BAABfcmVscy8ucmVsc1BLAQItABQABgAIAAAAIQA/UhJexQAAAN0AAAAP&#10;AAAAAAAAAAAAAAAAAAcCAABkcnMvZG93bnJldi54bWxQSwUGAAAAAAMAAwC3AAAA+QIAAAAA&#10;"/>
                <v:rect id="Rectangle 519" o:spid="_x0000_s1548" style="position:absolute;left:7056;top:12816;width:399;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rfFxAAAAN0AAAAPAAAAZHJzL2Rvd25yZXYueG1sRE9Na8JA&#10;EL0X+h+WKfRWN1UImroJpcVSjzFevI3ZaZI2Oxuym5j6611B8DaP9znrbDKtGKl3jWUFr7MIBHFp&#10;dcOVgn2xeVmCcB5ZY2uZFPyTgyx9fFhjou2Jcxp3vhIhhF2CCmrvu0RKV9Zk0M1sRxy4H9sb9AH2&#10;ldQ9nkK4aeU8imJpsOHQUGNHHzWVf7vBKDg28z2e8+IrMqvNwm+n4nc4fCr1/DS9v4HwNPm7+Ob+&#10;1mF+vFjB9ZtwgkwvAAAA//8DAFBLAQItABQABgAIAAAAIQDb4fbL7gAAAIUBAAATAAAAAAAAAAAA&#10;AAAAAAAAAABbQ29udGVudF9UeXBlc10ueG1sUEsBAi0AFAAGAAgAAAAhAFr0LFu/AAAAFQEAAAsA&#10;AAAAAAAAAAAAAAAAHwEAAF9yZWxzLy5yZWxzUEsBAi0AFAAGAAgAAAAhAFAet8XEAAAA3QAAAA8A&#10;AAAAAAAAAAAAAAAABwIAAGRycy9kb3ducmV2LnhtbFBLBQYAAAAAAwADALcAAAD4AgAAAAA=&#10;"/>
                <v:line id="Line 520" o:spid="_x0000_s1549" style="position:absolute;visibility:visible;mso-wrap-style:square" from="6012,13248" to="6012,13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KjyAAAAN0AAAAPAAAAZHJzL2Rvd25yZXYueG1sRI9BS8NA&#10;EIXvQv/DMgVvdlOVIGm3pShC60FsFexxmh2T2Oxs2F2T+O+dg9DbDO/Ne98s16NrVU8hNp4NzGcZ&#10;KOLS24YrAx/vzzcPoGJCtth6JgO/FGG9mlwtsbB+4D31h1QpCeFYoIE6pa7QOpY1OYwz3xGL9uWD&#10;wyRrqLQNOEi4a/VtluXaYcPSUGNHjzWV58OPM/B695b3m93Ldvzc5afyaX86fg/BmOvpuFmASjSm&#10;i/n/emsFP78XfvlGRtCrPwAAAP//AwBQSwECLQAUAAYACAAAACEA2+H2y+4AAACFAQAAEwAAAAAA&#10;AAAAAAAAAAAAAAAAW0NvbnRlbnRfVHlwZXNdLnhtbFBLAQItABQABgAIAAAAIQBa9CxbvwAAABUB&#10;AAALAAAAAAAAAAAAAAAAAB8BAABfcmVscy8ucmVsc1BLAQItABQABgAIAAAAIQAbj/KjyAAAAN0A&#10;AAAPAAAAAAAAAAAAAAAAAAcCAABkcnMvZG93bnJldi54bWxQSwUGAAAAAAMAAwC3AAAA/AIAAAAA&#10;"/>
                <v:line id="Line 521" o:spid="_x0000_s1550" style="position:absolute;visibility:visible;mso-wrap-style:square" from="6171,13248" to="6171,13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1c4xQAAAN0AAAAPAAAAZHJzL2Rvd25yZXYueG1sRE9Na8JA&#10;EL0X/A/LFHqrG20JkrqKtAjqQdQW2uOYnSap2dmwuybpv3cFwds83udM572pRUvOV5YVjIYJCOLc&#10;6ooLBV+fy+cJCB+QNdaWScE/eZjPBg9TzLTteE/tIRQihrDPUEEZQpNJ6fOSDPqhbYgj92udwRCh&#10;K6R22MVwU8txkqTSYMWxocSG3kvKT4ezUbB92aXtYr1Z9d/r9Jh/7I8/f51T6umxX7yBCNSHu/jm&#10;Xuk4P30dwfWbeIKcXQAAAP//AwBQSwECLQAUAAYACAAAACEA2+H2y+4AAACFAQAAEwAAAAAAAAAA&#10;AAAAAAAAAAAAW0NvbnRlbnRfVHlwZXNdLnhtbFBLAQItABQABgAIAAAAIQBa9CxbvwAAABUBAAAL&#10;AAAAAAAAAAAAAAAAAB8BAABfcmVscy8ucmVsc1BLAQItABQABgAIAAAAIQB0w1c4xQAAAN0AAAAP&#10;AAAAAAAAAAAAAAAAAAcCAABkcnMvZG93bnJldi54bWxQSwUGAAAAAAMAAwC3AAAA+QIAAAAA&#10;"/>
                <v:line id="Line 522" o:spid="_x0000_s1551" style="position:absolute;visibility:visible;mso-wrap-style:square" from="3600,13485" to="3999,13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clPxQAAAN0AAAAPAAAAZHJzL2Rvd25yZXYueG1sRE9Na8JA&#10;EL0X/A/LCN7qplpCia4iloJ6KNUW9DhmxyQ1Oxt21yT9992C0Ns83ufMl72pRUvOV5YVPI0TEMS5&#10;1RUXCr4+3x5fQPiArLG2TAp+yMNyMXiYY6Ztx3tqD6EQMYR9hgrKEJpMSp+XZNCPbUMcuYt1BkOE&#10;rpDaYRfDTS0nSZJKgxXHhhIbWpeUXw83o+B9+pG2q+1u0x+36Tl/3Z9P351TajTsVzMQgfrwL767&#10;NzrOT58n8PdNPEEufgEAAP//AwBQSwECLQAUAAYACAAAACEA2+H2y+4AAACFAQAAEwAAAAAAAAAA&#10;AAAAAAAAAAAAW0NvbnRlbnRfVHlwZXNdLnhtbFBLAQItABQABgAIAAAAIQBa9CxbvwAAABUBAAAL&#10;AAAAAAAAAAAAAAAAAB8BAABfcmVscy8ucmVsc1BLAQItABQABgAIAAAAIQCEEclPxQAAAN0AAAAP&#10;AAAAAAAAAAAAAAAAAAcCAABkcnMvZG93bnJldi54bWxQSwUGAAAAAAMAAwC3AAAA+QIAAAAA&#10;"/>
                <v:line id="Line 523" o:spid="_x0000_s1552" style="position:absolute;visibility:visible;mso-wrap-style:square" from="4398,13485" to="4797,13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WzUxQAAAN0AAAAPAAAAZHJzL2Rvd25yZXYueG1sRE9La8JA&#10;EL4L/odlhN50Yy1BUlcRS0F7KPUB7XHMTpNodjbsbpP033cLgrf5+J6zWPWmFi05X1lWMJ0kIIhz&#10;qysuFJyOr+M5CB+QNdaWScEveVgth4MFZtp2vKf2EAoRQ9hnqKAMocmk9HlJBv3ENsSR+7bOYIjQ&#10;FVI77GK4qeVjkqTSYMWxocSGNiXl18OPUfA++0jb9e5t23/u0nP+sj9/XTqn1MOoXz+DCNSHu/jm&#10;3uo4P32awf838QS5/AMAAP//AwBQSwECLQAUAAYACAAAACEA2+H2y+4AAACFAQAAEwAAAAAAAAAA&#10;AAAAAAAAAAAAW0NvbnRlbnRfVHlwZXNdLnhtbFBLAQItABQABgAIAAAAIQBa9CxbvwAAABUBAAAL&#10;AAAAAAAAAAAAAAAAAB8BAABfcmVscy8ucmVsc1BLAQItABQABgAIAAAAIQDrXWzUxQAAAN0AAAAP&#10;AAAAAAAAAAAAAAAAAAcCAABkcnMvZG93bnJldi54bWxQSwUGAAAAAAMAAwC3AAAA+QIAAAAA&#10;"/>
                <v:shape id="Freeform 524" o:spid="_x0000_s1553" style="position:absolute;left:5196;top:12930;width:513;height:684;visibility:visible;mso-wrap-style:square;v-text-anchor:top" coordsize="513,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fSNxQAAAN0AAAAPAAAAZHJzL2Rvd25yZXYueG1sRE9LawIx&#10;EL4L/Q9hhN40a7FSV6OUPkCqF5/gbdiMu4ubyZKk7tZfbwSht/n4njOdt6YSF3K+tKxg0E9AEGdW&#10;l5wr2G2/e28gfEDWWFkmBX/kYT576kwx1bbhNV02IRcxhH2KCooQ6lRKnxVk0PdtTRy5k3UGQ4Qu&#10;l9phE8NNJV+SZCQNlhwbCqzpo6DsvPk1CvJVtbx+/hxWr4vxeH08u6993eyUeu627xMQgdrwL364&#10;FzrOHw2HcP8mniBnNwAAAP//AwBQSwECLQAUAAYACAAAACEA2+H2y+4AAACFAQAAEwAAAAAAAAAA&#10;AAAAAAAAAAAAW0NvbnRlbnRfVHlwZXNdLnhtbFBLAQItABQABgAIAAAAIQBa9CxbvwAAABUBAAAL&#10;AAAAAAAAAAAAAAAAAB8BAABfcmVscy8ucmVsc1BLAQItABQABgAIAAAAIQDxdfSNxQAAAN0AAAAP&#10;AAAAAAAAAAAAAAAAAAcCAABkcnMvZG93bnJldi54bWxQSwUGAAAAAAMAAwC3AAAA+QIAAAAA&#10;" path="m,l513,r,684l228,684e" filled="f">
                  <v:path arrowok="t" o:connecttype="custom" o:connectlocs="0,0;513,0;513,684;228,684" o:connectangles="0,0,0,0"/>
                </v:shape>
                <v:line id="Line 525" o:spid="_x0000_s1554" style="position:absolute;visibility:visible;mso-wrap-style:square" from="5709,13401" to="5994,13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E7xQAAAN0AAAAPAAAAZHJzL2Rvd25yZXYueG1sRE9Na8JA&#10;EL0L/odlhN5001ZDSV1FWgrag6gttMcxO02i2dmwuybpv3eFQm/zeJ8zX/amFi05X1lWcD9JQBDn&#10;VldcKPj8eBs/gfABWWNtmRT8koflYjiYY6Ztx3tqD6EQMYR9hgrKEJpMSp+XZNBPbEMcuR/rDIYI&#10;XSG1wy6Gm1o+JEkqDVYcG0ps6KWk/Hy4GAXbx13arjbv6/5rkx7z1/3x+9Q5pe5G/eoZRKA+/Iv/&#10;3Gsd56fTGdy+iSfIxRUAAP//AwBQSwECLQAUAAYACAAAACEA2+H2y+4AAACFAQAAEwAAAAAAAAAA&#10;AAAAAAAAAAAAW0NvbnRlbnRfVHlwZXNdLnhtbFBLAQItABQABgAIAAAAIQBa9CxbvwAAABUBAAAL&#10;AAAAAAAAAAAAAAAAAB8BAABfcmVscy8ucmVsc1BLAQItABQABgAIAAAAIQAL+FE7xQAAAN0AAAAP&#10;AAAAAAAAAAAAAAAAAAcCAABkcnMvZG93bnJldi54bWxQSwUGAAAAAAMAAwC3AAAA+QIAAAAA&#10;"/>
                <v:line id="Line 526" o:spid="_x0000_s1555" style="position:absolute;visibility:visible;mso-wrap-style:square" from="6192,13398" to="6792,13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s9MxQAAAN0AAAAPAAAAZHJzL2Rvd25yZXYueG1sRE9LawIx&#10;EL4X+h/CFHqr2T4IZTWKtBTUg6gt1OO4me5uu5ksSdzd/nsjCN7m43vOZDbYRnTkQ+1Yw+MoA0Fc&#10;OFNzqeHr8+PhFUSIyAYbx6ThnwLMprc3E8yN63lL3S6WIoVwyFFDFWObSxmKiiyGkWuJE/fjvMWY&#10;oC+l8dincNvIpyxT0mLNqaHClt4qKv52R6th/bxR3Xy5WgzfS3Uo3reH/W/vtb6/G+ZjEJGGeBVf&#10;3AuT5qsXBedv0glyegIAAP//AwBQSwECLQAUAAYACAAAACEA2+H2y+4AAACFAQAAEwAAAAAAAAAA&#10;AAAAAAAAAAAAW0NvbnRlbnRfVHlwZXNdLnhtbFBLAQItABQABgAIAAAAIQBa9CxbvwAAABUBAAAL&#10;AAAAAAAAAAAAAAAAAB8BAABfcmVscy8ucmVsc1BLAQItABQABgAIAAAAIQD7Ks9MxQAAAN0AAAAP&#10;AAAAAAAAAAAAAAAAAAcCAABkcnMvZG93bnJldi54bWxQSwUGAAAAAAMAAwC3AAAA+QIAAAAA&#10;"/>
                <v:shape id="Freeform 527" o:spid="_x0000_s1556" style="position:absolute;left:6564;top:12930;width:456;height:456;visibility:visible;mso-wrap-style:square;v-text-anchor:top" coordsize="456,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PbVwwAAAN0AAAAPAAAAZHJzL2Rvd25yZXYueG1sRE/NasJA&#10;EL4LfYdlCt5001JtSV3FSgURPcT2AYbsJBvMzibZVePbu4LgbT6+35kteluLM3W+cqzgbZyAIM6d&#10;rrhU8P+3Hn2B8AFZY+2YFFzJw2L+Mphhqt2FMzofQiliCPsUFZgQmlRKnxuy6MeuIY5c4TqLIcKu&#10;lLrDSwy3tXxPkqm0WHFsMNjQylB+PJysgl1bm91v4c2xyPblT7tstq6dKDV87ZffIAL14Sl+uDc6&#10;zp9+fML9m3iCnN8AAAD//wMAUEsBAi0AFAAGAAgAAAAhANvh9svuAAAAhQEAABMAAAAAAAAAAAAA&#10;AAAAAAAAAFtDb250ZW50X1R5cGVzXS54bWxQSwECLQAUAAYACAAAACEAWvQsW78AAAAVAQAACwAA&#10;AAAAAAAAAAAAAAAfAQAAX3JlbHMvLnJlbHNQSwECLQAUAAYACAAAACEA2Nj21cMAAADdAAAADwAA&#10;AAAAAAAAAAAAAAAHAgAAZHJzL2Rvd25yZXYueG1sUEsFBgAAAAADAAMAtwAAAPcCAAAAAA==&#10;" path="m,456l,,456,e" filled="f">
                  <v:path arrowok="t" o:connecttype="custom" o:connectlocs="0,456;0,0;456,0" o:connectangles="0,0,0"/>
                </v:shape>
                <v:line id="Line 528" o:spid="_x0000_s1557" style="position:absolute;visibility:visible;mso-wrap-style:square" from="7476,13584" to="8445,13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6lyAAAAN0AAAAPAAAAZHJzL2Rvd25yZXYueG1sRI9BS8NA&#10;EIXvQv/DMgVvdlOVIGm3pShC60FsFexxmh2T2Oxs2F2T+O+dg9DbDO/Ne98s16NrVU8hNp4NzGcZ&#10;KOLS24YrAx/vzzcPoGJCtth6JgO/FGG9mlwtsbB+4D31h1QpCeFYoIE6pa7QOpY1OYwz3xGL9uWD&#10;wyRrqLQNOEi4a/VtluXaYcPSUGNHjzWV58OPM/B695b3m93Ldvzc5afyaX86fg/BmOvpuFmASjSm&#10;i/n/emsFP78XXPlGRtCrPwAAAP//AwBQSwECLQAUAAYACAAAACEA2+H2y+4AAACFAQAAEwAAAAAA&#10;AAAAAAAAAAAAAAAAW0NvbnRlbnRfVHlwZXNdLnhtbFBLAQItABQABgAIAAAAIQBa9CxbvwAAABUB&#10;AAALAAAAAAAAAAAAAAAAAB8BAABfcmVscy8ucmVsc1BLAQItABQABgAIAAAAIQDl+f6lyAAAAN0A&#10;AAAPAAAAAAAAAAAAAAAAAAcCAABkcnMvZG93bnJldi54bWxQSwUGAAAAAAMAAwC3AAAA/AIAAAAA&#10;"/>
                <v:shape id="Freeform 529" o:spid="_x0000_s1558" style="position:absolute;left:7492;top:12915;width:224;height:654;visibility:visible;mso-wrap-style:square;v-text-anchor:top" coordsize="570,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USryAAAAN0AAAAPAAAAZHJzL2Rvd25yZXYueG1sRI9Ba8JA&#10;EIXvBf/DMkIvRTctrWjqKsVSKQqC0UtvQ3ZMYrOzITs1sb++Wyj0NsN7874382XvanWhNlSeDdyP&#10;E1DEubcVFwaOh7fRFFQQZIu1ZzJwpQDLxeBmjqn1He/pkkmhYgiHFA2UIk2qdchLchjGviGO2sm3&#10;DiWubaFti10Md7V+SJKJdlhxJJTY0Kqk/DP7cpH7dLfNNufX1frj+r1db8Tud50YczvsX55BCfXy&#10;b/67frex/uRxBr/fxBH04gcAAP//AwBQSwECLQAUAAYACAAAACEA2+H2y+4AAACFAQAAEwAAAAAA&#10;AAAAAAAAAAAAAAAAW0NvbnRlbnRfVHlwZXNdLnhtbFBLAQItABQABgAIAAAAIQBa9CxbvwAAABUB&#10;AAALAAAAAAAAAAAAAAAAAB8BAABfcmVscy8ucmVsc1BLAQItABQABgAIAAAAIQALoUSryAAAAN0A&#10;AAAPAAAAAAAAAAAAAAAAAAcCAABkcnMvZG93bnJldi54bWxQSwUGAAAAAAMAAwC3AAAA/AIAAAAA&#10;" path="m,l570,r,684e" filled="f">
                  <v:path arrowok="t" o:connecttype="custom" o:connectlocs="0,0;224,0;224,654" o:connectangles="0,0,0"/>
                </v:shape>
                <v:group id="Group 530" o:spid="_x0000_s1559" style="position:absolute;left:4428;top:13785;width:369;height:456" coordorigin="4020,7467" coordsize="369,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oSGxwAAAN0AAAAPAAAAZHJzL2Rvd25yZXYueG1sRI9Pa8JA&#10;EMXvhX6HZYTe6iYWRaKriNTiQQr+gdLbkB2TYHY2ZLdJ/PbOoeBthvfmvd8s14OrVUdtqDwbSMcJ&#10;KOLc24oLA5fz7n0OKkRki7VnMnCnAOvV68sSM+t7PlJ3ioWSEA4ZGihjbDKtQ16SwzD2DbFoV986&#10;jLK2hbYt9hLuaj1Jkpl2WLE0lNjQtqT8dvpzBr567Dcf6Wd3uF2399/z9PvnkJIxb6NhswAVaYhP&#10;8//13gr+bCr88o2MoFcPAAAA//8DAFBLAQItABQABgAIAAAAIQDb4fbL7gAAAIUBAAATAAAAAAAA&#10;AAAAAAAAAAAAAABbQ29udGVudF9UeXBlc10ueG1sUEsBAi0AFAAGAAgAAAAhAFr0LFu/AAAAFQEA&#10;AAsAAAAAAAAAAAAAAAAAHwEAAF9yZWxzLy5yZWxzUEsBAi0AFAAGAAgAAAAhAMpihIbHAAAA3QAA&#10;AA8AAAAAAAAAAAAAAAAABwIAAGRycy9kb3ducmV2LnhtbFBLBQYAAAAAAwADALcAAAD7AgAAAAA=&#10;">
                  <v:shape id="Freeform 531" o:spid="_x0000_s1560" style="position:absolute;left:4161;top:7467;width:228;height:399;visibility:visible;mso-wrap-style:square;v-text-anchor:top" coordsize="228,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Z6VwgAAAN0AAAAPAAAAZHJzL2Rvd25yZXYueG1sRE9Li8Iw&#10;EL4L+x/CLOxNUxWLVKOIqOvVF+JtbMa2u82kNLHWf28WFrzNx/ec6bw1pWiodoVlBf1eBII4tbrg&#10;TMHxsO6OQTiPrLG0TAqe5GA+++hMMdH2wTtq9j4TIYRdggpy76tESpfmZND1bEUcuJutDfoA60zq&#10;Gh8h3JRyEEWxNFhwaMixomVO6e/+bhTsDqvLerSl6088XGxO59P3fXVlpb4+28UEhKfWv8X/7q0O&#10;8+NRH/6+CSfI2QsAAP//AwBQSwECLQAUAAYACAAAACEA2+H2y+4AAACFAQAAEwAAAAAAAAAAAAAA&#10;AAAAAAAAW0NvbnRlbnRfVHlwZXNdLnhtbFBLAQItABQABgAIAAAAIQBa9CxbvwAAABUBAAALAAAA&#10;AAAAAAAAAAAAAB8BAABfcmVscy8ucmVsc1BLAQItABQABgAIAAAAIQCwnZ6VwgAAAN0AAAAPAAAA&#10;AAAAAAAAAAAAAAcCAABkcnMvZG93bnJldi54bWxQSwUGAAAAAAMAAwC3AAAA9gIAAAAA&#10;" path="m228,l,,,399e" filled="f">
                    <v:path arrowok="t" o:connecttype="custom" o:connectlocs="228,0;0,0;0,399" o:connectangles="0,0,0"/>
                  </v:shape>
                  <v:line id="Line 532" o:spid="_x0000_s1561" style="position:absolute;visibility:visible;mso-wrap-style:square" from="4020,7866" to="4305,7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F+SxQAAAN0AAAAPAAAAZHJzL2Rvd25yZXYueG1sRE9Na8JA&#10;EL0X/A/LCN7qpkpDia4iloJ6KNUW9DhmxyQ1Oxt21yT9992C0Ns83ufMl72pRUvOV5YVPI0TEMS5&#10;1RUXCr4+3x5fQPiArLG2TAp+yMNyMXiYY6Ztx3tqD6EQMYR9hgrKEJpMSp+XZNCPbUMcuYt1BkOE&#10;rpDaYRfDTS0nSZJKgxXHhhIbWpeUXw83o+B9+pG2q+1u0x+36Tl/3Z9P351TajTsVzMQgfrwL767&#10;NzrOT58n8PdNPEEufgEAAP//AwBQSwECLQAUAAYACAAAACEA2+H2y+4AAACFAQAAEwAAAAAAAAAA&#10;AAAAAAAAAAAAW0NvbnRlbnRfVHlwZXNdLnhtbFBLAQItABQABgAIAAAAIQBa9CxbvwAAABUBAAAL&#10;AAAAAAAAAAAAAAAAAB8BAABfcmVscy8ucmVsc1BLAQItABQABgAIAAAAIQAByF+SxQAAAN0AAAAP&#10;AAAAAAAAAAAAAAAAAAcCAABkcnMvZG93bnJldi54bWxQSwUGAAAAAAMAAwC3AAAA+QIAAAAA&#10;"/>
                  <v:line id="Line 533" o:spid="_x0000_s1562" style="position:absolute;visibility:visible;mso-wrap-style:square" from="4104,7923" to="4218,7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PoJxQAAAN0AAAAPAAAAZHJzL2Rvd25yZXYueG1sRE9La8JA&#10;EL4L/odlhN50Y6VBUlcRS0F7KPUB7XHMTpNodjbsbpP033cLgrf5+J6zWPWmFi05X1lWMJ0kIIhz&#10;qysuFJyOr+M5CB+QNdaWScEveVgth4MFZtp2vKf2EAoRQ9hnqKAMocmk9HlJBv3ENsSR+7bOYIjQ&#10;FVI77GK4qeVjkqTSYMWxocSGNiXl18OPUfA++0jb9e5t23/u0nP+sj9/XTqn1MOoXz+DCNSHu/jm&#10;3uo4P32awf838QS5/AMAAP//AwBQSwECLQAUAAYACAAAACEA2+H2y+4AAACFAQAAEwAAAAAAAAAA&#10;AAAAAAAAAAAAW0NvbnRlbnRfVHlwZXNdLnhtbFBLAQItABQABgAIAAAAIQBa9CxbvwAAABUBAAAL&#10;AAAAAAAAAAAAAAAAAB8BAABfcmVscy8ucmVsc1BLAQItABQABgAIAAAAIQBuhPoJxQAAAN0AAAAP&#10;AAAAAAAAAAAAAAAAAAcCAABkcnMvZG93bnJldi54bWxQSwUGAAAAAAMAAwC3AAAA+QIAAAAA&#10;"/>
                </v:group>
                <v:group id="Group 534" o:spid="_x0000_s1563" style="position:absolute;left:6393;top:13740;width:369;height:456" coordorigin="4020,7467" coordsize="369,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YKFxQAAAN0AAAAPAAAAZHJzL2Rvd25yZXYueG1sRE9La8JA&#10;EL4X/A/LCL3VTbSKRFcRqaWHUGgilN6G7JgEs7Mhu83j33cLhd7m43vO/jiaRvTUudqygngRgSAu&#10;rK65VHDNL09bEM4ja2wsk4KJHBwPs4c9JtoO/EF95ksRQtglqKDyvk2kdEVFBt3CtsSBu9nOoA+w&#10;K6XucAjhppHLKNpIgzWHhgpbOldU3LNvo+B1wOG0il/69H47T1/5+v0zjUmpx/l42oHwNPp/8Z/7&#10;TYf5m/Uz/H4TTpCHHwAAAP//AwBQSwECLQAUAAYACAAAACEA2+H2y+4AAACFAQAAEwAAAAAAAAAA&#10;AAAAAAAAAAAAW0NvbnRlbnRfVHlwZXNdLnhtbFBLAQItABQABgAIAAAAIQBa9CxbvwAAABUBAAAL&#10;AAAAAAAAAAAAAAAAAB8BAABfcmVscy8ucmVsc1BLAQItABQABgAIAAAAIQC1WYKFxQAAAN0AAAAP&#10;AAAAAAAAAAAAAAAAAAcCAABkcnMvZG93bnJldi54bWxQSwUGAAAAAAMAAwC3AAAA+QIAAAAA&#10;">
                  <v:shape id="Freeform 535" o:spid="_x0000_s1564" style="position:absolute;left:4161;top:7467;width:228;height:399;visibility:visible;mso-wrap-style:square;v-text-anchor:top" coordsize="228,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piWxAAAAN0AAAAPAAAAZHJzL2Rvd25yZXYueG1sRE9Na8JA&#10;EL0X/A/LCN6ajZaEkrqKSFK9qpXS2yQ7TVKzsyG7avrvu4VCb/N4n7Ncj6YTNxpca1nBPIpBEFdW&#10;t1wreDsVj88gnEfW2FkmBd/kYL2aPCwx0/bOB7odfS1CCLsMFTTe95mUrmrIoItsTxy4TzsY9AEO&#10;tdQD3kO46eQijlNpsOXQ0GBP24aqy/FqFBxO+UeR7Kn8Sp82r+f38+6al6zUbDpuXkB4Gv2/+M+9&#10;12F+miTw+004Qa5+AAAA//8DAFBLAQItABQABgAIAAAAIQDb4fbL7gAAAIUBAAATAAAAAAAAAAAA&#10;AAAAAAAAAABbQ29udGVudF9UeXBlc10ueG1sUEsBAi0AFAAGAAgAAAAhAFr0LFu/AAAAFQEAAAsA&#10;AAAAAAAAAAAAAAAAHwEAAF9yZWxzLy5yZWxzUEsBAi0AFAAGAAgAAAAhAM+mmJbEAAAA3QAAAA8A&#10;AAAAAAAAAAAAAAAABwIAAGRycy9kb3ducmV2LnhtbFBLBQYAAAAAAwADALcAAAD4AgAAAAA=&#10;" path="m228,l,,,399e" filled="f">
                    <v:path arrowok="t" o:connecttype="custom" o:connectlocs="228,0;0,0;0,399" o:connectangles="0,0,0"/>
                  </v:shape>
                  <v:line id="Line 536" o:spid="_x0000_s1565" style="position:absolute;visibility:visible;mso-wrap-style:square" from="4020,7866" to="4305,7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1mRxQAAAN0AAAAPAAAAZHJzL2Rvd25yZXYueG1sRE/fa8Iw&#10;EH4f7H8IN9jbTLexMKpRZGOgPoi6wXw8m1vbrbmUJLbdf28Ewbf7+H7eZDbYRnTkQ+1Yw+MoA0Fc&#10;OFNzqeHr8+PhFUSIyAYbx6ThnwLMprc3E8yN63lL3S6WIoVwyFFDFWObSxmKiiyGkWuJE/fjvMWY&#10;oC+l8dincNvIpyxT0mLNqaHClt4qKv52R6th/bxR3Xy5WgzfS3Uo3reH/W/vtb6/G+ZjEJGGeBVf&#10;3AuT5qsXBedv0glyegIAAP//AwBQSwECLQAUAAYACAAAACEA2+H2y+4AAACFAQAAEwAAAAAAAAAA&#10;AAAAAAAAAAAAW0NvbnRlbnRfVHlwZXNdLnhtbFBLAQItABQABgAIAAAAIQBa9CxbvwAAABUBAAAL&#10;AAAAAAAAAAAAAAAAAB8BAABfcmVscy8ucmVsc1BLAQItABQABgAIAAAAIQB+81mRxQAAAN0AAAAP&#10;AAAAAAAAAAAAAAAAAAcCAABkcnMvZG93bnJldi54bWxQSwUGAAAAAAMAAwC3AAAA+QIAAAAA&#10;"/>
                  <v:line id="Line 537" o:spid="_x0000_s1566" style="position:absolute;visibility:visible;mso-wrap-style:square" from="4104,7923" to="4218,7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wKxQAAAN0AAAAPAAAAZHJzL2Rvd25yZXYueG1sRE9Na8JA&#10;EL0L/odlhN500xbTkrqKtBS0B1FbaI9jdppEs7Nhd03Sf+8KQm/zeJ8zW/SmFi05X1lWcD9JQBDn&#10;VldcKPj6fB8/g/ABWWNtmRT8kYfFfDiYYaZtxztq96EQMYR9hgrKEJpMSp+XZNBPbEMcuV/rDIYI&#10;XSG1wy6Gm1o+JEkqDVYcG0ps6LWk/LQ/GwWbx23aLtcfq/57nR7yt93h59g5pe5G/fIFRKA+/Itv&#10;7pWO89PpE1y/iSfI+QUAAP//AwBQSwECLQAUAAYACAAAACEA2+H2y+4AAACFAQAAEwAAAAAAAAAA&#10;AAAAAAAAAAAAW0NvbnRlbnRfVHlwZXNdLnhtbFBLAQItABQABgAIAAAAIQBa9CxbvwAAABUBAAAL&#10;AAAAAAAAAAAAAAAAAB8BAABfcmVscy8ucmVsc1BLAQItABQABgAIAAAAIQARv/wKxQAAAN0AAAAP&#10;AAAAAAAAAAAAAAAAAAcCAABkcnMvZG93bnJldi54bWxQSwUGAAAAAAMAAwC3AAAA+QIAAAAA&#10;"/>
                </v:group>
                <v:shape id="Freeform 538" o:spid="_x0000_s1567" style="position:absolute;left:4569;top:12916;width:228;height:570;visibility:visible;mso-wrap-style:square;v-text-anchor:top" coordsize="22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MHuxQAAAN0AAAAPAAAAZHJzL2Rvd25yZXYueG1sRI9Pa8JA&#10;EMXvBb/DMoK3urFgCKmrlIJQb/6pnsfsNAnJzobsaqKfvnMo9DbDe/Peb1ab0bXqTn2oPRtYzBNQ&#10;xIW3NZcGvk/b1wxUiMgWW89k4EEBNuvJywpz6wc+0P0YSyUhHHI0UMXY5VqHoiKHYe47YtF+fO8w&#10;ytqX2vY4SLhr9VuSpNphzdJQYUefFRXN8eYMDM2+dM6nzfO865Jldsr2l2tmzGw6fryDijTGf/Pf&#10;9ZcV/HQpuPKNjKDXvwAAAP//AwBQSwECLQAUAAYACAAAACEA2+H2y+4AAACFAQAAEwAAAAAAAAAA&#10;AAAAAAAAAAAAW0NvbnRlbnRfVHlwZXNdLnhtbFBLAQItABQABgAIAAAAIQBa9CxbvwAAABUBAAAL&#10;AAAAAAAAAAAAAAAAAB8BAABfcmVscy8ucmVsc1BLAQItABQABgAIAAAAIQA1SMHuxQAAAN0AAAAP&#10;AAAAAAAAAAAAAAAAAAcCAABkcnMvZG93bnJldi54bWxQSwUGAAAAAAMAAwC3AAAA+QIAAAAA&#10;" path="m,570l,,228,e" filled="f">
                  <v:path arrowok="t" o:connecttype="custom" o:connectlocs="0,570;0,0;228,0" o:connectangles="0,0,0"/>
                </v:shape>
                <v:shape id="Text Box 539" o:spid="_x0000_s1568" type="#_x0000_t202" style="position:absolute;left:8064;top:13680;width:86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Q0cwgAAAN0AAAAPAAAAZHJzL2Rvd25yZXYueG1sRE/bisIw&#10;EH0X9h/CLOyL2HQXrVqNsisovnr5gGkztsVmUpqsrX9vBMG3OZzrLNe9qcWNWldZVvAdxSCIc6sr&#10;LhScT9vRDITzyBpry6TgTg7Wq4/BElNtOz7Q7egLEULYpaig9L5JpXR5SQZdZBviwF1sa9AH2BZS&#10;t9iFcFPLnzhOpMGKQ0OJDW1Kyq/Hf6Pgsu+Gk3mX7fx5ehgnf1hNM3tX6uuz/12A8NT7t/jl3usw&#10;P5nM4flNOEGuHgAAAP//AwBQSwECLQAUAAYACAAAACEA2+H2y+4AAACFAQAAEwAAAAAAAAAAAAAA&#10;AAAAAAAAW0NvbnRlbnRfVHlwZXNdLnhtbFBLAQItABQABgAIAAAAIQBa9CxbvwAAABUBAAALAAAA&#10;AAAAAAAAAAAAAB8BAABfcmVscy8ucmVsc1BLAQItABQABgAIAAAAIQAaSQ0cwgAAAN0AAAAPAAAA&#10;AAAAAAAAAAAAAAcCAABkcnMvZG93bnJldi54bWxQSwUGAAAAAAMAAwC3AAAA9gIAAAAA&#10;" stroked="f">
                  <v:textbox>
                    <w:txbxContent>
                      <w:p w:rsidR="00A91066" w:rsidRDefault="00A91066" w:rsidP="0095155D">
                        <w:smartTag w:uri="urn:schemas-microsoft-com:office:smarttags" w:element="City">
                          <w:smartTag w:uri="urn:schemas-microsoft-com:office:smarttags" w:element="place">
                            <w:r>
                              <w:t>U</w:t>
                            </w:r>
                            <w:r>
                              <w:rPr>
                                <w:vertAlign w:val="subscript"/>
                              </w:rPr>
                              <w:t>r</w:t>
                            </w:r>
                          </w:smartTag>
                        </w:smartTag>
                      </w:p>
                    </w:txbxContent>
                  </v:textbox>
                </v:shape>
              </v:group>
            </w:pict>
          </mc:Fallback>
        </mc:AlternateContent>
      </w:r>
      <w:r w:rsidR="00D97305" w:rsidRPr="00D97305">
        <w:rPr>
          <w:rFonts w:ascii="Arial" w:hAnsi="Arial" w:cs="Arial"/>
        </w:rPr>
        <w:t>Đ</w:t>
      </w:r>
      <w:r w:rsidR="0095155D" w:rsidRPr="0068451B">
        <w:t>A:  W(s)=</w:t>
      </w:r>
      <w:r w:rsidR="0095155D" w:rsidRPr="0068451B">
        <w:rPr>
          <w:position w:val="-34"/>
        </w:rPr>
        <w:object w:dxaOrig="1060" w:dyaOrig="780">
          <v:shape id="_x0000_i1042" type="#_x0000_t75" style="width:53.2pt;height:38.9pt" o:ole="">
            <v:imagedata r:id="rId48" o:title=""/>
          </v:shape>
          <o:OLEObject Type="Embed" ProgID="Equation.3" ShapeID="_x0000_i1042" DrawAspect="Content" ObjectID="_1636480593" r:id="rId49"/>
        </w:object>
      </w:r>
    </w:p>
    <w:p w:rsidR="0095155D" w:rsidRPr="0068451B" w:rsidRDefault="0095155D" w:rsidP="0095155D"/>
    <w:p w:rsidR="0095155D" w:rsidRPr="0068451B" w:rsidRDefault="0095155D" w:rsidP="0095155D"/>
    <w:p w:rsidR="0095155D" w:rsidRPr="0068451B" w:rsidRDefault="0095155D" w:rsidP="0095155D"/>
    <w:p w:rsidR="0095155D" w:rsidRPr="0068451B" w:rsidRDefault="0095155D" w:rsidP="0095155D"/>
    <w:p w:rsidR="0095155D" w:rsidRPr="0068451B" w:rsidRDefault="002E730D" w:rsidP="0095155D">
      <w:r>
        <w:rPr>
          <w:noProof/>
        </w:rPr>
        <mc:AlternateContent>
          <mc:Choice Requires="wpg">
            <w:drawing>
              <wp:anchor distT="0" distB="0" distL="114300" distR="114300" simplePos="0" relativeHeight="251629056" behindDoc="0" locked="0" layoutInCell="1" allowOverlap="1">
                <wp:simplePos x="0" y="0"/>
                <wp:positionH relativeFrom="column">
                  <wp:posOffset>1219835</wp:posOffset>
                </wp:positionH>
                <wp:positionV relativeFrom="paragraph">
                  <wp:posOffset>119380</wp:posOffset>
                </wp:positionV>
                <wp:extent cx="3657600" cy="1198245"/>
                <wp:effectExtent l="0" t="0" r="0" b="0"/>
                <wp:wrapNone/>
                <wp:docPr id="1582" name="Group 5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1198245"/>
                          <a:chOff x="3600" y="5169"/>
                          <a:chExt cx="5760" cy="1887"/>
                        </a:xfrm>
                      </wpg:grpSpPr>
                      <wps:wsp>
                        <wps:cNvPr id="1583" name="Text Box 541"/>
                        <wps:cNvSpPr txBox="1">
                          <a:spLocks noChangeArrowheads="1"/>
                        </wps:cNvSpPr>
                        <wps:spPr bwMode="auto">
                          <a:xfrm>
                            <a:off x="3600" y="6192"/>
                            <a:ext cx="86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95155D">
                              <w:r>
                                <w:t>U</w:t>
                              </w:r>
                              <w:r>
                                <w:rPr>
                                  <w:vertAlign w:val="subscript"/>
                                </w:rPr>
                                <w:t>v</w:t>
                              </w:r>
                            </w:p>
                          </w:txbxContent>
                        </wps:txbx>
                        <wps:bodyPr rot="0" vert="horz" wrap="square" lIns="91440" tIns="45720" rIns="91440" bIns="45720" anchor="t" anchorCtr="0" upright="1">
                          <a:noAutofit/>
                        </wps:bodyPr>
                      </wps:wsp>
                      <wps:wsp>
                        <wps:cNvPr id="1584" name="Text Box 542"/>
                        <wps:cNvSpPr txBox="1">
                          <a:spLocks noChangeArrowheads="1"/>
                        </wps:cNvSpPr>
                        <wps:spPr bwMode="auto">
                          <a:xfrm>
                            <a:off x="7563" y="5169"/>
                            <a:ext cx="720"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95155D">
                              <w:r>
                                <w:t>C</w:t>
                              </w:r>
                            </w:p>
                          </w:txbxContent>
                        </wps:txbx>
                        <wps:bodyPr rot="0" vert="horz" wrap="square" lIns="91440" tIns="45720" rIns="91440" bIns="45720" anchor="t" anchorCtr="0" upright="1">
                          <a:noAutofit/>
                        </wps:bodyPr>
                      </wps:wsp>
                      <wps:wsp>
                        <wps:cNvPr id="1585" name="Text Box 543"/>
                        <wps:cNvSpPr txBox="1">
                          <a:spLocks noChangeArrowheads="1"/>
                        </wps:cNvSpPr>
                        <wps:spPr bwMode="auto">
                          <a:xfrm>
                            <a:off x="6336" y="5472"/>
                            <a:ext cx="720"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95155D">
                              <w:r>
                                <w:t>R3</w:t>
                              </w:r>
                            </w:p>
                          </w:txbxContent>
                        </wps:txbx>
                        <wps:bodyPr rot="0" vert="horz" wrap="square" lIns="91440" tIns="45720" rIns="91440" bIns="45720" anchor="t" anchorCtr="0" upright="1">
                          <a:noAutofit/>
                        </wps:bodyPr>
                      </wps:wsp>
                      <wps:wsp>
                        <wps:cNvPr id="1586" name="Text Box 544"/>
                        <wps:cNvSpPr txBox="1">
                          <a:spLocks noChangeArrowheads="1"/>
                        </wps:cNvSpPr>
                        <wps:spPr bwMode="auto">
                          <a:xfrm>
                            <a:off x="5184" y="5184"/>
                            <a:ext cx="720" cy="6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95155D">
                              <w:r>
                                <w:t>R2</w:t>
                              </w:r>
                            </w:p>
                          </w:txbxContent>
                        </wps:txbx>
                        <wps:bodyPr rot="0" vert="horz" wrap="square" lIns="91440" tIns="45720" rIns="91440" bIns="45720" anchor="t" anchorCtr="0" upright="1">
                          <a:noAutofit/>
                        </wps:bodyPr>
                      </wps:wsp>
                      <wps:wsp>
                        <wps:cNvPr id="1587" name="Text Box 545"/>
                        <wps:cNvSpPr txBox="1">
                          <a:spLocks noChangeArrowheads="1"/>
                        </wps:cNvSpPr>
                        <wps:spPr bwMode="auto">
                          <a:xfrm>
                            <a:off x="4320" y="5760"/>
                            <a:ext cx="720"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95155D">
                              <w:r>
                                <w:t>R1</w:t>
                              </w:r>
                            </w:p>
                          </w:txbxContent>
                        </wps:txbx>
                        <wps:bodyPr rot="0" vert="horz" wrap="square" lIns="91440" tIns="45720" rIns="91440" bIns="45720" anchor="t" anchorCtr="0" upright="1">
                          <a:noAutofit/>
                        </wps:bodyPr>
                      </wps:wsp>
                      <wpg:grpSp>
                        <wpg:cNvPr id="1588" name="Group 546"/>
                        <wpg:cNvGrpSpPr>
                          <a:grpSpLocks/>
                        </wpg:cNvGrpSpPr>
                        <wpg:grpSpPr bwMode="auto">
                          <a:xfrm>
                            <a:off x="5201" y="5986"/>
                            <a:ext cx="684" cy="855"/>
                            <a:chOff x="3449" y="6697"/>
                            <a:chExt cx="684" cy="855"/>
                          </a:xfrm>
                        </wpg:grpSpPr>
                        <wps:wsp>
                          <wps:cNvPr id="1589" name="AutoShape 547"/>
                          <wps:cNvSpPr>
                            <a:spLocks noChangeArrowheads="1"/>
                          </wps:cNvSpPr>
                          <wps:spPr bwMode="auto">
                            <a:xfrm rot="5400000" flipH="1">
                              <a:off x="3363" y="6783"/>
                              <a:ext cx="855" cy="68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90" name="Line 548"/>
                          <wps:cNvCnPr>
                            <a:cxnSpLocks noChangeShapeType="1"/>
                          </wps:cNvCnPr>
                          <wps:spPr bwMode="auto">
                            <a:xfrm>
                              <a:off x="3537" y="6954"/>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1" name="Line 549"/>
                          <wps:cNvCnPr>
                            <a:cxnSpLocks noChangeShapeType="1"/>
                          </wps:cNvCnPr>
                          <wps:spPr bwMode="auto">
                            <a:xfrm>
                              <a:off x="3534" y="7296"/>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2" name="Line 550"/>
                          <wps:cNvCnPr>
                            <a:cxnSpLocks noChangeShapeType="1"/>
                          </wps:cNvCnPr>
                          <wps:spPr bwMode="auto">
                            <a:xfrm>
                              <a:off x="3591" y="723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93" name="Group 551"/>
                        <wpg:cNvGrpSpPr>
                          <a:grpSpLocks/>
                        </wpg:cNvGrpSpPr>
                        <wpg:grpSpPr bwMode="auto">
                          <a:xfrm>
                            <a:off x="7434" y="5958"/>
                            <a:ext cx="684" cy="855"/>
                            <a:chOff x="3449" y="6697"/>
                            <a:chExt cx="684" cy="855"/>
                          </a:xfrm>
                        </wpg:grpSpPr>
                        <wps:wsp>
                          <wps:cNvPr id="1594" name="AutoShape 552"/>
                          <wps:cNvSpPr>
                            <a:spLocks noChangeArrowheads="1"/>
                          </wps:cNvSpPr>
                          <wps:spPr bwMode="auto">
                            <a:xfrm rot="5400000" flipH="1">
                              <a:off x="3363" y="6783"/>
                              <a:ext cx="855" cy="68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95" name="Line 553"/>
                          <wps:cNvCnPr>
                            <a:cxnSpLocks noChangeShapeType="1"/>
                          </wps:cNvCnPr>
                          <wps:spPr bwMode="auto">
                            <a:xfrm>
                              <a:off x="3537" y="6954"/>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6" name="Line 554"/>
                          <wps:cNvCnPr>
                            <a:cxnSpLocks noChangeShapeType="1"/>
                          </wps:cNvCnPr>
                          <wps:spPr bwMode="auto">
                            <a:xfrm>
                              <a:off x="3534" y="7296"/>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7" name="Line 555"/>
                          <wps:cNvCnPr>
                            <a:cxnSpLocks noChangeShapeType="1"/>
                          </wps:cNvCnPr>
                          <wps:spPr bwMode="auto">
                            <a:xfrm>
                              <a:off x="3591" y="723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98" name="Rectangle 556"/>
                        <wps:cNvSpPr>
                          <a:spLocks noChangeArrowheads="1"/>
                        </wps:cNvSpPr>
                        <wps:spPr bwMode="auto">
                          <a:xfrm>
                            <a:off x="4431" y="6186"/>
                            <a:ext cx="399" cy="1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99" name="Rectangle 557"/>
                        <wps:cNvSpPr>
                          <a:spLocks noChangeArrowheads="1"/>
                        </wps:cNvSpPr>
                        <wps:spPr bwMode="auto">
                          <a:xfrm>
                            <a:off x="5229" y="5643"/>
                            <a:ext cx="399" cy="1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00" name="Rectangle 558"/>
                        <wps:cNvSpPr>
                          <a:spLocks noChangeArrowheads="1"/>
                        </wps:cNvSpPr>
                        <wps:spPr bwMode="auto">
                          <a:xfrm>
                            <a:off x="6420" y="6102"/>
                            <a:ext cx="399" cy="1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01" name="Line 559"/>
                        <wps:cNvCnPr>
                          <a:cxnSpLocks noChangeShapeType="1"/>
                        </wps:cNvCnPr>
                        <wps:spPr bwMode="auto">
                          <a:xfrm>
                            <a:off x="7671" y="5601"/>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2" name="Line 560"/>
                        <wps:cNvCnPr>
                          <a:cxnSpLocks noChangeShapeType="1"/>
                        </wps:cNvCnPr>
                        <wps:spPr bwMode="auto">
                          <a:xfrm>
                            <a:off x="7830" y="5601"/>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3" name="Line 561"/>
                        <wps:cNvCnPr>
                          <a:cxnSpLocks noChangeShapeType="1"/>
                        </wps:cNvCnPr>
                        <wps:spPr bwMode="auto">
                          <a:xfrm>
                            <a:off x="4032" y="6285"/>
                            <a:ext cx="3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4" name="Line 562"/>
                        <wps:cNvCnPr>
                          <a:cxnSpLocks noChangeShapeType="1"/>
                        </wps:cNvCnPr>
                        <wps:spPr bwMode="auto">
                          <a:xfrm>
                            <a:off x="4830" y="6285"/>
                            <a:ext cx="3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5" name="Freeform 563"/>
                        <wps:cNvSpPr>
                          <a:spLocks/>
                        </wps:cNvSpPr>
                        <wps:spPr bwMode="auto">
                          <a:xfrm>
                            <a:off x="5628" y="5730"/>
                            <a:ext cx="513" cy="684"/>
                          </a:xfrm>
                          <a:custGeom>
                            <a:avLst/>
                            <a:gdLst>
                              <a:gd name="T0" fmla="*/ 0 w 513"/>
                              <a:gd name="T1" fmla="*/ 0 h 684"/>
                              <a:gd name="T2" fmla="*/ 513 w 513"/>
                              <a:gd name="T3" fmla="*/ 0 h 684"/>
                              <a:gd name="T4" fmla="*/ 513 w 513"/>
                              <a:gd name="T5" fmla="*/ 684 h 684"/>
                              <a:gd name="T6" fmla="*/ 228 w 513"/>
                              <a:gd name="T7" fmla="*/ 684 h 684"/>
                            </a:gdLst>
                            <a:ahLst/>
                            <a:cxnLst>
                              <a:cxn ang="0">
                                <a:pos x="T0" y="T1"/>
                              </a:cxn>
                              <a:cxn ang="0">
                                <a:pos x="T2" y="T3"/>
                              </a:cxn>
                              <a:cxn ang="0">
                                <a:pos x="T4" y="T5"/>
                              </a:cxn>
                              <a:cxn ang="0">
                                <a:pos x="T6" y="T7"/>
                              </a:cxn>
                            </a:cxnLst>
                            <a:rect l="0" t="0" r="r" b="b"/>
                            <a:pathLst>
                              <a:path w="513" h="684">
                                <a:moveTo>
                                  <a:pt x="0" y="0"/>
                                </a:moveTo>
                                <a:lnTo>
                                  <a:pt x="513" y="0"/>
                                </a:lnTo>
                                <a:lnTo>
                                  <a:pt x="513" y="684"/>
                                </a:lnTo>
                                <a:lnTo>
                                  <a:pt x="228" y="68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6" name="Line 564"/>
                        <wps:cNvCnPr>
                          <a:cxnSpLocks noChangeShapeType="1"/>
                        </wps:cNvCnPr>
                        <wps:spPr bwMode="auto">
                          <a:xfrm>
                            <a:off x="6141" y="6201"/>
                            <a:ext cx="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7" name="Line 565"/>
                        <wps:cNvCnPr>
                          <a:cxnSpLocks noChangeShapeType="1"/>
                        </wps:cNvCnPr>
                        <wps:spPr bwMode="auto">
                          <a:xfrm>
                            <a:off x="6834" y="6198"/>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8" name="Freeform 566"/>
                        <wps:cNvSpPr>
                          <a:spLocks/>
                        </wps:cNvSpPr>
                        <wps:spPr bwMode="auto">
                          <a:xfrm>
                            <a:off x="7206" y="5730"/>
                            <a:ext cx="456" cy="456"/>
                          </a:xfrm>
                          <a:custGeom>
                            <a:avLst/>
                            <a:gdLst>
                              <a:gd name="T0" fmla="*/ 0 w 456"/>
                              <a:gd name="T1" fmla="*/ 456 h 456"/>
                              <a:gd name="T2" fmla="*/ 0 w 456"/>
                              <a:gd name="T3" fmla="*/ 0 h 456"/>
                              <a:gd name="T4" fmla="*/ 456 w 456"/>
                              <a:gd name="T5" fmla="*/ 0 h 456"/>
                            </a:gdLst>
                            <a:ahLst/>
                            <a:cxnLst>
                              <a:cxn ang="0">
                                <a:pos x="T0" y="T1"/>
                              </a:cxn>
                              <a:cxn ang="0">
                                <a:pos x="T2" y="T3"/>
                              </a:cxn>
                              <a:cxn ang="0">
                                <a:pos x="T4" y="T5"/>
                              </a:cxn>
                            </a:cxnLst>
                            <a:rect l="0" t="0" r="r" b="b"/>
                            <a:pathLst>
                              <a:path w="456" h="456">
                                <a:moveTo>
                                  <a:pt x="0" y="456"/>
                                </a:moveTo>
                                <a:lnTo>
                                  <a:pt x="0" y="0"/>
                                </a:lnTo>
                                <a:lnTo>
                                  <a:pt x="45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9" name="Line 567"/>
                        <wps:cNvCnPr>
                          <a:cxnSpLocks noChangeShapeType="1"/>
                        </wps:cNvCnPr>
                        <wps:spPr bwMode="auto">
                          <a:xfrm>
                            <a:off x="8118" y="6369"/>
                            <a:ext cx="9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0" name="Freeform 568"/>
                        <wps:cNvSpPr>
                          <a:spLocks/>
                        </wps:cNvSpPr>
                        <wps:spPr bwMode="auto">
                          <a:xfrm>
                            <a:off x="7827" y="5730"/>
                            <a:ext cx="570" cy="608"/>
                          </a:xfrm>
                          <a:custGeom>
                            <a:avLst/>
                            <a:gdLst>
                              <a:gd name="T0" fmla="*/ 0 w 570"/>
                              <a:gd name="T1" fmla="*/ 0 h 684"/>
                              <a:gd name="T2" fmla="*/ 570 w 570"/>
                              <a:gd name="T3" fmla="*/ 0 h 684"/>
                              <a:gd name="T4" fmla="*/ 570 w 570"/>
                              <a:gd name="T5" fmla="*/ 684 h 684"/>
                            </a:gdLst>
                            <a:ahLst/>
                            <a:cxnLst>
                              <a:cxn ang="0">
                                <a:pos x="T0" y="T1"/>
                              </a:cxn>
                              <a:cxn ang="0">
                                <a:pos x="T2" y="T3"/>
                              </a:cxn>
                              <a:cxn ang="0">
                                <a:pos x="T4" y="T5"/>
                              </a:cxn>
                            </a:cxnLst>
                            <a:rect l="0" t="0" r="r" b="b"/>
                            <a:pathLst>
                              <a:path w="570" h="684">
                                <a:moveTo>
                                  <a:pt x="0" y="0"/>
                                </a:moveTo>
                                <a:lnTo>
                                  <a:pt x="570" y="0"/>
                                </a:lnTo>
                                <a:lnTo>
                                  <a:pt x="570" y="68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11" name="Group 569"/>
                        <wpg:cNvGrpSpPr>
                          <a:grpSpLocks/>
                        </wpg:cNvGrpSpPr>
                        <wpg:grpSpPr bwMode="auto">
                          <a:xfrm>
                            <a:off x="4860" y="6585"/>
                            <a:ext cx="369" cy="456"/>
                            <a:chOff x="4020" y="7467"/>
                            <a:chExt cx="369" cy="456"/>
                          </a:xfrm>
                        </wpg:grpSpPr>
                        <wps:wsp>
                          <wps:cNvPr id="1612" name="Freeform 570"/>
                          <wps:cNvSpPr>
                            <a:spLocks/>
                          </wps:cNvSpPr>
                          <wps:spPr bwMode="auto">
                            <a:xfrm>
                              <a:off x="4161" y="7467"/>
                              <a:ext cx="228" cy="399"/>
                            </a:xfrm>
                            <a:custGeom>
                              <a:avLst/>
                              <a:gdLst>
                                <a:gd name="T0" fmla="*/ 228 w 228"/>
                                <a:gd name="T1" fmla="*/ 0 h 399"/>
                                <a:gd name="T2" fmla="*/ 0 w 228"/>
                                <a:gd name="T3" fmla="*/ 0 h 399"/>
                                <a:gd name="T4" fmla="*/ 0 w 228"/>
                                <a:gd name="T5" fmla="*/ 399 h 399"/>
                              </a:gdLst>
                              <a:ahLst/>
                              <a:cxnLst>
                                <a:cxn ang="0">
                                  <a:pos x="T0" y="T1"/>
                                </a:cxn>
                                <a:cxn ang="0">
                                  <a:pos x="T2" y="T3"/>
                                </a:cxn>
                                <a:cxn ang="0">
                                  <a:pos x="T4" y="T5"/>
                                </a:cxn>
                              </a:cxnLst>
                              <a:rect l="0" t="0" r="r" b="b"/>
                              <a:pathLst>
                                <a:path w="228" h="399">
                                  <a:moveTo>
                                    <a:pt x="228" y="0"/>
                                  </a:moveTo>
                                  <a:lnTo>
                                    <a:pt x="0" y="0"/>
                                  </a:lnTo>
                                  <a:lnTo>
                                    <a:pt x="0" y="39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3" name="Line 571"/>
                          <wps:cNvCnPr>
                            <a:cxnSpLocks noChangeShapeType="1"/>
                          </wps:cNvCnPr>
                          <wps:spPr bwMode="auto">
                            <a:xfrm>
                              <a:off x="4020" y="7866"/>
                              <a:ext cx="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4" name="Line 572"/>
                          <wps:cNvCnPr>
                            <a:cxnSpLocks noChangeShapeType="1"/>
                          </wps:cNvCnPr>
                          <wps:spPr bwMode="auto">
                            <a:xfrm>
                              <a:off x="4104" y="7923"/>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15" name="Group 573"/>
                        <wpg:cNvGrpSpPr>
                          <a:grpSpLocks/>
                        </wpg:cNvGrpSpPr>
                        <wpg:grpSpPr bwMode="auto">
                          <a:xfrm>
                            <a:off x="7035" y="6540"/>
                            <a:ext cx="369" cy="456"/>
                            <a:chOff x="4020" y="7467"/>
                            <a:chExt cx="369" cy="456"/>
                          </a:xfrm>
                        </wpg:grpSpPr>
                        <wps:wsp>
                          <wps:cNvPr id="1616" name="Freeform 574"/>
                          <wps:cNvSpPr>
                            <a:spLocks/>
                          </wps:cNvSpPr>
                          <wps:spPr bwMode="auto">
                            <a:xfrm>
                              <a:off x="4161" y="7467"/>
                              <a:ext cx="228" cy="399"/>
                            </a:xfrm>
                            <a:custGeom>
                              <a:avLst/>
                              <a:gdLst>
                                <a:gd name="T0" fmla="*/ 228 w 228"/>
                                <a:gd name="T1" fmla="*/ 0 h 399"/>
                                <a:gd name="T2" fmla="*/ 0 w 228"/>
                                <a:gd name="T3" fmla="*/ 0 h 399"/>
                                <a:gd name="T4" fmla="*/ 0 w 228"/>
                                <a:gd name="T5" fmla="*/ 399 h 399"/>
                              </a:gdLst>
                              <a:ahLst/>
                              <a:cxnLst>
                                <a:cxn ang="0">
                                  <a:pos x="T0" y="T1"/>
                                </a:cxn>
                                <a:cxn ang="0">
                                  <a:pos x="T2" y="T3"/>
                                </a:cxn>
                                <a:cxn ang="0">
                                  <a:pos x="T4" y="T5"/>
                                </a:cxn>
                              </a:cxnLst>
                              <a:rect l="0" t="0" r="r" b="b"/>
                              <a:pathLst>
                                <a:path w="228" h="399">
                                  <a:moveTo>
                                    <a:pt x="228" y="0"/>
                                  </a:moveTo>
                                  <a:lnTo>
                                    <a:pt x="0" y="0"/>
                                  </a:lnTo>
                                  <a:lnTo>
                                    <a:pt x="0" y="39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7" name="Line 575"/>
                          <wps:cNvCnPr>
                            <a:cxnSpLocks noChangeShapeType="1"/>
                          </wps:cNvCnPr>
                          <wps:spPr bwMode="auto">
                            <a:xfrm>
                              <a:off x="4020" y="7866"/>
                              <a:ext cx="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8" name="Line 576"/>
                          <wps:cNvCnPr>
                            <a:cxnSpLocks noChangeShapeType="1"/>
                          </wps:cNvCnPr>
                          <wps:spPr bwMode="auto">
                            <a:xfrm>
                              <a:off x="4104" y="7923"/>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19" name="Freeform 577"/>
                        <wps:cNvSpPr>
                          <a:spLocks/>
                        </wps:cNvSpPr>
                        <wps:spPr bwMode="auto">
                          <a:xfrm>
                            <a:off x="5001" y="5716"/>
                            <a:ext cx="228" cy="570"/>
                          </a:xfrm>
                          <a:custGeom>
                            <a:avLst/>
                            <a:gdLst>
                              <a:gd name="T0" fmla="*/ 0 w 228"/>
                              <a:gd name="T1" fmla="*/ 570 h 570"/>
                              <a:gd name="T2" fmla="*/ 0 w 228"/>
                              <a:gd name="T3" fmla="*/ 0 h 570"/>
                              <a:gd name="T4" fmla="*/ 228 w 228"/>
                              <a:gd name="T5" fmla="*/ 0 h 570"/>
                            </a:gdLst>
                            <a:ahLst/>
                            <a:cxnLst>
                              <a:cxn ang="0">
                                <a:pos x="T0" y="T1"/>
                              </a:cxn>
                              <a:cxn ang="0">
                                <a:pos x="T2" y="T3"/>
                              </a:cxn>
                              <a:cxn ang="0">
                                <a:pos x="T4" y="T5"/>
                              </a:cxn>
                            </a:cxnLst>
                            <a:rect l="0" t="0" r="r" b="b"/>
                            <a:pathLst>
                              <a:path w="228" h="570">
                                <a:moveTo>
                                  <a:pt x="0" y="570"/>
                                </a:moveTo>
                                <a:lnTo>
                                  <a:pt x="0" y="0"/>
                                </a:lnTo>
                                <a:lnTo>
                                  <a:pt x="22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0" name="Text Box 578"/>
                        <wps:cNvSpPr txBox="1">
                          <a:spLocks noChangeArrowheads="1"/>
                        </wps:cNvSpPr>
                        <wps:spPr bwMode="auto">
                          <a:xfrm>
                            <a:off x="8496" y="6480"/>
                            <a:ext cx="86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95155D">
                              <w:smartTag w:uri="urn:schemas-microsoft-com:office:smarttags" w:element="City">
                                <w:smartTag w:uri="urn:schemas-microsoft-com:office:smarttags" w:element="place">
                                  <w:r>
                                    <w:t>U</w:t>
                                  </w:r>
                                  <w:r>
                                    <w:rPr>
                                      <w:vertAlign w:val="subscript"/>
                                    </w:rPr>
                                    <w:t>r</w:t>
                                  </w:r>
                                </w:smartTag>
                              </w:smartTag>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0" o:spid="_x0000_s1569" style="position:absolute;margin-left:96.05pt;margin-top:9.4pt;width:4in;height:94.35pt;z-index:251629056" coordorigin="3600,5169" coordsize="5760,1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fpjxQsAAFx5AAAOAAAAZHJzL2Uyb0RvYy54bWzsXdty47gRfU9V/oHFx1R5REq8qsazNePL&#10;ZKsmyVbW+QBaoi6JRCokbXmSyr+nLwAIUqTv5o7W8INFiSAINLsbB6cb4Mef7rYb6zYtynWendru&#10;B8e20myWz9fZ8tT+x9XlSWRbZZVk82STZ+mp/T0t7Z8+/fEPH/e7aTrOV/lmnhYWVJKV0/3u1F5V&#10;1W46GpWzVbpNyg/5Ls3g5CIvtkkFX4vlaF4ke6h9uxmNHScY7fNivivyWVqW8Os5n7Q/Uf2LRTqr&#10;/rZYlGllbU5taFtF/wv6f43/R58+JtNlkexW65loRvKMVmyTdQY3VVWdJ1Vi3RTrg6q261mRl/mi&#10;+jDLt6N8sVjPUuoD9MZ1Wr35WuQ3O+rLcrpf7pSYQLQtOT272tlfb38prPUcnp0fjW0rS7bwlOjG&#10;lu+RfPa75RSKfS12v+5+KbiTcPgtn/2rBPGN2ufx+5ILW9f7v+RzqDC5qXKSz92i2GIV0HPrjh7D&#10;d/UY0rvKmsGPk8APAwee1gzOuW4cjT2fH9RsBU8Tr5vQeTjtu0Esz12I6/FqcXEUhXh2lEz5xtRY&#10;0TjUEVC6spZr+TK5/rpKdik9rhIFVst1IuV6hV38kt+BaF1sFzYASqJcreoOTkB/SUwli9fK8rNV&#10;ki3Tz0WR71dpMocm0pXQEXUp11NiJQ/JW8ktcOMxy01KPQo8FhqIryGzZLoryuprmm8tPDi1C7Aq&#10;amVy+62sWLyyCD7bMt+s55frzYa+FMvrs01h3SZggZf0J2pvFNtkWDjL8TKukX+B1sE98By2kyzq&#10;v7E79pwv4/jkMojCE+/S80/i0IlOHDf+EgeOF3vnl//DBrredLWez9Ps2zpLpXW73uOesvAzbJdk&#10;39b+1I79sc9PqLeTDv11dXK7rsDZbdbbUztShZIpPteLbA7dTqZVst7w8ajZfFJikIH8JKmQFuCD&#10;ZxWo7q7vyJbBl+D9UUeu8/l3UIwihwcHVgGuGg5WefEf29qD2zu1y3/fJEVqW5ufM1Cu2PXA6q2K&#10;vnh+OIYvhX7mWj+TZDOo6tSubIsPzyr2rTe7Yr1cwZ1YnbP8MziAxZqUpW4VOQ8yQW7rELYISs4+&#10;TrNFsgTNoIaxxdAPwDE0fJi0RRI7ej9jizRAHrctKvUyttgcF/0OW5xIxzXouBhMJgHbohe2xkVj&#10;i02wety2qNTL2GLTFkH9D8ZF7zexRd+NYJCmcREOCBUdjIvBmM4oXG8wqjM6Ooyq1MvYYtMWww5b&#10;pBnw4BjVm+AEgIGoIEsObNFg1N8BRlXqdTy2KFgmnDoSQVXzLcA5NnksIjTaPBWSda/FY/k44yY7&#10;iSO6GfMVyGYFOJrhXC7yD1gsz4vpqiCIiadKprPVhWCx2tepse634bCgoSxTnMkT0wUkFjVac0rI&#10;YLwqdcW8BRCR+Gdbi81692dJKggKEZA7T6ODMCJ0V4seJU6iR1kyqyT5R8lXCUqrKtZAs22QvUum&#10;RGvhwXIu+pzM/wk3326AGgYey/KpNVyhKAxPR1ZJQuhlh+6jwIYmmKbIsbU4pOOx/0G42xi0jvWe&#10;OETfizRMfJYxHz67ywQfrghbspCr7zvgvht8LV+CJvM4vtafABgA5xHEfgsLu67wKzQuK+9Q66FQ&#10;7Q1wn7Vas9Lqqqo41wTU4cUaCBELwWT2sZqkdGSjh8SuE19EF5F34o2DixPPOT8/+Xx55p0El27o&#10;n0/Oz87O3Saxi3Txy4ldtFglBo13ZQ4bRAuY5z7elW0GRYsPFljMwejMGEadhnpSMER45EHUk6dq&#10;4ThuDXtGPSHu8O7VU0UU2Xv6IqBIoash1BPtA7xnOJ6IKKGcvYBb5+jiA8DAeM9WrPqQ/nsD71lD&#10;XEb3BNQPgX6sAqsiYO2LsNfbBaxDbyLIqdgnKFCjzTZgRzAvw9XHA/Rj6N4B0PdVCEOw8oRxXzNG&#10;bYB+R7icZj0S3jXC5U+MJBugrzKE+pI0YhWMEkOVihSAyg8xVBmgb4B+tuxVTxWfEeqpyPOh1NMA&#10;fTMP7VdPFbIQ6qn45IHU0wD9o/SeTaA/DKOnogN/hzxGYn0t3xcRAi2n8pWZbETMgrH2vAlPSwO3&#10;HSyYxMCz08Q0ZNpQJq4e0Hpvk4T5Yv7PAFMte/1JWdm9I7+KvOj6+uaRF01f/fGYw1R+4LUiLEZf&#10;TYYtJ6LL6Csl5jOBoOurHjbBdPdXJxA0fQ08kbQQuE4rmc/oq9HXtr62Qij+sCGUMICRnjIHAk7a&#10;rwlFwVGPIwLTJsIHCyKeu3QDvcNRRvgC8GCNCB8sbYJA42ARPsipADXEBDCjnhMTgJaKV4/2KgTD&#10;E/9ALTwaZOLvOROwD8yPEF6y9p5qqJcEek/qz8bkRzyU4H/E3lNFs4R66oGst2f1Pek9jXqa9B1I&#10;whLDdu09VdDpskhTXOVu4aLAeoBvTZVkihH4Vj6DFT4qkcwHDeRxPIQBHeqpHaXvgg9HzukwS3J2&#10;wwt/sbhc7ItpkSJzS+VHXgFG4PTIP40sx9pbWCfdpC4CKFcrsrLE3bQsyytw5aoI1NBdDzRWFXKs&#10;znrA6FWR3npA9KoQtKW7Joi6qELjcdTdIuC+VaFGTQDZlaySFQiNRALZgkJ+cATrZmE1v0MJeru8&#10;xLXtKEx4GleSAIRSKP+ewjz8XZG44X73F+YYzpWcT9xfmBfEXckF9FSY7yCajxRke1+FwrZgX4Vr&#10;fvi7pMJeY+vxEMlFUrYV6xr+vs1v06ucSlStDQHgXvXZTaaXolpARnJol2fl547qkqVqvZbn5SeX&#10;gwfLGEJlCfN5aAA2mzL/VFdQAppVqEnF+86ebCQnlI9Z8v/sNEuzlJ236wicVkgY9m8A/zLYzDBw&#10;YQ8Lht5t4gKxOI0o0j4N9H6HxEUrJBwMGxIOIpGoBzudtBP15N4yRj1p36X3yaupMLAGve+JAoNr&#10;pez+p0Nv2ECAoZR/AL09iDuTo8QDvEMd7tVBxpOgt6hKx9U69IbTAHU7CungGyF8R5E29O4ookNv&#10;vFVnPTr0Rggv6oHe//hwGfGfAvDPQcDYWQsQMH72I+BaJH0YmGcJ0oVJRCs/GdnSvQ5wMnTB4Nr2&#10;Hmzdee0G1w6+pilwVMKD4Oz0XIe35+wi1xXTwYncWk4uGonhB4Nr3/eSO8gpkAE5DTjck97wAuAQ&#10;jXnx5yFw8ENoBXF2Dt36NYAD1gmN7QMOPVybDhugBmTIDutpA4cO7k8HDr316MDh+Ji2F0MHlCxC&#10;BxRfP3SQkKAPOFAtB6AA+asGxYb3glJt8syAh44NXA14eMT+jn37dQQuzE84Y0ws4+Nx9y336/Ai&#10;3CIW1dvn7Jo6HIKjvj4nA7wvl/F5jkgsC72AQAmek/t1tK9TLrnOcZb7dL79PpeBC36ZZVqPUuyX&#10;BUH4apElz4WYP4qyForES0Ss4yiFsfhXmN5yBAZrfWCcEvfThzJ9nMJRqqOW9ijVUYs+SvXUoo9R&#10;UANMb+vev4PpLT1zGKOw011jFJ0HlXholGLzlKXk2CQ/eXrLZWrx8lkzQpkRyrZ+1B2IA4y2s2fm&#10;6S0v9BgsbFOPYVHQ2rLDhG3Mlh0Q1Wup58AZU64DDUA0EY9ba03MjjI/snrWKJf36ejesiNwAR41&#10;sH4o0p3ecMsOZwI3BZUKxAstfndYXyUCaFhfTwYwWP9gxmCwPkUbXxbKMli/67UdP+gGdyaUNXwo&#10;y23lwITD5sAYrG92j8S3ovUsLYftByQYE1NRPf/l7SOtnsH6x7m5aRPrD7FrByTxSVXVMK6eGPBq&#10;GBc2d2Y+2w/dNkGCieLIZ4sQp6L4mznhT0rX6uCh9XQtDIWuukKqz+CzRat1Vlzns6El3by4zmhr&#10;rYHevyM+G4XXxWczB10rRF/U9TF8dpsbN3w2vgO0cxcVE3F9RMR1EM+MIVFmdOo36oXtfBhrkLdb&#10;Rh7sQk1MjxeJXBYZijRvt3xoke/QWz81Xs5JZAQ8K/lJq8Yo3xpXN/KqFu3tlgqnHsvbCggxwSt8&#10;qX/idcP4jmD9OxzrL0X+9H8AAAD//wMAUEsDBBQABgAIAAAAIQCfWtlN4AAAAAoBAAAPAAAAZHJz&#10;L2Rvd25yZXYueG1sTI9BS8NAEIXvgv9hGcGb3STSNo3ZlFLUUxFsBeltm50modnZkN0m6b93POlt&#10;3szjzffy9WRbMWDvG0cK4lkEAql0pqFKwdfh7SkF4YMmo1tHqOCGHtbF/V2uM+NG+sRhHyrBIeQz&#10;raAOocuk9GWNVvuZ65D4dna91YFlX0nT65HDbSuTKFpIqxviD7XucFtjedlfrYL3UY+b5/h12F3O&#10;29vxMP/43sWo1OPDtHkBEXAKf2b4xWd0KJjp5K5kvGhZr5KYrTykXIENy0XKi5OCJFrOQRa5/F+h&#10;+AEAAP//AwBQSwECLQAUAAYACAAAACEAtoM4kv4AAADhAQAAEwAAAAAAAAAAAAAAAAAAAAAAW0Nv&#10;bnRlbnRfVHlwZXNdLnhtbFBLAQItABQABgAIAAAAIQA4/SH/1gAAAJQBAAALAAAAAAAAAAAAAAAA&#10;AC8BAABfcmVscy8ucmVsc1BLAQItABQABgAIAAAAIQCqBfpjxQsAAFx5AAAOAAAAAAAAAAAAAAAA&#10;AC4CAABkcnMvZTJvRG9jLnhtbFBLAQItABQABgAIAAAAIQCfWtlN4AAAAAoBAAAPAAAAAAAAAAAA&#10;AAAAAB8OAABkcnMvZG93bnJldi54bWxQSwUGAAAAAAQABADzAAAALA8AAAAA&#10;">
                <v:shape id="Text Box 541" o:spid="_x0000_s1570" type="#_x0000_t202" style="position:absolute;left:3600;top:6192;width:86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HfNwgAAAN0AAAAPAAAAZHJzL2Rvd25yZXYueG1sRE/bisIw&#10;EH0X9h/CLPgimq63ajWKCiu+6vYDxmZsi82kNFlb/34jCPs2h3Od9bYzlXhQ40rLCr5GEQjizOqS&#10;cwXpz/dwAcJ5ZI2VZVLwJAfbzUdvjYm2LZ/pcfG5CCHsElRQeF8nUrqsIINuZGviwN1sY9AH2ORS&#10;N9iGcFPJcRTNpcGSQ0OBNR0Kyu6XX6PgdmoHs2V7Pfo0Pk/neyzjq30q1f/sdisQnjr/L367TzrM&#10;ny0m8PomnCA3fwAAAP//AwBQSwECLQAUAAYACAAAACEA2+H2y+4AAACFAQAAEwAAAAAAAAAAAAAA&#10;AAAAAAAAW0NvbnRlbnRfVHlwZXNdLnhtbFBLAQItABQABgAIAAAAIQBa9CxbvwAAABUBAAALAAAA&#10;AAAAAAAAAAAAAB8BAABfcmVscy8ucmVsc1BLAQItABQABgAIAAAAIQDe5HfNwgAAAN0AAAAPAAAA&#10;AAAAAAAAAAAAAAcCAABkcnMvZG93bnJldi54bWxQSwUGAAAAAAMAAwC3AAAA9gIAAAAA&#10;" stroked="f">
                  <v:textbox>
                    <w:txbxContent>
                      <w:p w:rsidR="00A91066" w:rsidRDefault="00A91066" w:rsidP="0095155D">
                        <w:r>
                          <w:t>U</w:t>
                        </w:r>
                        <w:r>
                          <w:rPr>
                            <w:vertAlign w:val="subscript"/>
                          </w:rPr>
                          <w:t>v</w:t>
                        </w:r>
                      </w:p>
                    </w:txbxContent>
                  </v:textbox>
                </v:shape>
                <v:shape id="Text Box 542" o:spid="_x0000_s1571" type="#_x0000_t202" style="position:absolute;left:7563;top:5169;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e+5wAAAAN0AAAAPAAAAZHJzL2Rvd25yZXYueG1sRE/LqsIw&#10;EN0L/kMY4W5EUy8+q1G8FxS3VT9gbMa22ExKE239eyMI7uZwnrPatKYUD6pdYVnBaBiBIE6tLjhT&#10;cD7tBnMQziNrLC2Tgic52Ky7nRXG2jac0OPoMxFC2MWoIPe+iqV0aU4G3dBWxIG72tqgD7DOpK6x&#10;CeGmlL9RNJUGCw4NOVb0n1N6O96Nguuh6U8WzWXvz7NkPP3DYnaxT6V+eu12CcJT67/ij/ugw/zJ&#10;fAzvb8IJcv0CAAD//wMAUEsBAi0AFAAGAAgAAAAhANvh9svuAAAAhQEAABMAAAAAAAAAAAAAAAAA&#10;AAAAAFtDb250ZW50X1R5cGVzXS54bWxQSwECLQAUAAYACAAAACEAWvQsW78AAAAVAQAACwAAAAAA&#10;AAAAAAAAAAAfAQAAX3JlbHMvLnJlbHNQSwECLQAUAAYACAAAACEAUQ3vucAAAADdAAAADwAAAAAA&#10;AAAAAAAAAAAHAgAAZHJzL2Rvd25yZXYueG1sUEsFBgAAAAADAAMAtwAAAPQCAAAAAA==&#10;" stroked="f">
                  <v:textbox>
                    <w:txbxContent>
                      <w:p w:rsidR="00A91066" w:rsidRDefault="00A91066" w:rsidP="0095155D">
                        <w:r>
                          <w:t>C</w:t>
                        </w:r>
                      </w:p>
                    </w:txbxContent>
                  </v:textbox>
                </v:shape>
                <v:shape id="Text Box 543" o:spid="_x0000_s1572" type="#_x0000_t202" style="position:absolute;left:6336;top:5472;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oiwQAAAN0AAAAPAAAAZHJzL2Rvd25yZXYueG1sRE/LqsIw&#10;EN1f8B/CCG4umiq3PqpRVLji1scHjM3YFptJaaKtf28Ewd0cznMWq9aU4kG1KywrGA4iEMSp1QVn&#10;Cs6n//4UhPPIGkvLpOBJDlbLzs8CE20bPtDj6DMRQtglqCD3vkqkdGlOBt3AVsSBu9raoA+wzqSu&#10;sQnhppSjKBpLgwWHhhwr2uaU3o53o+C6b37jWXPZ+fPk8DfeYDG52KdSvW67noPw1Pqv+OPe6zA/&#10;nsbw/iacIJcvAAAA//8DAFBLAQItABQABgAIAAAAIQDb4fbL7gAAAIUBAAATAAAAAAAAAAAAAAAA&#10;AAAAAABbQ29udGVudF9UeXBlc10ueG1sUEsBAi0AFAAGAAgAAAAhAFr0LFu/AAAAFQEAAAsAAAAA&#10;AAAAAAAAAAAAHwEAAF9yZWxzLy5yZWxzUEsBAi0AFAAGAAgAAAAhAD5BSiLBAAAA3QAAAA8AAAAA&#10;AAAAAAAAAAAABwIAAGRycy9kb3ducmV2LnhtbFBLBQYAAAAAAwADALcAAAD1AgAAAAA=&#10;" stroked="f">
                  <v:textbox>
                    <w:txbxContent>
                      <w:p w:rsidR="00A91066" w:rsidRDefault="00A91066" w:rsidP="0095155D">
                        <w:r>
                          <w:t>R3</w:t>
                        </w:r>
                      </w:p>
                    </w:txbxContent>
                  </v:textbox>
                </v:shape>
                <v:shape id="Text Box 544" o:spid="_x0000_s1573" type="#_x0000_t202" style="position:absolute;left:5184;top:5184;width:72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9RVwgAAAN0AAAAPAAAAZHJzL2Rvd25yZXYueG1sRE/bisIw&#10;EH0X9h/CLOyLaLqL1lqNsisovnr5gGkztsVmUpqsrX9vBMG3OZzrLNe9qcWNWldZVvA9jkAQ51ZX&#10;XCg4n7ajBITzyBpry6TgTg7Wq4/BElNtOz7Q7egLEULYpaig9L5JpXR5SQbd2DbEgbvY1qAPsC2k&#10;brEL4aaWP1EUS4MVh4YSG9qUlF+P/0bBZd8Np/Mu2/nz7DCJ/7CaZfau1Ndn/7sA4an3b/HLvddh&#10;/jSJ4flNOEGuHgAAAP//AwBQSwECLQAUAAYACAAAACEA2+H2y+4AAACFAQAAEwAAAAAAAAAAAAAA&#10;AAAAAAAAW0NvbnRlbnRfVHlwZXNdLnhtbFBLAQItABQABgAIAAAAIQBa9CxbvwAAABUBAAALAAAA&#10;AAAAAAAAAAAAAB8BAABfcmVscy8ucmVsc1BLAQItABQABgAIAAAAIQDOk9RVwgAAAN0AAAAPAAAA&#10;AAAAAAAAAAAAAAcCAABkcnMvZG93bnJldi54bWxQSwUGAAAAAAMAAwC3AAAA9gIAAAAA&#10;" stroked="f">
                  <v:textbox>
                    <w:txbxContent>
                      <w:p w:rsidR="00A91066" w:rsidRDefault="00A91066" w:rsidP="0095155D">
                        <w:r>
                          <w:t>R2</w:t>
                        </w:r>
                      </w:p>
                    </w:txbxContent>
                  </v:textbox>
                </v:shape>
                <v:shape id="Text Box 545" o:spid="_x0000_s1574" type="#_x0000_t202" style="position:absolute;left:4320;top:5760;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3HOwgAAAN0AAAAPAAAAZHJzL2Rvd25yZXYueG1sRE/bisIw&#10;EH0X9h/CLOyL2HQXtVqNsisovnr5gLGZXrCZlCZr698bQfBtDuc6y3VvanGj1lWWFXxHMQjizOqK&#10;CwXn03Y0A+E8ssbaMim4k4P16mOwxFTbjg90O/pChBB2KSoovW9SKV1WkkEX2YY4cLltDfoA20Lq&#10;FrsQbmr5E8dTabDi0FBiQ5uSsuvx3yjI991wMu8uO39ODuPpH1bJxd6V+vrsfxcgPPX+LX659zrM&#10;n8wSeH4TTpCrBwAAAP//AwBQSwECLQAUAAYACAAAACEA2+H2y+4AAACFAQAAEwAAAAAAAAAAAAAA&#10;AAAAAAAAW0NvbnRlbnRfVHlwZXNdLnhtbFBLAQItABQABgAIAAAAIQBa9CxbvwAAABUBAAALAAAA&#10;AAAAAAAAAAAAAB8BAABfcmVscy8ucmVsc1BLAQItABQABgAIAAAAIQCh33HOwgAAAN0AAAAPAAAA&#10;AAAAAAAAAAAAAAcCAABkcnMvZG93bnJldi54bWxQSwUGAAAAAAMAAwC3AAAA9gIAAAAA&#10;" stroked="f">
                  <v:textbox>
                    <w:txbxContent>
                      <w:p w:rsidR="00A91066" w:rsidRDefault="00A91066" w:rsidP="0095155D">
                        <w:r>
                          <w:t>R1</w:t>
                        </w:r>
                      </w:p>
                    </w:txbxContent>
                  </v:textbox>
                </v:shape>
                <v:group id="Group 546" o:spid="_x0000_s1575" style="position:absolute;left:5201;top:5986;width:684;height:855" coordorigin="3449,6697" coordsize="684,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cW7xwAAAN0AAAAPAAAAZHJzL2Rvd25yZXYueG1sRI9Ba8JA&#10;EIXvBf/DMoK3ukmLRVI3ItIWD1KoFkpvQ3ZMQrKzIbtN4r93DkJvM7w3732z2U6uVQP1ofZsIF0m&#10;oIgLb2suDXyf3x/XoEJEtth6JgNXCrDNZw8bzKwf+YuGUyyVhHDI0EAVY5dpHYqKHIal74hFu/je&#10;YZS1L7XtcZRw1+qnJHnRDmuWhgo72ldUNKc/Z+BjxHH3nL4Nx+ayv/6eV58/x5SMWcyn3SuoSFP8&#10;N9+vD1bwV2vBlW9kBJ3fAAAA//8DAFBLAQItABQABgAIAAAAIQDb4fbL7gAAAIUBAAATAAAAAAAA&#10;AAAAAAAAAAAAAABbQ29udGVudF9UeXBlc10ueG1sUEsBAi0AFAAGAAgAAAAhAFr0LFu/AAAAFQEA&#10;AAsAAAAAAAAAAAAAAAAAHwEAAF9yZWxzLy5yZWxzUEsBAi0AFAAGAAgAAAAhAJFRxbvHAAAA3QAA&#10;AA8AAAAAAAAAAAAAAAAABwIAAGRycy9kb3ducmV2LnhtbFBLBQYAAAAAAwADALcAAAD7AgAAAAA=&#10;">
                  <v:shape id="AutoShape 547" o:spid="_x0000_s1576" type="#_x0000_t5" style="position:absolute;left:3363;top:6783;width:855;height:684;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ztiwgAAAN0AAAAPAAAAZHJzL2Rvd25yZXYueG1sRE9Na8JA&#10;EL0X/A/LCL3VTQQlRlcRISD0VG17HrNjEs3Oxt2tSf99VxB6m8f7nNVmMK24k/ONZQXpJAFBXFrd&#10;cKXg81i8ZSB8QNbYWiYFv+Rhsx69rDDXtucPuh9CJWII+xwV1CF0uZS+rMmgn9iOOHJn6wyGCF0l&#10;tcM+hptWTpNkLg02HBtq7GhXU3k9/BgFXXpyyRQvfZHezsX7bWa+OPtW6nU8bJcgAg3hX/x073Wc&#10;P8sW8PgmniDXfwAAAP//AwBQSwECLQAUAAYACAAAACEA2+H2y+4AAACFAQAAEwAAAAAAAAAAAAAA&#10;AAAAAAAAW0NvbnRlbnRfVHlwZXNdLnhtbFBLAQItABQABgAIAAAAIQBa9CxbvwAAABUBAAALAAAA&#10;AAAAAAAAAAAAAB8BAABfcmVscy8ucmVsc1BLAQItABQABgAIAAAAIQDPhztiwgAAAN0AAAAPAAAA&#10;AAAAAAAAAAAAAAcCAABkcnMvZG93bnJldi54bWxQSwUGAAAAAAMAAwC3AAAA9gIAAAAA&#10;"/>
                  <v:line id="Line 548" o:spid="_x0000_s1577" style="position:absolute;visibility:visible;mso-wrap-style:square" from="3537,6954" to="3651,6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YyAAAAN0AAAAPAAAAZHJzL2Rvd25yZXYueG1sRI9BS8NA&#10;EIXvQv/DMoI3u9Fi0NhtKUqh9SC2Cu1xmh2T1Oxs2F2T+O+dg+BthvfmvW/my9G1qqcQG88GbqYZ&#10;KOLS24YrAx/v6+t7UDEhW2w9k4EfirBcTC7mWFg/8I76faqUhHAs0ECdUldoHcuaHMap74hF+/TB&#10;YZI1VNoGHCTctfo2y3LtsGFpqLGjp5rKr/23M/A6e8v71fZlMx62+al83p2O5yEYc3U5rh5BJRrT&#10;v/nvemMF/+5B+OUbGUEvfgEAAP//AwBQSwECLQAUAAYACAAAACEA2+H2y+4AAACFAQAAEwAAAAAA&#10;AAAAAAAAAAAAAAAAW0NvbnRlbnRfVHlwZXNdLnhtbFBLAQItABQABgAIAAAAIQBa9CxbvwAAABUB&#10;AAALAAAAAAAAAAAAAAAAAB8BAABfcmVscy8ucmVsc1BLAQItABQABgAIAAAAIQC+yr+YyAAAAN0A&#10;AAAPAAAAAAAAAAAAAAAAAAcCAABkcnMvZG93bnJldi54bWxQSwUGAAAAAAMAAwC3AAAA/AIAAAAA&#10;"/>
                  <v:line id="Line 549" o:spid="_x0000_s1578" style="position:absolute;visibility:visible;mso-wrap-style:square" from="3534,7296" to="3648,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hoDxgAAAN0AAAAPAAAAZHJzL2Rvd25yZXYueG1sRE9Na8JA&#10;EL0X+h+WKfRWN1oMbXQVsRS0h6K20B7H7JhEs7Nhd03Sf+8KBW/zeJ8znfemFi05X1lWMBwkIIhz&#10;qysuFHx/vT+9gPABWWNtmRT8kYf57P5uipm2HW+p3YVCxBD2GSooQ2gyKX1ekkE/sA1x5A7WGQwR&#10;ukJqh10MN7UcJUkqDVYcG0psaFlSftqdjYLP503aLtYfq/5nne7zt+3+99g5pR4f+sUERKA+3MT/&#10;7pWO88evQ7h+E0+QswsAAAD//wMAUEsBAi0AFAAGAAgAAAAhANvh9svuAAAAhQEAABMAAAAAAAAA&#10;AAAAAAAAAAAAAFtDb250ZW50X1R5cGVzXS54bWxQSwECLQAUAAYACAAAACEAWvQsW78AAAAVAQAA&#10;CwAAAAAAAAAAAAAAAAAfAQAAX3JlbHMvLnJlbHNQSwECLQAUAAYACAAAACEA0YYaA8YAAADdAAAA&#10;DwAAAAAAAAAAAAAAAAAHAgAAZHJzL2Rvd25yZXYueG1sUEsFBgAAAAADAAMAtwAAAPoCAAAAAA==&#10;"/>
                  <v:line id="Line 550" o:spid="_x0000_s1579" style="position:absolute;visibility:visible;mso-wrap-style:square" from="3591,7239" to="3591,7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IR0xgAAAN0AAAAPAAAAZHJzL2Rvd25yZXYueG1sRE9Na8JA&#10;EL0X/A/LFHqrm1oaanQVaSloD0WtoMcxOyax2dmwu03Sf+8KBW/zeJ8znfemFi05X1lW8DRMQBDn&#10;VldcKNh9fzy+gvABWWNtmRT8kYf5bHA3xUzbjjfUbkMhYgj7DBWUITSZlD4vyaAf2oY4cifrDIYI&#10;XSG1wy6Gm1qOkiSVBiuODSU29FZS/rP9NQq+ntdpu1h9Lvv9Kj3m75vj4dw5pR7u+8UERKA+3MT/&#10;7qWO81/GI7h+E0+QswsAAAD//wMAUEsBAi0AFAAGAAgAAAAhANvh9svuAAAAhQEAABMAAAAAAAAA&#10;AAAAAAAAAAAAAFtDb250ZW50X1R5cGVzXS54bWxQSwECLQAUAAYACAAAACEAWvQsW78AAAAVAQAA&#10;CwAAAAAAAAAAAAAAAAAfAQAAX3JlbHMvLnJlbHNQSwECLQAUAAYACAAAACEAIVSEdMYAAADdAAAA&#10;DwAAAAAAAAAAAAAAAAAHAgAAZHJzL2Rvd25yZXYueG1sUEsFBgAAAAADAAMAtwAAAPoCAAAAAA==&#10;"/>
                </v:group>
                <v:group id="Group 551" o:spid="_x0000_s1580" style="position:absolute;left:7434;top:5958;width:684;height:855" coordorigin="3449,6697" coordsize="684,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MEXxQAAAN0AAAAPAAAAZHJzL2Rvd25yZXYueG1sRE9Na8JA&#10;EL0X/A/LFLw1mygpNc0qIlU8hEJVKL0N2TEJZmdDdpvEf98tFHqbx/ucfDOZVgzUu8aygiSKQRCX&#10;VjdcKbic908vIJxH1thaJgV3crBZzx5yzLQd+YOGk69ECGGXoYLa+y6T0pU1GXSR7YgDd7W9QR9g&#10;X0nd4xjCTSsXcfwsDTYcGmrsaFdTeTt9GwWHEcftMnkbitt1d/86p++fRUJKzR+n7SsIT5P/F/+5&#10;jzrMT1dL+P0mnCDXPwAAAP//AwBQSwECLQAUAAYACAAAACEA2+H2y+4AAACFAQAAEwAAAAAAAAAA&#10;AAAAAAAAAAAAW0NvbnRlbnRfVHlwZXNdLnhtbFBLAQItABQABgAIAAAAIQBa9CxbvwAAABUBAAAL&#10;AAAAAAAAAAAAAAAAAB8BAABfcmVscy8ucmVsc1BLAQItABQABgAIAAAAIQAaLMEXxQAAAN0AAAAP&#10;AAAAAAAAAAAAAAAAAAcCAABkcnMvZG93bnJldi54bWxQSwUGAAAAAAMAAwC3AAAA+QIAAAAA&#10;">
                  <v:shape id="AutoShape 552" o:spid="_x0000_s1581" type="#_x0000_t5" style="position:absolute;left:3363;top:6783;width:855;height:684;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wIhwgAAAN0AAAAPAAAAZHJzL2Rvd25yZXYueG1sRE9Na8JA&#10;EL0X/A/LCL3VTUSLRleRQkDoSauex+yYRLOzcXdr4r/vFgq9zeN9znLdm0Y8yPnasoJ0lIAgLqyu&#10;uVRw+MrfZiB8QNbYWCYFT/KwXg1elphp2/GOHvtQihjCPkMFVQhtJqUvKjLoR7YljtzFOoMhQldK&#10;7bCL4aaR4yR5lwZrjg0VtvRRUXHbfxsFbXp2yRivXZ7eL/nnfWqOPDsp9TrsNwsQgfrwL/5zb3Wc&#10;P51P4PebeIJc/QAAAP//AwBQSwECLQAUAAYACAAAACEA2+H2y+4AAACFAQAAEwAAAAAAAAAAAAAA&#10;AAAAAAAAW0NvbnRlbnRfVHlwZXNdLnhtbFBLAQItABQABgAIAAAAIQBa9CxbvwAAABUBAAALAAAA&#10;AAAAAAAAAAAAAB8BAABfcmVscy8ucmVsc1BLAQItABQABgAIAAAAIQCkXwIhwgAAAN0AAAAPAAAA&#10;AAAAAAAAAAAAAAcCAABkcnMvZG93bnJldi54bWxQSwUGAAAAAAMAAwC3AAAA9gIAAAAA&#10;"/>
                  <v:line id="Line 553" o:spid="_x0000_s1582" style="position:absolute;visibility:visible;mso-wrap-style:square" from="3537,6954" to="3651,6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RwAxgAAAN0AAAAPAAAAZHJzL2Rvd25yZXYueG1sRE9Na8JA&#10;EL0X+h+WKXirm7YYanQVaSloD0WtoMcxOyZps7Nhd03Sf+8KBW/zeJ8znfemFi05X1lW8DRMQBDn&#10;VldcKNh9fzy+gvABWWNtmRT8kYf57P5uipm2HW+o3YZCxBD2GSooQ2gyKX1ekkE/tA1x5E7WGQwR&#10;ukJqh10MN7V8TpJUGqw4NpTY0FtJ+e/2bBR8vazTdrH6XPb7VXrM3zfHw0/nlBo89IsJiEB9uIn/&#10;3Usd54/GI7h+E0+QswsAAAD//wMAUEsBAi0AFAAGAAgAAAAhANvh9svuAAAAhQEAABMAAAAAAAAA&#10;AAAAAAAAAAAAAFtDb250ZW50X1R5cGVzXS54bWxQSwECLQAUAAYACAAAACEAWvQsW78AAAAVAQAA&#10;CwAAAAAAAAAAAAAAAAAfAQAAX3JlbHMvLnJlbHNQSwECLQAUAAYACAAAACEArr0cAMYAAADdAAAA&#10;DwAAAAAAAAAAAAAAAAAHAgAAZHJzL2Rvd25yZXYueG1sUEsFBgAAAAADAAMAtwAAAPoCAAAAAA==&#10;"/>
                  <v:line id="Line 554" o:spid="_x0000_s1583" style="position:absolute;visibility:visible;mso-wrap-style:square" from="3534,7296" to="3648,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4J3xQAAAN0AAAAPAAAAZHJzL2Rvd25yZXYueG1sRE9Na8JA&#10;EL0L/odlhN500xZDm7qKtBS0B1FbaI9jdppEs7Nhd03Sf+8KQm/zeJ8zW/SmFi05X1lWcD9JQBDn&#10;VldcKPj6fB8/gfABWWNtmRT8kYfFfDiYYaZtxztq96EQMYR9hgrKEJpMSp+XZNBPbEMcuV/rDIYI&#10;XSG1wy6Gm1o+JEkqDVYcG0ps6LWk/LQ/GwWbx23aLtcfq/57nR7yt93h59g5pe5G/fIFRKA+/Itv&#10;7pWO86fPKVy/iSfI+QUAAP//AwBQSwECLQAUAAYACAAAACEA2+H2y+4AAACFAQAAEwAAAAAAAAAA&#10;AAAAAAAAAAAAW0NvbnRlbnRfVHlwZXNdLnhtbFBLAQItABQABgAIAAAAIQBa9CxbvwAAABUBAAAL&#10;AAAAAAAAAAAAAAAAAB8BAABfcmVscy8ucmVsc1BLAQItABQABgAIAAAAIQBeb4J3xQAAAN0AAAAP&#10;AAAAAAAAAAAAAAAAAAcCAABkcnMvZG93bnJldi54bWxQSwUGAAAAAAMAAwC3AAAA+QIAAAAA&#10;"/>
                  <v:line id="Line 555" o:spid="_x0000_s1584" style="position:absolute;visibility:visible;mso-wrap-style:square" from="3591,7239" to="3591,7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yfsxgAAAN0AAAAPAAAAZHJzL2Rvd25yZXYueG1sRE9Na8JA&#10;EL0L/Q/LFLzpppWmbeoqohTUQ6m2oMcxO03SZmfD7jaJ/74rCL3N433OdN6bWrTkfGVZwd04AUGc&#10;W11xoeDz43X0BMIHZI21ZVJwJg/z2c1gipm2He+o3YdCxBD2GSooQ2gyKX1ekkE/tg1x5L6sMxgi&#10;dIXUDrsYbmp5nySpNFhxbCixoWVJ+c/+1yh4m7yn7WKzXfeHTXrKV7vT8btzSg1v+8ULiEB9+Bdf&#10;3Wsd5z88P8Llm3iCnP0BAAD//wMAUEsBAi0AFAAGAAgAAAAhANvh9svuAAAAhQEAABMAAAAAAAAA&#10;AAAAAAAAAAAAAFtDb250ZW50X1R5cGVzXS54bWxQSwECLQAUAAYACAAAACEAWvQsW78AAAAVAQAA&#10;CwAAAAAAAAAAAAAAAAAfAQAAX3JlbHMvLnJlbHNQSwECLQAUAAYACAAAACEAMSMn7MYAAADdAAAA&#10;DwAAAAAAAAAAAAAAAAAHAgAAZHJzL2Rvd25yZXYueG1sUEsFBgAAAAADAAMAtwAAAPoCAAAAAA==&#10;"/>
                </v:group>
                <v:rect id="Rectangle 556" o:spid="_x0000_s1585" style="position:absolute;left:4431;top:6186;width:399;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SwYxQAAAN0AAAAPAAAAZHJzL2Rvd25yZXYueG1sRI9Bb8Iw&#10;DIXvk/gPkZG4jRSmTaMQEGICsSOUy26mMW2hcaomQNmvnw+TuNl6z+99ni06V6sbtaHybGA0TEAR&#10;595WXBg4ZOvXT1AhIlusPZOBBwVYzHsvM0ytv/OObvtYKAnhkKKBMsYm1TrkJTkMQ98Qi3byrcMo&#10;a1to2+Jdwl2tx0nyoR1WLA0lNrQqKb/sr87AsRof8HeXbRI3Wb/F7y47X3++jBn0u+UUVKQuPs3/&#10;11sr+O8TwZVvZAQ9/wMAAP//AwBQSwECLQAUAAYACAAAACEA2+H2y+4AAACFAQAAEwAAAAAAAAAA&#10;AAAAAAAAAAAAW0NvbnRlbnRfVHlwZXNdLnhtbFBLAQItABQABgAIAAAAIQBa9CxbvwAAABUBAAAL&#10;AAAAAAAAAAAAAAAAAB8BAABfcmVscy8ucmVsc1BLAQItABQABgAIAAAAIQDCESwYxQAAAN0AAAAP&#10;AAAAAAAAAAAAAAAAAAcCAABkcnMvZG93bnJldi54bWxQSwUGAAAAAAMAAwC3AAAA+QIAAAAA&#10;"/>
                <v:rect id="Rectangle 557" o:spid="_x0000_s1586" style="position:absolute;left:5229;top:5643;width:399;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YmDwgAAAN0AAAAPAAAAZHJzL2Rvd25yZXYueG1sRE9Ni8Iw&#10;EL0L/ocwgjdNVVZs1yiyi7IetV72NtvMttVmUpqo1V9vBMHbPN7nzJetqcSFGldaVjAaRiCIM6tL&#10;zhUc0vVgBsJ5ZI2VZVJwIwfLRbczx0TbK+/osve5CCHsElRQeF8nUrqsIINuaGviwP3bxqAPsMml&#10;bvAawk0lx1E0lQZLDg0F1vRVUHban42Cv3J8wPsu3UQmXk/8tk2P599vpfq9dvUJwlPr3+KX+0eH&#10;+R9xDM9vwgly8QAAAP//AwBQSwECLQAUAAYACAAAACEA2+H2y+4AAACFAQAAEwAAAAAAAAAAAAAA&#10;AAAAAAAAW0NvbnRlbnRfVHlwZXNdLnhtbFBLAQItABQABgAIAAAAIQBa9CxbvwAAABUBAAALAAAA&#10;AAAAAAAAAAAAAB8BAABfcmVscy8ucmVsc1BLAQItABQABgAIAAAAIQCtXYmDwgAAAN0AAAAPAAAA&#10;AAAAAAAAAAAAAAcCAABkcnMvZG93bnJldi54bWxQSwUGAAAAAAMAAwC3AAAA9gIAAAAA&#10;"/>
                <v:rect id="Rectangle 558" o:spid="_x0000_s1587" style="position:absolute;left:6420;top:6102;width:399;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NTlxQAAAN0AAAAPAAAAZHJzL2Rvd25yZXYueG1sRI9Bb8Iw&#10;DIXvk/gPkZF2GwlMQlshoAkE2o7QXnYzjWnLGqdqAnT79fNh0m623vN7n5frwbfqRn1sAluYTgwo&#10;4jK4hisLRb57egEVE7LDNjBZ+KYI69XoYYmZC3c+0O2YKiUhHDO0UKfUZVrHsiaPcRI6YtHOofeY&#10;ZO0r7Xq8S7hv9cyYufbYsDTU2NGmpvLrePUWTs2swJ9Dvjf+dfecPob8cv3cWvs4Ht4WoBIN6d/8&#10;d/3uBH9uhF++kRH06hcAAP//AwBQSwECLQAUAAYACAAAACEA2+H2y+4AAACFAQAAEwAAAAAAAAAA&#10;AAAAAAAAAAAAW0NvbnRlbnRfVHlwZXNdLnhtbFBLAQItABQABgAIAAAAIQBa9CxbvwAAABUBAAAL&#10;AAAAAAAAAAAAAAAAAB8BAABfcmVscy8ucmVsc1BLAQItABQABgAIAAAAIQAPSNTlxQAAAN0AAAAP&#10;AAAAAAAAAAAAAAAAAAcCAABkcnMvZG93bnJldi54bWxQSwUGAAAAAAMAAwC3AAAA+QIAAAAA&#10;"/>
                <v:line id="Line 559" o:spid="_x0000_s1588" style="position:absolute;visibility:visible;mso-wrap-style:square" from="7671,5601" to="7671,5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74xAAAAN0AAAAPAAAAZHJzL2Rvd25yZXYueG1sRE9Na8JA&#10;EL0X/A/LCN7qxhZCia4iiqA9lGoFPY7ZMYlmZ8PumqT/vlso9DaP9zmzRW9q0ZLzlWUFk3ECgji3&#10;uuJCwfFr8/wGwgdkjbVlUvBNHhbzwdMMM2073lN7CIWIIewzVFCG0GRS+rwkg35sG+LIXa0zGCJ0&#10;hdQOuxhuavmSJKk0WHFsKLGhVUn5/fAwCj5eP9N2uXvf9qddesnX+8v51jmlRsN+OQURqA//4j/3&#10;Vsf5aTKB32/iCXL+AwAA//8DAFBLAQItABQABgAIAAAAIQDb4fbL7gAAAIUBAAATAAAAAAAAAAAA&#10;AAAAAAAAAABbQ29udGVudF9UeXBlc10ueG1sUEsBAi0AFAAGAAgAAAAhAFr0LFu/AAAAFQEAAAsA&#10;AAAAAAAAAAAAAAAAHwEAAF9yZWxzLy5yZWxzUEsBAi0AFAAGAAgAAAAhAOKp7vjEAAAA3QAAAA8A&#10;AAAAAAAAAAAAAAAABwIAAGRycy9kb3ducmV2LnhtbFBLBQYAAAAAAwADALcAAAD4AgAAAAA=&#10;"/>
                <v:line id="Line 560" o:spid="_x0000_s1589" style="position:absolute;visibility:visible;mso-wrap-style:square" from="7830,5601" to="7830,5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3CPxAAAAN0AAAAPAAAAZHJzL2Rvd25yZXYueG1sRE9Na8JA&#10;EL0L/odlhN50o4VQoquIUtAeSrWCHsfsmESzs2F3m6T/vlso9DaP9zmLVW9q0ZLzlWUF00kCgji3&#10;uuJCwenzdfwCwgdkjbVlUvBNHlbL4WCBmbYdH6g9hkLEEPYZKihDaDIpfV6SQT+xDXHkbtYZDBG6&#10;QmqHXQw3tZwlSSoNVhwbSmxoU1L+OH4ZBe/PH2m73r/t+vM+vebbw/Vy75xST6N+PQcRqA//4j/3&#10;Tsf5aTKD32/iCXL5AwAA//8DAFBLAQItABQABgAIAAAAIQDb4fbL7gAAAIUBAAATAAAAAAAAAAAA&#10;AAAAAAAAAABbQ29udGVudF9UeXBlc10ueG1sUEsBAi0AFAAGAAgAAAAhAFr0LFu/AAAAFQEAAAsA&#10;AAAAAAAAAAAAAAAAHwEAAF9yZWxzLy5yZWxzUEsBAi0AFAAGAAgAAAAhABJ7cI/EAAAA3QAAAA8A&#10;AAAAAAAAAAAAAAAABwIAAGRycy9kb3ducmV2LnhtbFBLBQYAAAAAAwADALcAAAD4AgAAAAA=&#10;"/>
                <v:line id="Line 561" o:spid="_x0000_s1590" style="position:absolute;visibility:visible;mso-wrap-style:square" from="4032,6285" to="4431,6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9UUxAAAAN0AAAAPAAAAZHJzL2Rvd25yZXYueG1sRE9Na8JA&#10;EL0L/odlhN50Y4VQoquIUtAeSrWCHsfsmESzs2F3m6T/vlso9DaP9zmLVW9q0ZLzlWUF00kCgji3&#10;uuJCwenzdfwCwgdkjbVlUvBNHlbL4WCBmbYdH6g9hkLEEPYZKihDaDIpfV6SQT+xDXHkbtYZDBG6&#10;QmqHXQw3tXxOklQarDg2lNjQpqT8cfwyCt5nH2m73r/t+vM+vebbw/Vy75xST6N+PQcRqA//4j/3&#10;Tsf5aTKD32/iCXL5AwAA//8DAFBLAQItABQABgAIAAAAIQDb4fbL7gAAAIUBAAATAAAAAAAAAAAA&#10;AAAAAAAAAABbQ29udGVudF9UeXBlc10ueG1sUEsBAi0AFAAGAAgAAAAhAFr0LFu/AAAAFQEAAAsA&#10;AAAAAAAAAAAAAAAAHwEAAF9yZWxzLy5yZWxzUEsBAi0AFAAGAAgAAAAhAH031RTEAAAA3QAAAA8A&#10;AAAAAAAAAAAAAAAABwIAAGRycy9kb3ducmV2LnhtbFBLBQYAAAAAAwADALcAAAD4AgAAAAA=&#10;"/>
                <v:line id="Line 562" o:spid="_x0000_s1591" style="position:absolute;visibility:visible;mso-wrap-style:square" from="4830,6285" to="5229,6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k1gxQAAAN0AAAAPAAAAZHJzL2Rvd25yZXYueG1sRE9La8JA&#10;EL4X+h+WEXqrG9sSJLqKtBTUg9QH6HHMjklsdjbsrkn677tCobf5+J4znfemFi05X1lWMBomIIhz&#10;qysuFBz2n89jED4ga6wtk4If8jCfPT5MMdO24y21u1CIGMI+QwVlCE0mpc9LMuiHtiGO3MU6gyFC&#10;V0jtsIvhppYvSZJKgxXHhhIbei8p/97djILN61faLlbrZX9cpef8Y3s+XTun1NOgX0xABOrDv/jP&#10;vdRxfpq8wf2beIKc/QIAAP//AwBQSwECLQAUAAYACAAAACEA2+H2y+4AAACFAQAAEwAAAAAAAAAA&#10;AAAAAAAAAAAAW0NvbnRlbnRfVHlwZXNdLnhtbFBLAQItABQABgAIAAAAIQBa9CxbvwAAABUBAAAL&#10;AAAAAAAAAAAAAAAAAB8BAABfcmVscy8ucmVsc1BLAQItABQABgAIAAAAIQDy3k1gxQAAAN0AAAAP&#10;AAAAAAAAAAAAAAAAAAcCAABkcnMvZG93bnJldi54bWxQSwUGAAAAAAMAAwC3AAAA+QIAAAAA&#10;"/>
                <v:shape id="Freeform 563" o:spid="_x0000_s1592" style="position:absolute;left:5628;top:5730;width:513;height:684;visibility:visible;mso-wrap-style:square;v-text-anchor:top" coordsize="513,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jWxAAAAN0AAAAPAAAAZHJzL2Rvd25yZXYueG1sRE9Li8Iw&#10;EL4v+B/CCHtbUxcUrUaRfYCsXnyCt6EZ22IzKUnWdvfXG0HwNh/fc6bz1lTiSs6XlhX0ewkI4szq&#10;knMF+9332wiED8gaK8uk4I88zGedlymm2ja8oes25CKGsE9RQRFCnUrps4IM+p6tiSN3ts5giNDl&#10;UjtsYrip5HuSDKXBkmNDgTV9FJRdtr9GQb6uVv+fP8f1YDkeb04X93Wom71Sr912MQERqA1P8cO9&#10;1HH+MBnA/Zt4gpzdAAAA//8DAFBLAQItABQABgAIAAAAIQDb4fbL7gAAAIUBAAATAAAAAAAAAAAA&#10;AAAAAAAAAABbQ29udGVudF9UeXBlc10ueG1sUEsBAi0AFAAGAAgAAAAhAFr0LFu/AAAAFQEAAAsA&#10;AAAAAAAAAAAAAAAAHwEAAF9yZWxzLy5yZWxzUEsBAi0AFAAGAAgAAAAhAAhT6NbEAAAA3QAAAA8A&#10;AAAAAAAAAAAAAAAABwIAAGRycy9kb3ducmV2LnhtbFBLBQYAAAAAAwADALcAAAD4AgAAAAA=&#10;" path="m,l513,r,684l228,684e" filled="f">
                  <v:path arrowok="t" o:connecttype="custom" o:connectlocs="0,0;513,0;513,684;228,684" o:connectangles="0,0,0,0"/>
                </v:shape>
                <v:line id="Line 564" o:spid="_x0000_s1593" style="position:absolute;visibility:visible;mso-wrap-style:square" from="6141,6201" to="6426,6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HaMxQAAAN0AAAAPAAAAZHJzL2Rvd25yZXYueG1sRE/fa8Iw&#10;EH4f+D+EE/Y2020QRjWKTATdw5huoI9nc7bV5lKSrO3++2Uw8O0+vp83Wwy2ER35UDvW8DjJQBAX&#10;ztRcavj6XD+8gAgR2WDjmDT8UIDFfHQ3w9y4nnfU7WMpUgiHHDVUMba5lKGoyGKYuJY4cWfnLcYE&#10;fSmNxz6F20Y+ZZmSFmtODRW29FpRcd1/Ww3vzx+qW27fNsNhq07Fanc6Xnqv9f14WE5BRBriTfzv&#10;3pg0X2UK/r5JJ8j5LwAAAP//AwBQSwECLQAUAAYACAAAACEA2+H2y+4AAACFAQAAEwAAAAAAAAAA&#10;AAAAAAAAAAAAW0NvbnRlbnRfVHlwZXNdLnhtbFBLAQItABQABgAIAAAAIQBa9CxbvwAAABUBAAAL&#10;AAAAAAAAAAAAAAAAAB8BAABfcmVscy8ucmVsc1BLAQItABQABgAIAAAAIQBtQHaMxQAAAN0AAAAP&#10;AAAAAAAAAAAAAAAAAAcCAABkcnMvZG93bnJldi54bWxQSwUGAAAAAAMAAwC3AAAA+QIAAAAA&#10;"/>
                <v:line id="Line 565" o:spid="_x0000_s1594" style="position:absolute;visibility:visible;mso-wrap-style:square" from="6834,6198" to="7434,6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NMXxQAAAN0AAAAPAAAAZHJzL2Rvd25yZXYueG1sRE9La8JA&#10;EL4X+h+WEXqrG1tIJbqKtBTUQ6kP0OOYHZPY7GzYXZP037tCobf5+J4znfemFi05X1lWMBomIIhz&#10;qysuFOx3n89jED4ga6wtk4Jf8jCfPT5MMdO24w2121CIGMI+QwVlCE0mpc9LMuiHtiGO3Nk6gyFC&#10;V0jtsIvhppYvSZJKgxXHhhIbei8p/9lejYKv1++0XazWy/6wSk/5x+Z0vHROqadBv5iACNSHf/Gf&#10;e6nj/DR5g/s38QQ5uwEAAP//AwBQSwECLQAUAAYACAAAACEA2+H2y+4AAACFAQAAEwAAAAAAAAAA&#10;AAAAAAAAAAAAW0NvbnRlbnRfVHlwZXNdLnhtbFBLAQItABQABgAIAAAAIQBa9CxbvwAAABUBAAAL&#10;AAAAAAAAAAAAAAAAAB8BAABfcmVscy8ucmVsc1BLAQItABQABgAIAAAAIQACDNMXxQAAAN0AAAAP&#10;AAAAAAAAAAAAAAAAAAcCAABkcnMvZG93bnJldi54bWxQSwUGAAAAAAMAAwC3AAAA+QIAAAAA&#10;"/>
                <v:shape id="Freeform 566" o:spid="_x0000_s1595" style="position:absolute;left:7206;top:5730;width:456;height:456;visibility:visible;mso-wrap-style:square;v-text-anchor:top" coordsize="456,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tnxQAAAN0AAAAPAAAAZHJzL2Rvd25yZXYueG1sRI9Ba8JA&#10;EIXvgv9hGaE33ViolOgqKi0UsQdtf8CQnWSD2dkku9X03zsHwdsM781736w2g2/UlfpYBzYwn2Wg&#10;iItga64M/P58Tt9BxYRssQlMBv4pwmY9Hq0wt+HGJ7qeU6UkhGOOBlxKba51LBx5jLPQEotWht5j&#10;krWvtO3xJuG+0a9ZttAea5YGhy3tHRWX8583cOwad/woo7uUp+9q123bQ+jejHmZDNslqERDepof&#10;119W8BeZ4Mo3MoJe3wEAAP//AwBQSwECLQAUAAYACAAAACEA2+H2y+4AAACFAQAAEwAAAAAAAAAA&#10;AAAAAAAAAAAAW0NvbnRlbnRfVHlwZXNdLnhtbFBLAQItABQABgAIAAAAIQBa9CxbvwAAABUBAAAL&#10;AAAAAAAAAAAAAAAAAB8BAABfcmVscy8ucmVsc1BLAQItABQABgAIAAAAIQA/LdtnxQAAAN0AAAAP&#10;AAAAAAAAAAAAAAAAAAcCAABkcnMvZG93bnJldi54bWxQSwUGAAAAAAMAAwC3AAAA+QIAAAAA&#10;" path="m,456l,,456,e" filled="f">
                  <v:path arrowok="t" o:connecttype="custom" o:connectlocs="0,456;0,0;456,0" o:connectangles="0,0,0"/>
                </v:shape>
                <v:line id="Line 567" o:spid="_x0000_s1596" style="position:absolute;visibility:visible;mso-wrap-style:square" from="8118,6369" to="9087,6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L+xQAAAN0AAAAPAAAAZHJzL2Rvd25yZXYueG1sRE9La8JA&#10;EL4X+h+WEXqrG1sINbqKtBTUQ6kP0OOYHZPY7GzYXZP037tCobf5+J4znfemFi05X1lWMBomIIhz&#10;qysuFOx3n89vIHxA1lhbJgW/5GE+e3yYYqZtxxtqt6EQMYR9hgrKEJpMSp+XZNAPbUMcubN1BkOE&#10;rpDaYRfDTS1fkiSVBiuODSU29F5S/rO9GgVfr99pu1itl/1hlZ7yj83peOmcUk+DfjEBEagP/+I/&#10;91LH+Wkyhvs38QQ5uwEAAP//AwBQSwECLQAUAAYACAAAACEA2+H2y+4AAACFAQAAEwAAAAAAAAAA&#10;AAAAAAAAAAAAW0NvbnRlbnRfVHlwZXNdLnhtbFBLAQItABQABgAIAAAAIQBa9CxbvwAAABUBAAAL&#10;AAAAAAAAAAAAAAAAAB8BAABfcmVscy8ucmVsc1BLAQItABQABgAIAAAAIQAc3+L+xQAAAN0AAAAP&#10;AAAAAAAAAAAAAAAAAAcCAABkcnMvZG93bnJldi54bWxQSwUGAAAAAAMAAwC3AAAA+QIAAAAA&#10;"/>
                <v:shape id="Freeform 568" o:spid="_x0000_s1597" style="position:absolute;left:7827;top:5730;width:570;height:608;visibility:visible;mso-wrap-style:square;v-text-anchor:top" coordsize="570,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MIrxwAAAN0AAAAPAAAAZHJzL2Rvd25yZXYueG1sRI9NS8NA&#10;EIbvQv/DMgUvYjcVLBK7LaXFIi0IjV68DdkxiWZnQ3ZsUn+9cxC8zTDvxzPL9Rhac6Y+NZEdzGcZ&#10;GOIy+oYrB2+vT7cPYJIge2wjk4MLJVivJldLzH0c+ETnQiqjIZxydFCLdLm1qawpYJrFjlhvH7EP&#10;KLr2lfU9DhoeWnuXZQsbsGFtqLGjbU3lV/EdtPf+5lgcPnfb/fvl57g/iD+9DOLc9XTcPIIRGuVf&#10;/Od+9oq/mCu/fqMj2NUvAAAA//8DAFBLAQItABQABgAIAAAAIQDb4fbL7gAAAIUBAAATAAAAAAAA&#10;AAAAAAAAAAAAAABbQ29udGVudF9UeXBlc10ueG1sUEsBAi0AFAAGAAgAAAAhAFr0LFu/AAAAFQEA&#10;AAsAAAAAAAAAAAAAAAAAHwEAAF9yZWxzLy5yZWxzUEsBAi0AFAAGAAgAAAAhAIkowivHAAAA3QAA&#10;AA8AAAAAAAAAAAAAAAAABwIAAGRycy9kb3ducmV2LnhtbFBLBQYAAAAAAwADALcAAAD7AgAAAAA=&#10;" path="m,l570,r,684e" filled="f">
                  <v:path arrowok="t" o:connecttype="custom" o:connectlocs="0,0;570,0;570,608" o:connectangles="0,0,0"/>
                </v:shape>
                <v:group id="Group 569" o:spid="_x0000_s1598" style="position:absolute;left:4860;top:6585;width:369;height:456" coordorigin="4020,7467" coordsize="369,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JjdwwAAAN0AAAAPAAAAZHJzL2Rvd25yZXYueG1sRE9Ni8Iw&#10;EL0v+B/CCN7WNCsrSzWKiCseRFhdEG9DM7bFZlKa2NZ/bxaEvc3jfc582dtKtNT40rEGNU5AEGfO&#10;lJxr+D19v3+B8AHZYOWYNDzIw3IxeJtjalzHP9QeQy5iCPsUNRQh1KmUPivIoh+7mjhyV9dYDBE2&#10;uTQNdjHcVvIjSabSYsmxocCa1gVlt+Pdath22K0matPub9f143L6PJz3irQeDfvVDESgPvyLX+6d&#10;ifOnSsHfN/EEuXgCAAD//wMAUEsBAi0AFAAGAAgAAAAhANvh9svuAAAAhQEAABMAAAAAAAAAAAAA&#10;AAAAAAAAAFtDb250ZW50X1R5cGVzXS54bWxQSwECLQAUAAYACAAAACEAWvQsW78AAAAVAQAACwAA&#10;AAAAAAAAAAAAAAAfAQAAX3JlbHMvLnJlbHNQSwECLQAUAAYACAAAACEAM0SY3cMAAADdAAAADwAA&#10;AAAAAAAAAAAAAAAHAgAAZHJzL2Rvd25yZXYueG1sUEsFBgAAAAADAAMAtwAAAPcCAAAAAA==&#10;">
                  <v:shape id="Freeform 570" o:spid="_x0000_s1599" style="position:absolute;left:4161;top:7467;width:228;height:399;visibility:visible;mso-wrap-style:square;v-text-anchor:top" coordsize="228,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bkiwgAAAN0AAAAPAAAAZHJzL2Rvd25yZXYueG1sRE9Li8Iw&#10;EL4L/ocwwt401WWLVKOIqOvVF8vexmZsu9tMSpNq/fdGELzNx/ec6bw1pbhS7QrLCoaDCARxanXB&#10;mYLjYd0fg3AeWWNpmRTcycF81u1MMdH2xju67n0mQgi7BBXk3leJlC7NyaAb2Io4cBdbG/QB1pnU&#10;Nd5CuCnlKIpiabDg0JBjRcuc0v99YxTsDqvf9deWzn/x52Jz+jl9N6szK/XRaxcTEJ5a/xa/3Fsd&#10;5sfDETy/CSfI2QMAAP//AwBQSwECLQAUAAYACAAAACEA2+H2y+4AAACFAQAAEwAAAAAAAAAAAAAA&#10;AAAAAAAAW0NvbnRlbnRfVHlwZXNdLnhtbFBLAQItABQABgAIAAAAIQBa9CxbvwAAABUBAAALAAAA&#10;AAAAAAAAAAAAAB8BAABfcmVscy8ucmVsc1BLAQItABQABgAIAAAAIQDWJbkiwgAAAN0AAAAPAAAA&#10;AAAAAAAAAAAAAAcCAABkcnMvZG93bnJldi54bWxQSwUGAAAAAAMAAwC3AAAA9gIAAAAA&#10;" path="m228,l,,,399e" filled="f">
                    <v:path arrowok="t" o:connecttype="custom" o:connectlocs="228,0;0,0;0,399" o:connectangles="0,0,0"/>
                  </v:shape>
                  <v:line id="Line 571" o:spid="_x0000_s1600" style="position:absolute;visibility:visible;mso-wrap-style:square" from="4020,7866" to="4305,7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7kPJxAAAAN0AAAAPAAAAZHJzL2Rvd25yZXYueG1sRE9La8JA&#10;EL4X/A/LFLzVjRWCpK4ilYL2UHxBexyz0yRtdjbsrkn8964geJuP7zmzRW9q0ZLzlWUF41ECgji3&#10;uuJCwfHw8TIF4QOyxtoyKbiQh8V88DTDTNuOd9TuQyFiCPsMFZQhNJmUPi/JoB/Zhjhyv9YZDBG6&#10;QmqHXQw3tXxNklQarDg2lNjQe0n5//5sFHxNtmm73Hyu++9NespXu9PPX+eUGj73yzcQgfrwEN/d&#10;ax3np+MJ3L6JJ8j5FQAA//8DAFBLAQItABQABgAIAAAAIQDb4fbL7gAAAIUBAAATAAAAAAAAAAAA&#10;AAAAAAAAAABbQ29udGVudF9UeXBlc10ueG1sUEsBAi0AFAAGAAgAAAAhAFr0LFu/AAAAFQEAAAsA&#10;AAAAAAAAAAAAAAAAHwEAAF9yZWxzLy5yZWxzUEsBAi0AFAAGAAgAAAAhAPjuQ8nEAAAA3QAAAA8A&#10;AAAAAAAAAAAAAAAABwIAAGRycy9kb3ducmV2LnhtbFBLBQYAAAAAAwADALcAAAD4AgAAAAA=&#10;"/>
                  <v:line id="Line 572" o:spid="_x0000_s1601" style="position:absolute;visibility:visible;mso-wrap-style:square" from="4104,7923" to="4218,7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9u9xQAAAN0AAAAPAAAAZHJzL2Rvd25yZXYueG1sRE9Na8JA&#10;EL0X/A/LFHqrG20JkrqKtAjqQdQW2uOYnSap2dmwuybpv3cFwds83udM572pRUvOV5YVjIYJCOLc&#10;6ooLBV+fy+cJCB+QNdaWScE/eZjPBg9TzLTteE/tIRQihrDPUEEZQpNJ6fOSDPqhbYgj92udwRCh&#10;K6R22MVwU8txkqTSYMWxocSG3kvKT4ezUbB92aXtYr1Z9d/r9Jh/7I8/f51T6umxX7yBCNSHu/jm&#10;Xuk4Px29wvWbeIKcXQAAAP//AwBQSwECLQAUAAYACAAAACEA2+H2y+4AAACFAQAAEwAAAAAAAAAA&#10;AAAAAAAAAAAAW0NvbnRlbnRfVHlwZXNdLnhtbFBLAQItABQABgAIAAAAIQBa9CxbvwAAABUBAAAL&#10;AAAAAAAAAAAAAAAAAB8BAABfcmVscy8ucmVsc1BLAQItABQABgAIAAAAIQB3B9u9xQAAAN0AAAAP&#10;AAAAAAAAAAAAAAAAAAcCAABkcnMvZG93bnJldi54bWxQSwUGAAAAAAMAAwC3AAAA+QIAAAAA&#10;"/>
                </v:group>
                <v:group id="Group 573" o:spid="_x0000_s1602" style="position:absolute;left:7035;top:6540;width:369;height:456" coordorigin="4020,7467" coordsize="369,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57ewwAAAN0AAAAPAAAAZHJzL2Rvd25yZXYueG1sRE9Ni8Iw&#10;EL0L/ocwgjdNu4siXaOIrIsHEawLy96GZmyLzaQ0sa3/3giCt3m8z1mue1OJlhpXWlYQTyMQxJnV&#10;JecKfs+7yQKE88gaK8uk4E4O1qvhYImJth2fqE19LkIIuwQVFN7XiZQuK8igm9qaOHAX2xj0ATa5&#10;1A12IdxU8iOK5tJgyaGhwJq2BWXX9GYU/HTYbT7j7/ZwvWzv/+fZ8e8Qk1LjUb/5AuGp92/xy73X&#10;Yf48nsHzm3CCXD0AAAD//wMAUEsBAi0AFAAGAAgAAAAhANvh9svuAAAAhQEAABMAAAAAAAAAAAAA&#10;AAAAAAAAAFtDb250ZW50X1R5cGVzXS54bWxQSwECLQAUAAYACAAAACEAWvQsW78AAAAVAQAACwAA&#10;AAAAAAAAAAAAAAAfAQAAX3JlbHMvLnJlbHNQSwECLQAUAAYACAAAACEATH+e3sMAAADdAAAADwAA&#10;AAAAAAAAAAAAAAAHAgAAZHJzL2Rvd25yZXYueG1sUEsFBgAAAAADAAMAtwAAAPcCAAAAAA==&#10;">
                  <v:shape id="Freeform 574" o:spid="_x0000_s1603" style="position:absolute;left:4161;top:7467;width:228;height:399;visibility:visible;mso-wrap-style:square;v-text-anchor:top" coordsize="228,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r8hxAAAAN0AAAAPAAAAZHJzL2Rvd25yZXYueG1sRE/JasMw&#10;EL0X+g9iCrk1chpiimMlhJI0uWaj5Da2prZba2QseenfV4VCbvN466Tr0dSip9ZVlhXMphEI4tzq&#10;igsFl/Pu+RWE88gaa8uk4IccrFePDykm2g58pP7kCxFC2CWooPS+SaR0eUkG3dQ2xIH7tK1BH2Bb&#10;SN3iEMJNLV+iKJYGKw4NJTb0VlL+feqMguN5e9stDpR9xfPN+/Xjuu+2GSs1eRo3SxCeRn8X/7sP&#10;OsyPZzH8fRNOkKtfAAAA//8DAFBLAQItABQABgAIAAAAIQDb4fbL7gAAAIUBAAATAAAAAAAAAAAA&#10;AAAAAAAAAABbQ29udGVudF9UeXBlc10ueG1sUEsBAi0AFAAGAAgAAAAhAFr0LFu/AAAAFQEAAAsA&#10;AAAAAAAAAAAAAAAAHwEAAF9yZWxzLy5yZWxzUEsBAi0AFAAGAAgAAAAhAKkevyHEAAAA3QAAAA8A&#10;AAAAAAAAAAAAAAAABwIAAGRycy9kb3ducmV2LnhtbFBLBQYAAAAAAwADALcAAAD4AgAAAAA=&#10;" path="m228,l,,,399e" filled="f">
                    <v:path arrowok="t" o:connecttype="custom" o:connectlocs="228,0;0,0;0,399" o:connectangles="0,0,0"/>
                  </v:shape>
                  <v:line id="Line 575" o:spid="_x0000_s1604" style="position:absolute;visibility:visible;mso-wrap-style:square" from="4020,7866" to="4305,7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UXKxQAAAN0AAAAPAAAAZHJzL2Rvd25yZXYueG1sRE9Na8JA&#10;EL0X/A/LFHqrGy2kkrqKtAjqQaottMcxO01Ss7Nhd03iv3cFwds83udM572pRUvOV5YVjIYJCOLc&#10;6ooLBd9fy+cJCB+QNdaWScGZPMxng4cpZtp2vKN2HwoRQ9hnqKAMocmk9HlJBv3QNsSR+7POYIjQ&#10;FVI77GK4qeU4SVJpsOLYUGJD7yXlx/3JKNi+fKbtYr1Z9T/r9JB/7A6//51T6umxX7yBCNSHu/jm&#10;Xuk4Px29wvWbeIKcXQAAAP//AwBQSwECLQAUAAYACAAAACEA2+H2y+4AAACFAQAAEwAAAAAAAAAA&#10;AAAAAAAAAAAAW0NvbnRlbnRfVHlwZXNdLnhtbFBLAQItABQABgAIAAAAIQBa9CxbvwAAABUBAAAL&#10;AAAAAAAAAAAAAAAAAB8BAABfcmVscy8ucmVsc1BLAQItABQABgAIAAAAIQCH1UXKxQAAAN0AAAAP&#10;AAAAAAAAAAAAAAAAAAcCAABkcnMvZG93bnJldi54bWxQSwUGAAAAAAMAAwC3AAAA+QIAAAAA&#10;"/>
                  <v:line id="Line 576" o:spid="_x0000_s1605" style="position:absolute;visibility:visible;mso-wrap-style:square" from="4104,7923" to="4218,7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tG4yAAAAN0AAAAPAAAAZHJzL2Rvd25yZXYueG1sRI9BS8NA&#10;EIXvQv/DMgVvdlOFILHbUlqE1oPYKtjjNDtNotnZsLsm8d87B6G3Gd6b975ZrEbXqp5CbDwbmM8y&#10;UMSltw1XBj7en+8eQcWEbLH1TAZ+KcJqOblZYGH9wAfqj6lSEsKxQAN1Sl2hdSxrchhnviMW7eKD&#10;wyRrqLQNOEi4a/V9luXaYcPSUGNHm5rK7+OPM/D68Jb36/3Lbvzc5+dyezifvoZgzO10XD+BSjSm&#10;q/n/emcFP58LrnwjI+jlHwAAAP//AwBQSwECLQAUAAYACAAAACEA2+H2y+4AAACFAQAAEwAAAAAA&#10;AAAAAAAAAAAAAAAAW0NvbnRlbnRfVHlwZXNdLnhtbFBLAQItABQABgAIAAAAIQBa9CxbvwAAABUB&#10;AAALAAAAAAAAAAAAAAAAAB8BAABfcmVscy8ucmVsc1BLAQItABQABgAIAAAAIQD2StG4yAAAAN0A&#10;AAAPAAAAAAAAAAAAAAAAAAcCAABkcnMvZG93bnJldi54bWxQSwUGAAAAAAMAAwC3AAAA/AIAAAAA&#10;"/>
                </v:group>
                <v:shape id="Freeform 577" o:spid="_x0000_s1606" style="position:absolute;left:5001;top:5716;width:228;height:570;visibility:visible;mso-wrap-style:square;v-text-anchor:top" coordsize="22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t21wwAAAN0AAAAPAAAAZHJzL2Rvd25yZXYueG1sRE9Na4NA&#10;EL0X8h+WKfRW1xQixrgJJVBIbtYkPU/diYrurLibaPvru4VCb/N4n5PvZtOLO42utaxgGcUgiCur&#10;W64VnE9vzykI55E19pZJwRc52G0XDzlm2k78TvfS1yKEsMtQQeP9kEnpqoYMusgOxIG72tGgD3Cs&#10;pR5xCuGmly9xnEiDLYeGBgfaN1R15c0omLqiNsYm3fflOMSr9JQWH5+pUk+P8+sGhKfZ/4v/3Acd&#10;5ifLNfx+E06Q2x8AAAD//wMAUEsBAi0AFAAGAAgAAAAhANvh9svuAAAAhQEAABMAAAAAAAAAAAAA&#10;AAAAAAAAAFtDb250ZW50X1R5cGVzXS54bWxQSwECLQAUAAYACAAAACEAWvQsW78AAAAVAQAACwAA&#10;AAAAAAAAAAAAAAAfAQAAX3JlbHMvLnJlbHNQSwECLQAUAAYACAAAACEAzG7dtcMAAADdAAAADwAA&#10;AAAAAAAAAAAAAAAHAgAAZHJzL2Rvd25yZXYueG1sUEsFBgAAAAADAAMAtwAAAPcCAAAAAA==&#10;" path="m,570l,,228,e" filled="f">
                  <v:path arrowok="t" o:connecttype="custom" o:connectlocs="0,570;0,0;228,0" o:connectangles="0,0,0"/>
                </v:shape>
                <v:shape id="Text Box 578" o:spid="_x0000_s1607" type="#_x0000_t202" style="position:absolute;left:8496;top:6480;width:86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df8xQAAAN0AAAAPAAAAZHJzL2Rvd25yZXYueG1sRI/NbsJA&#10;DITvSLzDypV6QWQDagNNWRCt1IorPw9gss6PmvVG2YWEt68PlXqzNeOZz5vd6Fp1pz40ng0skhQU&#10;ceFtw5WBy/lrvgYVIrLF1jMZeFCA3XY62WBu/cBHup9ipSSEQ44G6hi7XOtQ1OQwJL4jFq30vcMo&#10;a19p2+Mg4a7VyzTNtMOGpaHGjj5rKn5ON2egPAyz17fh+h0vq+NL9oHN6uofxjw/jft3UJHG+G/+&#10;uz5Ywc+Wwi/fyAh6+wsAAP//AwBQSwECLQAUAAYACAAAACEA2+H2y+4AAACFAQAAEwAAAAAAAAAA&#10;AAAAAAAAAAAAW0NvbnRlbnRfVHlwZXNdLnhtbFBLAQItABQABgAIAAAAIQBa9CxbvwAAABUBAAAL&#10;AAAAAAAAAAAAAAAAAB8BAABfcmVscy8ucmVsc1BLAQItABQABgAIAAAAIQDTddf8xQAAAN0AAAAP&#10;AAAAAAAAAAAAAAAAAAcCAABkcnMvZG93bnJldi54bWxQSwUGAAAAAAMAAwC3AAAA+QIAAAAA&#10;" stroked="f">
                  <v:textbox>
                    <w:txbxContent>
                      <w:p w:rsidR="00A91066" w:rsidRDefault="00A91066" w:rsidP="0095155D">
                        <w:smartTag w:uri="urn:schemas-microsoft-com:office:smarttags" w:element="City">
                          <w:smartTag w:uri="urn:schemas-microsoft-com:office:smarttags" w:element="place">
                            <w:r>
                              <w:t>U</w:t>
                            </w:r>
                            <w:r>
                              <w:rPr>
                                <w:vertAlign w:val="subscript"/>
                              </w:rPr>
                              <w:t>r</w:t>
                            </w:r>
                          </w:smartTag>
                        </w:smartTag>
                      </w:p>
                    </w:txbxContent>
                  </v:textbox>
                </v:shape>
              </v:group>
            </w:pict>
          </mc:Fallback>
        </mc:AlternateContent>
      </w:r>
      <w:r w:rsidR="0095155D" w:rsidRPr="0068451B">
        <w:t>2.</w:t>
      </w:r>
    </w:p>
    <w:p w:rsidR="0095155D" w:rsidRDefault="0095155D" w:rsidP="0095155D">
      <w:r w:rsidRPr="0068451B">
        <w:t>ĐA:  W(s)=</w:t>
      </w:r>
      <w:r w:rsidRPr="0068451B">
        <w:rPr>
          <w:position w:val="-34"/>
        </w:rPr>
        <w:object w:dxaOrig="1020" w:dyaOrig="780">
          <v:shape id="_x0000_i1043" type="#_x0000_t75" style="width:51.25pt;height:38.9pt" o:ole="">
            <v:imagedata r:id="rId50" o:title=""/>
          </v:shape>
          <o:OLEObject Type="Embed" ProgID="Equation.3" ShapeID="_x0000_i1043" DrawAspect="Content" ObjectID="_1636480594" r:id="rId51"/>
        </w:object>
      </w:r>
    </w:p>
    <w:p w:rsidR="00D97305" w:rsidRPr="0068451B" w:rsidRDefault="00D97305" w:rsidP="0095155D"/>
    <w:p w:rsidR="0095155D" w:rsidRPr="0068451B" w:rsidRDefault="0095155D" w:rsidP="0095155D"/>
    <w:p w:rsidR="0095155D" w:rsidRPr="0068451B" w:rsidRDefault="0095155D" w:rsidP="0095155D"/>
    <w:p w:rsidR="0095155D" w:rsidRPr="0068451B" w:rsidRDefault="0095155D" w:rsidP="0095155D"/>
    <w:p w:rsidR="0095155D" w:rsidRPr="0068451B" w:rsidRDefault="00DA66E1" w:rsidP="0095155D">
      <w:r>
        <w:rPr>
          <w:noProof/>
          <w:lang w:val="fr-FR" w:eastAsia="fr-FR"/>
        </w:rPr>
        <w:object w:dxaOrig="1440" w:dyaOrig="1440">
          <v:group id="_x0000_s1603" style="position:absolute;margin-left:123.05pt;margin-top:3pt;width:179.95pt;height:115.2pt;z-index:251630080" coordorigin="4464,9216" coordsize="3599,2304">
            <v:shape id="_x0000_s1604" type="#_x0000_t75" style="position:absolute;left:4464;top:9216;width:3599;height:2304">
              <v:imagedata r:id="rId52" o:title=""/>
            </v:shape>
            <v:shape id="_x0000_s1605" type="#_x0000_t202" style="position:absolute;left:5616;top:10368;width:576;height:432" stroked="f" strokecolor="blue">
              <v:textbox style="mso-next-textbox:#_x0000_s1605">
                <w:txbxContent>
                  <w:p w:rsidR="00A91066" w:rsidRDefault="00A91066" w:rsidP="0095155D">
                    <w:r>
                      <w:t>R</w:t>
                    </w:r>
                  </w:p>
                </w:txbxContent>
              </v:textbox>
            </v:shape>
            <v:shape id="_x0000_s1606" type="#_x0000_t202" style="position:absolute;left:5760;top:9216;width:576;height:402" stroked="f" strokecolor="blue">
              <v:textbox style="mso-next-textbox:#_x0000_s1606">
                <w:txbxContent>
                  <w:p w:rsidR="00A91066" w:rsidRDefault="00A91066" w:rsidP="0095155D">
                    <w:r>
                      <w:t>R</w:t>
                    </w:r>
                  </w:p>
                </w:txbxContent>
              </v:textbox>
            </v:shape>
            <v:shape id="_x0000_s1607" type="#_x0000_t202" style="position:absolute;left:4752;top:9216;width:576;height:402" stroked="f" strokecolor="blue">
              <v:textbox style="mso-next-textbox:#_x0000_s1607">
                <w:txbxContent>
                  <w:p w:rsidR="00A91066" w:rsidRDefault="00A91066" w:rsidP="0095155D">
                    <w:r>
                      <w:t>R</w:t>
                    </w:r>
                  </w:p>
                </w:txbxContent>
              </v:textbox>
            </v:shape>
            <v:shape id="_x0000_s1608" type="#_x0000_t202" style="position:absolute;left:5904;top:10080;width:576;height:576" filled="f" stroked="f">
              <v:textbox style="mso-next-textbox:#_x0000_s1608">
                <w:txbxContent>
                  <w:p w:rsidR="00A91066" w:rsidRDefault="00A91066" w:rsidP="0095155D">
                    <w:r>
                      <w:t>C</w:t>
                    </w:r>
                  </w:p>
                </w:txbxContent>
              </v:textbox>
            </v:shape>
          </v:group>
          <o:OLEObject Type="Embed" ProgID="PBrush" ShapeID="_x0000_s1604" DrawAspect="Content" ObjectID="_1636480710" r:id="rId53"/>
        </w:object>
      </w:r>
      <w:r w:rsidR="00786C6F">
        <w:t>3</w:t>
      </w:r>
      <w:r w:rsidR="0095155D" w:rsidRPr="0068451B">
        <w:t xml:space="preserve">. </w:t>
      </w:r>
    </w:p>
    <w:p w:rsidR="0095155D" w:rsidRPr="0068451B" w:rsidRDefault="0095155D" w:rsidP="0095155D"/>
    <w:p w:rsidR="0095155D" w:rsidRPr="0068451B" w:rsidRDefault="0095155D" w:rsidP="0095155D"/>
    <w:p w:rsidR="0095155D" w:rsidRPr="0068451B" w:rsidRDefault="0095155D" w:rsidP="0095155D">
      <w:r w:rsidRPr="0068451B">
        <w:t>ĐA:  W(s)=</w:t>
      </w:r>
      <w:r w:rsidRPr="0068451B">
        <w:rPr>
          <w:position w:val="-28"/>
        </w:rPr>
        <w:object w:dxaOrig="1140" w:dyaOrig="720">
          <v:shape id="_x0000_i1045" type="#_x0000_t75" style="width:57.1pt;height:36.3pt" o:ole="">
            <v:imagedata r:id="rId54" o:title=""/>
          </v:shape>
          <o:OLEObject Type="Embed" ProgID="Equation.3" ShapeID="_x0000_i1045" DrawAspect="Content" ObjectID="_1636480595" r:id="rId55"/>
        </w:object>
      </w:r>
    </w:p>
    <w:p w:rsidR="0095155D" w:rsidRPr="0068451B" w:rsidRDefault="0095155D" w:rsidP="0095155D"/>
    <w:p w:rsidR="0095155D" w:rsidRPr="0068451B" w:rsidRDefault="00DA66E1" w:rsidP="0095155D">
      <w:r>
        <w:rPr>
          <w:noProof/>
          <w:lang w:val="fr-FR" w:eastAsia="fr-FR"/>
        </w:rPr>
        <w:object w:dxaOrig="1440" w:dyaOrig="1440">
          <v:group id="_x0000_s1609" style="position:absolute;margin-left:231.05pt;margin-top:3.95pt;width:179.95pt;height:115.2pt;z-index:251631104" coordorigin="4464,11376" coordsize="3599,2304">
            <v:shape id="_x0000_s1610" type="#_x0000_t75" style="position:absolute;left:4464;top:11376;width:3599;height:2304">
              <v:imagedata r:id="rId56" o:title=""/>
            </v:shape>
            <v:shape id="_x0000_s1611" type="#_x0000_t202" style="position:absolute;left:5958;top:12528;width:576;height:432" filled="f" stroked="f" strokecolor="blue">
              <v:textbox style="mso-next-textbox:#_x0000_s1611">
                <w:txbxContent>
                  <w:p w:rsidR="00A91066" w:rsidRDefault="00A91066" w:rsidP="0095155D">
                    <w:r>
                      <w:t>R2</w:t>
                    </w:r>
                  </w:p>
                </w:txbxContent>
              </v:textbox>
            </v:shape>
            <v:shape id="_x0000_s1612" type="#_x0000_t202" style="position:absolute;left:4896;top:12528;width:576;height:432" stroked="f" strokecolor="blue">
              <v:textbox style="mso-next-textbox:#_x0000_s1612">
                <w:txbxContent>
                  <w:p w:rsidR="00A91066" w:rsidRDefault="00A91066" w:rsidP="0095155D">
                    <w:r>
                      <w:t>C1</w:t>
                    </w:r>
                  </w:p>
                </w:txbxContent>
              </v:textbox>
            </v:shape>
            <v:shape id="_x0000_s1613" type="#_x0000_t202" style="position:absolute;left:5040;top:11376;width:576;height:432" stroked="f" strokecolor="blue">
              <v:textbox style="mso-next-textbox:#_x0000_s1613">
                <w:txbxContent>
                  <w:p w:rsidR="00A91066" w:rsidRDefault="00A91066" w:rsidP="0095155D">
                    <w:r>
                      <w:t>R1</w:t>
                    </w:r>
                  </w:p>
                </w:txbxContent>
              </v:textbox>
            </v:shape>
            <v:shape id="_x0000_s1614" type="#_x0000_t202" style="position:absolute;left:6768;top:12528;width:576;height:432" stroked="f">
              <v:textbox style="mso-next-textbox:#_x0000_s1614">
                <w:txbxContent>
                  <w:p w:rsidR="00A91066" w:rsidRDefault="00A91066" w:rsidP="0095155D">
                    <w:r>
                      <w:t>C2</w:t>
                    </w:r>
                  </w:p>
                </w:txbxContent>
              </v:textbox>
            </v:shape>
          </v:group>
          <o:OLEObject Type="Embed" ProgID="PBrush" ShapeID="_x0000_s1610" DrawAspect="Content" ObjectID="_1636480711" r:id="rId57"/>
        </w:object>
      </w:r>
    </w:p>
    <w:p w:rsidR="0095155D" w:rsidRPr="0068451B" w:rsidRDefault="00786C6F" w:rsidP="0095155D">
      <w:r>
        <w:t>4</w:t>
      </w:r>
      <w:r w:rsidR="0095155D" w:rsidRPr="0068451B">
        <w:t>.</w:t>
      </w:r>
    </w:p>
    <w:p w:rsidR="0095155D" w:rsidRPr="0068451B" w:rsidRDefault="0095155D" w:rsidP="0095155D"/>
    <w:p w:rsidR="0095155D" w:rsidRPr="0068451B" w:rsidRDefault="0095155D" w:rsidP="0095155D">
      <w:r w:rsidRPr="0068451B">
        <w:t>ĐA:  W(s)=</w:t>
      </w:r>
      <w:r w:rsidRPr="0068451B">
        <w:rPr>
          <w:position w:val="-34"/>
        </w:rPr>
        <w:object w:dxaOrig="3140" w:dyaOrig="780">
          <v:shape id="_x0000_i1047" type="#_x0000_t75" style="width:156.95pt;height:38.9pt" o:ole="">
            <v:imagedata r:id="rId58" o:title=""/>
          </v:shape>
          <o:OLEObject Type="Embed" ProgID="Equation.3" ShapeID="_x0000_i1047" DrawAspect="Content" ObjectID="_1636480596" r:id="rId59"/>
        </w:object>
      </w:r>
    </w:p>
    <w:p w:rsidR="0095155D" w:rsidRPr="0068451B" w:rsidRDefault="0095155D" w:rsidP="0095155D"/>
    <w:p w:rsidR="0095155D" w:rsidRPr="0068451B" w:rsidRDefault="00DA66E1" w:rsidP="0095155D">
      <w:r>
        <w:rPr>
          <w:noProof/>
          <w:lang w:val="fr-FR" w:eastAsia="fr-FR"/>
        </w:rPr>
        <w:object w:dxaOrig="1440" w:dyaOrig="1440">
          <v:group id="_x0000_s1615" style="position:absolute;margin-left:234pt;margin-top:2.65pt;width:164.7pt;height:115.2pt;z-index:251632128" coordorigin="6201,13144" coordsize="3599,2304">
            <v:shape id="_x0000_s1616" type="#_x0000_t75" style="position:absolute;left:6201;top:13144;width:3599;height:2304">
              <v:imagedata r:id="rId60" o:title=""/>
            </v:shape>
            <v:group id="_x0000_s1617" style="position:absolute;left:6381;top:13144;width:1656;height:1476" coordorigin="6381,13144" coordsize="1656,1476">
              <v:shape id="_x0000_s1618" type="#_x0000_t202" style="position:absolute;left:7461;top:14044;width:576;height:432" stroked="f" strokecolor="blue">
                <v:textbox style="mso-next-textbox:#_x0000_s1618">
                  <w:txbxContent>
                    <w:p w:rsidR="00A91066" w:rsidRDefault="00A91066" w:rsidP="0095155D">
                      <w:r>
                        <w:t>C</w:t>
                      </w:r>
                    </w:p>
                  </w:txbxContent>
                </v:textbox>
              </v:shape>
              <v:shape id="_x0000_s1619" type="#_x0000_t202" style="position:absolute;left:7461;top:13144;width:576;height:402" stroked="f" strokecolor="blue">
                <v:textbox style="mso-next-textbox:#_x0000_s1619">
                  <w:txbxContent>
                    <w:p w:rsidR="00A91066" w:rsidRDefault="00A91066" w:rsidP="0095155D">
                      <w:r>
                        <w:t>R</w:t>
                      </w:r>
                    </w:p>
                  </w:txbxContent>
                </v:textbox>
              </v:shape>
              <v:shape id="_x0000_s1620" type="#_x0000_t202" style="position:absolute;left:6381;top:13144;width:576;height:402" stroked="f" strokecolor="blue">
                <v:textbox style="mso-next-textbox:#_x0000_s1620">
                  <w:txbxContent>
                    <w:p w:rsidR="00A91066" w:rsidRDefault="00A91066" w:rsidP="0095155D">
                      <w:r>
                        <w:t>R</w:t>
                      </w:r>
                    </w:p>
                  </w:txbxContent>
                </v:textbox>
              </v:shape>
              <v:shape id="_x0000_s1621" type="#_x0000_t202" style="position:absolute;left:6561;top:14044;width:576;height:576" stroked="f">
                <v:textbox style="mso-next-textbox:#_x0000_s1621">
                  <w:txbxContent>
                    <w:p w:rsidR="00A91066" w:rsidRDefault="00A91066" w:rsidP="0095155D">
                      <w:r>
                        <w:t>C</w:t>
                      </w:r>
                    </w:p>
                  </w:txbxContent>
                </v:textbox>
              </v:shape>
            </v:group>
          </v:group>
          <o:OLEObject Type="Embed" ProgID="PBrush" ShapeID="_x0000_s1616" DrawAspect="Content" ObjectID="_1636480712" r:id="rId61"/>
        </w:object>
      </w:r>
      <w:r w:rsidR="00786C6F">
        <w:t>5</w:t>
      </w:r>
      <w:r w:rsidR="0095155D" w:rsidRPr="0068451B">
        <w:t>.</w:t>
      </w:r>
    </w:p>
    <w:p w:rsidR="0095155D" w:rsidRPr="0068451B" w:rsidRDefault="0095155D" w:rsidP="0095155D">
      <w:r w:rsidRPr="0068451B">
        <w:t>ĐA:  W(s)=</w:t>
      </w:r>
      <w:r w:rsidRPr="0068451B">
        <w:rPr>
          <w:position w:val="-30"/>
        </w:rPr>
        <w:object w:dxaOrig="2280" w:dyaOrig="740">
          <v:shape id="_x0000_i1049" type="#_x0000_t75" style="width:114.15pt;height:36.95pt" o:ole="">
            <v:imagedata r:id="rId62" o:title=""/>
          </v:shape>
          <o:OLEObject Type="Embed" ProgID="Equation.3" ShapeID="_x0000_i1049" DrawAspect="Content" ObjectID="_1636480597" r:id="rId63"/>
        </w:object>
      </w:r>
    </w:p>
    <w:p w:rsidR="0095155D" w:rsidRPr="0068451B" w:rsidRDefault="0095155D" w:rsidP="0095155D"/>
    <w:p w:rsidR="0095155D" w:rsidRPr="0068451B" w:rsidRDefault="0095155D" w:rsidP="0095155D"/>
    <w:p w:rsidR="0095155D" w:rsidRPr="0068451B" w:rsidRDefault="0095155D" w:rsidP="0095155D"/>
    <w:p w:rsidR="0095155D" w:rsidRPr="0068451B" w:rsidRDefault="0095155D" w:rsidP="0095155D"/>
    <w:p w:rsidR="008B1E90" w:rsidRDefault="00786C6F" w:rsidP="00D02EAA">
      <w:pPr>
        <w:rPr>
          <w:lang w:val="pl-PL"/>
        </w:rPr>
      </w:pPr>
      <w:r>
        <w:rPr>
          <w:lang w:val="pl-PL"/>
        </w:rPr>
        <w:t>6</w:t>
      </w:r>
      <w:r w:rsidR="000F2620">
        <w:rPr>
          <w:lang w:val="pl-PL"/>
        </w:rPr>
        <w:t>.</w:t>
      </w:r>
    </w:p>
    <w:p w:rsidR="000F2620" w:rsidRPr="00437F17" w:rsidRDefault="000F2620" w:rsidP="00D02EAA">
      <w:pPr>
        <w:rPr>
          <w:lang w:val="pl-PL"/>
        </w:rPr>
      </w:pPr>
    </w:p>
    <w:p w:rsidR="008B1E90" w:rsidRPr="00437F17" w:rsidRDefault="002E730D" w:rsidP="00D02EAA">
      <w:pPr>
        <w:rPr>
          <w:lang w:val="pl-PL"/>
        </w:rPr>
      </w:pPr>
      <w:r>
        <w:rPr>
          <w:noProof/>
        </w:rPr>
        <mc:AlternateContent>
          <mc:Choice Requires="wpg">
            <w:drawing>
              <wp:anchor distT="0" distB="0" distL="114300" distR="114300" simplePos="0" relativeHeight="251634176" behindDoc="0" locked="0" layoutInCell="1" allowOverlap="1">
                <wp:simplePos x="0" y="0"/>
                <wp:positionH relativeFrom="column">
                  <wp:posOffset>148590</wp:posOffset>
                </wp:positionH>
                <wp:positionV relativeFrom="paragraph">
                  <wp:posOffset>50165</wp:posOffset>
                </wp:positionV>
                <wp:extent cx="4103370" cy="1303020"/>
                <wp:effectExtent l="0" t="0" r="0" b="0"/>
                <wp:wrapNone/>
                <wp:docPr id="1535" name="Group 5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3370" cy="1303020"/>
                          <a:chOff x="1341" y="3229"/>
                          <a:chExt cx="6462" cy="2052"/>
                        </a:xfrm>
                      </wpg:grpSpPr>
                      <wps:wsp>
                        <wps:cNvPr id="1536" name="Text Box 599"/>
                        <wps:cNvSpPr txBox="1">
                          <a:spLocks noChangeArrowheads="1"/>
                        </wps:cNvSpPr>
                        <wps:spPr bwMode="auto">
                          <a:xfrm>
                            <a:off x="1341" y="4144"/>
                            <a:ext cx="86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0F2620">
                              <w:r>
                                <w:t>U</w:t>
                              </w:r>
                              <w:r>
                                <w:rPr>
                                  <w:vertAlign w:val="subscript"/>
                                </w:rPr>
                                <w:t>v</w:t>
                              </w:r>
                            </w:p>
                          </w:txbxContent>
                        </wps:txbx>
                        <wps:bodyPr rot="0" vert="horz" wrap="square" lIns="91440" tIns="45720" rIns="91440" bIns="45720" anchor="t" anchorCtr="0" upright="1">
                          <a:noAutofit/>
                        </wps:bodyPr>
                      </wps:wsp>
                      <wps:wsp>
                        <wps:cNvPr id="1537" name="Text Box 600"/>
                        <wps:cNvSpPr txBox="1">
                          <a:spLocks noChangeArrowheads="1"/>
                        </wps:cNvSpPr>
                        <wps:spPr bwMode="auto">
                          <a:xfrm>
                            <a:off x="4401" y="3229"/>
                            <a:ext cx="720"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0F2620">
                              <w:r>
                                <w:t>C2</w:t>
                              </w:r>
                            </w:p>
                          </w:txbxContent>
                        </wps:txbx>
                        <wps:bodyPr rot="0" vert="horz" wrap="square" lIns="91440" tIns="45720" rIns="91440" bIns="45720" anchor="t" anchorCtr="0" upright="1">
                          <a:noAutofit/>
                        </wps:bodyPr>
                      </wps:wsp>
                      <wps:wsp>
                        <wps:cNvPr id="1538" name="Text Box 601"/>
                        <wps:cNvSpPr txBox="1">
                          <a:spLocks noChangeArrowheads="1"/>
                        </wps:cNvSpPr>
                        <wps:spPr bwMode="auto">
                          <a:xfrm>
                            <a:off x="5985" y="3244"/>
                            <a:ext cx="720"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0F2620">
                              <w:r>
                                <w:t>R4</w:t>
                              </w:r>
                            </w:p>
                          </w:txbxContent>
                        </wps:txbx>
                        <wps:bodyPr rot="0" vert="horz" wrap="square" lIns="91440" tIns="45720" rIns="91440" bIns="45720" anchor="t" anchorCtr="0" upright="1">
                          <a:noAutofit/>
                        </wps:bodyPr>
                      </wps:wsp>
                      <wps:wsp>
                        <wps:cNvPr id="1539" name="Text Box 602"/>
                        <wps:cNvSpPr txBox="1">
                          <a:spLocks noChangeArrowheads="1"/>
                        </wps:cNvSpPr>
                        <wps:spPr bwMode="auto">
                          <a:xfrm>
                            <a:off x="3825" y="3244"/>
                            <a:ext cx="720" cy="6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0F2620">
                              <w:r>
                                <w:t>R2</w:t>
                              </w:r>
                            </w:p>
                          </w:txbxContent>
                        </wps:txbx>
                        <wps:bodyPr rot="0" vert="horz" wrap="square" lIns="91440" tIns="45720" rIns="91440" bIns="45720" anchor="t" anchorCtr="0" upright="1">
                          <a:noAutofit/>
                        </wps:bodyPr>
                      </wps:wsp>
                      <wps:wsp>
                        <wps:cNvPr id="1540" name="Text Box 603"/>
                        <wps:cNvSpPr txBox="1">
                          <a:spLocks noChangeArrowheads="1"/>
                        </wps:cNvSpPr>
                        <wps:spPr bwMode="auto">
                          <a:xfrm>
                            <a:off x="2961" y="3820"/>
                            <a:ext cx="720"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0F2620">
                              <w:r>
                                <w:t>R1</w:t>
                              </w:r>
                            </w:p>
                          </w:txbxContent>
                        </wps:txbx>
                        <wps:bodyPr rot="0" vert="horz" wrap="square" lIns="91440" tIns="45720" rIns="91440" bIns="45720" anchor="t" anchorCtr="0" upright="1">
                          <a:noAutofit/>
                        </wps:bodyPr>
                      </wps:wsp>
                      <wpg:grpSp>
                        <wpg:cNvPr id="1541" name="Group 604"/>
                        <wpg:cNvGrpSpPr>
                          <a:grpSpLocks/>
                        </wpg:cNvGrpSpPr>
                        <wpg:grpSpPr bwMode="auto">
                          <a:xfrm>
                            <a:off x="3842" y="4046"/>
                            <a:ext cx="684" cy="855"/>
                            <a:chOff x="3449" y="6697"/>
                            <a:chExt cx="684" cy="855"/>
                          </a:xfrm>
                        </wpg:grpSpPr>
                        <wps:wsp>
                          <wps:cNvPr id="1542" name="AutoShape 605"/>
                          <wps:cNvSpPr>
                            <a:spLocks noChangeArrowheads="1"/>
                          </wps:cNvSpPr>
                          <wps:spPr bwMode="auto">
                            <a:xfrm rot="5400000" flipH="1">
                              <a:off x="3363" y="6783"/>
                              <a:ext cx="855" cy="68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43" name="Line 606"/>
                          <wps:cNvCnPr>
                            <a:cxnSpLocks noChangeShapeType="1"/>
                          </wps:cNvCnPr>
                          <wps:spPr bwMode="auto">
                            <a:xfrm>
                              <a:off x="3537" y="6954"/>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4" name="Line 607"/>
                          <wps:cNvCnPr>
                            <a:cxnSpLocks noChangeShapeType="1"/>
                          </wps:cNvCnPr>
                          <wps:spPr bwMode="auto">
                            <a:xfrm>
                              <a:off x="3534" y="7296"/>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5" name="Line 608"/>
                          <wps:cNvCnPr>
                            <a:cxnSpLocks noChangeShapeType="1"/>
                          </wps:cNvCnPr>
                          <wps:spPr bwMode="auto">
                            <a:xfrm>
                              <a:off x="3591" y="723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46" name="Group 609"/>
                        <wpg:cNvGrpSpPr>
                          <a:grpSpLocks/>
                        </wpg:cNvGrpSpPr>
                        <wpg:grpSpPr bwMode="auto">
                          <a:xfrm>
                            <a:off x="6150" y="4243"/>
                            <a:ext cx="684" cy="855"/>
                            <a:chOff x="3449" y="6697"/>
                            <a:chExt cx="684" cy="855"/>
                          </a:xfrm>
                        </wpg:grpSpPr>
                        <wps:wsp>
                          <wps:cNvPr id="1547" name="AutoShape 610"/>
                          <wps:cNvSpPr>
                            <a:spLocks noChangeArrowheads="1"/>
                          </wps:cNvSpPr>
                          <wps:spPr bwMode="auto">
                            <a:xfrm rot="5400000" flipH="1">
                              <a:off x="3363" y="6783"/>
                              <a:ext cx="855" cy="68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48" name="Line 611"/>
                          <wps:cNvCnPr>
                            <a:cxnSpLocks noChangeShapeType="1"/>
                          </wps:cNvCnPr>
                          <wps:spPr bwMode="auto">
                            <a:xfrm>
                              <a:off x="3537" y="6954"/>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9" name="Line 612"/>
                          <wps:cNvCnPr>
                            <a:cxnSpLocks noChangeShapeType="1"/>
                          </wps:cNvCnPr>
                          <wps:spPr bwMode="auto">
                            <a:xfrm>
                              <a:off x="3534" y="7296"/>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0" name="Line 613"/>
                          <wps:cNvCnPr>
                            <a:cxnSpLocks noChangeShapeType="1"/>
                          </wps:cNvCnPr>
                          <wps:spPr bwMode="auto">
                            <a:xfrm>
                              <a:off x="3591" y="723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51" name="Rectangle 614"/>
                        <wps:cNvSpPr>
                          <a:spLocks noChangeArrowheads="1"/>
                        </wps:cNvSpPr>
                        <wps:spPr bwMode="auto">
                          <a:xfrm>
                            <a:off x="2646" y="4234"/>
                            <a:ext cx="399" cy="1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52" name="Rectangle 615"/>
                        <wps:cNvSpPr>
                          <a:spLocks noChangeArrowheads="1"/>
                        </wps:cNvSpPr>
                        <wps:spPr bwMode="auto">
                          <a:xfrm>
                            <a:off x="3870" y="3703"/>
                            <a:ext cx="399" cy="1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53" name="Rectangle 616"/>
                        <wps:cNvSpPr>
                          <a:spLocks noChangeArrowheads="1"/>
                        </wps:cNvSpPr>
                        <wps:spPr bwMode="auto">
                          <a:xfrm>
                            <a:off x="6414" y="3901"/>
                            <a:ext cx="399" cy="1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54" name="Line 617"/>
                        <wps:cNvCnPr>
                          <a:cxnSpLocks noChangeShapeType="1"/>
                        </wps:cNvCnPr>
                        <wps:spPr bwMode="auto">
                          <a:xfrm>
                            <a:off x="2802" y="3604"/>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5" name="Line 618"/>
                        <wps:cNvCnPr>
                          <a:cxnSpLocks noChangeShapeType="1"/>
                        </wps:cNvCnPr>
                        <wps:spPr bwMode="auto">
                          <a:xfrm>
                            <a:off x="2961" y="3604"/>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6" name="Line 619"/>
                        <wps:cNvCnPr>
                          <a:cxnSpLocks noChangeShapeType="1"/>
                        </wps:cNvCnPr>
                        <wps:spPr bwMode="auto">
                          <a:xfrm>
                            <a:off x="2241" y="4324"/>
                            <a:ext cx="3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7" name="Line 620"/>
                        <wps:cNvCnPr>
                          <a:cxnSpLocks noChangeShapeType="1"/>
                        </wps:cNvCnPr>
                        <wps:spPr bwMode="auto">
                          <a:xfrm>
                            <a:off x="4701" y="3799"/>
                            <a:ext cx="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8" name="Line 621"/>
                        <wps:cNvCnPr>
                          <a:cxnSpLocks noChangeShapeType="1"/>
                        </wps:cNvCnPr>
                        <wps:spPr bwMode="auto">
                          <a:xfrm>
                            <a:off x="5550" y="4483"/>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9" name="Freeform 622"/>
                        <wps:cNvSpPr>
                          <a:spLocks/>
                        </wps:cNvSpPr>
                        <wps:spPr bwMode="auto">
                          <a:xfrm>
                            <a:off x="5922" y="4015"/>
                            <a:ext cx="456" cy="456"/>
                          </a:xfrm>
                          <a:custGeom>
                            <a:avLst/>
                            <a:gdLst>
                              <a:gd name="T0" fmla="*/ 0 w 456"/>
                              <a:gd name="T1" fmla="*/ 456 h 456"/>
                              <a:gd name="T2" fmla="*/ 0 w 456"/>
                              <a:gd name="T3" fmla="*/ 0 h 456"/>
                              <a:gd name="T4" fmla="*/ 456 w 456"/>
                              <a:gd name="T5" fmla="*/ 0 h 456"/>
                            </a:gdLst>
                            <a:ahLst/>
                            <a:cxnLst>
                              <a:cxn ang="0">
                                <a:pos x="T0" y="T1"/>
                              </a:cxn>
                              <a:cxn ang="0">
                                <a:pos x="T2" y="T3"/>
                              </a:cxn>
                              <a:cxn ang="0">
                                <a:pos x="T4" y="T5"/>
                              </a:cxn>
                            </a:cxnLst>
                            <a:rect l="0" t="0" r="r" b="b"/>
                            <a:pathLst>
                              <a:path w="456" h="456">
                                <a:moveTo>
                                  <a:pt x="0" y="456"/>
                                </a:moveTo>
                                <a:lnTo>
                                  <a:pt x="0" y="0"/>
                                </a:lnTo>
                                <a:lnTo>
                                  <a:pt x="45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0" name="Line 623"/>
                        <wps:cNvCnPr>
                          <a:cxnSpLocks noChangeShapeType="1"/>
                        </wps:cNvCnPr>
                        <wps:spPr bwMode="auto">
                          <a:xfrm>
                            <a:off x="6834" y="4669"/>
                            <a:ext cx="9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1" name="Freeform 624"/>
                        <wps:cNvSpPr>
                          <a:spLocks/>
                        </wps:cNvSpPr>
                        <wps:spPr bwMode="auto">
                          <a:xfrm>
                            <a:off x="6850" y="4000"/>
                            <a:ext cx="224" cy="654"/>
                          </a:xfrm>
                          <a:custGeom>
                            <a:avLst/>
                            <a:gdLst>
                              <a:gd name="T0" fmla="*/ 0 w 570"/>
                              <a:gd name="T1" fmla="*/ 0 h 684"/>
                              <a:gd name="T2" fmla="*/ 570 w 570"/>
                              <a:gd name="T3" fmla="*/ 0 h 684"/>
                              <a:gd name="T4" fmla="*/ 570 w 570"/>
                              <a:gd name="T5" fmla="*/ 684 h 684"/>
                            </a:gdLst>
                            <a:ahLst/>
                            <a:cxnLst>
                              <a:cxn ang="0">
                                <a:pos x="T0" y="T1"/>
                              </a:cxn>
                              <a:cxn ang="0">
                                <a:pos x="T2" y="T3"/>
                              </a:cxn>
                              <a:cxn ang="0">
                                <a:pos x="T4" y="T5"/>
                              </a:cxn>
                            </a:cxnLst>
                            <a:rect l="0" t="0" r="r" b="b"/>
                            <a:pathLst>
                              <a:path w="570" h="684">
                                <a:moveTo>
                                  <a:pt x="0" y="0"/>
                                </a:moveTo>
                                <a:lnTo>
                                  <a:pt x="570" y="0"/>
                                </a:lnTo>
                                <a:lnTo>
                                  <a:pt x="570" y="68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562" name="Group 625"/>
                        <wpg:cNvGrpSpPr>
                          <a:grpSpLocks/>
                        </wpg:cNvGrpSpPr>
                        <wpg:grpSpPr bwMode="auto">
                          <a:xfrm>
                            <a:off x="3501" y="4645"/>
                            <a:ext cx="369" cy="456"/>
                            <a:chOff x="4020" y="7467"/>
                            <a:chExt cx="369" cy="456"/>
                          </a:xfrm>
                        </wpg:grpSpPr>
                        <wps:wsp>
                          <wps:cNvPr id="1563" name="Freeform 626"/>
                          <wps:cNvSpPr>
                            <a:spLocks/>
                          </wps:cNvSpPr>
                          <wps:spPr bwMode="auto">
                            <a:xfrm>
                              <a:off x="4161" y="7467"/>
                              <a:ext cx="228" cy="399"/>
                            </a:xfrm>
                            <a:custGeom>
                              <a:avLst/>
                              <a:gdLst>
                                <a:gd name="T0" fmla="*/ 228 w 228"/>
                                <a:gd name="T1" fmla="*/ 0 h 399"/>
                                <a:gd name="T2" fmla="*/ 0 w 228"/>
                                <a:gd name="T3" fmla="*/ 0 h 399"/>
                                <a:gd name="T4" fmla="*/ 0 w 228"/>
                                <a:gd name="T5" fmla="*/ 399 h 399"/>
                              </a:gdLst>
                              <a:ahLst/>
                              <a:cxnLst>
                                <a:cxn ang="0">
                                  <a:pos x="T0" y="T1"/>
                                </a:cxn>
                                <a:cxn ang="0">
                                  <a:pos x="T2" y="T3"/>
                                </a:cxn>
                                <a:cxn ang="0">
                                  <a:pos x="T4" y="T5"/>
                                </a:cxn>
                              </a:cxnLst>
                              <a:rect l="0" t="0" r="r" b="b"/>
                              <a:pathLst>
                                <a:path w="228" h="399">
                                  <a:moveTo>
                                    <a:pt x="228" y="0"/>
                                  </a:moveTo>
                                  <a:lnTo>
                                    <a:pt x="0" y="0"/>
                                  </a:lnTo>
                                  <a:lnTo>
                                    <a:pt x="0" y="39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4" name="Line 627"/>
                          <wps:cNvCnPr>
                            <a:cxnSpLocks noChangeShapeType="1"/>
                          </wps:cNvCnPr>
                          <wps:spPr bwMode="auto">
                            <a:xfrm>
                              <a:off x="4020" y="7866"/>
                              <a:ext cx="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5" name="Line 628"/>
                          <wps:cNvCnPr>
                            <a:cxnSpLocks noChangeShapeType="1"/>
                          </wps:cNvCnPr>
                          <wps:spPr bwMode="auto">
                            <a:xfrm>
                              <a:off x="4104" y="7923"/>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66" name="Group 629"/>
                        <wpg:cNvGrpSpPr>
                          <a:grpSpLocks/>
                        </wpg:cNvGrpSpPr>
                        <wpg:grpSpPr bwMode="auto">
                          <a:xfrm>
                            <a:off x="5751" y="4825"/>
                            <a:ext cx="369" cy="456"/>
                            <a:chOff x="4020" y="7467"/>
                            <a:chExt cx="369" cy="456"/>
                          </a:xfrm>
                        </wpg:grpSpPr>
                        <wps:wsp>
                          <wps:cNvPr id="1567" name="Freeform 630"/>
                          <wps:cNvSpPr>
                            <a:spLocks/>
                          </wps:cNvSpPr>
                          <wps:spPr bwMode="auto">
                            <a:xfrm>
                              <a:off x="4161" y="7467"/>
                              <a:ext cx="228" cy="399"/>
                            </a:xfrm>
                            <a:custGeom>
                              <a:avLst/>
                              <a:gdLst>
                                <a:gd name="T0" fmla="*/ 228 w 228"/>
                                <a:gd name="T1" fmla="*/ 0 h 399"/>
                                <a:gd name="T2" fmla="*/ 0 w 228"/>
                                <a:gd name="T3" fmla="*/ 0 h 399"/>
                                <a:gd name="T4" fmla="*/ 0 w 228"/>
                                <a:gd name="T5" fmla="*/ 399 h 399"/>
                              </a:gdLst>
                              <a:ahLst/>
                              <a:cxnLst>
                                <a:cxn ang="0">
                                  <a:pos x="T0" y="T1"/>
                                </a:cxn>
                                <a:cxn ang="0">
                                  <a:pos x="T2" y="T3"/>
                                </a:cxn>
                                <a:cxn ang="0">
                                  <a:pos x="T4" y="T5"/>
                                </a:cxn>
                              </a:cxnLst>
                              <a:rect l="0" t="0" r="r" b="b"/>
                              <a:pathLst>
                                <a:path w="228" h="399">
                                  <a:moveTo>
                                    <a:pt x="228" y="0"/>
                                  </a:moveTo>
                                  <a:lnTo>
                                    <a:pt x="0" y="0"/>
                                  </a:lnTo>
                                  <a:lnTo>
                                    <a:pt x="0" y="39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8" name="Line 631"/>
                          <wps:cNvCnPr>
                            <a:cxnSpLocks noChangeShapeType="1"/>
                          </wps:cNvCnPr>
                          <wps:spPr bwMode="auto">
                            <a:xfrm>
                              <a:off x="4020" y="7866"/>
                              <a:ext cx="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9" name="Line 632"/>
                          <wps:cNvCnPr>
                            <a:cxnSpLocks noChangeShapeType="1"/>
                          </wps:cNvCnPr>
                          <wps:spPr bwMode="auto">
                            <a:xfrm>
                              <a:off x="4104" y="7923"/>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70" name="Freeform 633"/>
                        <wps:cNvSpPr>
                          <a:spLocks/>
                        </wps:cNvSpPr>
                        <wps:spPr bwMode="auto">
                          <a:xfrm>
                            <a:off x="3642" y="3776"/>
                            <a:ext cx="228" cy="570"/>
                          </a:xfrm>
                          <a:custGeom>
                            <a:avLst/>
                            <a:gdLst>
                              <a:gd name="T0" fmla="*/ 0 w 228"/>
                              <a:gd name="T1" fmla="*/ 570 h 570"/>
                              <a:gd name="T2" fmla="*/ 0 w 228"/>
                              <a:gd name="T3" fmla="*/ 0 h 570"/>
                              <a:gd name="T4" fmla="*/ 228 w 228"/>
                              <a:gd name="T5" fmla="*/ 0 h 570"/>
                            </a:gdLst>
                            <a:ahLst/>
                            <a:cxnLst>
                              <a:cxn ang="0">
                                <a:pos x="T0" y="T1"/>
                              </a:cxn>
                              <a:cxn ang="0">
                                <a:pos x="T2" y="T3"/>
                              </a:cxn>
                              <a:cxn ang="0">
                                <a:pos x="T4" y="T5"/>
                              </a:cxn>
                            </a:cxnLst>
                            <a:rect l="0" t="0" r="r" b="b"/>
                            <a:pathLst>
                              <a:path w="228" h="570">
                                <a:moveTo>
                                  <a:pt x="0" y="570"/>
                                </a:moveTo>
                                <a:lnTo>
                                  <a:pt x="0" y="0"/>
                                </a:lnTo>
                                <a:lnTo>
                                  <a:pt x="22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1" name="Line 634"/>
                        <wps:cNvCnPr>
                          <a:cxnSpLocks noChangeShapeType="1"/>
                        </wps:cNvCnPr>
                        <wps:spPr bwMode="auto">
                          <a:xfrm>
                            <a:off x="4497" y="3604"/>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2" name="Line 635"/>
                        <wps:cNvCnPr>
                          <a:cxnSpLocks noChangeShapeType="1"/>
                        </wps:cNvCnPr>
                        <wps:spPr bwMode="auto">
                          <a:xfrm>
                            <a:off x="4656" y="3604"/>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3" name="Line 636"/>
                        <wps:cNvCnPr>
                          <a:cxnSpLocks noChangeShapeType="1"/>
                        </wps:cNvCnPr>
                        <wps:spPr bwMode="auto">
                          <a:xfrm>
                            <a:off x="3036" y="4339"/>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4" name="Freeform 637"/>
                        <wps:cNvSpPr>
                          <a:spLocks/>
                        </wps:cNvSpPr>
                        <wps:spPr bwMode="auto">
                          <a:xfrm>
                            <a:off x="2367" y="3772"/>
                            <a:ext cx="360" cy="540"/>
                          </a:xfrm>
                          <a:custGeom>
                            <a:avLst/>
                            <a:gdLst>
                              <a:gd name="T0" fmla="*/ 0 w 360"/>
                              <a:gd name="T1" fmla="*/ 540 h 540"/>
                              <a:gd name="T2" fmla="*/ 0 w 360"/>
                              <a:gd name="T3" fmla="*/ 0 h 540"/>
                              <a:gd name="T4" fmla="*/ 360 w 360"/>
                              <a:gd name="T5" fmla="*/ 0 h 540"/>
                            </a:gdLst>
                            <a:ahLst/>
                            <a:cxnLst>
                              <a:cxn ang="0">
                                <a:pos x="T0" y="T1"/>
                              </a:cxn>
                              <a:cxn ang="0">
                                <a:pos x="T2" y="T3"/>
                              </a:cxn>
                              <a:cxn ang="0">
                                <a:pos x="T4" y="T5"/>
                              </a:cxn>
                            </a:cxnLst>
                            <a:rect l="0" t="0" r="r" b="b"/>
                            <a:pathLst>
                              <a:path w="360" h="540">
                                <a:moveTo>
                                  <a:pt x="0" y="540"/>
                                </a:moveTo>
                                <a:lnTo>
                                  <a:pt x="0" y="0"/>
                                </a:lnTo>
                                <a:lnTo>
                                  <a:pt x="36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5" name="Freeform 638"/>
                        <wps:cNvSpPr>
                          <a:spLocks/>
                        </wps:cNvSpPr>
                        <wps:spPr bwMode="auto">
                          <a:xfrm>
                            <a:off x="3012" y="3787"/>
                            <a:ext cx="360" cy="540"/>
                          </a:xfrm>
                          <a:custGeom>
                            <a:avLst/>
                            <a:gdLst>
                              <a:gd name="T0" fmla="*/ 0 w 360"/>
                              <a:gd name="T1" fmla="*/ 0 h 540"/>
                              <a:gd name="T2" fmla="*/ 360 w 360"/>
                              <a:gd name="T3" fmla="*/ 0 h 540"/>
                              <a:gd name="T4" fmla="*/ 360 w 360"/>
                              <a:gd name="T5" fmla="*/ 540 h 540"/>
                            </a:gdLst>
                            <a:ahLst/>
                            <a:cxnLst>
                              <a:cxn ang="0">
                                <a:pos x="T0" y="T1"/>
                              </a:cxn>
                              <a:cxn ang="0">
                                <a:pos x="T2" y="T3"/>
                              </a:cxn>
                              <a:cxn ang="0">
                                <a:pos x="T4" y="T5"/>
                              </a:cxn>
                            </a:cxnLst>
                            <a:rect l="0" t="0" r="r" b="b"/>
                            <a:pathLst>
                              <a:path w="360" h="540">
                                <a:moveTo>
                                  <a:pt x="0" y="0"/>
                                </a:moveTo>
                                <a:lnTo>
                                  <a:pt x="360" y="0"/>
                                </a:lnTo>
                                <a:lnTo>
                                  <a:pt x="360" y="5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6" name="Line 639"/>
                        <wps:cNvCnPr>
                          <a:cxnSpLocks noChangeShapeType="1"/>
                        </wps:cNvCnPr>
                        <wps:spPr bwMode="auto">
                          <a:xfrm>
                            <a:off x="4287" y="37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7" name="Rectangle 640"/>
                        <wps:cNvSpPr>
                          <a:spLocks noChangeArrowheads="1"/>
                        </wps:cNvSpPr>
                        <wps:spPr bwMode="auto">
                          <a:xfrm>
                            <a:off x="5166" y="4369"/>
                            <a:ext cx="399" cy="1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78" name="Line 641"/>
                        <wps:cNvCnPr>
                          <a:cxnSpLocks noChangeShapeType="1"/>
                        </wps:cNvCnPr>
                        <wps:spPr bwMode="auto">
                          <a:xfrm>
                            <a:off x="4527" y="4473"/>
                            <a:ext cx="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9" name="Line 642"/>
                        <wps:cNvCnPr>
                          <a:cxnSpLocks noChangeShapeType="1"/>
                        </wps:cNvCnPr>
                        <wps:spPr bwMode="auto">
                          <a:xfrm>
                            <a:off x="4977" y="378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0" name="Text Box 643"/>
                        <wps:cNvSpPr txBox="1">
                          <a:spLocks noChangeArrowheads="1"/>
                        </wps:cNvSpPr>
                        <wps:spPr bwMode="auto">
                          <a:xfrm>
                            <a:off x="2601" y="3244"/>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404936">
                              <w:r>
                                <w:t>C1</w:t>
                              </w:r>
                            </w:p>
                          </w:txbxContent>
                        </wps:txbx>
                        <wps:bodyPr rot="0" vert="horz" wrap="square" lIns="91440" tIns="45720" rIns="91440" bIns="45720" anchor="t" anchorCtr="0" upright="1">
                          <a:noAutofit/>
                        </wps:bodyPr>
                      </wps:wsp>
                      <wps:wsp>
                        <wps:cNvPr id="1581" name="Text Box 644"/>
                        <wps:cNvSpPr txBox="1">
                          <a:spLocks noChangeArrowheads="1"/>
                        </wps:cNvSpPr>
                        <wps:spPr bwMode="auto">
                          <a:xfrm>
                            <a:off x="5121" y="3964"/>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404936">
                              <w:r>
                                <w:t>R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8" o:spid="_x0000_s1608" style="position:absolute;margin-left:11.7pt;margin-top:3.95pt;width:323.1pt;height:102.6pt;z-index:251634176" coordorigin="1341,3229" coordsize="6462,2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sWXcw0AAAKTAAAOAAAAZHJzL2Uyb0RvYy54bWzsXdty28gRfU9V/gHFx1TRxP3CsrxlSeYm&#10;Vd5kK6t8AESCl4QkGAAy6Wzl33N6bhiApCyLEiyG4weLEoaDufR0nz7dM/P+p91qaX3JinKRr696&#10;zju7Z2XrcT5ZrGdXvX/cjfpxzyqrdD1Jl/k6u+p9zcreTx/++If3280wc/N5vpxkhYVK1uVwu7nq&#10;zatqMxwMyvE8W6Xlu3yTrfFwmhertMKvxWwwKdItal8tB65th4NtXkw2RT7OyhJ/veUPex9Y/dNp&#10;Nq7+Np2WWWUtr3poW8X+L9j/9/T/4MP7dDgr0s18MRbNSJ/RilW6WOOlqqrbtEqth2KxV9VqMS7y&#10;Mp9W78b5apBPp4txxvqA3jh2qzc/F/nDhvVlNtzONmqYMLStcXp2teO/fvm1sBYTzF3gBT1rna4w&#10;S+zFVpDEND7bzWyIYj8Xm982vxa8k/j4OR//q8TjQfs5/T7jha377S/5BBWmD1XOxmc3LVZUBXpu&#10;7dg0fFXTkO0qa4w/+o7teRFma4xnjmd7tismajzHbNL3HM93ehYee66b8Ekczz+J74d+6PIvu3bg&#10;0tNBOuQvZo0VjaOeQejKelzL08b1t3m6ydh0lTRg9biGclzvqIvX+Q5Dy1pNDUBJGler2uEBesaG&#10;qeTDa63zm3m6nmUfiyLfzrN0giY6rEfaV3lHSqrkW+Otxs13fJ+Pmxz1OPT5oAVR2BizdLgpyurn&#10;LF9Z9OGqV2BVsVamXz6XFR9eWYTmtsyXi8losVyyX4rZ/c2ysL6kWIEj9k/U3ii2XFPhdU5f4zXy&#10;v6B1eAc9o3ayFfV74ri+fe0m/VEYR31/5Af9JLLjvu0k10lo+4l/O/ovNdDxh/PFZJKtPy/WmVzd&#10;jv+0WRZ6hq9Ltr6t7VUvCdyAz9DRTtrs36FOrhYVlN1ysbrqxapQOqR5/bSeoNvpsEoXS/550Gw+&#10;E2KMgfzJRgXiXA5p4rkIVLv7HVvLrh3R++npfT75CsEockwclhRUNT7M8+I/PWsLtXfVK//9kBZZ&#10;z1r+ZQ3hSiAXpCfZL34QYeVZhf7kXn+Srseo6qpX9Sz+8abiuvVhUyxmc7yJi/M6/wgFMF0wYalb&#10;xZQHW4LdrcVoby2GNtMu2oLqZi1ioNs6TK5FNuyk/cxaZAbyvNeisKJmLXJrV9tFYEOON5RdDLEk&#10;hOLq1C4C6gD8MDzRtotmLTbB6nmvRQW7jF1sYtTkwFpk2Llzu+jFgFjfWIuhy9CrwvUGo9qDc8Oo&#10;joJdZi021iIB8D276P0Qu+gmocCosfTBDUZ9d5BtOWu76CjYdT5rUbBM5DoygkrhSqKGdB4LlABf&#10;PK/HY3mxD8oJ+NG3fcaecL6C2KwwFrxKHATUjHSoWCzP92F28a0wTJjDTs8+SRar9T1l634Ih0Xd&#10;42NKnjxjuqzQZh3SAAL17kWpK85bBD5nS6zpcrH5syQVBIXoeaHHBzGKmZKsh55GnJGINAcYejWE&#10;e3ChKhag2ZbE3qVDRmvRh9lE9Dmd/LNnTVdLUMPgsayAmiMqFIVR9ekUWNcE05A4thaHdD7rvxPu&#10;1odscblnHGJos9UtRP5mzfnw8W4t+HBF2LIVcvd1A+67wdfyr9D3n8TXeoEHwoo0RBK0+FrHEXpF&#10;SqKk1qUcCrZ2Ce6zFmu+CmQREnLFuaYQh5MlEBELwWQeYzWZ0LE1uk/s2smn+FPs9303/NT37dvb&#10;/sfRjd8PR04U3Hq3Nze3TpPYJbr4dGK3MQwa78o5bCztb/CufM3Q0NLEIqLQGZ0JsqIpnor3BX3S&#10;iXiiARDPCECRGzcJD414Iu5w8eIJ+9vQnooK7Ug8E+69RK4nooRSPOFisegilOijwMBoz1aset/N&#10;eQXtWUNcju5ZxPYA0FeBVR6wDm1B770e0A+dAKJDQN8FNIDo1Gjz/wToqwCZBvRrqkaw8tRvA/Rp&#10;EI6GgR+LdZ8Ms74zkmyAvsoQOpak4atgFAf6NSPSkakyQN8A/fXsqHiq+IwQTz02Y4A+UTsNVWz8&#10;0E79UAJFOtB39HBFF+JpgP5Zas8m0O+E0QtUdODvyGNkrK8VcjfwNZlsQsyCsXaRoCp8CK9F6nnI&#10;C+WOacRpQ5m4WtPLr5qEaYDpm8tYRAazUK26vL565EWTVy+mZGz4vEjKbvm8Rl5NVl8rqy9QERNd&#10;XvWwCaW7vziBoMlriOR2Lq8JTyesORojr0Ze2/LaCqE43YZQ3NjmmQOeSFOohVVw1C5SUw1Hjf1h&#10;2BDx3K0bpB1UoPOsInyUwtDwrLoNodQJYEY8TQCax7VBiKpcq0CFYAQvpRKsO6FNXVfsA/Q9nhFc&#10;a09l6k1+BNtde5naU0WzuHjyJNbO0nf8SG7xiviGz1o8yaozT9+I5wWLZyvo5Ko03E60ZxDIYLbf&#10;Tp2kTZFGPC88uyxQQadRkWV0CIMVunrgqeXJyww4CC9/8uQ8xyBBvSytwnZElrTM1PEJYlCuDn1o&#10;+kHjB74vndC93ItOWbsisVCl795Blnn27p8Glm1tLVGVluF7B1ZYFcFja36oENqoCh2pB+yHVuRg&#10;LXA4VRF61cH2wDqoQnbdGsS5VP/SOTrKUlCQgCr6jE/Yio0DImyW87nJSzougQYAI4hO8gFEKRqz&#10;I4X5TNwxqg/ve7wwZ1rupIvKCvMviRYVYNnbp28UPQunb9zz/JlNWlFHqEH0kShomh9rzn/S31f5&#10;l+wuZyWq+tgIMYt4W/18ud4vJy2sfCZ/blhd7F0YnGYpVEqNYTnjqoHUL03klEN52Zmzjbhr+ZTj&#10;Hp7tgJtjDMRRLSEWtM4KuN3GW8MYgSumrrFzha9iqa4T/MEAhwsHDrRpkIunBhxYqPNwiJWsUuPJ&#10;k4FDGEsIK7bkaB4WGAEmiSHfOgHtLbdI6Fr8u4BDgEgYs7g1ttCBAxlqsddIxxY6bEANMPgH6mkD&#10;hwP16MDhaD06cEAddYvQ/wuADjSyBB1o+I5DB2nsjwEHVsseKCA7r8MLWUpMFQaYP8cHAx7ah5wd&#10;Thw34KGxaejonlY60YxrVJHqjjMSoIjaZ69hidPJay9yNpsXCPLKD/2WT+ZJIy8gOO1bFSez+XRY&#10;G0GDyA/39rS2v6dUcp0HJM+y6uBcNto3umelHglUP99K+Y7YRl8PisRLrgsOiNxb4qvpDSdaKdQH&#10;+0K1fsNOifcds1NkpQ7U0rZSB2rRrdSRWnQbhRpgo+reX4CNYnMOG0WdPmSj2HPN+hyzUnyhSVsm&#10;bZP8yd1bXqYeXmOh6FzRJ57gQJNjLFTDQnWSo0lHUTbc225zMmobFoetba0mbGO2tQYh7FdDPLvN&#10;ycD5uFgfBLESzvvUPq/Zdf2WxbNGuY9ua4XOaWH9V9/WGkSUFg+R8unwNYYcJUBtY/YzxfoqEaBm&#10;pDyGnBq8k9rVarB+DwGgZghKgEjdYzBY/1uhLIP1Dx1t/UYPgTFY/wdg/VYOjNdtDozB+uaEJbo5&#10;5NjGa2I6dazv6fkvr7+z1WD9MxXPJtbvhDWhyFebz/b0xIAXS9fyQnHcpRfxy0JqD5ThHX51gSQm&#10;T466Up2PsNkUCp0fCqnqcdcjTHQb41JIr/UqHeOiJYd5cZ3R1loDNv+C+GwavEN8NuegxdBiSE7h&#10;s5l8ady44bMNn/3mb53BZv4miNBzYToAET6OFyZ2x+wxNKeIQkMLyktt4opUcgHfJYOL4GADRakO&#10;xDOkdF8jnuaQ28P350UqT0OIp56j8friiQsIuXj6XvsU0ZiuaiCw24a68oBlcwbz94TaVUL9sxPE&#10;JW3f5RnMkQpWa6EFPWD9Ym6X6yGliinKCCqbuSl1lEZIIs7KpyenphGRuwS00PaF9GRXvIncLv4+&#10;PSjQdrsO1LPndu3XortdqOFwe/bcLtX7C3C7aFwp1ZWm4BG3Sw3JKW4Xe5em6IzbZdyut+92qTwN&#10;TTPruRovppk924HWIwgbxSLr9Qdq5ifo5aMa9TU0c8NSXAYl9jTdLE31Mc18WOvKbQbYZcB2MMpS&#10;whRjgI12Ntr57WtnleYk3Lpuj47xXWhqAaZbKtuJjVt38XeXRCpjTDvHkGPpwylj6u6nj0WRb+n6&#10;I9ynznfcN75Av5Q4AtG63/6ST3BBVIob1RiAl4EycU5s4FAmIECFTzl4TXfPnBNrbrYvG7eGRq08&#10;GhyMBZHpjsQNXK5OfR98XUNYgwS+vGHJLvumsqiVR4MEgk7FMyF9zh201pnbwtbTPe9okUacGRJ3&#10;UI7n2XdC6fMkcQnx8dyZO3Lcr/OdFfILnjTbbVU7PJD3j77o/UfE36nj4eWhcS6u92toUpJRpkkD&#10;nnZzXFjp1B2GKeTxBigq5ZnepWaJnMXGH5j7SH/BOIhjeWhEHorFVe/35Afe0PiCybk8XUl0yXF9&#10;+9pN+qMwjvr+yA/6SWTHfdtJrhMcepr4t6PmpZPMXdmdempd10ftO/5wvphgeww1n+k5TKv8ySaa&#10;HcFByJTDhmp3v2PHzbjgtoSuNrfDNjBXrPI6NK2h53YQwdiN1ggcHB7IDFyC3ZNGa6SLNdN/Rms0&#10;dzB/581xp2gNlXp6LlqD5exuZ7i+F0ZwVqSb+WJ8m1ap/js+bzfDzM3n+XKSFR/+BwAA//8DAFBL&#10;AwQUAAYACAAAACEAnyIrWOAAAAAIAQAADwAAAGRycy9kb3ducmV2LnhtbEyPwU7DMBBE70j8g7VI&#10;3KjjBkIb4lRVBZwqJFok1JubbJOo8TqK3ST9e5YTHGdnNPM2W022FQP2vnGkQc0iEEiFKxuqNHzt&#10;3x4WIHwwVJrWEWq4oodVfnuTmbR0I33isAuV4BLyqdFQh9ClUvqiRmv8zHVI7J1cb01g2Vey7M3I&#10;5baV8yhKpDUN8UJtOtzUWJx3F6vhfTTjOlavw/Z82lwP+6eP761Cre/vpvULiIBT+AvDLz6jQ85M&#10;R3eh0otWwzx+5KSG5yUItpNkmYA48l3FCmSeyf8P5D8AAAD//wMAUEsBAi0AFAAGAAgAAAAhALaD&#10;OJL+AAAA4QEAABMAAAAAAAAAAAAAAAAAAAAAAFtDb250ZW50X1R5cGVzXS54bWxQSwECLQAUAAYA&#10;CAAAACEAOP0h/9YAAACUAQAACwAAAAAAAAAAAAAAAAAvAQAAX3JlbHMvLnJlbHNQSwECLQAUAAYA&#10;CAAAACEAboLFl3MNAAACkwAADgAAAAAAAAAAAAAAAAAuAgAAZHJzL2Uyb0RvYy54bWxQSwECLQAU&#10;AAYACAAAACEAnyIrWOAAAAAIAQAADwAAAAAAAAAAAAAAAADNDwAAZHJzL2Rvd25yZXYueG1sUEsF&#10;BgAAAAAEAAQA8wAAANoQAAAAAA==&#10;">
                <v:shape id="Text Box 599" o:spid="_x0000_s1609" type="#_x0000_t202" style="position:absolute;left:1341;top:4144;width:86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B2ywgAAAN0AAAAPAAAAZHJzL2Rvd25yZXYueG1sRE/NisIw&#10;EL4LvkMYYS+ypuvaqtUo7oLiVdcHGJuxLTaT0mRtfXsjCN7m4/ud5bozlbhR40rLCr5GEQjizOqS&#10;cwWnv+3nDITzyBory6TgTg7Wq35viam2LR/odvS5CCHsUlRQeF+nUrqsIINuZGviwF1sY9AH2ORS&#10;N9iGcFPJcRQl0mDJoaHAmn4Lyq7Hf6Pgsm+H8bw97/xpepgkP1hOz/au1Meg2yxAeOr8W/xy73WY&#10;H38n8PwmnCBXDwAAAP//AwBQSwECLQAUAAYACAAAACEA2+H2y+4AAACFAQAAEwAAAAAAAAAAAAAA&#10;AAAAAAAAW0NvbnRlbnRfVHlwZXNdLnhtbFBLAQItABQABgAIAAAAIQBa9CxbvwAAABUBAAALAAAA&#10;AAAAAAAAAAAAAB8BAABfcmVscy8ucmVsc1BLAQItABQABgAIAAAAIQBtLB2ywgAAAN0AAAAPAAAA&#10;AAAAAAAAAAAAAAcCAABkcnMvZG93bnJldi54bWxQSwUGAAAAAAMAAwC3AAAA9gIAAAAA&#10;" stroked="f">
                  <v:textbox>
                    <w:txbxContent>
                      <w:p w:rsidR="00A91066" w:rsidRDefault="00A91066" w:rsidP="000F2620">
                        <w:r>
                          <w:t>U</w:t>
                        </w:r>
                        <w:r>
                          <w:rPr>
                            <w:vertAlign w:val="subscript"/>
                          </w:rPr>
                          <w:t>v</w:t>
                        </w:r>
                      </w:p>
                    </w:txbxContent>
                  </v:textbox>
                </v:shape>
                <v:shape id="Text Box 600" o:spid="_x0000_s1610" type="#_x0000_t202" style="position:absolute;left:4401;top:3229;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LgpwQAAAN0AAAAPAAAAZHJzL2Rvd25yZXYueG1sRE/bisIw&#10;EH1f8B/CCL4smqqr1WoUFXbx1csHjM3YFptJaaKtf78RBN/mcK6zXLemFA+qXWFZwXAQgSBOrS44&#10;U3A+/fZnIJxH1lhaJgVPcrBedb6WmGjb8IEeR5+JEMIuQQW591UipUtzMugGtiIO3NXWBn2AdSZ1&#10;jU0IN6UcRdFUGiw4NORY0S6n9Ha8GwXXffM9mTeXP3+ODz/TLRbxxT6V6nXbzQKEp9Z/xG/3Xof5&#10;k3EMr2/CCXL1DwAA//8DAFBLAQItABQABgAIAAAAIQDb4fbL7gAAAIUBAAATAAAAAAAAAAAAAAAA&#10;AAAAAABbQ29udGVudF9UeXBlc10ueG1sUEsBAi0AFAAGAAgAAAAhAFr0LFu/AAAAFQEAAAsAAAAA&#10;AAAAAAAAAAAAHwEAAF9yZWxzLy5yZWxzUEsBAi0AFAAGAAgAAAAhAAJguCnBAAAA3QAAAA8AAAAA&#10;AAAAAAAAAAAABwIAAGRycy9kb3ducmV2LnhtbFBLBQYAAAAAAwADALcAAAD1AgAAAAA=&#10;" stroked="f">
                  <v:textbox>
                    <w:txbxContent>
                      <w:p w:rsidR="00A91066" w:rsidRDefault="00A91066" w:rsidP="000F2620">
                        <w:r>
                          <w:t>C2</w:t>
                        </w:r>
                      </w:p>
                    </w:txbxContent>
                  </v:textbox>
                </v:shape>
                <v:shape id="Text Box 601" o:spid="_x0000_s1611" type="#_x0000_t202" style="position:absolute;left:5985;top:3244;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xbxQAAAN0AAAAPAAAAZHJzL2Rvd25yZXYueG1sRI/NbsJA&#10;DITvlXiHlZG4VGUDlL/AggCpFVcoD2CyJonIeqPsQsLb14dKvdma8czn9bZzlXpSE0rPBkbDBBRx&#10;5m3JuYHLz9fHAlSIyBYrz2TgRQG2m97bGlPrWz7R8xxzJSEcUjRQxFinWoesIIdh6Gti0W6+cRhl&#10;bXJtG2wl3FV6nCQz7bBkaSiwpkNB2f38cAZux/Z9umyv3/EyP33O9ljOr/5lzKDf7VagInXx3/x3&#10;fbSCP50IrnwjI+jNLwAAAP//AwBQSwECLQAUAAYACAAAACEA2+H2y+4AAACFAQAAEwAAAAAAAAAA&#10;AAAAAAAAAAAAW0NvbnRlbnRfVHlwZXNdLnhtbFBLAQItABQABgAIAAAAIQBa9CxbvwAAABUBAAAL&#10;AAAAAAAAAAAAAAAAAB8BAABfcmVscy8ucmVsc1BLAQItABQABgAIAAAAIQBz/yxbxQAAAN0AAAAP&#10;AAAAAAAAAAAAAAAAAAcCAABkcnMvZG93bnJldi54bWxQSwUGAAAAAAMAAwC3AAAA+QIAAAAA&#10;" stroked="f">
                  <v:textbox>
                    <w:txbxContent>
                      <w:p w:rsidR="00A91066" w:rsidRDefault="00A91066" w:rsidP="000F2620">
                        <w:r>
                          <w:t>R4</w:t>
                        </w:r>
                      </w:p>
                    </w:txbxContent>
                  </v:textbox>
                </v:shape>
                <v:shape id="Text Box 602" o:spid="_x0000_s1612" type="#_x0000_t202" style="position:absolute;left:3825;top:3244;width:72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4nAwgAAAN0AAAAPAAAAZHJzL2Rvd25yZXYueG1sRE/NisIw&#10;EL4v+A5hBC+Lprqr1a5RdMHFq9oHGJuxLdtMShNtfXsjCN7m4/ud5bozlbhR40rLCsajCARxZnXJ&#10;uYL0tBvOQTiPrLGyTAru5GC96n0sMdG25QPdjj4XIYRdggoK7+tESpcVZNCNbE0cuIttDPoAm1zq&#10;BtsQbio5iaKZNFhyaCiwpt+Csv/j1Si47NvP6aI9//k0PnzPtljGZ3tXatDvNj8gPHX+LX659zrM&#10;n34t4PlNOEGuHgAAAP//AwBQSwECLQAUAAYACAAAACEA2+H2y+4AAACFAQAAEwAAAAAAAAAAAAAA&#10;AAAAAAAAW0NvbnRlbnRfVHlwZXNdLnhtbFBLAQItABQABgAIAAAAIQBa9CxbvwAAABUBAAALAAAA&#10;AAAAAAAAAAAAAB8BAABfcmVscy8ucmVsc1BLAQItABQABgAIAAAAIQAcs4nAwgAAAN0AAAAPAAAA&#10;AAAAAAAAAAAAAAcCAABkcnMvZG93bnJldi54bWxQSwUGAAAAAAMAAwC3AAAA9gIAAAAA&#10;" stroked="f">
                  <v:textbox>
                    <w:txbxContent>
                      <w:p w:rsidR="00A91066" w:rsidRDefault="00A91066" w:rsidP="000F2620">
                        <w:r>
                          <w:t>R2</w:t>
                        </w:r>
                      </w:p>
                    </w:txbxContent>
                  </v:textbox>
                </v:shape>
                <v:shape id="Text Box 603" o:spid="_x0000_s1613" type="#_x0000_t202" style="position:absolute;left:2961;top:3820;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1MgxAAAAN0AAAAPAAAAZHJzL2Rvd25yZXYueG1sRI/NbsJA&#10;DITvlXiHlZG4VGUD4jewIEBqxRXKA5isSSKy3ii7kPD2+FCpN1sznvm83nauUk9qQunZwGiYgCLO&#10;vC05N3D5/f5agAoR2WLlmQy8KMB20/tYY2p9yyd6nmOuJIRDigaKGOtU65AV5DAMfU0s2s03DqOs&#10;Ta5tg62Eu0qPk2SmHZYsDQXWdCgou58fzsDt2H5Ol+31J17mp8lsj+X86l/GDPrdbgUqUhf/zX/X&#10;Ryv404nwyzcygt68AQAA//8DAFBLAQItABQABgAIAAAAIQDb4fbL7gAAAIUBAAATAAAAAAAAAAAA&#10;AAAAAAAAAABbQ29udGVudF9UeXBlc10ueG1sUEsBAi0AFAAGAAgAAAAhAFr0LFu/AAAAFQEAAAsA&#10;AAAAAAAAAAAAAAAAHwEAAF9yZWxzLy5yZWxzUEsBAi0AFAAGAAgAAAAhANWPUyDEAAAA3QAAAA8A&#10;AAAAAAAAAAAAAAAABwIAAGRycy9kb3ducmV2LnhtbFBLBQYAAAAAAwADALcAAAD4AgAAAAA=&#10;" stroked="f">
                  <v:textbox>
                    <w:txbxContent>
                      <w:p w:rsidR="00A91066" w:rsidRDefault="00A91066" w:rsidP="000F2620">
                        <w:r>
                          <w:t>R1</w:t>
                        </w:r>
                      </w:p>
                    </w:txbxContent>
                  </v:textbox>
                </v:shape>
                <v:group id="Group 604" o:spid="_x0000_s1614" style="position:absolute;left:3842;top:4046;width:684;height:855" coordorigin="3449,6697" coordsize="684,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0ta8wwAAAN0AAAAPAAAAZHJzL2Rvd25yZXYueG1sRE9Li8Iw&#10;EL4L/ocwgrc1ra6ydI0iouJBFnzAsrehGdtiMylNbOu/3wiCt/n4njNfdqYUDdWusKwgHkUgiFOr&#10;C84UXM7bjy8QziNrLC2Tggc5WC76vTkm2rZ8pObkMxFC2CWoIPe+SqR0aU4G3chWxIG72tqgD7DO&#10;pK6xDeGmlOMomkmDBYeGHCta55TeTnejYNdiu5rEm+Zwu64ff+fpz+8hJqWGg271DcJT59/il3uv&#10;w/zpZwzPb8IJcvEPAAD//wMAUEsBAi0AFAAGAAgAAAAhANvh9svuAAAAhQEAABMAAAAAAAAAAAAA&#10;AAAAAAAAAFtDb250ZW50X1R5cGVzXS54bWxQSwECLQAUAAYACAAAACEAWvQsW78AAAAVAQAACwAA&#10;AAAAAAAAAAAAAAAfAQAAX3JlbHMvLnJlbHNQSwECLQAUAAYACAAAACEA+9LWvMMAAADdAAAADwAA&#10;AAAAAAAAAAAAAAAHAgAAZHJzL2Rvd25yZXYueG1sUEsFBgAAAAADAAMAtwAAAPcCAAAAAA==&#10;">
                  <v:shape id="AutoShape 605" o:spid="_x0000_s1615" type="#_x0000_t5" style="position:absolute;left:3363;top:6783;width:855;height:684;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hOJwgAAAN0AAAAPAAAAZHJzL2Rvd25yZXYueG1sRE9Na8JA&#10;EL0X/A/LCL3VTYIWia4iQqDgqdr2PGbHJJqdjbtbk/77riB4m8f7nOV6MK24kfONZQXpJAFBXFrd&#10;cKXg61C8zUH4gKyxtUwK/sjDejV6WWKubc+fdNuHSsQQ9jkqqEPocil9WZNBP7EdceRO1hkMEbpK&#10;aod9DDetzJLkXRpsODbU2NG2pvKy/zUKuvTokgzPfZFeT8XuOjPfPP9R6nU8bBYgAg3hKX64P3Sc&#10;P5tmcP8mniBX/wAAAP//AwBQSwECLQAUAAYACAAAACEA2+H2y+4AAACFAQAAEwAAAAAAAAAAAAAA&#10;AAAAAAAAW0NvbnRlbnRfVHlwZXNdLnhtbFBLAQItABQABgAIAAAAIQBa9CxbvwAAABUBAAALAAAA&#10;AAAAAAAAAAAAAB8BAABfcmVscy8ucmVsc1BLAQItABQABgAIAAAAIQA6mhOJwgAAAN0AAAAPAAAA&#10;AAAAAAAAAAAAAAcCAABkcnMvZG93bnJldi54bWxQSwUGAAAAAAMAAwC3AAAA9gIAAAAA&#10;"/>
                  <v:line id="Line 606" o:spid="_x0000_s1616" style="position:absolute;visibility:visible;mso-wrap-style:square" from="3537,6954" to="3651,6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A2oxgAAAN0AAAAPAAAAZHJzL2Rvd25yZXYueG1sRE9Na8JA&#10;EL0X+h+WKXirm9Y2SHQVsQjaQ6lW0OOYHZPU7GzY3Sbpv3eFQm/zeJ8znfemFi05X1lW8DRMQBDn&#10;VldcKNh/rR7HIHxA1lhbJgW/5GE+u7+bYqZtx1tqd6EQMYR9hgrKEJpMSp+XZNAPbUMcubN1BkOE&#10;rpDaYRfDTS2fkySVBiuODSU2tCwpv+x+jIKP0WfaLjbv6/6wSU/52/Z0/O6cUoOHfjEBEagP/+I/&#10;91rH+a8vI7h9E0+QsysAAAD//wMAUEsBAi0AFAAGAAgAAAAhANvh9svuAAAAhQEAABMAAAAAAAAA&#10;AAAAAAAAAAAAAFtDb250ZW50X1R5cGVzXS54bWxQSwECLQAUAAYACAAAACEAWvQsW78AAAAVAQAA&#10;CwAAAAAAAAAAAAAAAAAfAQAAX3JlbHMvLnJlbHNQSwECLQAUAAYACAAAACEAMHgNqMYAAADdAAAA&#10;DwAAAAAAAAAAAAAAAAAHAgAAZHJzL2Rvd25yZXYueG1sUEsFBgAAAAADAAMAtwAAAPoCAAAAAA==&#10;"/>
                  <v:line id="Line 607" o:spid="_x0000_s1617" style="position:absolute;visibility:visible;mso-wrap-style:square" from="3534,7296" to="3648,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XcxgAAAN0AAAAPAAAAZHJzL2Rvd25yZXYueG1sRE9Na8JA&#10;EL0X+h+WKXirm7Y2SHQVaSloD0WtoMcxOyZps7Nhd03Sf+8KQm/zeJ8znfemFi05X1lW8DRMQBDn&#10;VldcKNh9fzyOQfiArLG2TAr+yMN8dn83xUzbjjfUbkMhYgj7DBWUITSZlD4vyaAf2oY4cifrDIYI&#10;XSG1wy6Gm1o+J0kqDVYcG0ps6K2k/Hd7Ngq+XtZpu1h9Lvv9Kj3m75vj4adzSg0e+sUERKA+/Itv&#10;7qWO819HI7h+E0+QswsAAAD//wMAUEsBAi0AFAAGAAgAAAAhANvh9svuAAAAhQEAABMAAAAAAAAA&#10;AAAAAAAAAAAAAFtDb250ZW50X1R5cGVzXS54bWxQSwECLQAUAAYACAAAACEAWvQsW78AAAAVAQAA&#10;CwAAAAAAAAAAAAAAAAAfAQAAX3JlbHMvLnJlbHNQSwECLQAUAAYACAAAACEAv5GV3MYAAADdAAAA&#10;DwAAAAAAAAAAAAAAAAAHAgAAZHJzL2Rvd25yZXYueG1sUEsFBgAAAAADAAMAtwAAAPoCAAAAAA==&#10;"/>
                  <v:line id="Line 608" o:spid="_x0000_s1618" style="position:absolute;visibility:visible;mso-wrap-style:square" from="3591,7239" to="3591,7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TBHxQAAAN0AAAAPAAAAZHJzL2Rvd25yZXYueG1sRE9La8JA&#10;EL4X+h+WKXirmz4MEl1FWgrag6gV9DhmxyRtdjbsrkn6792C0Nt8fM+ZzntTi5acrywreBomIIhz&#10;qysuFOy/Ph7HIHxA1lhbJgW/5GE+u7+bYqZtx1tqd6EQMYR9hgrKEJpMSp+XZNAPbUMcubN1BkOE&#10;rpDaYRfDTS2fkySVBiuODSU29FZS/rO7GAXrl03aLlafy/6wSk/5+/Z0/O6cUoOHfjEBEagP/+Kb&#10;e6nj/NHrCP6+iSfI2RUAAP//AwBQSwECLQAUAAYACAAAACEA2+H2y+4AAACFAQAAEwAAAAAAAAAA&#10;AAAAAAAAAAAAW0NvbnRlbnRfVHlwZXNdLnhtbFBLAQItABQABgAIAAAAIQBa9CxbvwAAABUBAAAL&#10;AAAAAAAAAAAAAAAAAB8BAABfcmVscy8ucmVsc1BLAQItABQABgAIAAAAIQDQ3TBHxQAAAN0AAAAP&#10;AAAAAAAAAAAAAAAAAAcCAABkcnMvZG93bnJldi54bWxQSwUGAAAAAAMAAwC3AAAA+QIAAAAA&#10;"/>
                </v:group>
                <v:group id="Group 609" o:spid="_x0000_s1619" style="position:absolute;left:6150;top:4243;width:684;height:855" coordorigin="3449,6697" coordsize="684,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07IxQAAAN0AAAAPAAAAZHJzL2Rvd25yZXYueG1sRE9La8JA&#10;EL4X/A/LCL3VTbSKRFcRqaWHUGgilN6G7JgEs7Mhu83j33cLhd7m43vO/jiaRvTUudqygngRgSAu&#10;rK65VHDNL09bEM4ja2wsk4KJHBwPs4c9JtoO/EF95ksRQtglqKDyvk2kdEVFBt3CtsSBu9nOoA+w&#10;K6XucAjhppHLKNpIgzWHhgpbOldU3LNvo+B1wOG0il/69H47T1/5+v0zjUmpx/l42oHwNPp/8Z/7&#10;TYf56+cN/H4TTpCHHwAAAP//AwBQSwECLQAUAAYACAAAACEA2+H2y+4AAACFAQAAEwAAAAAAAAAA&#10;AAAAAAAAAAAAW0NvbnRlbnRfVHlwZXNdLnhtbFBLAQItABQABgAIAAAAIQBa9CxbvwAAABUBAAAL&#10;AAAAAAAAAAAAAAAAAB8BAABfcmVscy8ucmVsc1BLAQItABQABgAIAAAAIQB0O07IxQAAAN0AAAAP&#10;AAAAAAAAAAAAAAAAAAcCAABkcnMvZG93bnJldi54bWxQSwUGAAAAAAMAAwC3AAAA+QIAAAAA&#10;">
                  <v:shape id="AutoShape 610" o:spid="_x0000_s1620" type="#_x0000_t5" style="position:absolute;left:3363;top:6783;width:855;height:684;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bARwgAAAN0AAAAPAAAAZHJzL2Rvd25yZXYueG1sRE9Na8JA&#10;EL0X/A/LCL3VTUSrRFeRQkDoSauex+yYRLOzcXdr4r/vFgq9zeN9znLdm0Y8yPnasoJ0lIAgLqyu&#10;uVRw+Mrf5iB8QNbYWCYFT/KwXg1elphp2/GOHvtQihjCPkMFVQhtJqUvKjLoR7YljtzFOoMhQldK&#10;7bCL4aaR4yR5lwZrjg0VtvRRUXHbfxsFbXp2yRivXZ7eL/nnfWqOPD8p9TrsNwsQgfrwL/5zb3Wc&#10;P53M4PebeIJc/QAAAP//AwBQSwECLQAUAAYACAAAACEA2+H2y+4AAACFAQAAEwAAAAAAAAAAAAAA&#10;AAAAAAAAW0NvbnRlbnRfVHlwZXNdLnhtbFBLAQItABQABgAIAAAAIQBa9CxbvwAAABUBAAALAAAA&#10;AAAAAAAAAAAAAB8BAABfcmVscy8ucmVsc1BLAQItABQABgAIAAAAIQAq7bARwgAAAN0AAAAPAAAA&#10;AAAAAAAAAAAAAAcCAABkcnMvZG93bnJldi54bWxQSwUGAAAAAAMAAwC3AAAA9gIAAAAA&#10;"/>
                  <v:line id="Line 611" o:spid="_x0000_s1621" style="position:absolute;visibility:visible;mso-wrap-style:square" from="3537,6954" to="3651,6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ZyAAAAN0AAAAPAAAAZHJzL2Rvd25yZXYueG1sRI9PS8NA&#10;EMXvgt9hGcGb3dQ/QWK3pShC60FsLdTjNDtN0mZnw+6axG/vHARvM7w37/1mthhdq3oKsfFsYDrJ&#10;QBGX3jZcGdh9vt48gooJ2WLrmQz8UITF/PJihoX1A2+o36ZKSQjHAg3UKXWF1rGsyWGc+I5YtKMP&#10;DpOsodI24CDhrtW3WZZrhw1LQ40dPddUnrffzsD73UfeL9dvq3G/zg/ly+bwdRqCMddX4/IJVKIx&#10;/Zv/rldW8B/uBVe+kRH0/BcAAP//AwBQSwECLQAUAAYACAAAACEA2+H2y+4AAACFAQAAEwAAAAAA&#10;AAAAAAAAAAAAAAAAW0NvbnRlbnRfVHlwZXNdLnhtbFBLAQItABQABgAIAAAAIQBa9CxbvwAAABUB&#10;AAALAAAAAAAAAAAAAAAAAB8BAABfcmVscy8ucmVsc1BLAQItABQABgAIAAAAIQA+3J/ZyAAAAN0A&#10;AAAPAAAAAAAAAAAAAAAAAAcCAABkcnMvZG93bnJldi54bWxQSwUGAAAAAAMAAwC3AAAA/AIAAAAA&#10;"/>
                  <v:line id="Line 612" o:spid="_x0000_s1622" style="position:absolute;visibility:visible;mso-wrap-style:square" from="3534,7296" to="3648,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DpCxgAAAN0AAAAPAAAAZHJzL2Rvd25yZXYueG1sRE9LS8NA&#10;EL4L/Q/LCN7sxlfQ2G0pLYXGg5gqtMdpdkxSs7Nhd03iv+8Kgrf5+J4zW4ymFT0531hWcDNNQBCX&#10;VjdcKfh431w/gvABWWNrmRT8kIfFfHIxw0zbgQvqd6ESMYR9hgrqELpMSl/WZNBPbUccuU/rDIYI&#10;XSW1wyGGm1beJkkqDTYcG2rsaFVT+bX7Ngpe797Sfpm/bMd9nh7LdXE8nAan1NXluHwGEWgM/+I/&#10;91bH+Q/3T/D7TTxBzs8AAAD//wMAUEsBAi0AFAAGAAgAAAAhANvh9svuAAAAhQEAABMAAAAAAAAA&#10;AAAAAAAAAAAAAFtDb250ZW50X1R5cGVzXS54bWxQSwECLQAUAAYACAAAACEAWvQsW78AAAAVAQAA&#10;CwAAAAAAAAAAAAAAAAAfAQAAX3JlbHMvLnJlbHNQSwECLQAUAAYACAAAACEAUZA6QsYAAADdAAAA&#10;DwAAAAAAAAAAAAAAAAAHAgAAZHJzL2Rvd25yZXYueG1sUEsFBgAAAAADAAMAtwAAAPoCAAAAAA==&#10;"/>
                  <v:line id="Line 613" o:spid="_x0000_s1623" style="position:absolute;visibility:visible;mso-wrap-style:square" from="3591,7239" to="3591,7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wUCyAAAAN0AAAAPAAAAZHJzL2Rvd25yZXYueG1sRI9PS8NA&#10;EMXvQr/DMgVvdqPSILHbUhSh9SD2D7THaXZMotnZsLsm8ds7B8HbDO/Ne79ZrEbXqp5CbDwbuJ1l&#10;oIhLbxuuDBwPLzcPoGJCtth6JgM/FGG1nFwtsLB+4B31+1QpCeFYoIE6pa7QOpY1OYwz3xGL9uGD&#10;wyRrqLQNOEi4a/VdluXaYcPSUGNHTzWVX/tvZ+Dt/j3v19vXzXja5pfyeXc5fw7BmOvpuH4ElWhM&#10;/+a/640V/Plc+OUbGUEvfwEAAP//AwBQSwECLQAUAAYACAAAACEA2+H2y+4AAACFAQAAEwAAAAAA&#10;AAAAAAAAAAAAAAAAW0NvbnRlbnRfVHlwZXNdLnhtbFBLAQItABQABgAIAAAAIQBa9CxbvwAAABUB&#10;AAALAAAAAAAAAAAAAAAAAB8BAABfcmVscy8ucmVsc1BLAQItABQABgAIAAAAIQBFcwUCyAAAAN0A&#10;AAAPAAAAAAAAAAAAAAAAAAcCAABkcnMvZG93bnJldi54bWxQSwUGAAAAAAMAAwC3AAAA/AIAAAAA&#10;"/>
                </v:group>
                <v:rect id="Rectangle 614" o:spid="_x0000_s1624" style="position:absolute;left:2646;top:4234;width:399;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j8fxAAAAN0AAAAPAAAAZHJzL2Rvd25yZXYueG1sRE9Na8JA&#10;EL0X/A/LCL01Gy2WGrOKWFL0qPHS25gdk7TZ2ZBdTeyv7woFb/N4n5OuBtOIK3WutqxgEsUgiAur&#10;ay4VHPPs5R2E88gaG8uk4EYOVsvRU4qJtj3v6XrwpQgh7BJUUHnfJlK6oiKDLrItceDOtjPoA+xK&#10;qTvsQ7hp5DSO36TBmkNDhS1tKip+Dhej4FRPj/i7zz9jM89e/W7Ivy9fH0o9j4f1AoSnwT/E/+6t&#10;DvNnswncvwknyOUfAAAA//8DAFBLAQItABQABgAIAAAAIQDb4fbL7gAAAIUBAAATAAAAAAAAAAAA&#10;AAAAAAAAAABbQ29udGVudF9UeXBlc10ueG1sUEsBAi0AFAAGAAgAAAAhAFr0LFu/AAAAFQEAAAsA&#10;AAAAAAAAAAAAAAAAHwEAAF9yZWxzLy5yZWxzUEsBAi0AFAAGAAgAAAAhAKiSPx/EAAAA3QAAAA8A&#10;AAAAAAAAAAAAAAAABwIAAGRycy9kb3ducmV2LnhtbFBLBQYAAAAAAwADALcAAAD4AgAAAAA=&#10;"/>
                <v:rect id="Rectangle 615" o:spid="_x0000_s1625" style="position:absolute;left:3870;top:3703;width:399;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KFoxAAAAN0AAAAPAAAAZHJzL2Rvd25yZXYueG1sRE9Na8JA&#10;EL0X+h+WKfRWN6ZE2jSriMWiR42X3qbZaZKanQ3ZNYn+elcQepvH+5xsMZpG9NS52rKC6SQCQVxY&#10;XXOp4JCvX95AOI+ssbFMCs7kYDF/fMgw1XbgHfV7X4oQwi5FBZX3bSqlKyoy6Ca2JQ7cr+0M+gC7&#10;UuoOhxBuGhlH0UwarDk0VNjSqqLiuD8ZBT91fMDLLv+KzPv61W/H/O/0/anU89O4/ADhafT/4rt7&#10;o8P8JInh9k04Qc6vAAAA//8DAFBLAQItABQABgAIAAAAIQDb4fbL7gAAAIUBAAATAAAAAAAAAAAA&#10;AAAAAAAAAABbQ29udGVudF9UeXBlc10ueG1sUEsBAi0AFAAGAAgAAAAhAFr0LFu/AAAAFQEAAAsA&#10;AAAAAAAAAAAAAAAAHwEAAF9yZWxzLy5yZWxzUEsBAi0AFAAGAAgAAAAhAFhAoWjEAAAA3QAAAA8A&#10;AAAAAAAAAAAAAAAABwIAAGRycy9kb3ducmV2LnhtbFBLBQYAAAAAAwADALcAAAD4AgAAAAA=&#10;"/>
                <v:rect id="Rectangle 616" o:spid="_x0000_s1626" style="position:absolute;left:6414;top:3901;width:399;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ATzwgAAAN0AAAAPAAAAZHJzL2Rvd25yZXYueG1sRE9Ni8Iw&#10;EL0v+B/CCN7WVEVZq1FEUdajtpe9jc3YdreZlCZq119vBMHbPN7nzJetqcSVGldaVjDoRyCIM6tL&#10;zhWkyfbzC4TzyBory6TgnxwsF52POcba3vhA16PPRQhhF6OCwvs6ltJlBRl0fVsTB+5sG4M+wCaX&#10;usFbCDeVHEbRRBosOTQUWNO6oOzveDEKTuUwxfsh2UVmuh35fZv8Xn42SvW67WoGwlPr3+KX+1uH&#10;+ePxCJ7fhBPk4gEAAP//AwBQSwECLQAUAAYACAAAACEA2+H2y+4AAACFAQAAEwAAAAAAAAAAAAAA&#10;AAAAAAAAW0NvbnRlbnRfVHlwZXNdLnhtbFBLAQItABQABgAIAAAAIQBa9CxbvwAAABUBAAALAAAA&#10;AAAAAAAAAAAAAB8BAABfcmVscy8ucmVsc1BLAQItABQABgAIAAAAIQA3DATzwgAAAN0AAAAPAAAA&#10;AAAAAAAAAAAAAAcCAABkcnMvZG93bnJldi54bWxQSwUGAAAAAAMAAwC3AAAA9gIAAAAA&#10;"/>
                <v:line id="Line 617" o:spid="_x0000_s1627" style="position:absolute;visibility:visible;mso-wrap-style:square" from="2802,3604" to="2802,3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AMBxQAAAN0AAAAPAAAAZHJzL2Rvd25yZXYueG1sRE9La8JA&#10;EL4X+h+WKXirmz4MEl1FWgrag6gV9DhmxyRtdjbsrkn6792C0Nt8fM+ZzntTi5acrywreBomIIhz&#10;qysuFOy/Ph7HIHxA1lhbJgW/5GE+u7+bYqZtx1tqd6EQMYR9hgrKEJpMSp+XZNAPbUMcubN1BkOE&#10;rpDaYRfDTS2fkySVBiuODSU29FZS/rO7GAXrl03aLlafy/6wSk/5+/Z0/O6cUoOHfjEBEagP/+Kb&#10;e6nj/NHoFf6+iSfI2RUAAP//AwBQSwECLQAUAAYACAAAACEA2+H2y+4AAACFAQAAEwAAAAAAAAAA&#10;AAAAAAAAAAAAW0NvbnRlbnRfVHlwZXNdLnhtbFBLAQItABQABgAIAAAAIQBa9CxbvwAAABUBAAAL&#10;AAAAAAAAAAAAAAAAAB8BAABfcmVscy8ucmVsc1BLAQItABQABgAIAAAAIQA6SAMBxQAAAN0AAAAP&#10;AAAAAAAAAAAAAAAAAAcCAABkcnMvZG93bnJldi54bWxQSwUGAAAAAAMAAwC3AAAA+QIAAAAA&#10;"/>
                <v:line id="Line 618" o:spid="_x0000_s1628" style="position:absolute;visibility:visible;mso-wrap-style:square" from="2961,3604" to="2961,3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KaaxgAAAN0AAAAPAAAAZHJzL2Rvd25yZXYueG1sRE9La8JA&#10;EL4X+h+WKfRWN60kSHQVaRG0h1IfoMcxOyZps7Nhd5uk/75bELzNx/ec2WIwjejI+dqygudRAoK4&#10;sLrmUsFhv3qagPABWWNjmRT8kofF/P5uhrm2PW+p24VSxBD2OSqoQmhzKX1RkUE/si1x5C7WGQwR&#10;ulJqh30MN418SZJMGqw5NlTY0mtFxffuxyj4GH9m3XLzvh6Om+xcvG3Pp6/eKfX4MCynIAIN4Sa+&#10;utc6zk/TFP6/iSfI+R8AAAD//wMAUEsBAi0AFAAGAAgAAAAhANvh9svuAAAAhQEAABMAAAAAAAAA&#10;AAAAAAAAAAAAAFtDb250ZW50X1R5cGVzXS54bWxQSwECLQAUAAYACAAAACEAWvQsW78AAAAVAQAA&#10;CwAAAAAAAAAAAAAAAAAfAQAAX3JlbHMvLnJlbHNQSwECLQAUAAYACAAAACEAVQSmmsYAAADdAAAA&#10;DwAAAAAAAAAAAAAAAAAHAgAAZHJzL2Rvd25yZXYueG1sUEsFBgAAAAADAAMAtwAAAPoCAAAAAA==&#10;"/>
                <v:line id="Line 619" o:spid="_x0000_s1629" style="position:absolute;visibility:visible;mso-wrap-style:square" from="2241,4324" to="2640,4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jjtxQAAAN0AAAAPAAAAZHJzL2Rvd25yZXYueG1sRE9La8JA&#10;EL4X/A/LCL3VjS0GSV1FLAXtofiC9jhmp0k0Oxt2t0n6792C4G0+vufMFr2pRUvOV5YVjEcJCOLc&#10;6ooLBcfD+9MUhA/IGmvLpOCPPCzmg4cZZtp2vKN2HwoRQ9hnqKAMocmk9HlJBv3INsSR+7HOYIjQ&#10;FVI77GK4qeVzkqTSYMWxocSGViXll/2vUfD5sk3b5eZj3X9t0lP+tjt9nzun1OOwX76CCNSHu/jm&#10;Xus4fzJJ4f+beIKcXwEAAP//AwBQSwECLQAUAAYACAAAACEA2+H2y+4AAACFAQAAEwAAAAAAAAAA&#10;AAAAAAAAAAAAW0NvbnRlbnRfVHlwZXNdLnhtbFBLAQItABQABgAIAAAAIQBa9CxbvwAAABUBAAAL&#10;AAAAAAAAAAAAAAAAAB8BAABfcmVscy8ucmVsc1BLAQItABQABgAIAAAAIQCl1jjtxQAAAN0AAAAP&#10;AAAAAAAAAAAAAAAAAAcCAABkcnMvZG93bnJldi54bWxQSwUGAAAAAAMAAwC3AAAA+QIAAAAA&#10;"/>
                <v:line id="Line 620" o:spid="_x0000_s1630" style="position:absolute;visibility:visible;mso-wrap-style:square" from="4701,3799" to="4986,3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p12xgAAAN0AAAAPAAAAZHJzL2Rvd25yZXYueG1sRE9Na8JA&#10;EL0X+h+WKXirm7aYSnQVaSloD0WtoMcxOyZps7Nhd03Sf+8KBW/zeJ8znfemFi05X1lW8DRMQBDn&#10;VldcKNh9fzyOQfiArLG2TAr+yMN8dn83xUzbjjfUbkMhYgj7DBWUITSZlD4vyaAf2oY4cifrDIYI&#10;XSG1wy6Gm1o+J0kqDVYcG0ps6K2k/Hd7Ngq+XtZpu1h9Lvv9Kj3m75vj4adzSg0e+sUERKA+3MT/&#10;7qWO80ejV7h+E0+QswsAAAD//wMAUEsBAi0AFAAGAAgAAAAhANvh9svuAAAAhQEAABMAAAAAAAAA&#10;AAAAAAAAAAAAAFtDb250ZW50X1R5cGVzXS54bWxQSwECLQAUAAYACAAAACEAWvQsW78AAAAVAQAA&#10;CwAAAAAAAAAAAAAAAAAfAQAAX3JlbHMvLnJlbHNQSwECLQAUAAYACAAAACEAypqddsYAAADdAAAA&#10;DwAAAAAAAAAAAAAAAAAHAgAAZHJzL2Rvd25yZXYueG1sUEsFBgAAAAADAAMAtwAAAPoCAAAAAA==&#10;"/>
                <v:line id="Line 621" o:spid="_x0000_s1631" style="position:absolute;visibility:visible;mso-wrap-style:square" from="5550,4483" to="6150,4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QkEyAAAAN0AAAAPAAAAZHJzL2Rvd25yZXYueG1sRI9PS8NA&#10;EMXvQr/DMgVvdqPSILHbUhSh9SD2D7THaXZMotnZsLsm8ds7B8HbDO/Ne79ZrEbXqp5CbDwbuJ1l&#10;oIhLbxuuDBwPLzcPoGJCtth6JgM/FGG1nFwtsLB+4B31+1QpCeFYoIE6pa7QOpY1OYwz3xGL9uGD&#10;wyRrqLQNOEi4a/VdluXaYcPSUGNHTzWVX/tvZ+Dt/j3v19vXzXja5pfyeXc5fw7BmOvpuH4ElWhM&#10;/+a/640V/PlccOUbGUEvfwEAAP//AwBQSwECLQAUAAYACAAAACEA2+H2y+4AAACFAQAAEwAAAAAA&#10;AAAAAAAAAAAAAAAAW0NvbnRlbnRfVHlwZXNdLnhtbFBLAQItABQABgAIAAAAIQBa9CxbvwAAABUB&#10;AAALAAAAAAAAAAAAAAAAAB8BAABfcmVscy8ucmVsc1BLAQItABQABgAIAAAAIQC7BQkEyAAAAN0A&#10;AAAPAAAAAAAAAAAAAAAAAAcCAABkcnMvZG93bnJldi54bWxQSwUGAAAAAAMAAwC3AAAA/AIAAAAA&#10;"/>
                <v:shape id="Freeform 622" o:spid="_x0000_s1632" style="position:absolute;left:5922;top:4015;width:456;height:456;visibility:visible;mso-wrap-style:square;v-text-anchor:top" coordsize="456,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zCdwwAAAN0AAAAPAAAAZHJzL2Rvd25yZXYueG1sRE/NasJA&#10;EL4LvsMyBW+6aSFSU1fRUqGIPUT7AEN2kg1mZ5PsVtO3dwXB23x8v7NcD7YRF+p97VjB6ywBQVw4&#10;XXOl4Pe0m76D8AFZY+OYFPyTh/VqPFpipt2Vc7ocQyViCPsMFZgQ2kxKXxiy6GeuJY5c6XqLIcK+&#10;krrHawy3jXxLkrm0WHNsMNjSp6HifPyzCg5dYw5fpTfnMv+ptt2m3bsuVWryMmw+QAQawlP8cH/r&#10;OD9NF3D/Jp4gVzcAAAD//wMAUEsBAi0AFAAGAAgAAAAhANvh9svuAAAAhQEAABMAAAAAAAAAAAAA&#10;AAAAAAAAAFtDb250ZW50X1R5cGVzXS54bWxQSwECLQAUAAYACAAAACEAWvQsW78AAAAVAQAACwAA&#10;AAAAAAAAAAAAAAAfAQAAX3JlbHMvLnJlbHNQSwECLQAUAAYACAAAACEAmPcwncMAAADdAAAADwAA&#10;AAAAAAAAAAAAAAAHAgAAZHJzL2Rvd25yZXYueG1sUEsFBgAAAAADAAMAtwAAAPcCAAAAAA==&#10;" path="m,456l,,456,e" filled="f">
                  <v:path arrowok="t" o:connecttype="custom" o:connectlocs="0,456;0,0;456,0" o:connectangles="0,0,0"/>
                </v:shape>
                <v:line id="Line 623" o:spid="_x0000_s1633" style="position:absolute;visibility:visible;mso-wrap-style:square" from="6834,4669" to="7803,4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8+/yAAAAN0AAAAPAAAAZHJzL2Rvd25yZXYueG1sRI9BS8NA&#10;EIXvQv/DMgVvdlPFIGm3pShC60FsFexxmh2T2Oxs2F2T+O+dg9DbDO/Ne98s16NrVU8hNp4NzGcZ&#10;KOLS24YrAx/vzzcPoGJCtth6JgO/FGG9mlwtsbB+4D31h1QpCeFYoIE6pa7QOpY1OYwz3xGL9uWD&#10;wyRrqLQNOEi4a/VtluXaYcPSUGNHjzWV58OPM/B695b3m93Ldvzc5afyaX86fg/BmOvpuFmASjSm&#10;i/n/emsF/z4XfvlGRtCrPwAAAP//AwBQSwECLQAUAAYACAAAACEA2+H2y+4AAACFAQAAEwAAAAAA&#10;AAAAAAAAAAAAAAAAW0NvbnRlbnRfVHlwZXNdLnhtbFBLAQItABQABgAIAAAAIQBa9CxbvwAAABUB&#10;AAALAAAAAAAAAAAAAAAAAB8BAABfcmVscy8ucmVsc1BLAQItABQABgAIAAAAIQCLH8+/yAAAAN0A&#10;AAAPAAAAAAAAAAAAAAAAAAcCAABkcnMvZG93bnJldi54bWxQSwUGAAAAAAMAAwC3AAAA/AIAAAAA&#10;"/>
                <v:shape id="Freeform 624" o:spid="_x0000_s1634" style="position:absolute;left:6850;top:4000;width:224;height:654;visibility:visible;mso-wrap-style:square;v-text-anchor:top" coordsize="570,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3WxxwAAAN0AAAAPAAAAZHJzL2Rvd25yZXYueG1sRI9Ba8JA&#10;EIXvhf6HZQq9FN1YUEp0lWJRikLB6MXbkB2TtNnZkB1N7K93hUJvM7w373szW/SuVhdqQ+XZwGiY&#10;gCLOva24MHDYrwZvoIIgW6w9k4ErBVjMHx9mmFrf8Y4umRQqhnBI0UAp0qRah7wkh2HoG+KonXzr&#10;UOLaFtq22MVwV+vXJJlohxVHQokNLUvKf7Kzi9zxyzbbfH8s18fr73a9Ebv76sSY56f+fQpKqJd/&#10;89/1p431x5MR3L+JI+j5DQAA//8DAFBLAQItABQABgAIAAAAIQDb4fbL7gAAAIUBAAATAAAAAAAA&#10;AAAAAAAAAAAAAABbQ29udGVudF9UeXBlc10ueG1sUEsBAi0AFAAGAAgAAAAhAFr0LFu/AAAAFQEA&#10;AAsAAAAAAAAAAAAAAAAAHwEAAF9yZWxzLy5yZWxzUEsBAi0AFAAGAAgAAAAhAGVHdbHHAAAA3QAA&#10;AA8AAAAAAAAAAAAAAAAABwIAAGRycy9kb3ducmV2LnhtbFBLBQYAAAAAAwADALcAAAD7AgAAAAA=&#10;" path="m,l570,r,684e" filled="f">
                  <v:path arrowok="t" o:connecttype="custom" o:connectlocs="0,0;224,0;224,654" o:connectangles="0,0,0"/>
                </v:shape>
                <v:group id="Group 625" o:spid="_x0000_s1635" style="position:absolute;left:3501;top:4645;width:369;height:456" coordorigin="4020,7467" coordsize="369,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RSrxAAAAN0AAAAPAAAAZHJzL2Rvd25yZXYueG1sRE9Na4NA&#10;EL0X+h+WKeTWrKYoxWYjEtqSQyjEFEpvgztRiTsr7lbNv88GCrnN433OOp9NJ0YaXGtZQbyMQBBX&#10;VrdcK/g+fjy/gnAeWWNnmRRcyEG+eXxYY6btxAcaS1+LEMIuQwWN930mpasaMuiWticO3MkOBn2A&#10;Qy31gFMIN51cRVEqDbYcGhrsadtQdS7/jILPCafiJX4f9+fT9vJ7TL5+9jEptXiaizcQnmZ/F/+7&#10;dzrMT9IV3L4JJ8jNFQAA//8DAFBLAQItABQABgAIAAAAIQDb4fbL7gAAAIUBAAATAAAAAAAAAAAA&#10;AAAAAAAAAABbQ29udGVudF9UeXBlc10ueG1sUEsBAi0AFAAGAAgAAAAhAFr0LFu/AAAAFQEAAAsA&#10;AAAAAAAAAAAAAAAAHwEAAF9yZWxzLy5yZWxzUEsBAi0AFAAGAAgAAAAhAEC1FKvEAAAA3QAAAA8A&#10;AAAAAAAAAAAAAAAABwIAAGRycy9kb3ducmV2LnhtbFBLBQYAAAAAAwADALcAAAD4AgAAAAA=&#10;">
                  <v:shape id="Freeform 626" o:spid="_x0000_s1636" style="position:absolute;left:4161;top:7467;width:228;height:399;visibility:visible;mso-wrap-style:square;v-text-anchor:top" coordsize="228,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g64wgAAAN0AAAAPAAAAZHJzL2Rvd25yZXYueG1sRE9Ni8Iw&#10;EL0L/ocwC3vTdBXLUo0ioq5XdUW8jc3YdreZlCbW+u+NIHibx/ucyaw1pWiodoVlBV/9CARxanXB&#10;mYLf/ar3DcJ5ZI2lZVJwJwezabczwUTbG2+p2flMhBB2CSrIva8SKV2ak0HXtxVx4C62NugDrDOp&#10;a7yFcFPKQRTF0mDBoSHHihY5pf+7q1Gw3S9Pq9GGzn/xcL4+HA8/1+WZlfr8aOdjEJ5a/xa/3Bsd&#10;5o/iITy/CSfI6QMAAP//AwBQSwECLQAUAAYACAAAACEA2+H2y+4AAACFAQAAEwAAAAAAAAAAAAAA&#10;AAAAAAAAW0NvbnRlbnRfVHlwZXNdLnhtbFBLAQItABQABgAIAAAAIQBa9CxbvwAAABUBAAALAAAA&#10;AAAAAAAAAAAAAB8BAABfcmVscy8ucmVsc1BLAQItABQABgAIAAAAIQA6Sg64wgAAAN0AAAAPAAAA&#10;AAAAAAAAAAAAAAcCAABkcnMvZG93bnJldi54bWxQSwUGAAAAAAMAAwC3AAAA9gIAAAAA&#10;" path="m228,l,,,399e" filled="f">
                    <v:path arrowok="t" o:connecttype="custom" o:connectlocs="228,0;0,0;0,399" o:connectangles="0,0,0"/>
                  </v:shape>
                  <v:line id="Line 627" o:spid="_x0000_s1637" style="position:absolute;visibility:visible;mso-wrap-style:square" from="4020,7866" to="4305,7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Mm8xQAAAN0AAAAPAAAAZHJzL2Rvd25yZXYueG1sRE9Na8JA&#10;EL0L/odlhN5001ZDSV1FWgrag6gttMcxO02i2dmwuybpv3eFQm/zeJ8zX/amFi05X1lWcD9JQBDn&#10;VldcKPj8eBs/gfABWWNtmRT8koflYjiYY6Ztx3tqD6EQMYR9hgrKEJpMSp+XZNBPbEMcuR/rDIYI&#10;XSG1wy6Gm1o+JEkqDVYcG0ps6KWk/Hy4GAXbx13arjbv6/5rkx7z1/3x+9Q5pe5G/eoZRKA+/Iv/&#10;3Gsd58/SKdy+iSfIxRUAAP//AwBQSwECLQAUAAYACAAAACEA2+H2y+4AAACFAQAAEwAAAAAAAAAA&#10;AAAAAAAAAAAAW0NvbnRlbnRfVHlwZXNdLnhtbFBLAQItABQABgAIAAAAIQBa9CxbvwAAABUBAAAL&#10;AAAAAAAAAAAAAAAAAB8BAABfcmVscy8ucmVsc1BLAQItABQABgAIAAAAIQD0JMm8xQAAAN0AAAAP&#10;AAAAAAAAAAAAAAAAAAcCAABkcnMvZG93bnJldi54bWxQSwUGAAAAAAMAAwC3AAAA+QIAAAAA&#10;"/>
                  <v:line id="Line 628" o:spid="_x0000_s1638" style="position:absolute;visibility:visible;mso-wrap-style:square" from="4104,7923" to="4218,7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GwnxQAAAN0AAAAPAAAAZHJzL2Rvd25yZXYueG1sRE9La8JA&#10;EL4X/A/LCL3VjS0GSV1FLAXtofiC9jhmp0k0Oxt2t0n6792C4G0+vufMFr2pRUvOV5YVjEcJCOLc&#10;6ooLBcfD+9MUhA/IGmvLpOCPPCzmg4cZZtp2vKN2HwoRQ9hnqKAMocmk9HlJBv3INsSR+7HOYIjQ&#10;FVI77GK4qeVzkqTSYMWxocSGViXll/2vUfD5sk3b5eZj3X9t0lP+tjt9nzun1OOwX76CCNSHu/jm&#10;Xus4f5JO4P+beIKcXwEAAP//AwBQSwECLQAUAAYACAAAACEA2+H2y+4AAACFAQAAEwAAAAAAAAAA&#10;AAAAAAAAAAAAW0NvbnRlbnRfVHlwZXNdLnhtbFBLAQItABQABgAIAAAAIQBa9CxbvwAAABUBAAAL&#10;AAAAAAAAAAAAAAAAAB8BAABfcmVscy8ucmVsc1BLAQItABQABgAIAAAAIQCbaGwnxQAAAN0AAAAP&#10;AAAAAAAAAAAAAAAAAAcCAABkcnMvZG93bnJldi54bWxQSwUGAAAAAAMAAwC3AAAA+QIAAAAA&#10;"/>
                </v:group>
                <v:group id="Group 629" o:spid="_x0000_s1639" style="position:absolute;left:5751;top:4825;width:369;height:456" coordorigin="4020,7467" coordsize="369,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KowwAAAN0AAAAPAAAAZHJzL2Rvd25yZXYueG1sRE9Ni8Iw&#10;EL0v+B/CCHtb0yoWqUYRcWUPIqwK4m1oxrbYTEqTbeu/N4Kwt3m8z1mselOJlhpXWlYQjyIQxJnV&#10;JecKzqfvrxkI55E1VpZJwYMcrJaDjwWm2nb8S+3R5yKEsEtRQeF9nUrpsoIMupGtiQN3s41BH2CT&#10;S91gF8JNJcdRlEiDJYeGAmvaFJTdj39Gwa7Dbj2Jt+3+fts8rqfp4bKPSanPYb+eg/DU+3/x2/2j&#10;w/xpksDrm3CCXD4BAAD//wMAUEsBAi0AFAAGAAgAAAAhANvh9svuAAAAhQEAABMAAAAAAAAAAAAA&#10;AAAAAAAAAFtDb250ZW50X1R5cGVzXS54bWxQSwECLQAUAAYACAAAACEAWvQsW78AAAAVAQAACwAA&#10;AAAAAAAAAAAAAAAfAQAAX3JlbHMvLnJlbHNQSwECLQAUAAYACAAAACEAP44SqMMAAADdAAAADwAA&#10;AAAAAAAAAAAAAAAHAgAAZHJzL2Rvd25yZXYueG1sUEsFBgAAAAADAAMAtwAAAPcCAAAAAA==&#10;">
                  <v:shape id="Freeform 630" o:spid="_x0000_s1640" style="position:absolute;left:4161;top:7467;width:228;height:399;visibility:visible;mso-wrap-style:square;v-text-anchor:top" coordsize="228,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Qi7wgAAAN0AAAAPAAAAZHJzL2Rvd25yZXYueG1sRE9Li8Iw&#10;EL4L+x/CLHjTdBW7Uo0ii6+rL8Tb2Ixtd5tJaaLWf28EYW/z8T1nPG1MKW5Uu8Kygq9uBII4tbrg&#10;TMF+t+gMQTiPrLG0TAoe5GA6+WiNMdH2zhu6bX0mQgi7BBXk3leJlC7NyaDr2oo4cBdbG/QB1pnU&#10;Nd5DuCllL4piabDg0JBjRT85pX/bq1Gw2c1Pi8Gazr9xf7Y8HA+r6/zMSrU/m9kIhKfG/4vf7rUO&#10;8wfxN7y+CSfIyRMAAP//AwBQSwECLQAUAAYACAAAACEA2+H2y+4AAACFAQAAEwAAAAAAAAAAAAAA&#10;AAAAAAAAW0NvbnRlbnRfVHlwZXNdLnhtbFBLAQItABQABgAIAAAAIQBa9CxbvwAAABUBAAALAAAA&#10;AAAAAAAAAAAAAB8BAABfcmVscy8ucmVsc1BLAQItABQABgAIAAAAIQBFcQi7wgAAAN0AAAAPAAAA&#10;AAAAAAAAAAAAAAcCAABkcnMvZG93bnJldi54bWxQSwUGAAAAAAMAAwC3AAAA9gIAAAAA&#10;" path="m228,l,,,399e" filled="f">
                    <v:path arrowok="t" o:connecttype="custom" o:connectlocs="228,0;0,0;0,399" o:connectangles="0,0,0"/>
                  </v:shape>
                  <v:line id="Line 631" o:spid="_x0000_s1641" style="position:absolute;visibility:visible;mso-wrap-style:square" from="4020,7866" to="4305,7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cO5yAAAAN0AAAAPAAAAZHJzL2Rvd25yZXYueG1sRI9BS8NA&#10;EIXvQv/DMgVvdlPFIGm3pShC60FsFexxmh2T2Oxs2F2T+O+dg9DbDO/Ne98s16NrVU8hNp4NzGcZ&#10;KOLS24YrAx/vzzcPoGJCtth6JgO/FGG9mlwtsbB+4D31h1QpCeFYoIE6pa7QOpY1OYwz3xGL9uWD&#10;wyRrqLQNOEi4a/VtluXaYcPSUGNHjzWV58OPM/B695b3m93Ldvzc5afyaX86fg/BmOvpuFmASjSm&#10;i/n/emsF/z4XXPlGRtCrPwAAAP//AwBQSwECLQAUAAYACAAAACEA2+H2y+4AAACFAQAAEwAAAAAA&#10;AAAAAAAAAAAAAAAAW0NvbnRlbnRfVHlwZXNdLnhtbFBLAQItABQABgAIAAAAIQBa9CxbvwAAABUB&#10;AAALAAAAAAAAAAAAAAAAAB8BAABfcmVscy8ucmVsc1BLAQItABQABgAIAAAAIQB1acO5yAAAAN0A&#10;AAAPAAAAAAAAAAAAAAAAAAcCAABkcnMvZG93bnJldi54bWxQSwUGAAAAAAMAAwC3AAAA/AIAAAAA&#10;"/>
                  <v:line id="Line 632" o:spid="_x0000_s1642" style="position:absolute;visibility:visible;mso-wrap-style:square" from="4104,7923" to="4218,7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WYixQAAAN0AAAAPAAAAZHJzL2Rvd25yZXYueG1sRE9Na8JA&#10;EL0L/odlhN500xZDm7qKtBS0B1FbaI9jdppEs7Nhd03Sf+8KQm/zeJ8zW/SmFi05X1lWcD9JQBDn&#10;VldcKPj6fB8/gfABWWNtmRT8kYfFfDiYYaZtxztq96EQMYR9hgrKEJpMSp+XZNBPbEMcuV/rDIYI&#10;XSG1wy6Gm1o+JEkqDVYcG0ps6LWk/LQ/GwWbx23aLtcfq/57nR7yt93h59g5pe5G/fIFRKA+/Itv&#10;7pWO86fpM1y/iSfI+QUAAP//AwBQSwECLQAUAAYACAAAACEA2+H2y+4AAACFAQAAEwAAAAAAAAAA&#10;AAAAAAAAAAAAW0NvbnRlbnRfVHlwZXNdLnhtbFBLAQItABQABgAIAAAAIQBa9CxbvwAAABUBAAAL&#10;AAAAAAAAAAAAAAAAAB8BAABfcmVscy8ucmVsc1BLAQItABQABgAIAAAAIQAaJWYixQAAAN0AAAAP&#10;AAAAAAAAAAAAAAAAAAcCAABkcnMvZG93bnJldi54bWxQSwUGAAAAAAMAAwC3AAAA+QIAAAAA&#10;"/>
                </v:group>
                <v:shape id="Freeform 633" o:spid="_x0000_s1643" style="position:absolute;left:3642;top:3776;width:228;height:570;visibility:visible;mso-wrap-style:square;v-text-anchor:top" coordsize="22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vD0xQAAAN0AAAAPAAAAZHJzL2Rvd25yZXYueG1sRI9Ba8JA&#10;EIXvgv9hGcGbblpQQ3QTSqHQ3qy2PU+zYxKSnQ3ZrYn99Z1DwdsM78173xyKyXXqSkNoPBt4WCeg&#10;iEtvG64MfJxfVimoEJEtdp7JwI0CFPl8dsDM+pHf6XqKlZIQDhkaqGPsM61DWZPDsPY9sWgXPziM&#10;sg6VtgOOEu46/ZgkW+2wYWmosafnmsr29OMMjO2xcs5v29/Ptz7ZpOf0+PWdGrNcTE97UJGmeDf/&#10;X79awd/shF++kRF0/gcAAP//AwBQSwECLQAUAAYACAAAACEA2+H2y+4AAACFAQAAEwAAAAAAAAAA&#10;AAAAAAAAAAAAW0NvbnRlbnRfVHlwZXNdLnhtbFBLAQItABQABgAIAAAAIQBa9CxbvwAAABUBAAAL&#10;AAAAAAAAAAAAAAAAAB8BAABfcmVscy8ucmVsc1BLAQItABQABgAIAAAAIQBbrvD0xQAAAN0AAAAP&#10;AAAAAAAAAAAAAAAAAAcCAABkcnMvZG93bnJldi54bWxQSwUGAAAAAAMAAwC3AAAA+QIAAAAA&#10;" path="m,570l,,228,e" filled="f">
                  <v:path arrowok="t" o:connecttype="custom" o:connectlocs="0,570;0,0;228,0" o:connectangles="0,0,0"/>
                </v:shape>
                <v:line id="Line 634" o:spid="_x0000_s1644" style="position:absolute;visibility:visible;mso-wrap-style:square" from="4497,3604" to="4497,3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vz5xgAAAN0AAAAPAAAAZHJzL2Rvd25yZXYueG1sRE9Na8JA&#10;EL0X+h+WKfRWN1pMS3QVsRS0h6K20B7H7JhEs7Nhd03Sf+8KBW/zeJ8znfemFi05X1lWMBwkIIhz&#10;qysuFHx/vT+9gvABWWNtmRT8kYf57P5uipm2HW+p3YVCxBD2GSooQ2gyKX1ekkE/sA1x5A7WGQwR&#10;ukJqh10MN7UcJUkqDVYcG0psaFlSftqdjYLP503aLtYfq/5nne7zt+3+99g5pR4f+sUERKA+3MT/&#10;7pWO88cvQ7h+E0+QswsAAAD//wMAUEsBAi0AFAAGAAgAAAAhANvh9svuAAAAhQEAABMAAAAAAAAA&#10;AAAAAAAAAAAAAFtDb250ZW50X1R5cGVzXS54bWxQSwECLQAUAAYACAAAACEAWvQsW78AAAAVAQAA&#10;CwAAAAAAAAAAAAAAAAAfAQAAX3JlbHMvLnJlbHNQSwECLQAUAAYACAAAACEAYYr8+cYAAADdAAAA&#10;DwAAAAAAAAAAAAAAAAAHAgAAZHJzL2Rvd25yZXYueG1sUEsFBgAAAAADAAMAtwAAAPoCAAAAAA==&#10;"/>
                <v:line id="Line 635" o:spid="_x0000_s1645" style="position:absolute;visibility:visible;mso-wrap-style:square" from="4656,3604" to="4656,3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GKOxgAAAN0AAAAPAAAAZHJzL2Rvd25yZXYueG1sRE9Na8JA&#10;EL0X/A/LFHqrm1qaSnQVaSloD0WtoMcxOyax2dmwu03Sf+8KBW/zeJ8znfemFi05X1lW8DRMQBDn&#10;VldcKNh9fzyOQfiArLG2TAr+yMN8NribYqZtxxtqt6EQMYR9hgrKEJpMSp+XZNAPbUMcuZN1BkOE&#10;rpDaYRfDTS1HSZJKgxXHhhIbeisp/9n+GgVfz+u0Xaw+l/1+lR7z983xcO6cUg/3/WICIlAfbuJ/&#10;91LH+S+vI7h+E0+QswsAAAD//wMAUEsBAi0AFAAGAAgAAAAhANvh9svuAAAAhQEAABMAAAAAAAAA&#10;AAAAAAAAAAAAAFtDb250ZW50X1R5cGVzXS54bWxQSwECLQAUAAYACAAAACEAWvQsW78AAAAVAQAA&#10;CwAAAAAAAAAAAAAAAAAfAQAAX3JlbHMvLnJlbHNQSwECLQAUAAYACAAAACEAkVhijsYAAADdAAAA&#10;DwAAAAAAAAAAAAAAAAAHAgAAZHJzL2Rvd25yZXYueG1sUEsFBgAAAAADAAMAtwAAAPoCAAAAAA==&#10;"/>
                <v:line id="Line 636" o:spid="_x0000_s1646" style="position:absolute;visibility:visible;mso-wrap-style:square" from="3036,4339" to="3876,4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cVxgAAAN0AAAAPAAAAZHJzL2Rvd25yZXYueG1sRE9Na8JA&#10;EL0X/A/LFHqrm1aaSnQVaSloD0WtoMcxOyax2dmwu03Sf+8KBW/zeJ8znfemFi05X1lW8DRMQBDn&#10;VldcKNh9fzyOQfiArLG2TAr+yMN8NribYqZtxxtqt6EQMYR9hgrKEJpMSp+XZNAPbUMcuZN1BkOE&#10;rpDaYRfDTS2fkySVBiuODSU29FZS/rP9NQq+Ruu0Xaw+l/1+lR7z983xcO6cUg/3/WICIlAfbuJ/&#10;91LH+S+vI7h+E0+QswsAAAD//wMAUEsBAi0AFAAGAAgAAAAhANvh9svuAAAAhQEAABMAAAAAAAAA&#10;AAAAAAAAAAAAAFtDb250ZW50X1R5cGVzXS54bWxQSwECLQAUAAYACAAAACEAWvQsW78AAAAVAQAA&#10;CwAAAAAAAAAAAAAAAAAfAQAAX3JlbHMvLnJlbHNQSwECLQAUAAYACAAAACEA/hTHFcYAAADdAAAA&#10;DwAAAAAAAAAAAAAAAAAHAgAAZHJzL2Rvd25yZXYueG1sUEsFBgAAAAADAAMAtwAAAPoCAAAAAA==&#10;"/>
                <v:shape id="Freeform 637" o:spid="_x0000_s1647" style="position:absolute;left:2367;top:3772;width:360;height:540;visibility:visible;mso-wrap-style:square;v-text-anchor:top" coordsize="36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pSZxQAAAN0AAAAPAAAAZHJzL2Rvd25yZXYueG1sRE9La8JA&#10;EL4L/odlCt50Ux9tSV2lFkQvPWhL7XHITpPU7GzIrsnqr3eFgrf5+J4zXwZTiZYaV1pW8DhKQBBn&#10;VpecK/j6XA9fQDiPrLGyTArO5GC56PfmmGrb8Y7avc9FDGGXooLC+zqV0mUFGXQjWxNH7tc2Bn2E&#10;TS51g10MN5UcJ8mTNFhybCiwpveCsuP+ZBTMfkrXhoM+fFST7jy+bFZ/32Gl1OAhvL2C8BT8Xfzv&#10;3uo4f/Y8hds38QS5uAIAAP//AwBQSwECLQAUAAYACAAAACEA2+H2y+4AAACFAQAAEwAAAAAAAAAA&#10;AAAAAAAAAAAAW0NvbnRlbnRfVHlwZXNdLnhtbFBLAQItABQABgAIAAAAIQBa9CxbvwAAABUBAAAL&#10;AAAAAAAAAAAAAAAAAB8BAABfcmVscy8ucmVsc1BLAQItABQABgAIAAAAIQBmWpSZxQAAAN0AAAAP&#10;AAAAAAAAAAAAAAAAAAcCAABkcnMvZG93bnJldi54bWxQSwUGAAAAAAMAAwC3AAAA+QIAAAAA&#10;" path="m,540l,,360,e" filled="f">
                  <v:path arrowok="t" o:connecttype="custom" o:connectlocs="0,540;0,0;360,0" o:connectangles="0,0,0"/>
                </v:shape>
                <v:shape id="Freeform 638" o:spid="_x0000_s1648" style="position:absolute;left:3012;top:3787;width:360;height:540;visibility:visible;mso-wrap-style:square;v-text-anchor:top" coordsize="36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jECxQAAAN0AAAAPAAAAZHJzL2Rvd25yZXYueG1sRE9Na8JA&#10;EL0X+h+WEXrTjZZYia5SC6W99KAV9ThkxySanQ3ZbbL213cFobd5vM9ZrIKpRUetqywrGI8SEMS5&#10;1RUXCnbf78MZCOeRNdaWScGVHKyWjw8LzLTteUPd1hcihrDLUEHpfZNJ6fKSDLqRbYgjd7KtQR9h&#10;W0jdYh/DTS0nSTKVBiuODSU29FZSftn+GAXpsXJdOOjDV/3cXye/H+vzPqyVehqE1zkIT8H/i+/u&#10;Tx3npy8p3L6JJ8jlHwAAAP//AwBQSwECLQAUAAYACAAAACEA2+H2y+4AAACFAQAAEwAAAAAAAAAA&#10;AAAAAAAAAAAAW0NvbnRlbnRfVHlwZXNdLnhtbFBLAQItABQABgAIAAAAIQBa9CxbvwAAABUBAAAL&#10;AAAAAAAAAAAAAAAAAB8BAABfcmVscy8ucmVsc1BLAQItABQABgAIAAAAIQAJFjECxQAAAN0AAAAP&#10;AAAAAAAAAAAAAAAAAAcCAABkcnMvZG93bnJldi54bWxQSwUGAAAAAAMAAwC3AAAA+QIAAAAA&#10;" path="m,l360,r,540e" filled="f">
                  <v:path arrowok="t" o:connecttype="custom" o:connectlocs="0,0;360,0;360,540" o:connectangles="0,0,0"/>
                </v:shape>
                <v:line id="Line 639" o:spid="_x0000_s1649" style="position:absolute;visibility:visible;mso-wrap-style:square" from="4287,3777" to="4467,3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2SNxQAAAN0AAAAPAAAAZHJzL2Rvd25yZXYueG1sRE9Na8JA&#10;EL0L/odlhN500xbTkrqKtBS0B1FbaI9jdppEs7Nhd03Sf+8KQm/zeJ8zW/SmFi05X1lWcD9JQBDn&#10;VldcKPj6fB8/g/ABWWNtmRT8kYfFfDiYYaZtxztq96EQMYR9hgrKEJpMSp+XZNBPbEMcuV/rDIYI&#10;XSG1wy6Gm1o+JEkqDVYcG0ps6LWk/LQ/GwWbx23aLtcfq/57nR7yt93h59g5pe5G/fIFRKA+/Itv&#10;7pWO86dPKVy/iSfI+QUAAP//AwBQSwECLQAUAAYACAAAACEA2+H2y+4AAACFAQAAEwAAAAAAAAAA&#10;AAAAAAAAAAAAW0NvbnRlbnRfVHlwZXNdLnhtbFBLAQItABQABgAIAAAAIQBa9CxbvwAAABUBAAAL&#10;AAAAAAAAAAAAAAAAAB8BAABfcmVscy8ucmVsc1BLAQItABQABgAIAAAAIQDuY2SNxQAAAN0AAAAP&#10;AAAAAAAAAAAAAAAAAAcCAABkcnMvZG93bnJldi54bWxQSwUGAAAAAAMAAwC3AAAA+QIAAAAA&#10;"/>
                <v:rect id="Rectangle 640" o:spid="_x0000_s1650" style="position:absolute;left:5166;top:4369;width:399;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l6QwwAAAN0AAAAPAAAAZHJzL2Rvd25yZXYueG1sRE9Li8Iw&#10;EL4v+B/CCN7WVMXHdo0iiqJHrZe9zTZjW20mpYla/fWbBcHbfHzPmc4bU4ob1a6wrKDXjUAQp1YX&#10;nCk4JuvPCQjnkTWWlknBgxzMZ62PKcba3nlPt4PPRAhhF6OC3PsqltKlORl0XVsRB+5ka4M+wDqT&#10;usZ7CDel7EfRSBosODTkWNEyp/RyuBoFv0X/iM99sonM13rgd01yvv6slOq0m8U3CE+Nf4tf7q0O&#10;84fjMfx/E06Qsz8AAAD//wMAUEsBAi0AFAAGAAgAAAAhANvh9svuAAAAhQEAABMAAAAAAAAAAAAA&#10;AAAAAAAAAFtDb250ZW50X1R5cGVzXS54bWxQSwECLQAUAAYACAAAACEAWvQsW78AAAAVAQAACwAA&#10;AAAAAAAAAAAAAAAfAQAAX3JlbHMvLnJlbHNQSwECLQAUAAYACAAAACEAA4JekMMAAADdAAAADwAA&#10;AAAAAAAAAAAAAAAHAgAAZHJzL2Rvd25yZXYueG1sUEsFBgAAAAADAAMAtwAAAPcCAAAAAA==&#10;"/>
                <v:line id="Line 641" o:spid="_x0000_s1651" style="position:absolute;visibility:visible;mso-wrap-style:square" from="4527,4473" to="5121,4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FVkyAAAAN0AAAAPAAAAZHJzL2Rvd25yZXYueG1sRI9BS8NA&#10;EIXvQv/DMoI3u9FilNhtKUqh9SC2Cu1xmh2T1Oxs2F2T+O+dg+BthvfmvW/my9G1qqcQG88GbqYZ&#10;KOLS24YrAx/v6+sHUDEhW2w9k4EfirBcTC7mWFg/8I76faqUhHAs0ECdUldoHcuaHMap74hF+/TB&#10;YZI1VNoGHCTctfo2y3LtsGFpqLGjp5rKr/23M/A6e8v71fZlMx62+al83p2O5yEYc3U5rh5BJRrT&#10;v/nvemMF/+5ecOUbGUEvfgEAAP//AwBQSwECLQAUAAYACAAAACEA2+H2y+4AAACFAQAAEwAAAAAA&#10;AAAAAAAAAAAAAAAAW0NvbnRlbnRfVHlwZXNdLnhtbFBLAQItABQABgAIAAAAIQBa9CxbvwAAABUB&#10;AAALAAAAAAAAAAAAAAAAAB8BAABfcmVscy8ucmVsc1BLAQItABQABgAIAAAAIQDwsFVkyAAAAN0A&#10;AAAPAAAAAAAAAAAAAAAAAAcCAABkcnMvZG93bnJldi54bWxQSwUGAAAAAAMAAwC3AAAA/AIAAAAA&#10;"/>
                <v:line id="Line 642" o:spid="_x0000_s1652" style="position:absolute;visibility:visible;mso-wrap-style:square" from="4977,3784" to="4977,4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D/xgAAAN0AAAAPAAAAZHJzL2Rvd25yZXYueG1sRE9Na8JA&#10;EL0L/Q/LFLzpppWmbeoqohTUQ6m2oMcxO03SZmfD7jaJ/74rCL3N433OdN6bWrTkfGVZwd04AUGc&#10;W11xoeDz43X0BMIHZI21ZVJwJg/z2c1gipm2He+o3YdCxBD2GSooQ2gyKX1ekkE/tg1x5L6sMxgi&#10;dIXUDrsYbmp5nySpNFhxbCixoWVJ+c/+1yh4m7yn7WKzXfeHTXrKV7vT8btzSg1v+8ULiEB9+Bdf&#10;3Wsd5z88PsPlm3iCnP0BAAD//wMAUEsBAi0AFAAGAAgAAAAhANvh9svuAAAAhQEAABMAAAAAAAAA&#10;AAAAAAAAAAAAAFtDb250ZW50X1R5cGVzXS54bWxQSwECLQAUAAYACAAAACEAWvQsW78AAAAVAQAA&#10;CwAAAAAAAAAAAAAAAAAfAQAAX3JlbHMvLnJlbHNQSwECLQAUAAYACAAAACEAn/zw/8YAAADdAAAA&#10;DwAAAAAAAAAAAAAAAAAHAgAAZHJzL2Rvd25yZXYueG1sUEsFBgAAAAADAAMAtwAAAPoCAAAAAA==&#10;"/>
                <v:shape id="Text Box 643" o:spid="_x0000_s1653" type="#_x0000_t202" style="position:absolute;left:2601;top:3244;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Mf1xQAAAN0AAAAPAAAAZHJzL2Rvd25yZXYueG1sRI9Ba8JA&#10;EIXvQv/DMoXedLdSxaauUiyFnhSjLfQ2ZMckNDsbslsT/71zELzN8N68981yPfhGnamLdWALzxMD&#10;irgIrubSwvHwOV6AignZYROYLFwownr1MFpi5kLPezrnqVQSwjFDC1VKbaZ1LCryGCehJRbtFDqP&#10;Sdau1K7DXsJ9o6fGzLXHmqWhwpY2FRV/+b+38L09/f68mF354WdtHwaj2b9qa58eh/c3UImGdDff&#10;rr+c4M8Wwi/fyAh6dQUAAP//AwBQSwECLQAUAAYACAAAACEA2+H2y+4AAACFAQAAEwAAAAAAAAAA&#10;AAAAAAAAAAAAW0NvbnRlbnRfVHlwZXNdLnhtbFBLAQItABQABgAIAAAAIQBa9CxbvwAAABUBAAAL&#10;AAAAAAAAAAAAAAAAAB8BAABfcmVscy8ucmVsc1BLAQItABQABgAIAAAAIQCwlMf1xQAAAN0AAAAP&#10;AAAAAAAAAAAAAAAAAAcCAABkcnMvZG93bnJldi54bWxQSwUGAAAAAAMAAwC3AAAA+QIAAAAA&#10;" filled="f" stroked="f">
                  <v:textbox>
                    <w:txbxContent>
                      <w:p w:rsidR="00A91066" w:rsidRDefault="00A91066" w:rsidP="00404936">
                        <w:r>
                          <w:t>C1</w:t>
                        </w:r>
                      </w:p>
                    </w:txbxContent>
                  </v:textbox>
                </v:shape>
                <v:shape id="Text Box 644" o:spid="_x0000_s1654" type="#_x0000_t202" style="position:absolute;left:5121;top:3964;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GJuwwAAAN0AAAAPAAAAZHJzL2Rvd25yZXYueG1sRE9Na8JA&#10;EL0X/A/LCL01uxYtMboJUhF6aqlVwduQHZNgdjZkV5P++26h0Ns83uesi9G24k69bxxrmCUKBHHp&#10;TMOVhsPX7ikF4QOywdYxafgmD0U+eVhjZtzAn3Tfh0rEEPYZaqhD6DIpfVmTRZ+4jjhyF9dbDBH2&#10;lTQ9DjHctvJZqRdpseHYUGNHrzWV1/3Naji+X86nufqotnbRDW5Uku1Sav04HTcrEIHG8C/+c7+Z&#10;OH+RzuD3m3iCzH8AAAD//wMAUEsBAi0AFAAGAAgAAAAhANvh9svuAAAAhQEAABMAAAAAAAAAAAAA&#10;AAAAAAAAAFtDb250ZW50X1R5cGVzXS54bWxQSwECLQAUAAYACAAAACEAWvQsW78AAAAVAQAACwAA&#10;AAAAAAAAAAAAAAAfAQAAX3JlbHMvLnJlbHNQSwECLQAUAAYACAAAACEA39hibsMAAADdAAAADwAA&#10;AAAAAAAAAAAAAAAHAgAAZHJzL2Rvd25yZXYueG1sUEsFBgAAAAADAAMAtwAAAPcCAAAAAA==&#10;" filled="f" stroked="f">
                  <v:textbox>
                    <w:txbxContent>
                      <w:p w:rsidR="00A91066" w:rsidRDefault="00A91066" w:rsidP="00404936">
                        <w:r>
                          <w:t>R3</w:t>
                        </w:r>
                      </w:p>
                    </w:txbxContent>
                  </v:textbox>
                </v:shape>
              </v:group>
            </w:pict>
          </mc:Fallback>
        </mc:AlternateContent>
      </w:r>
    </w:p>
    <w:p w:rsidR="008B1E90" w:rsidRPr="00437F17" w:rsidRDefault="008B1E90" w:rsidP="00D02EAA">
      <w:pPr>
        <w:rPr>
          <w:lang w:val="pl-PL"/>
        </w:rPr>
      </w:pPr>
    </w:p>
    <w:p w:rsidR="008B1E90" w:rsidRPr="00437F17" w:rsidRDefault="002E730D" w:rsidP="00D02EAA">
      <w:pPr>
        <w:rPr>
          <w:lang w:val="pl-PL"/>
        </w:rPr>
      </w:pPr>
      <w:r>
        <w:rPr>
          <w:noProof/>
        </w:rPr>
        <mc:AlternateContent>
          <mc:Choice Requires="wps">
            <w:drawing>
              <wp:anchor distT="0" distB="0" distL="114300" distR="114300" simplePos="0" relativeHeight="251633152" behindDoc="0" locked="0" layoutInCell="1" allowOverlap="1">
                <wp:simplePos x="0" y="0"/>
                <wp:positionH relativeFrom="column">
                  <wp:posOffset>4200525</wp:posOffset>
                </wp:positionH>
                <wp:positionV relativeFrom="paragraph">
                  <wp:posOffset>678815</wp:posOffset>
                </wp:positionV>
                <wp:extent cx="548640" cy="365760"/>
                <wp:effectExtent l="0" t="0" r="0" b="0"/>
                <wp:wrapNone/>
                <wp:docPr id="1534" name="Text Box 6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0F2620">
                            <w:smartTag w:uri="urn:schemas-microsoft-com:office:smarttags" w:element="City">
                              <w:smartTag w:uri="urn:schemas-microsoft-com:office:smarttags" w:element="place">
                                <w:r>
                                  <w:t>U</w:t>
                                </w:r>
                                <w:r>
                                  <w:rPr>
                                    <w:vertAlign w:val="subscript"/>
                                  </w:rPr>
                                  <w:t>r</w:t>
                                </w:r>
                              </w:smartTag>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5" o:spid="_x0000_s1655" type="#_x0000_t202" style="position:absolute;margin-left:330.75pt;margin-top:53.45pt;width:43.2pt;height:28.8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JzdiQIAABwFAAAOAAAAZHJzL2Uyb0RvYy54bWysVNuO2yAQfa/Uf0C8Z31Z7MRWnNVemqrS&#10;9iLt9gOIwTEqBhdI7G3Vf++AkzTdtlJV1Q82eIbDmTkHlldjJ9GeGyu0qnByEWPEVa2ZUNsKf3xc&#10;zxYYWUcVo1IrXuEnbvHV6uWL5dCXPNWtlowbBCDKlkNf4da5vowiW7e8o/ZC91xBsNGmow6mZhsx&#10;QwdA72SUxnEeDdqw3uiaWwt/76YgXgX8puG1e980ljskKwzcXHib8N74d7Ra0nJraN+K+kCD/gOL&#10;jgoFm56g7qijaGfEL1CdqI22unEXte4i3TSi5qEGqCaJn1Xz0NKeh1qgObY/tcn+P9j63f6DQYKB&#10;dtklwUjRDlR65KNDN3pEOcl8i4belpD50EOuGyEA6aFc29/r+pNFSt+2VG35tTF6aDllQDHxK6Oz&#10;pROO9SCb4a1msBHdOR2AxsZ0vn/QEQToINXTSR5PpoafGVnkBCI1hC7zbJ4H+SJaHhf3xrrXXHfI&#10;DypsQP0ATvf31nkytDym+L2sloKthZRhYrabW2nQnoJT1uEJ/J+lSeWTlfbLJsTpD3CEPXzMsw3K&#10;fy2SlMQ3aTFb54v5jKxJNivm8WIWJ8VNkcekIHfrb55gQspWMMbVvVD86MKE/J3Kh/Mw+Sf4EA0V&#10;LrI0mxT6Y5FxeH5XZCccHEopugovTkm09Lq+UgzKpqWjQk7j6Gf6ocvQg+M3dCW4wAs/WcCNmzF4&#10;Lk3I0V4bzZ7AGEaDcKAxXCkwaLX5gtEAx7PC9vOOGo6RfKPAXEVCvBVcmJBsnsLEnEc25xGqaoCq&#10;sMNoGt666Q7Y9UZsW9hpsrPS12DIRgSzeOdOrA42hiMYqjpcF/6Mn89D1o9LbfUdAAD//wMAUEsD&#10;BBQABgAIAAAAIQCmo5QN3gAAAAsBAAAPAAAAZHJzL2Rvd25yZXYueG1sTI/NTsMwEITvSLyDtUhc&#10;EHWKEoeGOBUggbj25wE28TaJiO0odpv07VlOcNvdGc1+U24XO4gLTaH3TsN6lYAg13jTu1bD8fDx&#10;+AwiRHQGB+9Iw5UCbKvbmxIL42e3o8s+toJDXChQQxfjWEgZmo4shpUfybF28pPFyOvUSjPhzOF2&#10;kE9JoqTF3vGHDkd676j53p+thtPX/JBt5vozHvNdqt6wz2t/1fr+bnl9ARFpiX9m+MVndKiYqfZn&#10;Z4IYNCi1ztjKQqI2INiRpzkPNV9UmoGsSvm/Q/UDAAD//wMAUEsBAi0AFAAGAAgAAAAhALaDOJL+&#10;AAAA4QEAABMAAAAAAAAAAAAAAAAAAAAAAFtDb250ZW50X1R5cGVzXS54bWxQSwECLQAUAAYACAAA&#10;ACEAOP0h/9YAAACUAQAACwAAAAAAAAAAAAAAAAAvAQAAX3JlbHMvLnJlbHNQSwECLQAUAAYACAAA&#10;ACEAmSSc3YkCAAAcBQAADgAAAAAAAAAAAAAAAAAuAgAAZHJzL2Uyb0RvYy54bWxQSwECLQAUAAYA&#10;CAAAACEApqOUDd4AAAALAQAADwAAAAAAAAAAAAAAAADjBAAAZHJzL2Rvd25yZXYueG1sUEsFBgAA&#10;AAAEAAQA8wAAAO4FAAAAAA==&#10;" stroked="f">
                <v:textbox>
                  <w:txbxContent>
                    <w:p w:rsidR="00A91066" w:rsidRDefault="00A91066" w:rsidP="000F2620">
                      <w:smartTag w:uri="urn:schemas-microsoft-com:office:smarttags" w:element="City">
                        <w:smartTag w:uri="urn:schemas-microsoft-com:office:smarttags" w:element="place">
                          <w:r>
                            <w:t>U</w:t>
                          </w:r>
                          <w:r>
                            <w:rPr>
                              <w:vertAlign w:val="subscript"/>
                            </w:rPr>
                            <w:t>r</w:t>
                          </w:r>
                        </w:smartTag>
                      </w:smartTag>
                    </w:p>
                  </w:txbxContent>
                </v:textbox>
              </v:shape>
            </w:pict>
          </mc:Fallback>
        </mc:AlternateContent>
      </w:r>
    </w:p>
    <w:p w:rsidR="008B1E90" w:rsidRPr="00437F17" w:rsidRDefault="008B1E90" w:rsidP="00D02EAA">
      <w:pPr>
        <w:rPr>
          <w:lang w:val="pl-PL"/>
        </w:rPr>
      </w:pPr>
    </w:p>
    <w:p w:rsidR="008B1E90" w:rsidRPr="00437F17" w:rsidRDefault="008B1E90" w:rsidP="00D02EAA">
      <w:pPr>
        <w:rPr>
          <w:lang w:val="pl-PL"/>
        </w:rPr>
      </w:pPr>
    </w:p>
    <w:p w:rsidR="008B1E90" w:rsidRPr="00437F17" w:rsidRDefault="008B1E90" w:rsidP="00D02EAA">
      <w:pPr>
        <w:rPr>
          <w:lang w:val="pl-PL"/>
        </w:rPr>
      </w:pPr>
    </w:p>
    <w:p w:rsidR="008B1E90" w:rsidRPr="00437F17" w:rsidRDefault="008B1E90" w:rsidP="00D02EAA">
      <w:pPr>
        <w:rPr>
          <w:lang w:val="pl-PL"/>
        </w:rPr>
      </w:pPr>
    </w:p>
    <w:p w:rsidR="00D02EAA" w:rsidRPr="00437F17" w:rsidRDefault="00D02EAA" w:rsidP="006E66A9">
      <w:pPr>
        <w:spacing w:before="20" w:after="20"/>
        <w:ind w:left="284"/>
        <w:rPr>
          <w:sz w:val="18"/>
          <w:lang w:val="pl-PL"/>
        </w:rPr>
      </w:pPr>
    </w:p>
    <w:p w:rsidR="00466B14" w:rsidRDefault="00786C6F" w:rsidP="006E66A9">
      <w:pPr>
        <w:spacing w:before="20" w:after="20"/>
        <w:ind w:left="284"/>
        <w:rPr>
          <w:sz w:val="18"/>
          <w:lang w:val="pl-PL"/>
        </w:rPr>
      </w:pPr>
      <w:r>
        <w:rPr>
          <w:sz w:val="18"/>
          <w:lang w:val="pl-PL"/>
        </w:rPr>
        <w:t>7</w:t>
      </w:r>
      <w:r w:rsidR="00306A62">
        <w:rPr>
          <w:sz w:val="18"/>
          <w:lang w:val="pl-PL"/>
        </w:rPr>
        <w:t>.</w:t>
      </w:r>
    </w:p>
    <w:p w:rsidR="00466B14" w:rsidRPr="00306A62" w:rsidRDefault="002E730D" w:rsidP="006E66A9">
      <w:pPr>
        <w:spacing w:before="20" w:after="20"/>
        <w:ind w:left="284"/>
        <w:rPr>
          <w:sz w:val="18"/>
          <w:lang w:val="pl-PL"/>
        </w:rPr>
      </w:pPr>
      <w:r w:rsidRPr="00306A62">
        <w:rPr>
          <w:noProof/>
          <w:sz w:val="18"/>
        </w:rPr>
        <w:drawing>
          <wp:inline distT="0" distB="0" distL="0" distR="0">
            <wp:extent cx="3838575" cy="12192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838575" cy="1219200"/>
                    </a:xfrm>
                    <a:prstGeom prst="rect">
                      <a:avLst/>
                    </a:prstGeom>
                    <a:noFill/>
                    <a:ln>
                      <a:noFill/>
                    </a:ln>
                  </pic:spPr>
                </pic:pic>
              </a:graphicData>
            </a:graphic>
          </wp:inline>
        </w:drawing>
      </w:r>
    </w:p>
    <w:p w:rsidR="00BE3BFA" w:rsidRDefault="00786C6F" w:rsidP="00A30F91">
      <w:pPr>
        <w:spacing w:before="20" w:after="20"/>
        <w:ind w:left="340" w:hanging="340"/>
        <w:rPr>
          <w:b/>
          <w:sz w:val="18"/>
          <w:lang w:val="pl-PL"/>
        </w:rPr>
      </w:pPr>
      <w:r>
        <w:rPr>
          <w:b/>
          <w:sz w:val="18"/>
          <w:lang w:val="pl-PL"/>
        </w:rPr>
        <w:t>8</w:t>
      </w:r>
      <w:r w:rsidR="00306A62">
        <w:rPr>
          <w:b/>
          <w:sz w:val="18"/>
          <w:lang w:val="pl-PL"/>
        </w:rPr>
        <w:t>.</w:t>
      </w:r>
    </w:p>
    <w:p w:rsidR="00306A62" w:rsidRPr="00306A62" w:rsidRDefault="00E10551" w:rsidP="00A30F91">
      <w:pPr>
        <w:spacing w:before="20" w:after="20"/>
        <w:ind w:left="340" w:hanging="340"/>
        <w:rPr>
          <w:b/>
          <w:sz w:val="18"/>
          <w:lang w:val="pl-PL"/>
        </w:rPr>
      </w:pPr>
      <w:r>
        <w:rPr>
          <w:b/>
          <w:sz w:val="18"/>
          <w:lang w:val="pl-PL"/>
        </w:rPr>
        <w:t xml:space="preserve">         </w:t>
      </w:r>
      <w:r w:rsidR="002E730D" w:rsidRPr="00306A62">
        <w:rPr>
          <w:b/>
          <w:noProof/>
          <w:sz w:val="18"/>
        </w:rPr>
        <w:drawing>
          <wp:inline distT="0" distB="0" distL="0" distR="0">
            <wp:extent cx="3648075" cy="9715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648075" cy="971550"/>
                    </a:xfrm>
                    <a:prstGeom prst="rect">
                      <a:avLst/>
                    </a:prstGeom>
                    <a:noFill/>
                    <a:ln>
                      <a:noFill/>
                    </a:ln>
                  </pic:spPr>
                </pic:pic>
              </a:graphicData>
            </a:graphic>
          </wp:inline>
        </w:drawing>
      </w:r>
    </w:p>
    <w:p w:rsidR="00BE3BFA" w:rsidRPr="00437F17" w:rsidRDefault="00BE3BFA" w:rsidP="00A30F91">
      <w:pPr>
        <w:spacing w:before="20" w:after="20"/>
        <w:ind w:left="340" w:hanging="340"/>
        <w:rPr>
          <w:b/>
          <w:sz w:val="18"/>
          <w:lang w:val="pl-PL"/>
        </w:rPr>
      </w:pPr>
    </w:p>
    <w:p w:rsidR="00BE3BFA" w:rsidRDefault="00BE3BFA" w:rsidP="00A30F91">
      <w:pPr>
        <w:spacing w:before="20" w:after="20"/>
        <w:ind w:left="340" w:hanging="340"/>
        <w:rPr>
          <w:b/>
          <w:sz w:val="18"/>
          <w:lang w:val="pl-PL"/>
        </w:rPr>
      </w:pPr>
    </w:p>
    <w:p w:rsidR="009801A5" w:rsidRDefault="009801A5" w:rsidP="00A30F91">
      <w:pPr>
        <w:spacing w:before="20" w:after="20"/>
        <w:ind w:left="340" w:hanging="340"/>
        <w:rPr>
          <w:b/>
          <w:sz w:val="18"/>
          <w:lang w:val="pl-PL"/>
        </w:rPr>
      </w:pPr>
    </w:p>
    <w:p w:rsidR="009801A5" w:rsidRDefault="009801A5" w:rsidP="00A30F91">
      <w:pPr>
        <w:spacing w:before="20" w:after="20"/>
        <w:ind w:left="340" w:hanging="340"/>
        <w:rPr>
          <w:b/>
          <w:sz w:val="18"/>
          <w:lang w:val="pl-PL"/>
        </w:rPr>
      </w:pPr>
    </w:p>
    <w:p w:rsidR="009801A5" w:rsidRDefault="009801A5" w:rsidP="00A30F91">
      <w:pPr>
        <w:spacing w:before="20" w:after="20"/>
        <w:ind w:left="340" w:hanging="340"/>
        <w:rPr>
          <w:b/>
          <w:sz w:val="18"/>
          <w:lang w:val="pl-PL"/>
        </w:rPr>
      </w:pPr>
    </w:p>
    <w:p w:rsidR="009801A5" w:rsidRDefault="009801A5" w:rsidP="00A30F91">
      <w:pPr>
        <w:spacing w:before="20" w:after="20"/>
        <w:ind w:left="340" w:hanging="340"/>
        <w:rPr>
          <w:b/>
          <w:sz w:val="18"/>
          <w:lang w:val="pl-PL"/>
        </w:rPr>
      </w:pPr>
    </w:p>
    <w:p w:rsidR="009801A5" w:rsidRDefault="009801A5" w:rsidP="00A30F91">
      <w:pPr>
        <w:spacing w:before="20" w:after="20"/>
        <w:ind w:left="340" w:hanging="340"/>
        <w:rPr>
          <w:b/>
          <w:sz w:val="18"/>
          <w:lang w:val="pl-PL"/>
        </w:rPr>
      </w:pPr>
    </w:p>
    <w:p w:rsidR="009801A5" w:rsidRDefault="00786C6F" w:rsidP="00A30F91">
      <w:pPr>
        <w:spacing w:before="20" w:after="20"/>
        <w:ind w:left="340" w:hanging="340"/>
        <w:rPr>
          <w:b/>
          <w:sz w:val="18"/>
          <w:lang w:val="pl-PL"/>
        </w:rPr>
      </w:pPr>
      <w:r>
        <w:rPr>
          <w:b/>
          <w:sz w:val="18"/>
          <w:lang w:val="pl-PL"/>
        </w:rPr>
        <w:t>9.</w:t>
      </w:r>
    </w:p>
    <w:p w:rsidR="00E10551" w:rsidRDefault="002E730D" w:rsidP="00A30F91">
      <w:pPr>
        <w:spacing w:before="20" w:after="20"/>
        <w:ind w:left="340" w:hanging="340"/>
        <w:rPr>
          <w:b/>
          <w:sz w:val="18"/>
          <w:lang w:val="pl-PL"/>
        </w:rPr>
      </w:pPr>
      <w:r w:rsidRPr="00E10551">
        <w:rPr>
          <w:b/>
          <w:noProof/>
          <w:sz w:val="18"/>
        </w:rPr>
        <w:drawing>
          <wp:inline distT="0" distB="0" distL="0" distR="0">
            <wp:extent cx="4752975" cy="14287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752975" cy="1428750"/>
                    </a:xfrm>
                    <a:prstGeom prst="rect">
                      <a:avLst/>
                    </a:prstGeom>
                    <a:noFill/>
                    <a:ln>
                      <a:noFill/>
                    </a:ln>
                  </pic:spPr>
                </pic:pic>
              </a:graphicData>
            </a:graphic>
          </wp:inline>
        </w:drawing>
      </w:r>
    </w:p>
    <w:p w:rsidR="00E10551" w:rsidRDefault="00E10551" w:rsidP="00A30F91">
      <w:pPr>
        <w:spacing w:before="20" w:after="20"/>
        <w:ind w:left="340" w:hanging="340"/>
        <w:rPr>
          <w:b/>
          <w:sz w:val="18"/>
          <w:lang w:val="pl-PL"/>
        </w:rPr>
      </w:pPr>
    </w:p>
    <w:p w:rsidR="00E10551" w:rsidRPr="00E10551" w:rsidRDefault="009801A5" w:rsidP="00A30F91">
      <w:pPr>
        <w:spacing w:before="20" w:after="20"/>
        <w:ind w:left="340" w:hanging="340"/>
        <w:rPr>
          <w:b/>
          <w:sz w:val="18"/>
          <w:lang w:val="pl-PL"/>
        </w:rPr>
      </w:pPr>
      <w:r>
        <w:rPr>
          <w:b/>
          <w:sz w:val="18"/>
          <w:lang w:val="pl-PL"/>
        </w:rPr>
        <w:t>1</w:t>
      </w:r>
      <w:r w:rsidR="00786C6F">
        <w:rPr>
          <w:b/>
          <w:sz w:val="18"/>
          <w:lang w:val="pl-PL"/>
        </w:rPr>
        <w:t>0</w:t>
      </w:r>
      <w:r>
        <w:rPr>
          <w:b/>
          <w:sz w:val="18"/>
          <w:lang w:val="pl-PL"/>
        </w:rPr>
        <w:t>.</w:t>
      </w:r>
    </w:p>
    <w:p w:rsidR="00236F8E" w:rsidRDefault="00236F8E" w:rsidP="00A30F91">
      <w:pPr>
        <w:spacing w:before="20" w:after="20"/>
        <w:ind w:left="340" w:hanging="340"/>
        <w:rPr>
          <w:b/>
          <w:sz w:val="18"/>
          <w:lang w:val="pl-PL"/>
        </w:rPr>
      </w:pPr>
    </w:p>
    <w:p w:rsidR="00A0697D" w:rsidRDefault="002E730D" w:rsidP="00A30F91">
      <w:pPr>
        <w:spacing w:before="20" w:after="20"/>
        <w:ind w:left="340" w:hanging="340"/>
        <w:rPr>
          <w:b/>
          <w:sz w:val="18"/>
          <w:lang w:val="pl-PL"/>
        </w:rPr>
      </w:pPr>
      <w:r w:rsidRPr="00E10551">
        <w:rPr>
          <w:b/>
          <w:noProof/>
          <w:sz w:val="18"/>
        </w:rPr>
        <w:drawing>
          <wp:inline distT="0" distB="0" distL="0" distR="0">
            <wp:extent cx="4724400" cy="11049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724400" cy="1104900"/>
                    </a:xfrm>
                    <a:prstGeom prst="rect">
                      <a:avLst/>
                    </a:prstGeom>
                    <a:noFill/>
                    <a:ln>
                      <a:noFill/>
                    </a:ln>
                  </pic:spPr>
                </pic:pic>
              </a:graphicData>
            </a:graphic>
          </wp:inline>
        </w:drawing>
      </w:r>
    </w:p>
    <w:p w:rsidR="00E10551" w:rsidRDefault="00E10551" w:rsidP="00A30F91">
      <w:pPr>
        <w:spacing w:before="20" w:after="20"/>
        <w:ind w:left="340" w:hanging="340"/>
        <w:rPr>
          <w:b/>
          <w:sz w:val="18"/>
          <w:lang w:val="pl-PL"/>
        </w:rPr>
      </w:pPr>
    </w:p>
    <w:p w:rsidR="009801A5" w:rsidRDefault="009801A5" w:rsidP="00A30F91">
      <w:pPr>
        <w:spacing w:before="20" w:after="20"/>
        <w:ind w:left="340" w:hanging="340"/>
        <w:rPr>
          <w:b/>
          <w:sz w:val="18"/>
          <w:lang w:val="pl-PL"/>
        </w:rPr>
      </w:pPr>
    </w:p>
    <w:p w:rsidR="009801A5" w:rsidRDefault="00786C6F" w:rsidP="00A30F91">
      <w:pPr>
        <w:spacing w:before="20" w:after="20"/>
        <w:ind w:left="340" w:hanging="340"/>
        <w:rPr>
          <w:b/>
          <w:sz w:val="18"/>
          <w:lang w:val="pl-PL"/>
        </w:rPr>
      </w:pPr>
      <w:r>
        <w:rPr>
          <w:b/>
          <w:sz w:val="18"/>
          <w:lang w:val="pl-PL"/>
        </w:rPr>
        <w:t>11</w:t>
      </w:r>
      <w:r w:rsidR="009801A5">
        <w:rPr>
          <w:b/>
          <w:sz w:val="18"/>
          <w:lang w:val="pl-PL"/>
        </w:rPr>
        <w:t>.</w:t>
      </w:r>
    </w:p>
    <w:p w:rsidR="00E10551" w:rsidRPr="00E10551" w:rsidRDefault="002E730D" w:rsidP="00A30F91">
      <w:pPr>
        <w:spacing w:before="20" w:after="20"/>
        <w:ind w:left="340" w:hanging="340"/>
        <w:rPr>
          <w:b/>
          <w:sz w:val="18"/>
          <w:lang w:val="pl-PL"/>
        </w:rPr>
      </w:pPr>
      <w:r w:rsidRPr="00E10551">
        <w:rPr>
          <w:b/>
          <w:noProof/>
          <w:sz w:val="18"/>
        </w:rPr>
        <w:drawing>
          <wp:inline distT="0" distB="0" distL="0" distR="0">
            <wp:extent cx="4743450" cy="14478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743450" cy="1447800"/>
                    </a:xfrm>
                    <a:prstGeom prst="rect">
                      <a:avLst/>
                    </a:prstGeom>
                    <a:noFill/>
                    <a:ln>
                      <a:noFill/>
                    </a:ln>
                  </pic:spPr>
                </pic:pic>
              </a:graphicData>
            </a:graphic>
          </wp:inline>
        </w:drawing>
      </w:r>
    </w:p>
    <w:p w:rsidR="00A0697D" w:rsidRDefault="00A0697D" w:rsidP="00A30F91">
      <w:pPr>
        <w:spacing w:before="20" w:after="20"/>
        <w:ind w:left="340" w:hanging="340"/>
        <w:rPr>
          <w:b/>
          <w:sz w:val="18"/>
          <w:lang w:val="pl-PL"/>
        </w:rPr>
      </w:pPr>
    </w:p>
    <w:p w:rsidR="00D97305" w:rsidRPr="004B74B6" w:rsidRDefault="00D4303A" w:rsidP="00D97305">
      <w:pPr>
        <w:rPr>
          <w:b/>
          <w:lang w:val="pl-PL"/>
        </w:rPr>
      </w:pPr>
      <w:r>
        <w:rPr>
          <w:rFonts w:ascii="Arial" w:hAnsi="Arial" w:cs="Arial"/>
          <w:b/>
          <w:lang w:val="pl-PL"/>
        </w:rPr>
        <w:t>B</w:t>
      </w:r>
      <w:r w:rsidR="00D97305" w:rsidRPr="00D97305">
        <w:rPr>
          <w:rFonts w:ascii="Arial" w:hAnsi="Arial" w:cs="Arial"/>
          <w:b/>
          <w:lang w:val="pl-PL"/>
        </w:rPr>
        <w:t>ài</w:t>
      </w:r>
      <w:r w:rsidR="00D97305">
        <w:rPr>
          <w:rFonts w:ascii="Arial" w:hAnsi="Arial" w:cs="Arial"/>
          <w:b/>
          <w:lang w:val="pl-PL"/>
        </w:rPr>
        <w:t xml:space="preserve"> 20</w:t>
      </w:r>
      <w:r w:rsidR="00D97305" w:rsidRPr="004B74B6">
        <w:rPr>
          <w:b/>
          <w:lang w:val="pl-PL"/>
        </w:rPr>
        <w:t>. Xây dựng đặc tính biên độ tần số logarit cho các hàm truyền đạt sau:</w:t>
      </w:r>
    </w:p>
    <w:p w:rsidR="00D97305" w:rsidRPr="004B74B6" w:rsidRDefault="00D97305" w:rsidP="00D97305">
      <w:pPr>
        <w:rPr>
          <w:lang w:val="pl-PL"/>
        </w:rPr>
      </w:pPr>
    </w:p>
    <w:p w:rsidR="00D97305" w:rsidRPr="00D97305" w:rsidRDefault="00DA66E1" w:rsidP="00D97305">
      <w:pPr>
        <w:rPr>
          <w:lang w:val="pl-PL"/>
        </w:rPr>
      </w:pPr>
      <w:r>
        <w:rPr>
          <w:noProof/>
          <w:lang w:val="fr-FR" w:eastAsia="fr-FR"/>
        </w:rPr>
        <w:object w:dxaOrig="1440" w:dyaOrig="1440">
          <v:shape id="_x0000_s1670" type="#_x0000_t75" style="position:absolute;margin-left:109.35pt;margin-top:16pt;width:134pt;height:35pt;z-index:251639296" o:allowincell="f">
            <v:imagedata r:id="rId69" o:title=""/>
            <w10:wrap type="topAndBottom"/>
          </v:shape>
          <o:OLEObject Type="Embed" ProgID="Equation.3" ShapeID="_x0000_s1670" DrawAspect="Content" ObjectID="_1636480713" r:id="rId70"/>
        </w:object>
      </w:r>
      <w:r w:rsidR="00D97305" w:rsidRPr="00D97305">
        <w:rPr>
          <w:lang w:val="pl-PL"/>
        </w:rPr>
        <w:t>1.</w:t>
      </w:r>
    </w:p>
    <w:p w:rsidR="0092511C" w:rsidRDefault="0092511C" w:rsidP="00D97305">
      <w:pPr>
        <w:rPr>
          <w:lang w:val="pl-PL"/>
        </w:rPr>
      </w:pPr>
    </w:p>
    <w:p w:rsidR="0092511C" w:rsidRDefault="0092511C" w:rsidP="00D97305">
      <w:pPr>
        <w:rPr>
          <w:lang w:val="pl-PL"/>
        </w:rPr>
      </w:pPr>
    </w:p>
    <w:p w:rsidR="0092511C" w:rsidRDefault="0092511C" w:rsidP="00D97305">
      <w:pPr>
        <w:rPr>
          <w:lang w:val="pl-PL"/>
        </w:rPr>
      </w:pPr>
    </w:p>
    <w:p w:rsidR="0092511C" w:rsidRDefault="0092511C" w:rsidP="00D97305">
      <w:pPr>
        <w:rPr>
          <w:lang w:val="pl-PL"/>
        </w:rPr>
      </w:pPr>
    </w:p>
    <w:p w:rsidR="00D97305" w:rsidRPr="00D97305" w:rsidRDefault="00D97305" w:rsidP="00D97305">
      <w:pPr>
        <w:rPr>
          <w:lang w:val="pl-PL"/>
        </w:rPr>
      </w:pPr>
      <w:r w:rsidRPr="00D97305">
        <w:rPr>
          <w:lang w:val="pl-PL"/>
        </w:rPr>
        <w:t>2.</w:t>
      </w:r>
    </w:p>
    <w:p w:rsidR="00D97305" w:rsidRDefault="00DA66E1" w:rsidP="0092511C">
      <w:pPr>
        <w:rPr>
          <w:lang w:val="pl-PL"/>
        </w:rPr>
      </w:pPr>
      <w:r>
        <w:rPr>
          <w:noProof/>
          <w:lang w:val="fr-FR" w:eastAsia="fr-FR"/>
        </w:rPr>
        <w:object w:dxaOrig="1440" w:dyaOrig="1440">
          <v:shape id="_x0000_s1671" type="#_x0000_t75" style="position:absolute;margin-left:108pt;margin-top:44.85pt;width:134pt;height:33pt;z-index:251640320">
            <v:imagedata r:id="rId71" o:title=""/>
            <w10:wrap type="topAndBottom"/>
          </v:shape>
          <o:OLEObject Type="Embed" ProgID="Equation.3" ShapeID="_x0000_s1671" DrawAspect="Content" ObjectID="_1636480714" r:id="rId72"/>
        </w:object>
      </w:r>
      <w:r>
        <w:rPr>
          <w:noProof/>
          <w:lang w:val="fr-FR" w:eastAsia="fr-FR"/>
        </w:rPr>
        <w:object w:dxaOrig="1440" w:dyaOrig="1440">
          <v:shape id="_x0000_s1672" type="#_x0000_t75" style="position:absolute;margin-left:108pt;margin-top:7.35pt;width:137pt;height:33pt;z-index:251641344">
            <v:imagedata r:id="rId73" o:title=""/>
            <w10:wrap type="topAndBottom"/>
          </v:shape>
          <o:OLEObject Type="Embed" ProgID="Equation.3" ShapeID="_x0000_s1672" DrawAspect="Content" ObjectID="_1636480715" r:id="rId74"/>
        </w:object>
      </w:r>
    </w:p>
    <w:p w:rsidR="00422851" w:rsidRDefault="00422851" w:rsidP="0092511C">
      <w:pPr>
        <w:rPr>
          <w:lang w:val="pl-PL"/>
        </w:rPr>
      </w:pPr>
    </w:p>
    <w:p w:rsidR="004C3414" w:rsidRDefault="004C3414" w:rsidP="00D97305">
      <w:pPr>
        <w:pStyle w:val="BodyText"/>
        <w:rPr>
          <w:lang w:val="pl-PL"/>
        </w:rPr>
      </w:pPr>
    </w:p>
    <w:p w:rsidR="00422851" w:rsidRDefault="00422851" w:rsidP="00D97305">
      <w:pPr>
        <w:pStyle w:val="BodyText"/>
        <w:rPr>
          <w:lang w:val="pl-PL"/>
        </w:rPr>
      </w:pPr>
    </w:p>
    <w:p w:rsidR="00D97305" w:rsidRDefault="003B6DC7" w:rsidP="00D97305">
      <w:pPr>
        <w:pStyle w:val="BodyText"/>
        <w:rPr>
          <w:rFonts w:ascii="Arial" w:hAnsi="Arial" w:cs="Arial"/>
          <w:lang w:val="pl-PL"/>
        </w:rPr>
      </w:pPr>
      <w:r w:rsidRPr="003B6DC7">
        <w:rPr>
          <w:lang w:val="pl-PL"/>
        </w:rPr>
        <w:t>B</w:t>
      </w:r>
      <w:r w:rsidRPr="003B6DC7">
        <w:rPr>
          <w:rFonts w:ascii="Arial" w:hAnsi="Arial" w:cs="Arial"/>
          <w:lang w:val="pl-PL"/>
        </w:rPr>
        <w:t>À</w:t>
      </w:r>
      <w:r w:rsidRPr="003B6DC7">
        <w:rPr>
          <w:lang w:val="pl-PL"/>
        </w:rPr>
        <w:t>I T</w:t>
      </w:r>
      <w:r w:rsidRPr="003B6DC7">
        <w:rPr>
          <w:rFonts w:ascii="Arial" w:hAnsi="Arial" w:cs="Arial"/>
          <w:lang w:val="pl-PL"/>
        </w:rPr>
        <w:t>Ậ</w:t>
      </w:r>
      <w:r w:rsidRPr="003B6DC7">
        <w:rPr>
          <w:lang w:val="pl-PL"/>
        </w:rPr>
        <w:t>P CH</w:t>
      </w:r>
      <w:r w:rsidRPr="003B6DC7">
        <w:rPr>
          <w:rFonts w:ascii="Arial" w:hAnsi="Arial" w:cs="Arial"/>
          <w:lang w:val="pl-PL"/>
        </w:rPr>
        <w:t>ƯƠNG IV</w:t>
      </w:r>
    </w:p>
    <w:p w:rsidR="00FC2FE8" w:rsidRDefault="00FC2FE8" w:rsidP="00D97305">
      <w:pPr>
        <w:pStyle w:val="BodyText"/>
        <w:rPr>
          <w:rFonts w:ascii="Arial" w:hAnsi="Arial" w:cs="Arial"/>
          <w:lang w:val="pl-PL"/>
        </w:rPr>
      </w:pPr>
    </w:p>
    <w:p w:rsidR="00FC2FE8" w:rsidRPr="00FC2FE8" w:rsidRDefault="00FC2FE8" w:rsidP="00FC2FE8">
      <w:pPr>
        <w:pStyle w:val="BodyText"/>
        <w:jc w:val="left"/>
        <w:rPr>
          <w:rFonts w:ascii="Arial" w:hAnsi="Arial" w:cs="Arial"/>
          <w:lang w:val="pl-PL"/>
        </w:rPr>
      </w:pPr>
      <w:r>
        <w:rPr>
          <w:rFonts w:ascii="Arial" w:hAnsi="Arial" w:cs="Arial"/>
          <w:lang w:val="pl-PL"/>
        </w:rPr>
        <w:t>B</w:t>
      </w:r>
      <w:r w:rsidRPr="00FC2FE8">
        <w:rPr>
          <w:rFonts w:ascii="Arial" w:hAnsi="Arial" w:cs="Arial"/>
          <w:lang w:val="pl-PL"/>
        </w:rPr>
        <w:t>ài</w:t>
      </w:r>
      <w:r>
        <w:rPr>
          <w:rFonts w:ascii="Arial" w:hAnsi="Arial" w:cs="Arial"/>
          <w:lang w:val="pl-PL"/>
        </w:rPr>
        <w:t xml:space="preserve"> 1.</w:t>
      </w:r>
      <w:r w:rsidRPr="007A6629">
        <w:rPr>
          <w:b w:val="0"/>
          <w:lang w:val="pl-PL"/>
        </w:rPr>
        <w:t xml:space="preserve"> </w:t>
      </w:r>
      <w:r w:rsidRPr="007A6629">
        <w:rPr>
          <w:b w:val="0"/>
          <w:lang w:val="de-DE"/>
        </w:rPr>
        <w:t>Cho hệ kín mô tả ở hình 1.</w:t>
      </w:r>
    </w:p>
    <w:p w:rsidR="00FC2FE8" w:rsidRPr="00B5731E" w:rsidRDefault="00FC2FE8" w:rsidP="00FC2FE8">
      <w:pPr>
        <w:numPr>
          <w:ilvl w:val="0"/>
          <w:numId w:val="202"/>
        </w:numPr>
        <w:spacing w:before="20" w:after="20" w:line="288" w:lineRule="auto"/>
        <w:rPr>
          <w:sz w:val="18"/>
          <w:lang w:val="pl-PL"/>
        </w:rPr>
      </w:pPr>
      <w:r w:rsidRPr="00B5731E">
        <w:rPr>
          <w:sz w:val="18"/>
          <w:lang w:val="pl-PL"/>
        </w:rPr>
        <w:t xml:space="preserve">Biết rằng  </w:t>
      </w:r>
      <w:r w:rsidRPr="00B5731E">
        <w:rPr>
          <w:i/>
          <w:iCs/>
          <w:spacing w:val="20"/>
          <w:sz w:val="18"/>
          <w:lang w:val="pl-PL"/>
        </w:rPr>
        <w:t>G</w:t>
      </w:r>
      <w:r w:rsidRPr="00B5731E">
        <w:rPr>
          <w:spacing w:val="20"/>
          <w:sz w:val="22"/>
          <w:vertAlign w:val="subscript"/>
          <w:lang w:val="pl-PL"/>
        </w:rPr>
        <w:t>1</w:t>
      </w:r>
      <w:r w:rsidRPr="00B5731E">
        <w:rPr>
          <w:spacing w:val="20"/>
          <w:sz w:val="18"/>
          <w:lang w:val="pl-PL"/>
        </w:rPr>
        <w:t>=</w:t>
      </w:r>
      <w:r w:rsidRPr="00B5731E">
        <w:rPr>
          <w:i/>
          <w:iCs/>
          <w:spacing w:val="20"/>
          <w:sz w:val="18"/>
          <w:lang w:val="pl-PL"/>
        </w:rPr>
        <w:t>G</w:t>
      </w:r>
      <w:r w:rsidRPr="00B5731E">
        <w:rPr>
          <w:spacing w:val="20"/>
          <w:sz w:val="22"/>
          <w:vertAlign w:val="subscript"/>
          <w:lang w:val="pl-PL"/>
        </w:rPr>
        <w:t>3</w:t>
      </w:r>
      <w:r w:rsidRPr="00B5731E">
        <w:rPr>
          <w:spacing w:val="20"/>
          <w:sz w:val="18"/>
          <w:lang w:val="pl-PL"/>
        </w:rPr>
        <w:t>=</w:t>
      </w:r>
      <w:r w:rsidRPr="00B5731E">
        <w:rPr>
          <w:i/>
          <w:iCs/>
          <w:spacing w:val="20"/>
          <w:sz w:val="18"/>
          <w:lang w:val="pl-PL"/>
        </w:rPr>
        <w:t>G</w:t>
      </w:r>
      <w:r w:rsidRPr="00B5731E">
        <w:rPr>
          <w:spacing w:val="20"/>
          <w:sz w:val="22"/>
          <w:vertAlign w:val="subscript"/>
          <w:lang w:val="pl-PL"/>
        </w:rPr>
        <w:t>4</w:t>
      </w:r>
      <w:r w:rsidRPr="00B5731E">
        <w:rPr>
          <w:spacing w:val="20"/>
          <w:sz w:val="18"/>
          <w:lang w:val="pl-PL"/>
        </w:rPr>
        <w:t>+</w:t>
      </w:r>
      <w:r w:rsidRPr="00B5731E">
        <w:rPr>
          <w:i/>
          <w:iCs/>
          <w:spacing w:val="20"/>
          <w:sz w:val="18"/>
          <w:lang w:val="pl-PL"/>
        </w:rPr>
        <w:t>G</w:t>
      </w:r>
      <w:r w:rsidRPr="00B5731E">
        <w:rPr>
          <w:spacing w:val="20"/>
          <w:sz w:val="22"/>
          <w:vertAlign w:val="subscript"/>
          <w:lang w:val="pl-PL"/>
        </w:rPr>
        <w:t>5</w:t>
      </w:r>
      <w:r w:rsidRPr="00B5731E">
        <w:rPr>
          <w:spacing w:val="20"/>
          <w:sz w:val="18"/>
          <w:lang w:val="pl-PL"/>
        </w:rPr>
        <w:t>=1</w:t>
      </w:r>
      <w:r w:rsidRPr="00B5731E">
        <w:rPr>
          <w:sz w:val="18"/>
          <w:lang w:val="pl-PL"/>
        </w:rPr>
        <w:t xml:space="preserve"> và </w:t>
      </w:r>
      <w:r w:rsidRPr="00B5731E">
        <w:rPr>
          <w:i/>
          <w:iCs/>
          <w:spacing w:val="20"/>
          <w:sz w:val="18"/>
          <w:lang w:val="pl-PL"/>
        </w:rPr>
        <w:t>G</w:t>
      </w:r>
      <w:r w:rsidRPr="00B5731E">
        <w:rPr>
          <w:spacing w:val="20"/>
          <w:sz w:val="22"/>
          <w:vertAlign w:val="subscript"/>
          <w:lang w:val="pl-PL"/>
        </w:rPr>
        <w:t xml:space="preserve">2 </w:t>
      </w:r>
      <w:r w:rsidRPr="00B5731E">
        <w:rPr>
          <w:sz w:val="18"/>
          <w:lang w:val="pl-PL"/>
        </w:rPr>
        <w:t>là khâu tích phân</w:t>
      </w:r>
      <w:r>
        <w:rPr>
          <w:sz w:val="18"/>
          <w:szCs w:val="18"/>
        </w:rPr>
        <w:sym w:font="Symbol" w:char="F02D"/>
      </w:r>
      <w:r w:rsidRPr="00B5731E">
        <w:rPr>
          <w:sz w:val="18"/>
          <w:lang w:val="pl-PL"/>
        </w:rPr>
        <w:t xml:space="preserve">quán tính bậc nhất có hàm quá độ </w:t>
      </w:r>
      <w:r w:rsidRPr="00B5731E">
        <w:rPr>
          <w:i/>
          <w:spacing w:val="20"/>
          <w:sz w:val="18"/>
          <w:szCs w:val="18"/>
          <w:lang w:val="pl-PL"/>
        </w:rPr>
        <w:t>h</w:t>
      </w:r>
      <w:r w:rsidRPr="00B5731E">
        <w:rPr>
          <w:iCs/>
          <w:spacing w:val="20"/>
          <w:szCs w:val="18"/>
          <w:vertAlign w:val="subscript"/>
          <w:lang w:val="pl-PL"/>
        </w:rPr>
        <w:t>2</w:t>
      </w:r>
      <w:r w:rsidRPr="00B5731E">
        <w:rPr>
          <w:spacing w:val="20"/>
          <w:sz w:val="18"/>
          <w:szCs w:val="18"/>
          <w:lang w:val="pl-PL"/>
        </w:rPr>
        <w:t>(</w:t>
      </w:r>
      <w:r w:rsidRPr="00B5731E">
        <w:rPr>
          <w:i/>
          <w:spacing w:val="20"/>
          <w:sz w:val="18"/>
          <w:szCs w:val="18"/>
          <w:lang w:val="pl-PL"/>
        </w:rPr>
        <w:t>t</w:t>
      </w:r>
      <w:r w:rsidRPr="00B5731E">
        <w:rPr>
          <w:spacing w:val="20"/>
          <w:sz w:val="18"/>
          <w:szCs w:val="18"/>
          <w:lang w:val="pl-PL"/>
        </w:rPr>
        <w:t>)</w:t>
      </w:r>
      <w:r w:rsidRPr="00B5731E">
        <w:rPr>
          <w:sz w:val="18"/>
          <w:lang w:val="pl-PL"/>
        </w:rPr>
        <w:t xml:space="preserve"> cho ở hình 2. Hãy xác định </w:t>
      </w:r>
      <w:r w:rsidRPr="00B5731E">
        <w:rPr>
          <w:i/>
          <w:iCs/>
          <w:sz w:val="18"/>
          <w:lang w:val="pl-PL"/>
        </w:rPr>
        <w:t>k</w:t>
      </w:r>
      <w:r w:rsidRPr="00B5731E">
        <w:rPr>
          <w:sz w:val="18"/>
          <w:lang w:val="pl-PL"/>
        </w:rPr>
        <w:t xml:space="preserve"> để hệ kín là một khâu dao động bậc 2 tắt dần. Từ đó tính cụ thể độ quá điều chỉnh </w:t>
      </w:r>
      <w:r>
        <w:rPr>
          <w:sz w:val="18"/>
          <w:szCs w:val="18"/>
        </w:rPr>
        <w:sym w:font="Symbol" w:char="F044"/>
      </w:r>
      <w:r w:rsidRPr="00B5731E">
        <w:rPr>
          <w:i/>
          <w:iCs/>
          <w:sz w:val="18"/>
          <w:lang w:val="pl-PL"/>
        </w:rPr>
        <w:t>h</w:t>
      </w:r>
      <w:r w:rsidRPr="00B5731E">
        <w:rPr>
          <w:vertAlign w:val="subscript"/>
          <w:lang w:val="pl-PL"/>
        </w:rPr>
        <w:t>max</w:t>
      </w:r>
      <w:r w:rsidRPr="00B5731E">
        <w:rPr>
          <w:sz w:val="18"/>
          <w:lang w:val="pl-PL"/>
        </w:rPr>
        <w:t xml:space="preserve"> và thời gian quá độ </w:t>
      </w:r>
      <w:r w:rsidRPr="00B5731E">
        <w:rPr>
          <w:i/>
          <w:sz w:val="18"/>
          <w:lang w:val="pl-PL"/>
        </w:rPr>
        <w:t>T</w:t>
      </w:r>
      <w:r w:rsidRPr="00B5731E">
        <w:rPr>
          <w:sz w:val="22"/>
          <w:vertAlign w:val="subscript"/>
          <w:lang w:val="pl-PL"/>
        </w:rPr>
        <w:t>5%</w:t>
      </w:r>
      <w:r w:rsidRPr="00B5731E">
        <w:rPr>
          <w:sz w:val="18"/>
          <w:lang w:val="pl-PL"/>
        </w:rPr>
        <w:t xml:space="preserve"> ứng với </w:t>
      </w:r>
      <w:r w:rsidRPr="00B5731E">
        <w:rPr>
          <w:i/>
          <w:iCs/>
          <w:spacing w:val="20"/>
          <w:sz w:val="18"/>
          <w:lang w:val="pl-PL"/>
        </w:rPr>
        <w:t>k</w:t>
      </w:r>
      <w:r w:rsidRPr="00B5731E">
        <w:rPr>
          <w:spacing w:val="20"/>
          <w:sz w:val="18"/>
          <w:lang w:val="pl-PL"/>
        </w:rPr>
        <w:t>=2.</w:t>
      </w:r>
    </w:p>
    <w:p w:rsidR="00FC2FE8" w:rsidRPr="00B5731E" w:rsidRDefault="00FC2FE8" w:rsidP="00FC2FE8">
      <w:pPr>
        <w:numPr>
          <w:ilvl w:val="0"/>
          <w:numId w:val="202"/>
        </w:numPr>
        <w:spacing w:before="20" w:after="20" w:line="288" w:lineRule="auto"/>
        <w:rPr>
          <w:sz w:val="18"/>
          <w:lang w:val="pl-PL"/>
        </w:rPr>
      </w:pPr>
      <w:r w:rsidRPr="00B5731E">
        <w:rPr>
          <w:i/>
          <w:iCs/>
          <w:spacing w:val="20"/>
          <w:sz w:val="18"/>
          <w:lang w:val="pl-PL"/>
        </w:rPr>
        <w:t>G</w:t>
      </w:r>
      <w:r w:rsidRPr="00B5731E">
        <w:rPr>
          <w:spacing w:val="20"/>
          <w:sz w:val="22"/>
          <w:vertAlign w:val="subscript"/>
          <w:lang w:val="pl-PL"/>
        </w:rPr>
        <w:t>1</w:t>
      </w:r>
      <w:r w:rsidRPr="00B5731E">
        <w:rPr>
          <w:spacing w:val="20"/>
          <w:sz w:val="18"/>
          <w:lang w:val="pl-PL"/>
        </w:rPr>
        <w:t>=</w:t>
      </w:r>
      <w:r w:rsidRPr="00B5731E">
        <w:rPr>
          <w:i/>
          <w:iCs/>
          <w:spacing w:val="20"/>
          <w:sz w:val="18"/>
          <w:lang w:val="pl-PL"/>
        </w:rPr>
        <w:t>k</w:t>
      </w:r>
      <w:r w:rsidRPr="00B5731E">
        <w:rPr>
          <w:spacing w:val="20"/>
          <w:sz w:val="18"/>
          <w:lang w:val="pl-PL"/>
        </w:rPr>
        <w:t xml:space="preserve">, </w:t>
      </w:r>
      <w:r w:rsidRPr="00B5731E">
        <w:rPr>
          <w:i/>
          <w:iCs/>
          <w:spacing w:val="20"/>
          <w:sz w:val="18"/>
          <w:lang w:val="pl-PL"/>
        </w:rPr>
        <w:t>G</w:t>
      </w:r>
      <w:r w:rsidRPr="00B5731E">
        <w:rPr>
          <w:spacing w:val="20"/>
          <w:sz w:val="22"/>
          <w:vertAlign w:val="subscript"/>
          <w:lang w:val="pl-PL"/>
        </w:rPr>
        <w:t>3</w:t>
      </w:r>
      <w:r w:rsidRPr="00B5731E">
        <w:rPr>
          <w:spacing w:val="20"/>
          <w:sz w:val="18"/>
          <w:lang w:val="pl-PL"/>
        </w:rPr>
        <w:t>=</w:t>
      </w:r>
      <w:r w:rsidRPr="00B5731E">
        <w:rPr>
          <w:i/>
          <w:iCs/>
          <w:spacing w:val="20"/>
          <w:sz w:val="18"/>
          <w:lang w:val="pl-PL"/>
        </w:rPr>
        <w:t>G</w:t>
      </w:r>
      <w:r w:rsidRPr="00B5731E">
        <w:rPr>
          <w:spacing w:val="20"/>
          <w:sz w:val="22"/>
          <w:vertAlign w:val="subscript"/>
          <w:lang w:val="pl-PL"/>
        </w:rPr>
        <w:t>4</w:t>
      </w:r>
      <w:r w:rsidRPr="00B5731E">
        <w:rPr>
          <w:spacing w:val="20"/>
          <w:sz w:val="18"/>
          <w:lang w:val="pl-PL"/>
        </w:rPr>
        <w:t>+</w:t>
      </w:r>
      <w:r w:rsidRPr="00B5731E">
        <w:rPr>
          <w:i/>
          <w:iCs/>
          <w:spacing w:val="20"/>
          <w:sz w:val="18"/>
          <w:lang w:val="pl-PL"/>
        </w:rPr>
        <w:t>G</w:t>
      </w:r>
      <w:r w:rsidRPr="00B5731E">
        <w:rPr>
          <w:spacing w:val="20"/>
          <w:sz w:val="22"/>
          <w:vertAlign w:val="subscript"/>
          <w:lang w:val="pl-PL"/>
        </w:rPr>
        <w:t>5</w:t>
      </w:r>
      <w:r w:rsidRPr="00B5731E">
        <w:rPr>
          <w:spacing w:val="20"/>
          <w:sz w:val="18"/>
          <w:lang w:val="pl-PL"/>
        </w:rPr>
        <w:t>=1</w:t>
      </w:r>
      <w:r w:rsidRPr="00B5731E">
        <w:rPr>
          <w:sz w:val="18"/>
          <w:lang w:val="pl-PL"/>
        </w:rPr>
        <w:t xml:space="preserve"> và </w:t>
      </w:r>
      <w:r w:rsidRPr="00B5731E">
        <w:rPr>
          <w:i/>
          <w:iCs/>
          <w:spacing w:val="20"/>
          <w:sz w:val="18"/>
          <w:lang w:val="pl-PL"/>
        </w:rPr>
        <w:t>G</w:t>
      </w:r>
      <w:r w:rsidRPr="00B5731E">
        <w:rPr>
          <w:spacing w:val="20"/>
          <w:sz w:val="22"/>
          <w:vertAlign w:val="subscript"/>
          <w:lang w:val="pl-PL"/>
        </w:rPr>
        <w:t>2</w:t>
      </w:r>
      <w:r w:rsidRPr="00B5731E">
        <w:rPr>
          <w:sz w:val="18"/>
          <w:lang w:val="pl-PL"/>
        </w:rPr>
        <w:t>=</w:t>
      </w:r>
      <w:r w:rsidR="00157D7F" w:rsidRPr="00B5731E">
        <w:rPr>
          <w:spacing w:val="20"/>
          <w:position w:val="-24"/>
          <w:sz w:val="18"/>
          <w:lang w:val="pl-PL"/>
        </w:rPr>
        <w:object w:dxaOrig="900" w:dyaOrig="540">
          <v:shape id="_x0000_i1053" type="#_x0000_t75" style="width:44.75pt;height:28.55pt" o:ole="">
            <v:imagedata r:id="rId75" o:title=""/>
          </v:shape>
          <o:OLEObject Type="Embed" ProgID="Equation.DSMT4" ShapeID="_x0000_i1053" DrawAspect="Content" ObjectID="_1636480598" r:id="rId76"/>
        </w:object>
      </w:r>
      <w:r w:rsidRPr="00B5731E">
        <w:rPr>
          <w:spacing w:val="20"/>
          <w:sz w:val="18"/>
          <w:lang w:val="pl-PL"/>
        </w:rPr>
        <w:t xml:space="preserve">. </w:t>
      </w:r>
      <w:r w:rsidRPr="00B5731E">
        <w:rPr>
          <w:sz w:val="18"/>
          <w:lang w:val="pl-PL"/>
        </w:rPr>
        <w:t xml:space="preserve">Tìm điều kiện cho </w:t>
      </w:r>
      <w:r w:rsidRPr="00B5731E">
        <w:rPr>
          <w:i/>
          <w:iCs/>
          <w:spacing w:val="20"/>
          <w:sz w:val="18"/>
          <w:lang w:val="pl-PL"/>
        </w:rPr>
        <w:t>T</w:t>
      </w:r>
      <w:r w:rsidRPr="00B5731E">
        <w:rPr>
          <w:spacing w:val="20"/>
          <w:sz w:val="22"/>
          <w:vertAlign w:val="subscript"/>
          <w:lang w:val="pl-PL"/>
        </w:rPr>
        <w:t>1</w:t>
      </w:r>
      <w:r w:rsidRPr="00B5731E">
        <w:rPr>
          <w:spacing w:val="20"/>
          <w:sz w:val="18"/>
          <w:lang w:val="pl-PL"/>
        </w:rPr>
        <w:t xml:space="preserve">, </w:t>
      </w:r>
      <w:r w:rsidRPr="00B5731E">
        <w:rPr>
          <w:i/>
          <w:iCs/>
          <w:spacing w:val="20"/>
          <w:sz w:val="18"/>
          <w:lang w:val="pl-PL"/>
        </w:rPr>
        <w:t>T</w:t>
      </w:r>
      <w:r w:rsidRPr="00B5731E">
        <w:rPr>
          <w:spacing w:val="20"/>
          <w:sz w:val="22"/>
          <w:vertAlign w:val="subscript"/>
          <w:lang w:val="pl-PL"/>
        </w:rPr>
        <w:t>2</w:t>
      </w:r>
      <w:r w:rsidRPr="00B5731E">
        <w:rPr>
          <w:sz w:val="18"/>
          <w:lang w:val="pl-PL"/>
        </w:rPr>
        <w:t xml:space="preserve"> để hệ kín có dạng dao động bậc hai. Chứng minh rằng thời gian quá độ </w:t>
      </w:r>
      <w:r w:rsidRPr="00B5731E">
        <w:rPr>
          <w:i/>
          <w:sz w:val="18"/>
          <w:lang w:val="pl-PL"/>
        </w:rPr>
        <w:t>T</w:t>
      </w:r>
      <w:r w:rsidRPr="00B5731E">
        <w:rPr>
          <w:sz w:val="22"/>
          <w:vertAlign w:val="subscript"/>
          <w:lang w:val="pl-PL"/>
        </w:rPr>
        <w:t>5%</w:t>
      </w:r>
      <w:r w:rsidRPr="00B5731E">
        <w:rPr>
          <w:sz w:val="18"/>
          <w:lang w:val="pl-PL"/>
        </w:rPr>
        <w:t xml:space="preserve"> của hệ không phụ thuộc hằng số </w:t>
      </w:r>
      <w:r w:rsidRPr="00B5731E">
        <w:rPr>
          <w:i/>
          <w:iCs/>
          <w:sz w:val="18"/>
          <w:lang w:val="pl-PL"/>
        </w:rPr>
        <w:t>k</w:t>
      </w:r>
      <w:r w:rsidRPr="00B5731E">
        <w:rPr>
          <w:sz w:val="18"/>
          <w:lang w:val="pl-PL"/>
        </w:rPr>
        <w:t>.</w:t>
      </w:r>
    </w:p>
    <w:p w:rsidR="00FC2FE8" w:rsidRPr="00B5731E" w:rsidRDefault="002E730D" w:rsidP="00FC2FE8">
      <w:pPr>
        <w:ind w:left="737"/>
        <w:rPr>
          <w:sz w:val="18"/>
          <w:lang w:val="pl-PL"/>
        </w:rPr>
      </w:pPr>
      <w:r>
        <w:rPr>
          <w:noProof/>
        </w:rPr>
        <mc:AlternateContent>
          <mc:Choice Requires="wpg">
            <w:drawing>
              <wp:anchor distT="0" distB="0" distL="114300" distR="114300" simplePos="0" relativeHeight="251643392" behindDoc="0" locked="0" layoutInCell="1" allowOverlap="1">
                <wp:simplePos x="0" y="0"/>
                <wp:positionH relativeFrom="column">
                  <wp:posOffset>2434590</wp:posOffset>
                </wp:positionH>
                <wp:positionV relativeFrom="paragraph">
                  <wp:posOffset>17780</wp:posOffset>
                </wp:positionV>
                <wp:extent cx="2084070" cy="1177290"/>
                <wp:effectExtent l="0" t="0" r="0" b="0"/>
                <wp:wrapNone/>
                <wp:docPr id="1522" name="Group 6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4070" cy="1177290"/>
                          <a:chOff x="4401" y="3641"/>
                          <a:chExt cx="3282" cy="1854"/>
                        </a:xfrm>
                      </wpg:grpSpPr>
                      <wps:wsp>
                        <wps:cNvPr id="1523" name="Text Box 650"/>
                        <wps:cNvSpPr txBox="1">
                          <a:spLocks noChangeArrowheads="1"/>
                        </wps:cNvSpPr>
                        <wps:spPr bwMode="auto">
                          <a:xfrm>
                            <a:off x="5255" y="3641"/>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FC2FE8">
                              <w:pPr>
                                <w:jc w:val="center"/>
                                <w:rPr>
                                  <w:i/>
                                  <w:spacing w:val="20"/>
                                </w:rPr>
                              </w:pPr>
                              <w:r>
                                <w:rPr>
                                  <w:i/>
                                  <w:spacing w:val="20"/>
                                  <w:sz w:val="18"/>
                                  <w:szCs w:val="18"/>
                                </w:rPr>
                                <w:t>h</w:t>
                              </w:r>
                              <w:r>
                                <w:rPr>
                                  <w:iCs/>
                                  <w:spacing w:val="20"/>
                                  <w:szCs w:val="18"/>
                                  <w:vertAlign w:val="subscript"/>
                                </w:rPr>
                                <w:t>2</w:t>
                              </w:r>
                              <w:r>
                                <w:rPr>
                                  <w:spacing w:val="20"/>
                                  <w:sz w:val="18"/>
                                  <w:szCs w:val="18"/>
                                </w:rPr>
                                <w:t>(</w:t>
                              </w:r>
                              <w:r>
                                <w:rPr>
                                  <w:i/>
                                  <w:spacing w:val="20"/>
                                  <w:sz w:val="18"/>
                                  <w:szCs w:val="18"/>
                                </w:rPr>
                                <w:t>t</w:t>
                              </w:r>
                              <w:r>
                                <w:rPr>
                                  <w:spacing w:val="20"/>
                                  <w:sz w:val="18"/>
                                  <w:szCs w:val="18"/>
                                </w:rPr>
                                <w:t xml:space="preserve">) </w:t>
                              </w:r>
                            </w:p>
                          </w:txbxContent>
                        </wps:txbx>
                        <wps:bodyPr rot="0" vert="horz" wrap="square" lIns="0" tIns="0" rIns="0" bIns="0" anchor="t" anchorCtr="0" upright="1">
                          <a:noAutofit/>
                        </wps:bodyPr>
                      </wps:wsp>
                      <wps:wsp>
                        <wps:cNvPr id="1524" name="Text Box 651"/>
                        <wps:cNvSpPr txBox="1">
                          <a:spLocks noChangeArrowheads="1"/>
                        </wps:cNvSpPr>
                        <wps:spPr bwMode="auto">
                          <a:xfrm>
                            <a:off x="7116" y="4870"/>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FC2FE8">
                              <w:pPr>
                                <w:jc w:val="center"/>
                                <w:rPr>
                                  <w:i/>
                                </w:rPr>
                              </w:pPr>
                              <w:r>
                                <w:rPr>
                                  <w:i/>
                                  <w:sz w:val="18"/>
                                  <w:szCs w:val="18"/>
                                </w:rPr>
                                <w:t>t</w:t>
                              </w:r>
                              <w:r>
                                <w:rPr>
                                  <w:sz w:val="18"/>
                                  <w:szCs w:val="18"/>
                                </w:rPr>
                                <w:t xml:space="preserve"> </w:t>
                              </w:r>
                            </w:p>
                          </w:txbxContent>
                        </wps:txbx>
                        <wps:bodyPr rot="0" vert="horz" wrap="square" lIns="0" tIns="0" rIns="0" bIns="0" anchor="t" anchorCtr="0" upright="1">
                          <a:noAutofit/>
                        </wps:bodyPr>
                      </wps:wsp>
                      <wps:wsp>
                        <wps:cNvPr id="1525" name="Text Box 652"/>
                        <wps:cNvSpPr txBox="1">
                          <a:spLocks noChangeArrowheads="1"/>
                        </wps:cNvSpPr>
                        <wps:spPr bwMode="auto">
                          <a:xfrm>
                            <a:off x="4401" y="4836"/>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FC2FE8">
                              <w:pPr>
                                <w:jc w:val="center"/>
                                <w:rPr>
                                  <w:i/>
                                </w:rPr>
                              </w:pPr>
                              <w:r>
                                <w:rPr>
                                  <w:sz w:val="18"/>
                                  <w:szCs w:val="18"/>
                                </w:rPr>
                                <w:t>Hình 2</w:t>
                              </w:r>
                            </w:p>
                          </w:txbxContent>
                        </wps:txbx>
                        <wps:bodyPr rot="0" vert="horz" wrap="square" lIns="0" tIns="0" rIns="0" bIns="0" anchor="t" anchorCtr="0" upright="1">
                          <a:noAutofit/>
                        </wps:bodyPr>
                      </wps:wsp>
                      <wps:wsp>
                        <wps:cNvPr id="1526" name="Text Box 653"/>
                        <wps:cNvSpPr txBox="1">
                          <a:spLocks noChangeArrowheads="1"/>
                        </wps:cNvSpPr>
                        <wps:spPr bwMode="auto">
                          <a:xfrm>
                            <a:off x="6201" y="5185"/>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FC2FE8">
                              <w:pPr>
                                <w:jc w:val="center"/>
                                <w:rPr>
                                  <w:i/>
                                </w:rPr>
                              </w:pPr>
                              <w:r>
                                <w:rPr>
                                  <w:iCs/>
                                  <w:sz w:val="18"/>
                                  <w:szCs w:val="18"/>
                                </w:rPr>
                                <w:t>2</w:t>
                              </w:r>
                              <w:r>
                                <w:rPr>
                                  <w:sz w:val="18"/>
                                  <w:szCs w:val="18"/>
                                </w:rPr>
                                <w:t xml:space="preserve"> </w:t>
                              </w:r>
                            </w:p>
                          </w:txbxContent>
                        </wps:txbx>
                        <wps:bodyPr rot="0" vert="horz" wrap="square" lIns="0" tIns="0" rIns="0" bIns="0" anchor="t" anchorCtr="0" upright="1">
                          <a:noAutofit/>
                        </wps:bodyPr>
                      </wps:wsp>
                      <wps:wsp>
                        <wps:cNvPr id="1527" name="Text Box 654"/>
                        <wps:cNvSpPr txBox="1">
                          <a:spLocks noChangeArrowheads="1"/>
                        </wps:cNvSpPr>
                        <wps:spPr bwMode="auto">
                          <a:xfrm>
                            <a:off x="7098" y="4060"/>
                            <a:ext cx="34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FC2FE8">
                              <w:pPr>
                                <w:jc w:val="right"/>
                                <w:rPr>
                                  <w:i/>
                                </w:rPr>
                              </w:pPr>
                              <w:r>
                                <w:rPr>
                                  <w:i/>
                                  <w:sz w:val="18"/>
                                  <w:szCs w:val="18"/>
                                </w:rPr>
                                <w:t xml:space="preserve">k </w:t>
                              </w:r>
                            </w:p>
                          </w:txbxContent>
                        </wps:txbx>
                        <wps:bodyPr rot="0" vert="horz" wrap="square" lIns="0" tIns="0" rIns="0" bIns="0" anchor="t" anchorCtr="0" upright="1">
                          <a:noAutofit/>
                        </wps:bodyPr>
                      </wps:wsp>
                      <wps:wsp>
                        <wps:cNvPr id="1528" name="Text Box 655"/>
                        <wps:cNvSpPr txBox="1">
                          <a:spLocks noChangeArrowheads="1"/>
                        </wps:cNvSpPr>
                        <wps:spPr bwMode="auto">
                          <a:xfrm>
                            <a:off x="6753" y="4650"/>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FC2FE8">
                              <w:pPr>
                                <w:jc w:val="center"/>
                                <w:rPr>
                                  <w:iCs/>
                                </w:rPr>
                              </w:pPr>
                              <w:r>
                                <w:rPr>
                                  <w:iCs/>
                                  <w:sz w:val="18"/>
                                  <w:szCs w:val="18"/>
                                </w:rPr>
                                <w:t xml:space="preserve">1 </w:t>
                              </w:r>
                            </w:p>
                          </w:txbxContent>
                        </wps:txbx>
                        <wps:bodyPr rot="0" vert="horz" wrap="square" lIns="0" tIns="0" rIns="0" bIns="0" anchor="t" anchorCtr="0" upright="1">
                          <a:noAutofit/>
                        </wps:bodyPr>
                      </wps:wsp>
                      <wps:wsp>
                        <wps:cNvPr id="1529" name="Line 656"/>
                        <wps:cNvCnPr>
                          <a:cxnSpLocks noChangeShapeType="1"/>
                        </wps:cNvCnPr>
                        <wps:spPr bwMode="auto">
                          <a:xfrm flipV="1">
                            <a:off x="5241" y="3756"/>
                            <a:ext cx="1" cy="144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30" name="Line 657"/>
                        <wps:cNvCnPr>
                          <a:cxnSpLocks noChangeShapeType="1"/>
                        </wps:cNvCnPr>
                        <wps:spPr bwMode="auto">
                          <a:xfrm>
                            <a:off x="5091" y="5140"/>
                            <a:ext cx="237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31" name="Freeform 658"/>
                        <wps:cNvSpPr>
                          <a:spLocks/>
                        </wps:cNvSpPr>
                        <wps:spPr bwMode="auto">
                          <a:xfrm>
                            <a:off x="5181" y="3700"/>
                            <a:ext cx="2070" cy="1440"/>
                          </a:xfrm>
                          <a:custGeom>
                            <a:avLst/>
                            <a:gdLst>
                              <a:gd name="T0" fmla="*/ 0 w 2160"/>
                              <a:gd name="T1" fmla="*/ 1800 h 1800"/>
                              <a:gd name="T2" fmla="*/ 1260 w 2160"/>
                              <a:gd name="T3" fmla="*/ 1440 h 1800"/>
                              <a:gd name="T4" fmla="*/ 2160 w 2160"/>
                              <a:gd name="T5" fmla="*/ 0 h 1800"/>
                            </a:gdLst>
                            <a:ahLst/>
                            <a:cxnLst>
                              <a:cxn ang="0">
                                <a:pos x="T0" y="T1"/>
                              </a:cxn>
                              <a:cxn ang="0">
                                <a:pos x="T2" y="T3"/>
                              </a:cxn>
                              <a:cxn ang="0">
                                <a:pos x="T4" y="T5"/>
                              </a:cxn>
                            </a:cxnLst>
                            <a:rect l="0" t="0" r="r" b="b"/>
                            <a:pathLst>
                              <a:path w="2160" h="1800">
                                <a:moveTo>
                                  <a:pt x="0" y="1800"/>
                                </a:moveTo>
                                <a:cubicBezTo>
                                  <a:pt x="450" y="1770"/>
                                  <a:pt x="900" y="1740"/>
                                  <a:pt x="1260" y="1440"/>
                                </a:cubicBezTo>
                                <a:cubicBezTo>
                                  <a:pt x="1620" y="1140"/>
                                  <a:pt x="2010" y="240"/>
                                  <a:pt x="21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2" name="Line 659"/>
                        <wps:cNvCnPr>
                          <a:cxnSpLocks noChangeShapeType="1"/>
                        </wps:cNvCnPr>
                        <wps:spPr bwMode="auto">
                          <a:xfrm flipH="1">
                            <a:off x="6426" y="3670"/>
                            <a:ext cx="900" cy="14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33" name="Freeform 660"/>
                        <wps:cNvSpPr>
                          <a:spLocks/>
                        </wps:cNvSpPr>
                        <wps:spPr bwMode="auto">
                          <a:xfrm>
                            <a:off x="6768" y="3790"/>
                            <a:ext cx="510" cy="850"/>
                          </a:xfrm>
                          <a:custGeom>
                            <a:avLst/>
                            <a:gdLst>
                              <a:gd name="T0" fmla="*/ 540 w 540"/>
                              <a:gd name="T1" fmla="*/ 0 h 900"/>
                              <a:gd name="T2" fmla="*/ 540 w 540"/>
                              <a:gd name="T3" fmla="*/ 900 h 900"/>
                              <a:gd name="T4" fmla="*/ 0 w 540"/>
                              <a:gd name="T5" fmla="*/ 900 h 900"/>
                            </a:gdLst>
                            <a:ahLst/>
                            <a:cxnLst>
                              <a:cxn ang="0">
                                <a:pos x="T0" y="T1"/>
                              </a:cxn>
                              <a:cxn ang="0">
                                <a:pos x="T2" y="T3"/>
                              </a:cxn>
                              <a:cxn ang="0">
                                <a:pos x="T4" y="T5"/>
                              </a:cxn>
                            </a:cxnLst>
                            <a:rect l="0" t="0" r="r" b="b"/>
                            <a:pathLst>
                              <a:path w="540" h="900">
                                <a:moveTo>
                                  <a:pt x="540" y="0"/>
                                </a:moveTo>
                                <a:lnTo>
                                  <a:pt x="540" y="900"/>
                                </a:lnTo>
                                <a:lnTo>
                                  <a:pt x="0" y="900"/>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9" o:spid="_x0000_s1656" style="position:absolute;left:0;text-align:left;margin-left:191.7pt;margin-top:1.4pt;width:164.1pt;height:92.7pt;z-index:251643392" coordorigin="4401,3641" coordsize="3282,18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HJqNQcAABYwAAAOAAAAZHJzL2Uyb0RvYy54bWzsWt1v2zYQfx+w/4HQ4wDXkqxPo07RxHFX&#10;oNsKNNs7LcmWMEnUKCV2Oux/391RlGSn7keCeM1iP9iyeDryPnj86e5evtoWObtJZJ2JcmZYL0yD&#10;JWUk4qxcz4zfrxajwGB1w8uY56JMZsZtUhuvzn784eWmmia2SEUeJ5IBk7KebqqZkTZNNR2P6yhN&#10;Cl6/EFVSwuBKyII38Feux7HkG+Be5GPbNL3xRsi4kiJK6hruztWgcUb8V6skan5breqkYfnMgLU1&#10;9C3pe4nf47OXfLqWvEqzqF0Gv8cqCp6VMGnHas4bzq5ldodVkUVS1GLVvIhEMRarVRYlJANIY5l7&#10;0ryR4roiWdbTzbrq1ASq3dPTvdlGv968lyyLwXaubRus5AVYiSZmnhOifjbVegpkb2T1oXovlZBw&#10;+U5Ef9YwPN4fx/9rRcyWm19EDAz5dSNIP9uVLJAFSM62ZIbbzgzJtmER3LTNwDF9sFYEY5bl+3bY&#10;GipKwZr4nOOYlsFgeOI5ljJilF62z0/sACShhwPXwdExn6qJabHt4lAycLq612v9ML1+SHmVkLlq&#10;VFiv14nW6xWKeC62zHNJIlwAUKJeWbOFAZCX1FQr9bJSXKS8XCevpRSbNOExLJHkBUG6R5UgNTL5&#10;kr5d23X39Ka17nq+UtrEorV1OuPTStbNm0QUDC9mhoRdRavkN+/qRqlXk6BtS7HI8hzu82le7twA&#10;nuoOTAqP4hhOTxvl79AML4PLwBk5tnc5csz5fPR6ceGMvIXlu/PJ/OJibv2D81rONM3iOClxGr1p&#10;LefrjNeGD7Xdum1bizyLkR0uqZbr5UUu2Q2HoLGgT+tEA7Lx7jLIx0CWPZEs2zHP7XC08AJ/5Cwc&#10;dxT6ZjAyrfA89EwndOaLXZHeZWXycJHYZmaEYGvlSwdlM+lzVzY+LbIGwnKeFTMj6Ij4FD3wsozJ&#10;tA3PcnU9UAUuv1cFmFsbmvwVXVQ5a7Ndbinq2JaL86M3L0V8Cy4sBbgYbH44VOAiFfKjwTYQoGdG&#10;/dc1l4nB8rclbAOM5vpC6oulvuBlBI/OjMZg6vKiUVH/upLZOgXOaqOV4jWEplVGbtyvgsIaBYfj&#10;RQnnE1GC9vpgqx8nSviW5VGUcAIIw2Rt3KYYm09R4hQlukB5xCjhnaJEDDELY3qL0QZYwtbKOSqW&#10;6DCYE0zIPOowxygRACgjAHbCEicsccQo4euN8NyxBBzf6k1uECUmWjlHjRIevNcSlnCtgKBeHyVO&#10;WOKEJf4LLBHojfDcowS88N+JEpQvOf4bhxlCohDyOY7p7b1xTJw2E3TCEicscUQs0eY+T3kJ2Jh3&#10;okSXtDkulvBdSKVilGjzpycs8YUM3yl7+bjZS7tL4z93LBHqKEEZbM/tEjYQIS5KVTeKtmVbN+oK&#10;G1QzubqtoEa0U9dQjyAOOVzXYKs8q/7Qmdy2ouTamHvAypCv1tDHiDYnYUHiAhHg4QJHDlls2lhf&#10;U+B4cK4dinxtSv0T6XXWkG4amUEZKIfkN2T26wJy4AmUW+FCyfF9FlW6OtCgQKDeeFRhQBcKqBK0&#10;VyBQ2wmlQx+AIt3R8vATgJvqvGs9uUsqPJ4nY9VI+68Z6vdl5aa9/9oTXRQ9+e8xioJP1H/BfZT/&#10;LmSSYOcEVJu7V94Wr1GZc1jCv1cx2Qp0qDX3Xtrsvn5/N9pG16qcjIvQERY6J+K2IryONd6Enbgq&#10;cujH+GnMTLZhtqVfDnsaWEFHY0GtkqUMfzAwIk/NChoCejLbO8QN4GVPBis/wA1KdR0ZLurA2iBX&#10;35ENWUH466Tlqaqh8ymcjq0G4AqqltDlYdIpVIkaex6uQB1wrl2pc5LoUcYDxCAwElPSD+YDqs8Q&#10;gzxITKheE6vfdkVY8t9voZEGgxaapdJ0xRsUBOfASzymyFoshfMZ7YEjhbhJrgTRNH33hzYXTNgT&#10;RNfLLDpPPg7JHWiawHVCR0hr34rYhMBe3dcRU923wM5qoPfBXb67/9qnIGOpnrJ22WGDDg1ATb8V&#10;mqZXcsK66C6qbbB2+Iv6oKOu0xHR9HugizPYHfG4cOJ7hguD5oqH9mCAgg80HnwjTA8JLLaNBo7r&#10;o2uoZoN2RDUctCNPr+lgAmFiB+x0WY/HAzsE23/eg+0eNP3Q5pp4enPrlgPa3tTN5fi73Vywt3Y7&#10;k44L3HHyOa9T1SgUw5UKC58F9N/zDuwC0dMC7F17XQ94FE4YpLHx0Gmb6tACOyOff8vEJ1ts7vme&#10;ylJPfN2RqJ3UxbMBnTRQnX0QgXSr473gjgvYY8Pgex/IDPEOYgrcHSDRIaxzkM8Q6QCPT3Ma4pwD&#10;6xlinB0+oIFnAHLQQohx0AxohR7BKDRB4wNs0I/n5RDbaLrWnKA8Pa5/FT+FQPapgPyeKINF2Fm3&#10;yrnq6Dx8Bh/uFfzfhcHDSvjmdCoY5okDEQiV1HxOCLZtlMfu9uF/Cqh9O//ZvwAAAP//AwBQSwME&#10;FAAGAAgAAAAhAFXqKUffAAAACQEAAA8AAABkcnMvZG93bnJldi54bWxMj0FLw0AQhe+C/2EZwZvd&#10;bKI1xGxKKeqpCLaCeJsm0yQ0uxuy2yT9944nexzex5vv5avZdGKkwbfOalCLCATZ0lWtrTV87d8e&#10;UhA+oK2wc5Y0XMjDqri9yTGr3GQ/adyFWnCJ9RlqaELoMyl92ZBBv3A9Wc6ObjAY+BxqWQ04cbnp&#10;ZBxFS2mwtfyhwZ42DZWn3dloeJ9wWifqddyejpvLz/7p43urSOv7u3n9AiLQHP5h+NNndSjY6eDO&#10;tvKi05CkySOjGmJewPmzUksQBwbTNAZZ5PJ6QfELAAD//wMAUEsBAi0AFAAGAAgAAAAhALaDOJL+&#10;AAAA4QEAABMAAAAAAAAAAAAAAAAAAAAAAFtDb250ZW50X1R5cGVzXS54bWxQSwECLQAUAAYACAAA&#10;ACEAOP0h/9YAAACUAQAACwAAAAAAAAAAAAAAAAAvAQAAX3JlbHMvLnJlbHNQSwECLQAUAAYACAAA&#10;ACEA5GhyajUHAAAWMAAADgAAAAAAAAAAAAAAAAAuAgAAZHJzL2Uyb0RvYy54bWxQSwECLQAUAAYA&#10;CAAAACEAVeopR98AAAAJAQAADwAAAAAAAAAAAAAAAACPCQAAZHJzL2Rvd25yZXYueG1sUEsFBgAA&#10;AAAEAAQA8wAAAJsKAAAAAA==&#10;">
                <v:shape id="Text Box 650" o:spid="_x0000_s1657" type="#_x0000_t202" style="position:absolute;left:5255;top:3641;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QArxAAAAN0AAAAPAAAAZHJzL2Rvd25yZXYueG1sRE9Na8JA&#10;EL0L/Q/LFLzppkqlpllFSgtCoTTGg8cxO0kWs7NpdtX4791Cobd5vM/J1oNtxYV6bxwreJomIIhL&#10;pw3XCvbFx+QFhA/IGlvHpOBGHtarh1GGqXZXzumyC7WIIexTVNCE0KVS+rIhi37qOuLIVa63GCLs&#10;a6l7vMZw28pZkiykRcOxocGO3hoqT7uzVbA5cP5ufr6O33mVm6JYJvy5OCk1fhw2ryACDeFf/Ofe&#10;6jj/eTaH32/iCXJ1BwAA//8DAFBLAQItABQABgAIAAAAIQDb4fbL7gAAAIUBAAATAAAAAAAAAAAA&#10;AAAAAAAAAABbQ29udGVudF9UeXBlc10ueG1sUEsBAi0AFAAGAAgAAAAhAFr0LFu/AAAAFQEAAAsA&#10;AAAAAAAAAAAAAAAAHwEAAF9yZWxzLy5yZWxzUEsBAi0AFAAGAAgAAAAhAHWRACvEAAAA3QAAAA8A&#10;AAAAAAAAAAAAAAAABwIAAGRycy9kb3ducmV2LnhtbFBLBQYAAAAAAwADALcAAAD4AgAAAAA=&#10;" filled="f" stroked="f">
                  <v:textbox inset="0,0,0,0">
                    <w:txbxContent>
                      <w:p w:rsidR="00A91066" w:rsidRDefault="00A91066" w:rsidP="00FC2FE8">
                        <w:pPr>
                          <w:jc w:val="center"/>
                          <w:rPr>
                            <w:i/>
                            <w:spacing w:val="20"/>
                          </w:rPr>
                        </w:pPr>
                        <w:r>
                          <w:rPr>
                            <w:i/>
                            <w:spacing w:val="20"/>
                            <w:sz w:val="18"/>
                            <w:szCs w:val="18"/>
                          </w:rPr>
                          <w:t>h</w:t>
                        </w:r>
                        <w:r>
                          <w:rPr>
                            <w:iCs/>
                            <w:spacing w:val="20"/>
                            <w:szCs w:val="18"/>
                            <w:vertAlign w:val="subscript"/>
                          </w:rPr>
                          <w:t>2</w:t>
                        </w:r>
                        <w:r>
                          <w:rPr>
                            <w:spacing w:val="20"/>
                            <w:sz w:val="18"/>
                            <w:szCs w:val="18"/>
                          </w:rPr>
                          <w:t>(</w:t>
                        </w:r>
                        <w:r>
                          <w:rPr>
                            <w:i/>
                            <w:spacing w:val="20"/>
                            <w:sz w:val="18"/>
                            <w:szCs w:val="18"/>
                          </w:rPr>
                          <w:t>t</w:t>
                        </w:r>
                        <w:r>
                          <w:rPr>
                            <w:spacing w:val="20"/>
                            <w:sz w:val="18"/>
                            <w:szCs w:val="18"/>
                          </w:rPr>
                          <w:t xml:space="preserve">) </w:t>
                        </w:r>
                      </w:p>
                    </w:txbxContent>
                  </v:textbox>
                </v:shape>
                <v:shape id="Text Box 651" o:spid="_x0000_s1658" type="#_x0000_t202" style="position:absolute;left:7116;top:4870;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JhfxAAAAN0AAAAPAAAAZHJzL2Rvd25yZXYueG1sRE9Na8JA&#10;EL0L/Q/LFLzppmKlpllFSgtCoTTGg8cxO0kWs7NpdtX4791Cobd5vM/J1oNtxYV6bxwreJomIIhL&#10;pw3XCvbFx+QFhA/IGlvHpOBGHtarh1GGqXZXzumyC7WIIexTVNCE0KVS+rIhi37qOuLIVa63GCLs&#10;a6l7vMZw28pZkiykRcOxocGO3hoqT7uzVbA5cP5ufr6O33mVm6JYJvy5OCk1fhw2ryACDeFf/Ofe&#10;6jj/eTaH32/iCXJ1BwAA//8DAFBLAQItABQABgAIAAAAIQDb4fbL7gAAAIUBAAATAAAAAAAAAAAA&#10;AAAAAAAAAABbQ29udGVudF9UeXBlc10ueG1sUEsBAi0AFAAGAAgAAAAhAFr0LFu/AAAAFQEAAAsA&#10;AAAAAAAAAAAAAAAAHwEAAF9yZWxzLy5yZWxzUEsBAi0AFAAGAAgAAAAhAPp4mF/EAAAA3QAAAA8A&#10;AAAAAAAAAAAAAAAABwIAAGRycy9kb3ducmV2LnhtbFBLBQYAAAAAAwADALcAAAD4AgAAAAA=&#10;" filled="f" stroked="f">
                  <v:textbox inset="0,0,0,0">
                    <w:txbxContent>
                      <w:p w:rsidR="00A91066" w:rsidRDefault="00A91066" w:rsidP="00FC2FE8">
                        <w:pPr>
                          <w:jc w:val="center"/>
                          <w:rPr>
                            <w:i/>
                          </w:rPr>
                        </w:pPr>
                        <w:r>
                          <w:rPr>
                            <w:i/>
                            <w:sz w:val="18"/>
                            <w:szCs w:val="18"/>
                          </w:rPr>
                          <w:t>t</w:t>
                        </w:r>
                        <w:r>
                          <w:rPr>
                            <w:sz w:val="18"/>
                            <w:szCs w:val="18"/>
                          </w:rPr>
                          <w:t xml:space="preserve"> </w:t>
                        </w:r>
                      </w:p>
                    </w:txbxContent>
                  </v:textbox>
                </v:shape>
                <v:shape id="Text Box 652" o:spid="_x0000_s1659" type="#_x0000_t202" style="position:absolute;left:4401;top:4836;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D3ExAAAAN0AAAAPAAAAZHJzL2Rvd25yZXYueG1sRE9Na8JA&#10;EL0X/A/LFHqrmwpKm7oREYWCUIzx4HGaHZMl2dmYXTX++65Q6G0e73Pmi8G24kq9N44VvI0TEMSl&#10;04YrBYdi8/oOwgdkja1jUnAnD4ts9DTHVLsb53Tdh0rEEPYpKqhD6FIpfVmTRT92HXHkTq63GCLs&#10;K6l7vMVw28pJksykRcOxocaOVjWVzf5iFSyPnK/N+ftnl59yUxQfCW9njVIvz8PyE0SgIfyL/9xf&#10;Os6fTqbw+CaeILNfAAAA//8DAFBLAQItABQABgAIAAAAIQDb4fbL7gAAAIUBAAATAAAAAAAAAAAA&#10;AAAAAAAAAABbQ29udGVudF9UeXBlc10ueG1sUEsBAi0AFAAGAAgAAAAhAFr0LFu/AAAAFQEAAAsA&#10;AAAAAAAAAAAAAAAAHwEAAF9yZWxzLy5yZWxzUEsBAi0AFAAGAAgAAAAhAJU0PcTEAAAA3QAAAA8A&#10;AAAAAAAAAAAAAAAABwIAAGRycy9kb3ducmV2LnhtbFBLBQYAAAAAAwADALcAAAD4AgAAAAA=&#10;" filled="f" stroked="f">
                  <v:textbox inset="0,0,0,0">
                    <w:txbxContent>
                      <w:p w:rsidR="00A91066" w:rsidRDefault="00A91066" w:rsidP="00FC2FE8">
                        <w:pPr>
                          <w:jc w:val="center"/>
                          <w:rPr>
                            <w:i/>
                          </w:rPr>
                        </w:pPr>
                        <w:r>
                          <w:rPr>
                            <w:sz w:val="18"/>
                            <w:szCs w:val="18"/>
                          </w:rPr>
                          <w:t>Hình 2</w:t>
                        </w:r>
                      </w:p>
                    </w:txbxContent>
                  </v:textbox>
                </v:shape>
                <v:shape id="Text Box 653" o:spid="_x0000_s1660" type="#_x0000_t202" style="position:absolute;left:6201;top:5185;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qOzxAAAAN0AAAAPAAAAZHJzL2Rvd25yZXYueG1sRE9Na8JA&#10;EL0X+h+WKfRWNwoNGt2ISAuFgjTGQ4/T7CRZzM7G7FbTf+8WBG/zeJ+zWo+2E2cavHGsYDpJQBBX&#10;ThtuFBzK95c5CB+QNXaOScEfeVjnjw8rzLS7cEHnfWhEDGGfoYI2hD6T0lctWfQT1xNHrnaDxRDh&#10;0Eg94CWG207OkiSVFg3HhhZ72rZUHfe/VsHmm4s3c9r9fBV1YcpykfBnelTq+WncLEEEGsNdfHN/&#10;6Dj/dZbC/zfxBJlfAQAA//8DAFBLAQItABQABgAIAAAAIQDb4fbL7gAAAIUBAAATAAAAAAAAAAAA&#10;AAAAAAAAAABbQ29udGVudF9UeXBlc10ueG1sUEsBAi0AFAAGAAgAAAAhAFr0LFu/AAAAFQEAAAsA&#10;AAAAAAAAAAAAAAAAHwEAAF9yZWxzLy5yZWxzUEsBAi0AFAAGAAgAAAAhAGXmo7PEAAAA3QAAAA8A&#10;AAAAAAAAAAAAAAAABwIAAGRycy9kb3ducmV2LnhtbFBLBQYAAAAAAwADALcAAAD4AgAAAAA=&#10;" filled="f" stroked="f">
                  <v:textbox inset="0,0,0,0">
                    <w:txbxContent>
                      <w:p w:rsidR="00A91066" w:rsidRDefault="00A91066" w:rsidP="00FC2FE8">
                        <w:pPr>
                          <w:jc w:val="center"/>
                          <w:rPr>
                            <w:i/>
                          </w:rPr>
                        </w:pPr>
                        <w:r>
                          <w:rPr>
                            <w:iCs/>
                            <w:sz w:val="18"/>
                            <w:szCs w:val="18"/>
                          </w:rPr>
                          <w:t>2</w:t>
                        </w:r>
                        <w:r>
                          <w:rPr>
                            <w:sz w:val="18"/>
                            <w:szCs w:val="18"/>
                          </w:rPr>
                          <w:t xml:space="preserve"> </w:t>
                        </w:r>
                      </w:p>
                    </w:txbxContent>
                  </v:textbox>
                </v:shape>
                <v:shape id="Text Box 654" o:spid="_x0000_s1661" type="#_x0000_t202" style="position:absolute;left:7098;top:4060;width:34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gYoxAAAAN0AAAAPAAAAZHJzL2Rvd25yZXYueG1sRE9Na8JA&#10;EL0X+h+WKXirmwpqTbOKlBaEgjTGg8cxO0kWs7NpdtX037sFobd5vM/JVoNtxYV6bxwreBknIIhL&#10;pw3XCvbF5/MrCB+QNbaOScEveVgtHx8yTLW7ck6XXahFDGGfooImhC6V0pcNWfRj1xFHrnK9xRBh&#10;X0vd4zWG21ZOkmQmLRqODQ129N5QedqdrYL1gfMP87M9fudVbopikfDX7KTU6GlYv4EINIR/8d29&#10;0XH+dDKHv2/iCXJ5AwAA//8DAFBLAQItABQABgAIAAAAIQDb4fbL7gAAAIUBAAATAAAAAAAAAAAA&#10;AAAAAAAAAABbQ29udGVudF9UeXBlc10ueG1sUEsBAi0AFAAGAAgAAAAhAFr0LFu/AAAAFQEAAAsA&#10;AAAAAAAAAAAAAAAAHwEAAF9yZWxzLy5yZWxzUEsBAi0AFAAGAAgAAAAhAAqqBijEAAAA3QAAAA8A&#10;AAAAAAAAAAAAAAAABwIAAGRycy9kb3ducmV2LnhtbFBLBQYAAAAAAwADALcAAAD4AgAAAAA=&#10;" filled="f" stroked="f">
                  <v:textbox inset="0,0,0,0">
                    <w:txbxContent>
                      <w:p w:rsidR="00A91066" w:rsidRDefault="00A91066" w:rsidP="00FC2FE8">
                        <w:pPr>
                          <w:jc w:val="right"/>
                          <w:rPr>
                            <w:i/>
                          </w:rPr>
                        </w:pPr>
                        <w:r>
                          <w:rPr>
                            <w:i/>
                            <w:sz w:val="18"/>
                            <w:szCs w:val="18"/>
                          </w:rPr>
                          <w:t xml:space="preserve">k </w:t>
                        </w:r>
                      </w:p>
                    </w:txbxContent>
                  </v:textbox>
                </v:shape>
                <v:shape id="Text Box 655" o:spid="_x0000_s1662" type="#_x0000_t202" style="position:absolute;left:6753;top:4650;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ZJaxgAAAN0AAAAPAAAAZHJzL2Rvd25yZXYueG1sRI9Ba8JA&#10;EIXvhf6HZQre6kZBqdFVpLQgFKQxHnqcZsdkMTubZldN/71zKPQ2w3vz3jerzeBbdaU+usAGJuMM&#10;FHEVrOPawLF8f34BFROyxTYwGfilCJv148MKcxtuXND1kGolIRxzNNCk1OVax6ohj3EcOmLRTqH3&#10;mGTta217vEm4b/U0y+bao2NpaLCj14aq8+HiDWy/uHhzP/vvz+JUuLJcZPwxPxszehq2S1CJhvRv&#10;/rveWcGfTQVXvpER9PoOAAD//wMAUEsBAi0AFAAGAAgAAAAhANvh9svuAAAAhQEAABMAAAAAAAAA&#10;AAAAAAAAAAAAAFtDb250ZW50X1R5cGVzXS54bWxQSwECLQAUAAYACAAAACEAWvQsW78AAAAVAQAA&#10;CwAAAAAAAAAAAAAAAAAfAQAAX3JlbHMvLnJlbHNQSwECLQAUAAYACAAAACEAezWSWsYAAADdAAAA&#10;DwAAAAAAAAAAAAAAAAAHAgAAZHJzL2Rvd25yZXYueG1sUEsFBgAAAAADAAMAtwAAAPoCAAAAAA==&#10;" filled="f" stroked="f">
                  <v:textbox inset="0,0,0,0">
                    <w:txbxContent>
                      <w:p w:rsidR="00A91066" w:rsidRDefault="00A91066" w:rsidP="00FC2FE8">
                        <w:pPr>
                          <w:jc w:val="center"/>
                          <w:rPr>
                            <w:iCs/>
                          </w:rPr>
                        </w:pPr>
                        <w:r>
                          <w:rPr>
                            <w:iCs/>
                            <w:sz w:val="18"/>
                            <w:szCs w:val="18"/>
                          </w:rPr>
                          <w:t xml:space="preserve">1 </w:t>
                        </w:r>
                      </w:p>
                    </w:txbxContent>
                  </v:textbox>
                </v:shape>
                <v:line id="Line 656" o:spid="_x0000_s1663" style="position:absolute;flip:y;visibility:visible;mso-wrap-style:square" from="5241,3756" to="5242,5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qsgwgAAAN0AAAAPAAAAZHJzL2Rvd25yZXYueG1sRE/fa8Iw&#10;EH4f7H8IN9jbTBUqsxpFBEHGCraOPR/N2RaTS2mitv/9Igh7u4/v5602gzXiRr1vHSuYThIQxJXT&#10;LdcKfk77j08QPiBrNI5JwUgeNuvXlxVm2t25oFsZahFD2GeooAmhy6T0VUMW/cR1xJE7u95iiLCv&#10;pe7xHsOtkbMkmUuLLceGBjvaNVRdyqtVYPj3UnynX0TJsR7z6VYPRuZKvb8N2yWIQEP4Fz/dBx3n&#10;p7MFPL6JJ8j1HwAAAP//AwBQSwECLQAUAAYACAAAACEA2+H2y+4AAACFAQAAEwAAAAAAAAAAAAAA&#10;AAAAAAAAW0NvbnRlbnRfVHlwZXNdLnhtbFBLAQItABQABgAIAAAAIQBa9CxbvwAAABUBAAALAAAA&#10;AAAAAAAAAAAAAB8BAABfcmVscy8ucmVsc1BLAQItABQABgAIAAAAIQDZCqsgwgAAAN0AAAAPAAAA&#10;AAAAAAAAAAAAAAcCAABkcnMvZG93bnJldi54bWxQSwUGAAAAAAMAAwC3AAAA9gIAAAAA&#10;">
                  <v:stroke endarrow="block" endarrowwidth="narrow" endarrowlength="short"/>
                </v:line>
                <v:line id="Line 657" o:spid="_x0000_s1664" style="position:absolute;visibility:visible;mso-wrap-style:square" from="5091,5140" to="7461,5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joayAAAAN0AAAAPAAAAZHJzL2Rvd25yZXYueG1sRI9Pb8Iw&#10;DMXvk/gOkZG4TCMd0/51BIQmmCbYBcqBo9eYpqJxqiZA9+3nw6TdbL3n936eznvfqAt1sQ5s4H6c&#10;gSIug625MrAvVncvoGJCttgEJgM/FGE+G9xMMbfhylu67FKlJIRjjgZcSm2udSwdeYzj0BKLdgyd&#10;xyRrV2nb4VXCfaMnWfakPdYsDQ5bendUnnZnb+DrfPh2xeaw3W+Kxfqjv7XP6+WrMaNhv3gDlahP&#10;/+a/608r+I8Pwi/fyAh69gsAAP//AwBQSwECLQAUAAYACAAAACEA2+H2y+4AAACFAQAAEwAAAAAA&#10;AAAAAAAAAAAAAAAAW0NvbnRlbnRfVHlwZXNdLnhtbFBLAQItABQABgAIAAAAIQBa9CxbvwAAABUB&#10;AAALAAAAAAAAAAAAAAAAAB8BAABfcmVscy8ucmVsc1BLAQItABQABgAIAAAAIQAZWjoayAAAAN0A&#10;AAAPAAAAAAAAAAAAAAAAAAcCAABkcnMvZG93bnJldi54bWxQSwUGAAAAAAMAAwC3AAAA/AIAAAAA&#10;">
                  <v:stroke endarrow="block" endarrowwidth="narrow" endarrowlength="short"/>
                </v:line>
                <v:shape id="Freeform 658" o:spid="_x0000_s1665" style="position:absolute;left:5181;top:3700;width:2070;height:1440;visibility:visible;mso-wrap-style:square;v-text-anchor:top" coordsize="216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gSVwgAAAN0AAAAPAAAAZHJzL2Rvd25yZXYueG1sRE9Ni8Iw&#10;EL0L+x/CCHvTtBZdqUZxXQRvi9XL3oZmbIvNpDax1n9vhAVv83ifs1z3phYdta6yrCAeRyCIc6sr&#10;LhScjrvRHITzyBpry6TgQQ7Wq4/BElNt73ygLvOFCCHsUlRQet+kUrq8JINubBviwJ1ta9AH2BZS&#10;t3gP4aaWkyiaSYMVh4YSG9qWlF+ym1Fw/dtUj8PPVxLjtPu92m+XnG5zpT6H/WYBwlPv3+J/916H&#10;+dMkhtc34QS5egIAAP//AwBQSwECLQAUAAYACAAAACEA2+H2y+4AAACFAQAAEwAAAAAAAAAAAAAA&#10;AAAAAAAAW0NvbnRlbnRfVHlwZXNdLnhtbFBLAQItABQABgAIAAAAIQBa9CxbvwAAABUBAAALAAAA&#10;AAAAAAAAAAAAAB8BAABfcmVscy8ucmVsc1BLAQItABQABgAIAAAAIQBJygSVwgAAAN0AAAAPAAAA&#10;AAAAAAAAAAAAAAcCAABkcnMvZG93bnJldi54bWxQSwUGAAAAAAMAAwC3AAAA9gIAAAAA&#10;" path="m,1800v450,-30,900,-60,1260,-360c1620,1140,2010,240,2160,e" filled="f">
                  <v:path arrowok="t" o:connecttype="custom" o:connectlocs="0,1440;1208,1152;2070,0" o:connectangles="0,0,0"/>
                </v:shape>
                <v:line id="Line 659" o:spid="_x0000_s1666" style="position:absolute;flip:x;visibility:visible;mso-wrap-style:square" from="6426,3670" to="7326,5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Q2QwQAAAN0AAAAPAAAAZHJzL2Rvd25yZXYueG1sRE9Na8JA&#10;EL0L/Q/LFHrTjSlKia4ixRaRXozNfZIdN8HsbMhuNf57tyB4m8f7nOV6sK24UO8bxwqmkwQEceV0&#10;w0bB7/Fr/AHCB2SNrWNScCMP69XLaImZdlc+0CUPRsQQ9hkqqEPoMil9VZNFP3EdceROrrcYIuyN&#10;1D1eY7htZZokc2mx4dhQY0efNVXn/M8qKLebwuzLYmtT/tHfZpaXLHOl3l6HzQJEoCE8xQ/3Tsf5&#10;s/cU/r+JJ8jVHQAA//8DAFBLAQItABQABgAIAAAAIQDb4fbL7gAAAIUBAAATAAAAAAAAAAAAAAAA&#10;AAAAAABbQ29udGVudF9UeXBlc10ueG1sUEsBAi0AFAAGAAgAAAAhAFr0LFu/AAAAFQEAAAsAAAAA&#10;AAAAAAAAAAAAHwEAAF9yZWxzLy5yZWxzUEsBAi0AFAAGAAgAAAAhAF4hDZDBAAAA3QAAAA8AAAAA&#10;AAAAAAAAAAAABwIAAGRycy9kb3ducmV2LnhtbFBLBQYAAAAAAwADALcAAAD1AgAAAAA=&#10;">
                  <v:stroke dashstyle="dash"/>
                </v:line>
                <v:shape id="Freeform 660" o:spid="_x0000_s1667" style="position:absolute;left:6768;top:3790;width:510;height:850;visibility:visible;mso-wrap-style:square;v-text-anchor:top" coordsize="5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2L3wwAAAN0AAAAPAAAAZHJzL2Rvd25yZXYueG1sRE9Na8JA&#10;EL0L/odlCr2ZTdSUkrqKCEKOrRFsb0N2moRmZ+PuatJ/3y0UepvH+5zNbjK9uJPznWUFWZKCIK6t&#10;7rhRcK6Oi2cQPiBr7C2Tgm/ysNvOZxsstB35je6n0IgYwr5ABW0IQyGlr1sy6BM7EEfu0zqDIULX&#10;SO1wjOGml8s0fZIGO44NLQ50aKn+Ot2Mgmp/yVx5zccye1/bqnn9oDXmSj0+TPsXEIGm8C/+c5c6&#10;zs9XK/j9Jp4gtz8AAAD//wMAUEsBAi0AFAAGAAgAAAAhANvh9svuAAAAhQEAABMAAAAAAAAAAAAA&#10;AAAAAAAAAFtDb250ZW50X1R5cGVzXS54bWxQSwECLQAUAAYACAAAACEAWvQsW78AAAAVAQAACwAA&#10;AAAAAAAAAAAAAAAfAQAAX3JlbHMvLnJlbHNQSwECLQAUAAYACAAAACEAOXti98MAAADdAAAADwAA&#10;AAAAAAAAAAAAAAAHAgAAZHJzL2Rvd25yZXYueG1sUEsFBgAAAAADAAMAtwAAAPcCAAAAAA==&#10;" path="m540,r,900l,900e" filled="f">
                  <v:stroke dashstyle="dash"/>
                  <v:path arrowok="t" o:connecttype="custom" o:connectlocs="510,0;510,850;0,850" o:connectangles="0,0,0"/>
                </v:shape>
              </v:group>
            </w:pict>
          </mc:Fallback>
        </mc:AlternateContent>
      </w:r>
    </w:p>
    <w:p w:rsidR="00FC2FE8" w:rsidRPr="00B5731E" w:rsidRDefault="002E730D" w:rsidP="00FC2FE8">
      <w:pPr>
        <w:ind w:left="737"/>
        <w:rPr>
          <w:sz w:val="18"/>
          <w:lang w:val="pl-PL"/>
        </w:rPr>
      </w:pPr>
      <w:r>
        <w:rPr>
          <w:noProof/>
        </w:rPr>
        <mc:AlternateContent>
          <mc:Choice Requires="wpg">
            <w:drawing>
              <wp:anchor distT="0" distB="0" distL="114300" distR="114300" simplePos="0" relativeHeight="251642368" behindDoc="0" locked="0" layoutInCell="1" allowOverlap="1">
                <wp:simplePos x="0" y="0"/>
                <wp:positionH relativeFrom="column">
                  <wp:posOffset>148590</wp:posOffset>
                </wp:positionH>
                <wp:positionV relativeFrom="paragraph">
                  <wp:posOffset>52070</wp:posOffset>
                </wp:positionV>
                <wp:extent cx="1948815" cy="820420"/>
                <wp:effectExtent l="0" t="0" r="0" b="0"/>
                <wp:wrapNone/>
                <wp:docPr id="1500" name="Group 6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8815" cy="820420"/>
                          <a:chOff x="1161" y="3344"/>
                          <a:chExt cx="3069" cy="1292"/>
                        </a:xfrm>
                      </wpg:grpSpPr>
                      <wps:wsp>
                        <wps:cNvPr id="1501" name="Text Box 662"/>
                        <wps:cNvSpPr txBox="1">
                          <a:spLocks noChangeArrowheads="1"/>
                        </wps:cNvSpPr>
                        <wps:spPr bwMode="auto">
                          <a:xfrm>
                            <a:off x="1161" y="4096"/>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FC2FE8">
                              <w:pPr>
                                <w:jc w:val="center"/>
                                <w:rPr>
                                  <w:i/>
                                </w:rPr>
                              </w:pPr>
                              <w:r>
                                <w:rPr>
                                  <w:sz w:val="18"/>
                                  <w:szCs w:val="18"/>
                                </w:rPr>
                                <w:t>Hình 1</w:t>
                              </w:r>
                            </w:p>
                          </w:txbxContent>
                        </wps:txbx>
                        <wps:bodyPr rot="0" vert="horz" wrap="square" lIns="0" tIns="0" rIns="0" bIns="0" anchor="t" anchorCtr="0" upright="1">
                          <a:noAutofit/>
                        </wps:bodyPr>
                      </wps:wsp>
                      <wps:wsp>
                        <wps:cNvPr id="1502" name="Text Box 663"/>
                        <wps:cNvSpPr txBox="1">
                          <a:spLocks noChangeArrowheads="1"/>
                        </wps:cNvSpPr>
                        <wps:spPr bwMode="auto">
                          <a:xfrm>
                            <a:off x="1418" y="3359"/>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FC2FE8">
                              <w:pPr>
                                <w:rPr>
                                  <w:i/>
                                </w:rPr>
                              </w:pPr>
                              <w:r>
                                <w:rPr>
                                  <w:i/>
                                  <w:sz w:val="18"/>
                                  <w:szCs w:val="18"/>
                                </w:rPr>
                                <w:t>u</w:t>
                              </w:r>
                              <w:r>
                                <w:rPr>
                                  <w:sz w:val="18"/>
                                  <w:szCs w:val="18"/>
                                </w:rPr>
                                <w:t xml:space="preserve"> </w:t>
                              </w:r>
                            </w:p>
                          </w:txbxContent>
                        </wps:txbx>
                        <wps:bodyPr rot="0" vert="horz" wrap="square" lIns="0" tIns="0" rIns="0" bIns="0" anchor="t" anchorCtr="0" upright="1">
                          <a:noAutofit/>
                        </wps:bodyPr>
                      </wps:wsp>
                      <wps:wsp>
                        <wps:cNvPr id="1503" name="Text Box 664"/>
                        <wps:cNvSpPr txBox="1">
                          <a:spLocks noChangeArrowheads="1"/>
                        </wps:cNvSpPr>
                        <wps:spPr bwMode="auto">
                          <a:xfrm>
                            <a:off x="3943" y="3344"/>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FC2FE8">
                              <w:pPr>
                                <w:jc w:val="right"/>
                                <w:rPr>
                                  <w:i/>
                                </w:rPr>
                              </w:pPr>
                              <w:r>
                                <w:rPr>
                                  <w:i/>
                                  <w:sz w:val="18"/>
                                  <w:szCs w:val="18"/>
                                </w:rPr>
                                <w:t>y</w:t>
                              </w:r>
                              <w:r>
                                <w:rPr>
                                  <w:sz w:val="18"/>
                                  <w:szCs w:val="18"/>
                                </w:rPr>
                                <w:t xml:space="preserve"> </w:t>
                              </w:r>
                            </w:p>
                          </w:txbxContent>
                        </wps:txbx>
                        <wps:bodyPr rot="0" vert="horz" wrap="square" lIns="0" tIns="0" rIns="0" bIns="0" anchor="t" anchorCtr="0" upright="1">
                          <a:noAutofit/>
                        </wps:bodyPr>
                      </wps:wsp>
                      <wps:wsp>
                        <wps:cNvPr id="1504" name="Line 665"/>
                        <wps:cNvCnPr>
                          <a:cxnSpLocks noChangeShapeType="1"/>
                        </wps:cNvCnPr>
                        <wps:spPr bwMode="auto">
                          <a:xfrm>
                            <a:off x="3036" y="3594"/>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05" name="Line 666"/>
                        <wps:cNvCnPr>
                          <a:cxnSpLocks noChangeShapeType="1"/>
                        </wps:cNvCnPr>
                        <wps:spPr bwMode="auto">
                          <a:xfrm>
                            <a:off x="3666" y="3594"/>
                            <a:ext cx="56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06" name="Line 667"/>
                        <wps:cNvCnPr>
                          <a:cxnSpLocks noChangeShapeType="1"/>
                        </wps:cNvCnPr>
                        <wps:spPr bwMode="auto">
                          <a:xfrm>
                            <a:off x="2464" y="3594"/>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07" name="Line 668"/>
                        <wps:cNvCnPr>
                          <a:cxnSpLocks noChangeShapeType="1"/>
                        </wps:cNvCnPr>
                        <wps:spPr bwMode="auto">
                          <a:xfrm>
                            <a:off x="2061" y="3594"/>
                            <a:ext cx="30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08" name="Line 669"/>
                        <wps:cNvCnPr>
                          <a:cxnSpLocks noChangeShapeType="1"/>
                        </wps:cNvCnPr>
                        <wps:spPr bwMode="auto">
                          <a:xfrm>
                            <a:off x="2511" y="3775"/>
                            <a:ext cx="11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509" name="Line 670"/>
                        <wps:cNvCnPr>
                          <a:cxnSpLocks noChangeShapeType="1"/>
                        </wps:cNvCnPr>
                        <wps:spPr bwMode="auto">
                          <a:xfrm>
                            <a:off x="1404" y="3594"/>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10" name="Line 671"/>
                        <wps:cNvCnPr>
                          <a:cxnSpLocks noChangeShapeType="1"/>
                        </wps:cNvCnPr>
                        <wps:spPr bwMode="auto">
                          <a:xfrm flipV="1">
                            <a:off x="2421" y="3631"/>
                            <a:ext cx="0" cy="36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11" name="Line 672"/>
                        <wps:cNvCnPr>
                          <a:cxnSpLocks noChangeShapeType="1"/>
                        </wps:cNvCnPr>
                        <wps:spPr bwMode="auto">
                          <a:xfrm flipH="1">
                            <a:off x="2451" y="4043"/>
                            <a:ext cx="54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12" name="Freeform 673"/>
                        <wps:cNvSpPr>
                          <a:spLocks/>
                        </wps:cNvSpPr>
                        <wps:spPr bwMode="auto">
                          <a:xfrm>
                            <a:off x="2421" y="4066"/>
                            <a:ext cx="540" cy="397"/>
                          </a:xfrm>
                          <a:custGeom>
                            <a:avLst/>
                            <a:gdLst>
                              <a:gd name="T0" fmla="*/ 540 w 540"/>
                              <a:gd name="T1" fmla="*/ 360 h 360"/>
                              <a:gd name="T2" fmla="*/ 0 w 540"/>
                              <a:gd name="T3" fmla="*/ 360 h 360"/>
                              <a:gd name="T4" fmla="*/ 0 w 540"/>
                              <a:gd name="T5" fmla="*/ 0 h 360"/>
                            </a:gdLst>
                            <a:ahLst/>
                            <a:cxnLst>
                              <a:cxn ang="0">
                                <a:pos x="T0" y="T1"/>
                              </a:cxn>
                              <a:cxn ang="0">
                                <a:pos x="T2" y="T3"/>
                              </a:cxn>
                              <a:cxn ang="0">
                                <a:pos x="T4" y="T5"/>
                              </a:cxn>
                            </a:cxnLst>
                            <a:rect l="0" t="0" r="r" b="b"/>
                            <a:pathLst>
                              <a:path w="540" h="360">
                                <a:moveTo>
                                  <a:pt x="540" y="360"/>
                                </a:moveTo>
                                <a:lnTo>
                                  <a:pt x="0" y="36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3" name="Freeform 674"/>
                        <wps:cNvSpPr>
                          <a:spLocks/>
                        </wps:cNvSpPr>
                        <wps:spPr bwMode="auto">
                          <a:xfrm>
                            <a:off x="3321" y="3613"/>
                            <a:ext cx="567" cy="850"/>
                          </a:xfrm>
                          <a:custGeom>
                            <a:avLst/>
                            <a:gdLst>
                              <a:gd name="T0" fmla="*/ 540 w 540"/>
                              <a:gd name="T1" fmla="*/ 0 h 900"/>
                              <a:gd name="T2" fmla="*/ 540 w 540"/>
                              <a:gd name="T3" fmla="*/ 900 h 900"/>
                              <a:gd name="T4" fmla="*/ 0 w 540"/>
                              <a:gd name="T5" fmla="*/ 900 h 900"/>
                            </a:gdLst>
                            <a:ahLst/>
                            <a:cxnLst>
                              <a:cxn ang="0">
                                <a:pos x="T0" y="T1"/>
                              </a:cxn>
                              <a:cxn ang="0">
                                <a:pos x="T2" y="T3"/>
                              </a:cxn>
                              <a:cxn ang="0">
                                <a:pos x="T4" y="T5"/>
                              </a:cxn>
                            </a:cxnLst>
                            <a:rect l="0" t="0" r="r" b="b"/>
                            <a:pathLst>
                              <a:path w="540" h="900">
                                <a:moveTo>
                                  <a:pt x="540" y="0"/>
                                </a:moveTo>
                                <a:lnTo>
                                  <a:pt x="540" y="900"/>
                                </a:lnTo>
                                <a:lnTo>
                                  <a:pt x="0" y="90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4" name="Line 675"/>
                        <wps:cNvCnPr>
                          <a:cxnSpLocks noChangeShapeType="1"/>
                        </wps:cNvCnPr>
                        <wps:spPr bwMode="auto">
                          <a:xfrm flipH="1">
                            <a:off x="3261" y="4043"/>
                            <a:ext cx="62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15" name="Text Box 676"/>
                        <wps:cNvSpPr txBox="1">
                          <a:spLocks noChangeArrowheads="1"/>
                        </wps:cNvSpPr>
                        <wps:spPr bwMode="auto">
                          <a:xfrm>
                            <a:off x="1736" y="3435"/>
                            <a:ext cx="340" cy="317"/>
                          </a:xfrm>
                          <a:prstGeom prst="rect">
                            <a:avLst/>
                          </a:prstGeom>
                          <a:solidFill>
                            <a:srgbClr val="FFFFFF"/>
                          </a:solidFill>
                          <a:ln w="9525">
                            <a:solidFill>
                              <a:srgbClr val="000000"/>
                            </a:solidFill>
                            <a:miter lim="800000"/>
                            <a:headEnd/>
                            <a:tailEnd/>
                          </a:ln>
                        </wps:spPr>
                        <wps:txbx>
                          <w:txbxContent>
                            <w:p w:rsidR="00A91066" w:rsidRDefault="00A91066" w:rsidP="00FC2FE8">
                              <w:pPr>
                                <w:jc w:val="center"/>
                                <w:rPr>
                                  <w:sz w:val="18"/>
                                  <w:szCs w:val="18"/>
                                </w:rPr>
                              </w:pPr>
                              <w:r>
                                <w:rPr>
                                  <w:i/>
                                  <w:sz w:val="18"/>
                                  <w:szCs w:val="18"/>
                                </w:rPr>
                                <w:t>G</w:t>
                              </w:r>
                              <w:r>
                                <w:rPr>
                                  <w:iCs/>
                                  <w:sz w:val="22"/>
                                  <w:szCs w:val="18"/>
                                  <w:vertAlign w:val="subscript"/>
                                </w:rPr>
                                <w:t>1</w:t>
                              </w:r>
                            </w:p>
                          </w:txbxContent>
                        </wps:txbx>
                        <wps:bodyPr rot="0" vert="horz" wrap="square" lIns="0" tIns="0" rIns="0" bIns="0" anchor="t" anchorCtr="0" upright="1">
                          <a:noAutofit/>
                        </wps:bodyPr>
                      </wps:wsp>
                      <wps:wsp>
                        <wps:cNvPr id="1516" name="Text Box 677"/>
                        <wps:cNvSpPr txBox="1">
                          <a:spLocks noChangeArrowheads="1"/>
                        </wps:cNvSpPr>
                        <wps:spPr bwMode="auto">
                          <a:xfrm>
                            <a:off x="2696" y="3435"/>
                            <a:ext cx="340" cy="317"/>
                          </a:xfrm>
                          <a:prstGeom prst="rect">
                            <a:avLst/>
                          </a:prstGeom>
                          <a:solidFill>
                            <a:srgbClr val="FFFFFF"/>
                          </a:solidFill>
                          <a:ln w="9525">
                            <a:solidFill>
                              <a:srgbClr val="000000"/>
                            </a:solidFill>
                            <a:miter lim="800000"/>
                            <a:headEnd/>
                            <a:tailEnd/>
                          </a:ln>
                        </wps:spPr>
                        <wps:txbx>
                          <w:txbxContent>
                            <w:p w:rsidR="00A91066" w:rsidRDefault="00A91066" w:rsidP="00FC2FE8">
                              <w:pPr>
                                <w:jc w:val="center"/>
                                <w:rPr>
                                  <w:sz w:val="18"/>
                                  <w:szCs w:val="18"/>
                                </w:rPr>
                              </w:pPr>
                              <w:r>
                                <w:rPr>
                                  <w:i/>
                                  <w:sz w:val="18"/>
                                  <w:szCs w:val="18"/>
                                </w:rPr>
                                <w:t>G</w:t>
                              </w:r>
                              <w:r>
                                <w:rPr>
                                  <w:iCs/>
                                  <w:sz w:val="22"/>
                                  <w:szCs w:val="18"/>
                                  <w:vertAlign w:val="subscript"/>
                                </w:rPr>
                                <w:t>2</w:t>
                              </w:r>
                            </w:p>
                          </w:txbxContent>
                        </wps:txbx>
                        <wps:bodyPr rot="0" vert="horz" wrap="square" lIns="0" tIns="0" rIns="0" bIns="0" anchor="t" anchorCtr="0" upright="1">
                          <a:noAutofit/>
                        </wps:bodyPr>
                      </wps:wsp>
                      <wps:wsp>
                        <wps:cNvPr id="1517" name="Text Box 678"/>
                        <wps:cNvSpPr txBox="1">
                          <a:spLocks noChangeArrowheads="1"/>
                        </wps:cNvSpPr>
                        <wps:spPr bwMode="auto">
                          <a:xfrm>
                            <a:off x="3300" y="3435"/>
                            <a:ext cx="340" cy="317"/>
                          </a:xfrm>
                          <a:prstGeom prst="rect">
                            <a:avLst/>
                          </a:prstGeom>
                          <a:solidFill>
                            <a:srgbClr val="FFFFFF"/>
                          </a:solidFill>
                          <a:ln w="9525">
                            <a:solidFill>
                              <a:srgbClr val="000000"/>
                            </a:solidFill>
                            <a:miter lim="800000"/>
                            <a:headEnd/>
                            <a:tailEnd/>
                          </a:ln>
                        </wps:spPr>
                        <wps:txbx>
                          <w:txbxContent>
                            <w:p w:rsidR="00A91066" w:rsidRDefault="00A91066" w:rsidP="00FC2FE8">
                              <w:pPr>
                                <w:jc w:val="center"/>
                                <w:rPr>
                                  <w:sz w:val="18"/>
                                  <w:szCs w:val="18"/>
                                </w:rPr>
                              </w:pPr>
                              <w:r>
                                <w:rPr>
                                  <w:i/>
                                  <w:sz w:val="18"/>
                                  <w:szCs w:val="18"/>
                                </w:rPr>
                                <w:t>G</w:t>
                              </w:r>
                              <w:r>
                                <w:rPr>
                                  <w:iCs/>
                                  <w:sz w:val="22"/>
                                  <w:szCs w:val="18"/>
                                  <w:vertAlign w:val="subscript"/>
                                </w:rPr>
                                <w:t>3</w:t>
                              </w:r>
                            </w:p>
                          </w:txbxContent>
                        </wps:txbx>
                        <wps:bodyPr rot="0" vert="horz" wrap="square" lIns="0" tIns="0" rIns="0" bIns="0" anchor="t" anchorCtr="0" upright="1">
                          <a:noAutofit/>
                        </wps:bodyPr>
                      </wps:wsp>
                      <wps:wsp>
                        <wps:cNvPr id="1518" name="Oval 679"/>
                        <wps:cNvSpPr>
                          <a:spLocks noChangeArrowheads="1"/>
                        </wps:cNvSpPr>
                        <wps:spPr bwMode="auto">
                          <a:xfrm>
                            <a:off x="2346" y="3972"/>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19" name="Text Box 680"/>
                        <wps:cNvSpPr txBox="1">
                          <a:spLocks noChangeArrowheads="1"/>
                        </wps:cNvSpPr>
                        <wps:spPr bwMode="auto">
                          <a:xfrm>
                            <a:off x="2936" y="3884"/>
                            <a:ext cx="340" cy="317"/>
                          </a:xfrm>
                          <a:prstGeom prst="rect">
                            <a:avLst/>
                          </a:prstGeom>
                          <a:solidFill>
                            <a:srgbClr val="FFFFFF"/>
                          </a:solidFill>
                          <a:ln w="9525">
                            <a:solidFill>
                              <a:srgbClr val="000000"/>
                            </a:solidFill>
                            <a:miter lim="800000"/>
                            <a:headEnd/>
                            <a:tailEnd/>
                          </a:ln>
                        </wps:spPr>
                        <wps:txbx>
                          <w:txbxContent>
                            <w:p w:rsidR="00A91066" w:rsidRDefault="00A91066" w:rsidP="00FC2FE8">
                              <w:pPr>
                                <w:jc w:val="center"/>
                                <w:rPr>
                                  <w:sz w:val="18"/>
                                  <w:szCs w:val="18"/>
                                </w:rPr>
                              </w:pPr>
                              <w:r>
                                <w:rPr>
                                  <w:i/>
                                  <w:sz w:val="18"/>
                                  <w:szCs w:val="18"/>
                                </w:rPr>
                                <w:t>G</w:t>
                              </w:r>
                              <w:r>
                                <w:rPr>
                                  <w:iCs/>
                                  <w:sz w:val="22"/>
                                  <w:szCs w:val="18"/>
                                  <w:vertAlign w:val="subscript"/>
                                </w:rPr>
                                <w:t>4</w:t>
                              </w:r>
                            </w:p>
                          </w:txbxContent>
                        </wps:txbx>
                        <wps:bodyPr rot="0" vert="horz" wrap="square" lIns="0" tIns="0" rIns="0" bIns="0" anchor="t" anchorCtr="0" upright="1">
                          <a:noAutofit/>
                        </wps:bodyPr>
                      </wps:wsp>
                      <wps:wsp>
                        <wps:cNvPr id="1520" name="Text Box 681"/>
                        <wps:cNvSpPr txBox="1">
                          <a:spLocks noChangeArrowheads="1"/>
                        </wps:cNvSpPr>
                        <wps:spPr bwMode="auto">
                          <a:xfrm>
                            <a:off x="2966" y="4319"/>
                            <a:ext cx="340" cy="317"/>
                          </a:xfrm>
                          <a:prstGeom prst="rect">
                            <a:avLst/>
                          </a:prstGeom>
                          <a:solidFill>
                            <a:srgbClr val="FFFFFF"/>
                          </a:solidFill>
                          <a:ln w="9525">
                            <a:solidFill>
                              <a:srgbClr val="000000"/>
                            </a:solidFill>
                            <a:miter lim="800000"/>
                            <a:headEnd/>
                            <a:tailEnd/>
                          </a:ln>
                        </wps:spPr>
                        <wps:txbx>
                          <w:txbxContent>
                            <w:p w:rsidR="00A91066" w:rsidRDefault="00A91066" w:rsidP="00FC2FE8">
                              <w:pPr>
                                <w:jc w:val="center"/>
                                <w:rPr>
                                  <w:sz w:val="18"/>
                                  <w:szCs w:val="18"/>
                                </w:rPr>
                              </w:pPr>
                              <w:r>
                                <w:rPr>
                                  <w:i/>
                                  <w:sz w:val="18"/>
                                  <w:szCs w:val="18"/>
                                </w:rPr>
                                <w:t>G</w:t>
                              </w:r>
                              <w:r>
                                <w:rPr>
                                  <w:iCs/>
                                  <w:sz w:val="22"/>
                                  <w:szCs w:val="18"/>
                                  <w:vertAlign w:val="subscript"/>
                                </w:rPr>
                                <w:t>5</w:t>
                              </w:r>
                            </w:p>
                          </w:txbxContent>
                        </wps:txbx>
                        <wps:bodyPr rot="0" vert="horz" wrap="square" lIns="0" tIns="0" rIns="0" bIns="0" anchor="t" anchorCtr="0" upright="1">
                          <a:noAutofit/>
                        </wps:bodyPr>
                      </wps:wsp>
                      <wps:wsp>
                        <wps:cNvPr id="1521" name="Oval 682"/>
                        <wps:cNvSpPr>
                          <a:spLocks noChangeArrowheads="1"/>
                        </wps:cNvSpPr>
                        <wps:spPr bwMode="auto">
                          <a:xfrm>
                            <a:off x="2333" y="3523"/>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1" o:spid="_x0000_s1668" style="position:absolute;left:0;text-align:left;margin-left:11.7pt;margin-top:4.1pt;width:153.45pt;height:64.6pt;z-index:251642368" coordorigin="1161,3344" coordsize="3069,1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TCNggAAIxGAAAOAAAAZHJzL2Uyb0RvYy54bWzsXFtzm0YUfu9M/wPDY2cUcRcwkTOJZaWd&#10;SZvMxO07BiSYcitgS26n/73nnF0WhI1jxTaJa/wgI7Fads9++/GdC3r9Zp8m0lVYVnGeLWX1lSJL&#10;YebnQZxtl/Lv5+uZLUtV7WWBl+RZuJSvw0p+c/LjD693hRtqeZQnQVhK0ElWubtiKUd1XbjzeeVH&#10;YepVr/IizODkJi9Tr4a35XYelN4Oek+TuaYo1nyXl0FR5n5YVfDpip2UT6j/zSb064+bTRXWUrKU&#10;YWw1vZb0eoGv85PXnrstvSKKfT4M7ytGkXpxBhcVXa282pMuy/hGV2nsl3mVb+pXfp7O880m9kOa&#10;A8xGVXqzeV/mlwXNZevutoUwE5i2Z6ev7tb/7epTKcUBrJ2pgIEyL4VVogtLlqWifXbF1oVm78vi&#10;c/GpZJOEww+5/2cFp+f98/h+yxpLF7tf8wA69C7rnOyz35QpdgEzl/a0DNdiGcJ9LfnwoeoYtq2a&#10;suTDOVtTDI2vkx/BYuLXVBWGJsFZXTcMtoZ+dMa/riuWw76rao6GZ+eey65LY+Vjw4kB5qrWrNXD&#10;zPo58oqQVqtCe7VmhaEys57jDN/le7AsjQsHAC3RrFK9hxMwM7JSxawrZflp5GXb8G1Z5rso9AIY&#10;Iq0JTER8lU2kwk6+ZG5hN0NxLGa3xui2AcNEg+sqWVvYzHOLsqrfh3kq4cFSLmFT0Si9qw9Vzczb&#10;NMGlzfJ1nCTwuecm2cEH0Cf7BC4KX8VzeHnaJ/84inNmn9nGzNCss5mhrFazt+tTY2at1YW50len&#10;pyv1X7yuarhRHARhhpdp9qxq3G/xOHuw3SZ2bZUncYDd4ZCqcntxmpTSlQecsaY/DqJOs/nhMAhj&#10;MJfelFTNUN5pzmxt2YuZsTbMmbNQ7JmiOu8cSzEcY7U+nNKHOAsfPiVpt5QdUzMZlgbnptDfzbl5&#10;bhrXwMpJnML+E408FxF4lgW0tLUXJ+y4YwocfmsKWO5moQmvCFEG1np/sSfS0TROMZV7kQfXAOEy&#10;B4gBEcE9BQ6ivPxblnbAz0u5+uvSK0NZSn7JYBsgmTcHZXNw0Rx4mQ9fXcq1LLHD05qR/mVRxtsI&#10;emYbLcvfAjNtYoIx7ik2CmI1IofxWEK7hSV0XJzOVh+JJQwV7trErqZzyBKarTOWwAO29RtGbyhg&#10;Yol2w3W2BmMXtiUmljiWJcTt8qWzBGy/G1qCFNDoLKE7BgzmQIPhzRwF3MQSk5YQcmpELSFuly+d&#10;JYyGJUhPWpbZ0RGnGXPi/H3GnTjhZpAHc35dgMN24GWwryDD3MvL0BXdYsxgOtw7a5gBfDOmH77g&#10;YyQgJO/tYzxY7oKbzVXtLQpXqskgVR16SR2BGAUlmoIKDSHekYYBV0Hfp18jXLFBITKs0dkeQo2H&#10;Cw9+8nhSGFx/dpPj8CVXld/gRoCvZQ3B17RgZ6GTPMF3DLf8mcIX0HMA38Wo7KsZCFLUZRP7yt80&#10;qvRM4bvowdceF75KE9q9Bb48Jjyx78S+g9F2CF0dsC9FsEYTD5qp8szEYkGqm4W4Ka2h8tjZY8NX&#10;NW24FoWu29BTL449HOu9U/yyEN8kbikZeVSSbRCfkJvq4nNBaBgNn6qhTOrgu8g5PU91AMnBQ/iK&#10;/A0kMp/IN5M2SVz80aRseOZYMyB1RDLX0mkMLdHCECmRaT020T4op3Ynz05BhrGDDHibPuBhkWJ4&#10;YiD/fAPIJgMyMDMFMFsgmwaH8gTkSfAOCQpVJI7XZRhipZRkLUQknJeXkDjslux8TfWIoFxDgQgZ&#10;SMNbkKo7FO2AsGKTF/YvWfUINm8qRqBOKuAFINuAb8NzwPomTaD66qe5BMiXdvjKLtM2gq0iGumW&#10;IkUSvPYbgUVEo4F+QIqLJoP9gFISjQb6AY+000SMBuYvZuhFrEzGcyHkzmcNR1CYAHVcCun2Iq+w&#10;rAlNAIGbcxZ8p/ZotYHGMEts3OThodUdjZnoOyeXBAZHjdl/PiKs6ukXyZWyBEVyF8y8hVfjRPAa&#10;eIhxcOKnCCJNsAT4eZpfhec5tahxPnQeI1HiTty2SLJuSzbxtl1ztvlfUH+sVUOG7BxMAodDVSdi&#10;iDizDuyE1ML6oylbEDY1lE9XBQULMFD6c2RqzlENvAmyUh/DXGjwhpX78DOs5IefeX5lPxgTYDKk&#10;w979hD7uKF4S2ORjBK+jbrpfVk4XghkuesjeFsT8qNjSbDbX07M3crcDJac0kpbgu9w9eBfosjf0&#10;cXtPR7L3QT+A3xfE37gMd/F3A4oh9m54ni8nGK/h7eZ/l7/7raD5xOAPL/okkhiM/x1dxzoxeK8Y&#10;f1B/A88cOJIjFFtQRKTvSOoaz5zcdCQtDQY55a3HKicXevNZlV3gExcMyO1zCotu6cXn8Z5TWDQV&#10;RIbey6LoKAcpvKf2Pc0jK5A71fy9ZMkQWT6K+3BkPRw9MTFcPi+k4pG6Wmhqoafh4BmXz6ui6KID&#10;3m7hxXjg1Sx4toYi0xN4MXM4DF5xp3zp4BUlFx3wdssuxgOvruNTgBizmcB7N3jFnfGlg1cUXHyE&#10;J+Yg9twtuEDgdqIXotL4sR5o1HSDc62zoAROG5JWDQgloFDAAwybtCHpnlAIE8gvVnfWG38jrXBn&#10;zpDN6RaQHgnI/32ITVRctOxqU0iDV12Mx66a0+ha2+5Xxk+61u08Fiqk25Fg/r/pWox3950yu1tz&#10;MSZ4eV28oau9x0Inp6zqgldIt5cOXlFjwaSB3a2xeHppoEOaAJWsqfXyHZM0uOdD9t9MGoDPSD95&#10;QrKN/zwL/qZK9z15lu2PyJz8BwAA//8DAFBLAwQUAAYACAAAACEAt0ws4N8AAAAIAQAADwAAAGRy&#10;cy9kb3ducmV2LnhtbEyPQUvDQBCF74L/YRnBm90kW7Wk2ZRS1FMR2grS2zaZJqHZ2ZDdJum/dzzp&#10;cXgf732TrSbbigF73zjSEM8iEEiFKxuqNHwd3p8WIHwwVJrWEWq4oYdVfn+XmbR0I+1w2IdKcAn5&#10;1GioQ+hSKX1RozV+5jokzs6utybw2Vey7M3I5baVSRS9SGsa4oXadLipsbjsr1bDx2jGtYrfhu3l&#10;vLkdD8+f39sYtX58mNZLEAGn8AfDrz6rQ85OJ3el0otWQ6LmTGpYJCA4VipSIE7Mqdc5yDyT/x/I&#10;fwAAAP//AwBQSwECLQAUAAYACAAAACEAtoM4kv4AAADhAQAAEwAAAAAAAAAAAAAAAAAAAAAAW0Nv&#10;bnRlbnRfVHlwZXNdLnhtbFBLAQItABQABgAIAAAAIQA4/SH/1gAAAJQBAAALAAAAAAAAAAAAAAAA&#10;AC8BAABfcmVscy8ucmVsc1BLAQItABQABgAIAAAAIQCN+TTCNggAAIxGAAAOAAAAAAAAAAAAAAAA&#10;AC4CAABkcnMvZTJvRG9jLnhtbFBLAQItABQABgAIAAAAIQC3TCzg3wAAAAgBAAAPAAAAAAAAAAAA&#10;AAAAAJAKAABkcnMvZG93bnJldi54bWxQSwUGAAAAAAQABADzAAAAnAsAAAAA&#10;">
                <v:shape id="Text Box 662" o:spid="_x0000_s1669" type="#_x0000_t202" style="position:absolute;left:1161;top:4096;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menwwAAAN0AAAAPAAAAZHJzL2Rvd25yZXYueG1sRE9NawIx&#10;EL0L/Q9hCr1polCxW6NIqSAIxXV76HG6GXeDm8l2E3X9940geJvH+5z5sneNOFMXrGcN45ECQVx6&#10;Y7nS8F2shzMQISIbbDyThisFWC6eBnPMjL9wTud9rEQK4ZChhjrGNpMylDU5DCPfEifu4DuHMcGu&#10;kqbDSwp3jZwoNZUOLaeGGlv6qKk87k9Ow+qH80/79/W7yw+5LYo3xdvpUeuX5371DiJSHx/iu3tj&#10;0vxXNYbbN+kEufgHAAD//wMAUEsBAi0AFAAGAAgAAAAhANvh9svuAAAAhQEAABMAAAAAAAAAAAAA&#10;AAAAAAAAAFtDb250ZW50X1R5cGVzXS54bWxQSwECLQAUAAYACAAAACEAWvQsW78AAAAVAQAACwAA&#10;AAAAAAAAAAAAAAAfAQAAX3JlbHMvLnJlbHNQSwECLQAUAAYACAAAACEAobpnp8MAAADdAAAADwAA&#10;AAAAAAAAAAAAAAAHAgAAZHJzL2Rvd25yZXYueG1sUEsFBgAAAAADAAMAtwAAAPcCAAAAAA==&#10;" filled="f" stroked="f">
                  <v:textbox inset="0,0,0,0">
                    <w:txbxContent>
                      <w:p w:rsidR="00A91066" w:rsidRDefault="00A91066" w:rsidP="00FC2FE8">
                        <w:pPr>
                          <w:jc w:val="center"/>
                          <w:rPr>
                            <w:i/>
                          </w:rPr>
                        </w:pPr>
                        <w:r>
                          <w:rPr>
                            <w:sz w:val="18"/>
                            <w:szCs w:val="18"/>
                          </w:rPr>
                          <w:t>Hình 1</w:t>
                        </w:r>
                      </w:p>
                    </w:txbxContent>
                  </v:textbox>
                </v:shape>
                <v:shape id="Text Box 663" o:spid="_x0000_s1670" type="#_x0000_t202" style="position:absolute;left:1418;top:3359;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PnQwwAAAN0AAAAPAAAAZHJzL2Rvd25yZXYueG1sRE9NawIx&#10;EL0X/A9hBG81qaDUrVFEWhCE0nU99DjdjLvBzWTdRF3/fVMoeJvH+5zFqneNuFIXrGcNL2MFgrj0&#10;xnKl4VB8PL+CCBHZYOOZNNwpwGo5eFpgZvyNc7ruYyVSCIcMNdQxtpmUoazJYRj7ljhxR985jAl2&#10;lTQd3lK4a+REqZl0aDk11NjSpqbytL84Detvzt/t+fPnKz/mtijminezk9ajYb9+AxGpjw/xv3tr&#10;0vypmsDfN+kEufwFAAD//wMAUEsBAi0AFAAGAAgAAAAhANvh9svuAAAAhQEAABMAAAAAAAAAAAAA&#10;AAAAAAAAAFtDb250ZW50X1R5cGVzXS54bWxQSwECLQAUAAYACAAAACEAWvQsW78AAAAVAQAACwAA&#10;AAAAAAAAAAAAAAAfAQAAX3JlbHMvLnJlbHNQSwECLQAUAAYACAAAACEAUWj50MMAAADdAAAADwAA&#10;AAAAAAAAAAAAAAAHAgAAZHJzL2Rvd25yZXYueG1sUEsFBgAAAAADAAMAtwAAAPcCAAAAAA==&#10;" filled="f" stroked="f">
                  <v:textbox inset="0,0,0,0">
                    <w:txbxContent>
                      <w:p w:rsidR="00A91066" w:rsidRDefault="00A91066" w:rsidP="00FC2FE8">
                        <w:pPr>
                          <w:rPr>
                            <w:i/>
                          </w:rPr>
                        </w:pPr>
                        <w:r>
                          <w:rPr>
                            <w:i/>
                            <w:sz w:val="18"/>
                            <w:szCs w:val="18"/>
                          </w:rPr>
                          <w:t>u</w:t>
                        </w:r>
                        <w:r>
                          <w:rPr>
                            <w:sz w:val="18"/>
                            <w:szCs w:val="18"/>
                          </w:rPr>
                          <w:t xml:space="preserve"> </w:t>
                        </w:r>
                      </w:p>
                    </w:txbxContent>
                  </v:textbox>
                </v:shape>
                <v:shape id="Text Box 664" o:spid="_x0000_s1671" type="#_x0000_t202" style="position:absolute;left:3943;top:3344;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xLxAAAAN0AAAAPAAAAZHJzL2Rvd25yZXYueG1sRE9NawIx&#10;EL0X/A9hCr3VpJZKuzWKiIJQkK7bQ4/Tzbgb3EzWTdT13xuh4G0e73Mms9414kRdsJ41vAwVCOLS&#10;G8uVhp9i9fwOIkRkg41n0nChALPp4GGCmfFnzum0jZVIIRwy1FDH2GZShrImh2HoW+LE7XznMCbY&#10;VdJ0eE7hrpEjpcbSoeXUUGNLi5rK/fboNMx/OV/aw+bvO9/ltig+FH+N91o/PfbzTxCR+ngX/7vX&#10;Js1/U69w+yadIKdXAAAA//8DAFBLAQItABQABgAIAAAAIQDb4fbL7gAAAIUBAAATAAAAAAAAAAAA&#10;AAAAAAAAAABbQ29udGVudF9UeXBlc10ueG1sUEsBAi0AFAAGAAgAAAAhAFr0LFu/AAAAFQEAAAsA&#10;AAAAAAAAAAAAAAAAHwEAAF9yZWxzLy5yZWxzUEsBAi0AFAAGAAgAAAAhAD4kXEvEAAAA3QAAAA8A&#10;AAAAAAAAAAAAAAAABwIAAGRycy9kb3ducmV2LnhtbFBLBQYAAAAAAwADALcAAAD4AgAAAAA=&#10;" filled="f" stroked="f">
                  <v:textbox inset="0,0,0,0">
                    <w:txbxContent>
                      <w:p w:rsidR="00A91066" w:rsidRDefault="00A91066" w:rsidP="00FC2FE8">
                        <w:pPr>
                          <w:jc w:val="right"/>
                          <w:rPr>
                            <w:i/>
                          </w:rPr>
                        </w:pPr>
                        <w:r>
                          <w:rPr>
                            <w:i/>
                            <w:sz w:val="18"/>
                            <w:szCs w:val="18"/>
                          </w:rPr>
                          <w:t>y</w:t>
                        </w:r>
                        <w:r>
                          <w:rPr>
                            <w:sz w:val="18"/>
                            <w:szCs w:val="18"/>
                          </w:rPr>
                          <w:t xml:space="preserve"> </w:t>
                        </w:r>
                      </w:p>
                    </w:txbxContent>
                  </v:textbox>
                </v:shape>
                <v:line id="Line 665" o:spid="_x0000_s1672" style="position:absolute;visibility:visible;mso-wrap-style:square" from="3036,3594" to="3342,3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bVMxAAAAN0AAAAPAAAAZHJzL2Rvd25yZXYueG1sRE9NawIx&#10;EL0X/A9hCr0UzbZU0dUoUljooQhVD3obNuNm62ayTVJ3++9NQfA2j/c5i1VvG3EhH2rHCl5GGQji&#10;0umaKwX7XTGcgggRWWPjmBT8UYDVcvCwwFy7jr/oso2VSCEcclRgYmxzKUNpyGIYuZY4cSfnLcYE&#10;fSW1xy6F20a+ZtlEWqw5NRhs6d1Qed7+WgXex1Cfi9mxO/x8T4pN8dk/m1Kpp8d+PQcRqY938c39&#10;odP8cfYG/9+kE+TyCgAA//8DAFBLAQItABQABgAIAAAAIQDb4fbL7gAAAIUBAAATAAAAAAAAAAAA&#10;AAAAAAAAAABbQ29udGVudF9UeXBlc10ueG1sUEsBAi0AFAAGAAgAAAAhAFr0LFu/AAAAFQEAAAsA&#10;AAAAAAAAAAAAAAAAHwEAAF9yZWxzLy5yZWxzUEsBAi0AFAAGAAgAAAAhAFdltUzEAAAA3QAAAA8A&#10;AAAAAAAAAAAAAAAABwIAAGRycy9kb3ducmV2LnhtbFBLBQYAAAAAAwADALcAAAD4AgAAAAA=&#10;">
                  <v:stroke endarrow="classic" endarrowwidth="narrow"/>
                </v:line>
                <v:line id="Line 666" o:spid="_x0000_s1673" style="position:absolute;visibility:visible;mso-wrap-style:square" from="3666,3594" to="4230,3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RDXxAAAAN0AAAAPAAAAZHJzL2Rvd25yZXYueG1sRE9NawIx&#10;EL0L/ocwQi9Fsy0ouhpFCgs9FKG2B70Nm3GzupmsSepu/70pFLzN433OatPbRtzIh9qxgpdJBoK4&#10;dLrmSsH3VzGegwgRWWPjmBT8UoDNejhYYa5dx59028dKpBAOOSowMba5lKE0ZDFMXEucuJPzFmOC&#10;vpLaY5fCbSNfs2wmLdacGgy29GaovOx/rALvY6gvxeLYHa7nWbErPvpnUyr1NOq3SxCR+vgQ/7vf&#10;dZo/zabw9006Qa7vAAAA//8DAFBLAQItABQABgAIAAAAIQDb4fbL7gAAAIUBAAATAAAAAAAAAAAA&#10;AAAAAAAAAABbQ29udGVudF9UeXBlc10ueG1sUEsBAi0AFAAGAAgAAAAhAFr0LFu/AAAAFQEAAAsA&#10;AAAAAAAAAAAAAAAAHwEAAF9yZWxzLy5yZWxzUEsBAi0AFAAGAAgAAAAhADgpENfEAAAA3QAAAA8A&#10;AAAAAAAAAAAAAAAABwIAAGRycy9kb3ducmV2LnhtbFBLBQYAAAAAAwADALcAAAD4AgAAAAA=&#10;">
                  <v:stroke endarrow="classic" endarrowwidth="narrow"/>
                </v:line>
                <v:line id="Line 667" o:spid="_x0000_s1674" style="position:absolute;visibility:visible;mso-wrap-style:square" from="2464,3594" to="2770,3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6gxAAAAN0AAAAPAAAAZHJzL2Rvd25yZXYueG1sRE9NawIx&#10;EL0X/A9hBC9Fsy241NUoUljoQQrVHvQ2bMbN6mayTVJ3++9NodDbPN7nrDaDbcWNfGgcK3iaZSCI&#10;K6cbrhV8HsrpC4gQkTW2jknBDwXYrEcPKyy06/mDbvtYixTCoUAFJsaukDJUhiyGmeuIE3d23mJM&#10;0NdSe+xTuG3lc5bl0mLDqcFgR6+Gquv+2yrwPobmWi5O/fHrkpfv5W54NJVSk/GwXYKINMR/8Z/7&#10;Taf58yyH32/SCXJ9BwAA//8DAFBLAQItABQABgAIAAAAIQDb4fbL7gAAAIUBAAATAAAAAAAAAAAA&#10;AAAAAAAAAABbQ29udGVudF9UeXBlc10ueG1sUEsBAi0AFAAGAAgAAAAhAFr0LFu/AAAAFQEAAAsA&#10;AAAAAAAAAAAAAAAAHwEAAF9yZWxzLy5yZWxzUEsBAi0AFAAGAAgAAAAhAMj7jqDEAAAA3QAAAA8A&#10;AAAAAAAAAAAAAAAABwIAAGRycy9kb3ducmV2LnhtbFBLBQYAAAAAAwADALcAAAD4AgAAAAA=&#10;">
                  <v:stroke endarrow="classic" endarrowwidth="narrow"/>
                </v:line>
                <v:line id="Line 668" o:spid="_x0000_s1675" style="position:absolute;visibility:visible;mso-wrap-style:square" from="2061,3594" to="2366,3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ys7xAAAAN0AAAAPAAAAZHJzL2Rvd25yZXYueG1sRE9NawIx&#10;EL0L/Q9hCl6kZhVq261RRFjwUAS1h/Y2bKabrZvJmkR3++8bQfA2j/c582VvG3EhH2rHCibjDARx&#10;6XTNlYLPQ/H0CiJEZI2NY1LwRwGWi4fBHHPtOt7RZR8rkUI45KjAxNjmUobSkMUwdi1x4n6ctxgT&#10;9JXUHrsUbhs5zbKZtFhzajDY0tpQedyfrQLvY6iPxdt393X6nRXb4qMfmVKp4WO/egcRqY938c29&#10;0Wn+c/YC12/SCXLxDwAA//8DAFBLAQItABQABgAIAAAAIQDb4fbL7gAAAIUBAAATAAAAAAAAAAAA&#10;AAAAAAAAAABbQ29udGVudF9UeXBlc10ueG1sUEsBAi0AFAAGAAgAAAAhAFr0LFu/AAAAFQEAAAsA&#10;AAAAAAAAAAAAAAAAHwEAAF9yZWxzLy5yZWxzUEsBAi0AFAAGAAgAAAAhAKe3KzvEAAAA3QAAAA8A&#10;AAAAAAAAAAAAAAAABwIAAGRycy9kb3ducmV2LnhtbFBLBQYAAAAAAwADALcAAAD4AgAAAAA=&#10;">
                  <v:stroke endarrow="classic" endarrowwidth="narrow"/>
                </v:line>
                <v:line id="Line 669" o:spid="_x0000_s1676" style="position:absolute;visibility:visible;mso-wrap-style:square" from="2511,3775" to="2624,3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NrKxQAAAN0AAAAPAAAAZHJzL2Rvd25yZXYueG1sRI/RasJA&#10;EEXfC/7DMkLf6kalQVJXEVEQCqWNfsA0O01Cd2dDdjXp33ceBN9muHfuPbPejt6pG/WxDWxgPstA&#10;EVfBtlwbuJyPLytQMSFbdIHJwB9F2G4mT2ssbBj4i25lqpWEcCzQQJNSV2gdq4Y8xlnoiEX7Cb3H&#10;JGtfa9vjIOHe6UWW5dpjy9LQYEf7hqrf8uoNDJ/lcfx4D9Zfwj5vXT7/Xh6cMc/TcfcGKtGYHub7&#10;9ckK/msmuPKNjKA3/wAAAP//AwBQSwECLQAUAAYACAAAACEA2+H2y+4AAACFAQAAEwAAAAAAAAAA&#10;AAAAAAAAAAAAW0NvbnRlbnRfVHlwZXNdLnhtbFBLAQItABQABgAIAAAAIQBa9CxbvwAAABUBAAAL&#10;AAAAAAAAAAAAAAAAAB8BAABfcmVscy8ucmVsc1BLAQItABQABgAIAAAAIQDx1NrKxQAAAN0AAAAP&#10;AAAAAAAAAAAAAAAAAAcCAABkcnMvZG93bnJldi54bWxQSwUGAAAAAAMAAwC3AAAA+QIAAAAA&#10;" strokeweight="1.25pt"/>
                <v:line id="Line 670" o:spid="_x0000_s1677" style="position:absolute;visibility:visible;mso-wrap-style:square" from="1404,3594" to="1710,3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BrSxQAAAN0AAAAPAAAAZHJzL2Rvd25yZXYueG1sRE9LawIx&#10;EL4L/Q9hCl6kZltQulujFGGhByn4OLS3YTPdbN1M1iR1t//eCIK3+fies1gNthVn8qFxrOB5moEg&#10;rpxuuFZw2JdPryBCRNbYOiYF/xRgtXwYLbDQructnXexFimEQ4EKTIxdIWWoDFkMU9cRJ+7HeYsx&#10;QV9L7bFP4baVL1k2lxYbTg0GO1obqo67P6vA+xiaY5l/91+n33n5WW6GiamUGj8O728gIg3xLr65&#10;P3SaP8tyuH6TTpDLCwAAAP//AwBQSwECLQAUAAYACAAAACEA2+H2y+4AAACFAQAAEwAAAAAAAAAA&#10;AAAAAAAAAAAAW0NvbnRlbnRfVHlwZXNdLnhtbFBLAQItABQABgAIAAAAIQBa9CxbvwAAABUBAAAL&#10;AAAAAAAAAAAAAAAAAB8BAABfcmVscy8ucmVsc1BLAQItABQABgAIAAAAIQC5ZBrSxQAAAN0AAAAP&#10;AAAAAAAAAAAAAAAAAAcCAABkcnMvZG93bnJldi54bWxQSwUGAAAAAAMAAwC3AAAA+QIAAAAA&#10;">
                  <v:stroke endarrow="classic" endarrowwidth="narrow"/>
                </v:line>
                <v:line id="Line 671" o:spid="_x0000_s1678" style="position:absolute;flip:y;visibility:visible;mso-wrap-style:square" from="2421,3631" to="2421,3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DYzxQAAAN0AAAAPAAAAZHJzL2Rvd25yZXYueG1sRI9Ba8Mw&#10;DIXvg/4Ho8Fuq5PC2pLVDaHQUQY7rCk9q7GWhMVyiL0m+ffTYbCbxHt679Mun1yn7jSE1rOBdJmA&#10;Iq68bbk2cCmPz1tQISJb7DyTgZkC5PvFww4z60f+pPs51kpCOGRooImxz7QOVUMOw9L3xKJ9+cFh&#10;lHWotR1wlHDX6VWSrLXDlqWhwZ4ODVXf5x9n4ON2HYt5/a6Lt5k342W25eYUjXl6nIpXUJGm+G/+&#10;uz5ZwX9JhV++kRH0/hcAAP//AwBQSwECLQAUAAYACAAAACEA2+H2y+4AAACFAQAAEwAAAAAAAAAA&#10;AAAAAAAAAAAAW0NvbnRlbnRfVHlwZXNdLnhtbFBLAQItABQABgAIAAAAIQBa9CxbvwAAABUBAAAL&#10;AAAAAAAAAAAAAAAAAB8BAABfcmVscy8ucmVsc1BLAQItABQABgAIAAAAIQBINDYzxQAAAN0AAAAP&#10;AAAAAAAAAAAAAAAAAAcCAABkcnMvZG93bnJldi54bWxQSwUGAAAAAAMAAwC3AAAA+QIAAAAA&#10;">
                  <v:stroke endarrow="classic" endarrowwidth="narrow"/>
                </v:line>
                <v:line id="Line 672" o:spid="_x0000_s1679" style="position:absolute;flip:x;visibility:visible;mso-wrap-style:square" from="2451,4043" to="2991,4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JOowwAAAN0AAAAPAAAAZHJzL2Rvd25yZXYueG1sRE9Na4NA&#10;EL0X8h+WCeRWVwuJxWYTJJAQAj3USM9Td6ISd1bcbdR/3y0UepvH+5ztfjKdeNDgWssKkigGQVxZ&#10;3XKtoLwen19BOI+ssbNMCmZysN8tnraYaTvyBz0KX4sQwi5DBY33fSalqxoy6CLbEwfuZgeDPsCh&#10;lnrAMYSbTr7E8UYabDk0NNjToaHqXnwbBe9fn2M+by4yP82cjuWsr+nZK7VaTvkbCE+T/xf/uc86&#10;zF8nCfx+E06Qux8AAAD//wMAUEsBAi0AFAAGAAgAAAAhANvh9svuAAAAhQEAABMAAAAAAAAAAAAA&#10;AAAAAAAAAFtDb250ZW50X1R5cGVzXS54bWxQSwECLQAUAAYACAAAACEAWvQsW78AAAAVAQAACwAA&#10;AAAAAAAAAAAAAAAfAQAAX3JlbHMvLnJlbHNQSwECLQAUAAYACAAAACEAJ3iTqMMAAADdAAAADwAA&#10;AAAAAAAAAAAAAAAHAgAAZHJzL2Rvd25yZXYueG1sUEsFBgAAAAADAAMAtwAAAPcCAAAAAA==&#10;">
                  <v:stroke endarrow="classic" endarrowwidth="narrow"/>
                </v:line>
                <v:shape id="Freeform 673" o:spid="_x0000_s1680" style="position:absolute;left:2421;top:4066;width:540;height:397;visibility:visible;mso-wrap-style:square;v-text-anchor:top" coordsize="54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6fHxgAAAN0AAAAPAAAAZHJzL2Rvd25yZXYueG1sRI9Pa8JA&#10;EMXvQr/DMgVvuomgtqmrVPHfUVOxPQ7ZaRKanQ3ZVaOf3hWE3mZ47/3mzWTWmkqcqXGlZQVxPwJB&#10;nFldcq7g8LXqvYFwHlljZZkUXMnBbPrSmWCi7YX3dE59LgKEXYIKCu/rREqXFWTQ9W1NHLRf2xj0&#10;YW1yqRu8BLip5CCKRtJgyeFCgTUtCsr+0pMJlHybfd/G7/FyuFn/7I/pzvN8p1T3tf38AOGp9f/m&#10;Z3qrQ/1hPIDHN2EEOb0DAAD//wMAUEsBAi0AFAAGAAgAAAAhANvh9svuAAAAhQEAABMAAAAAAAAA&#10;AAAAAAAAAAAAAFtDb250ZW50X1R5cGVzXS54bWxQSwECLQAUAAYACAAAACEAWvQsW78AAAAVAQAA&#10;CwAAAAAAAAAAAAAAAAAfAQAAX3JlbHMvLnJlbHNQSwECLQAUAAYACAAAACEAwiunx8YAAADdAAAA&#10;DwAAAAAAAAAAAAAAAAAHAgAAZHJzL2Rvd25yZXYueG1sUEsFBgAAAAADAAMAtwAAAPoCAAAAAA==&#10;" path="m540,360l,360,,e" filled="f">
                  <v:stroke endarrow="classic" endarrowwidth="narrow"/>
                  <v:path arrowok="t" o:connecttype="custom" o:connectlocs="540,397;0,397;0,0" o:connectangles="0,0,0"/>
                </v:shape>
                <v:shape id="Freeform 674" o:spid="_x0000_s1681" style="position:absolute;left:3321;top:3613;width:567;height:850;visibility:visible;mso-wrap-style:square;v-text-anchor:top" coordsize="5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4m/wwAAAN0AAAAPAAAAZHJzL2Rvd25yZXYueG1sRE/NasJA&#10;EL4XfIdlhF6KbrRVJLpKEQRLD5roAwzZMQlmZ+PuNsa37xaE3ubj+53VpjeN6Mj52rKCyTgBQVxY&#10;XXOp4HzajRYgfEDW2FgmBQ/ysFkPXlaYanvnjLo8lCKGsE9RQRVCm0rpi4oM+rFtiSN3sc5giNCV&#10;Uju8x3DTyGmSzKXBmmNDhS1tKyqu+Y9RcKjfuq9zlzna7h9HbubZ98etV+p12H8uQQTqw7/46d7r&#10;OH82eYe/b+IJcv0LAAD//wMAUEsBAi0AFAAGAAgAAAAhANvh9svuAAAAhQEAABMAAAAAAAAAAAAA&#10;AAAAAAAAAFtDb250ZW50X1R5cGVzXS54bWxQSwECLQAUAAYACAAAACEAWvQsW78AAAAVAQAACwAA&#10;AAAAAAAAAAAAAAAfAQAAX3JlbHMvLnJlbHNQSwECLQAUAAYACAAAACEAUneJv8MAAADdAAAADwAA&#10;AAAAAAAAAAAAAAAHAgAAZHJzL2Rvd25yZXYueG1sUEsFBgAAAAADAAMAtwAAAPcCAAAAAA==&#10;" path="m540,r,900l,900e" filled="f">
                  <v:stroke endarrow="classic" endarrowwidth="narrow"/>
                  <v:path arrowok="t" o:connecttype="custom" o:connectlocs="567,0;567,850;0,850" o:connectangles="0,0,0"/>
                </v:shape>
                <v:line id="Line 675" o:spid="_x0000_s1682" style="position:absolute;flip:x;visibility:visible;mso-wrap-style:square" from="3261,4043" to="3885,4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zAwwwAAAN0AAAAPAAAAZHJzL2Rvd25yZXYueG1sRE9Na8JA&#10;EL0X/A/LCL3VTUprJLqGIFSk0EONeB6zYxLMzobsapJ/3y0UepvH+5xNNppWPKh3jWUF8SICQVxa&#10;3XCl4FR8vKxAOI+ssbVMCiZykG1nTxtMtR34mx5HX4kQwi5FBbX3XSqlK2sy6Ba2Iw7c1fYGfYB9&#10;JXWPQwg3rXyNoqU02HBoqLGjXU3l7Xg3Cr4u5yGflp8y30+cDKdJF8nBK/U8H/M1CE+j/xf/uQ86&#10;zH+P3+D3m3CC3P4AAAD//wMAUEsBAi0AFAAGAAgAAAAhANvh9svuAAAAhQEAABMAAAAAAAAAAAAA&#10;AAAAAAAAAFtDb250ZW50X1R5cGVzXS54bWxQSwECLQAUAAYACAAAACEAWvQsW78AAAAVAQAACwAA&#10;AAAAAAAAAAAAAAAfAQAAX3JlbHMvLnJlbHNQSwECLQAUAAYACAAAACEANw8wMMMAAADdAAAADwAA&#10;AAAAAAAAAAAAAAAHAgAAZHJzL2Rvd25yZXYueG1sUEsFBgAAAAADAAMAtwAAAPcCAAAAAA==&#10;">
                  <v:stroke endarrow="classic" endarrowwidth="narrow"/>
                </v:line>
                <v:shape id="Text Box 676" o:spid="_x0000_s1683" type="#_x0000_t202" style="position:absolute;left:1736;top:3435;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89swgAAAN0AAAAPAAAAZHJzL2Rvd25yZXYueG1sRE9LawIx&#10;EL4L/ocwQm+adcFit0ZRQbB48VF6HjazD91MliRdt//eFARv8/E9Z7HqTSM6cr62rGA6SUAQ51bX&#10;XCr4vuzGcxA+IGtsLJOCP/KwWg4HC8y0vfOJunMoRQxhn6GCKoQ2k9LnFRn0E9sSR66wzmCI0JVS&#10;O7zHcNPINEnepcGaY0OFLW0rym/nX6Pg0m38/nQNH/qr2Mj0UBzTH7dW6m3Urz9BBOrDS/x073Wc&#10;P5vO4P+beIJcPgAAAP//AwBQSwECLQAUAAYACAAAACEA2+H2y+4AAACFAQAAEwAAAAAAAAAAAAAA&#10;AAAAAAAAW0NvbnRlbnRfVHlwZXNdLnhtbFBLAQItABQABgAIAAAAIQBa9CxbvwAAABUBAAALAAAA&#10;AAAAAAAAAAAAAB8BAABfcmVscy8ucmVsc1BLAQItABQABgAIAAAAIQAqj89swgAAAN0AAAAPAAAA&#10;AAAAAAAAAAAAAAcCAABkcnMvZG93bnJldi54bWxQSwUGAAAAAAMAAwC3AAAA9gIAAAAA&#10;">
                  <v:textbox inset="0,0,0,0">
                    <w:txbxContent>
                      <w:p w:rsidR="00A91066" w:rsidRDefault="00A91066" w:rsidP="00FC2FE8">
                        <w:pPr>
                          <w:jc w:val="center"/>
                          <w:rPr>
                            <w:sz w:val="18"/>
                            <w:szCs w:val="18"/>
                          </w:rPr>
                        </w:pPr>
                        <w:r>
                          <w:rPr>
                            <w:i/>
                            <w:sz w:val="18"/>
                            <w:szCs w:val="18"/>
                          </w:rPr>
                          <w:t>G</w:t>
                        </w:r>
                        <w:r>
                          <w:rPr>
                            <w:iCs/>
                            <w:sz w:val="22"/>
                            <w:szCs w:val="18"/>
                            <w:vertAlign w:val="subscript"/>
                          </w:rPr>
                          <w:t>1</w:t>
                        </w:r>
                      </w:p>
                    </w:txbxContent>
                  </v:textbox>
                </v:shape>
                <v:shape id="Text Box 677" o:spid="_x0000_s1684" type="#_x0000_t202" style="position:absolute;left:2696;top:3435;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VEbwgAAAN0AAAAPAAAAZHJzL2Rvd25yZXYueG1sRE9LawIx&#10;EL4X/A9hhN5q1oVK3RpFBcHiRVfpedjMPnQzWZJ03f77RhB6m4/vOYvVYFrRk/ONZQXTSQKCuLC6&#10;4UrB5bx7+wDhA7LG1jIp+CUPq+XoZYGZtnc+UZ+HSsQQ9hkqqEPoMil9UZNBP7EdceRK6wyGCF0l&#10;tcN7DDetTJNkJg02HBtq7GhbU3HLf4yCc7/x+9M1zPVXuZHpoTym326t1Ot4WH+CCDSEf/HTvddx&#10;/vt0Bo9v4gly+QcAAP//AwBQSwECLQAUAAYACAAAACEA2+H2y+4AAACFAQAAEwAAAAAAAAAAAAAA&#10;AAAAAAAAW0NvbnRlbnRfVHlwZXNdLnhtbFBLAQItABQABgAIAAAAIQBa9CxbvwAAABUBAAALAAAA&#10;AAAAAAAAAAAAAB8BAABfcmVscy8ucmVsc1BLAQItABQABgAIAAAAIQDaXVEbwgAAAN0AAAAPAAAA&#10;AAAAAAAAAAAAAAcCAABkcnMvZG93bnJldi54bWxQSwUGAAAAAAMAAwC3AAAA9gIAAAAA&#10;">
                  <v:textbox inset="0,0,0,0">
                    <w:txbxContent>
                      <w:p w:rsidR="00A91066" w:rsidRDefault="00A91066" w:rsidP="00FC2FE8">
                        <w:pPr>
                          <w:jc w:val="center"/>
                          <w:rPr>
                            <w:sz w:val="18"/>
                            <w:szCs w:val="18"/>
                          </w:rPr>
                        </w:pPr>
                        <w:r>
                          <w:rPr>
                            <w:i/>
                            <w:sz w:val="18"/>
                            <w:szCs w:val="18"/>
                          </w:rPr>
                          <w:t>G</w:t>
                        </w:r>
                        <w:r>
                          <w:rPr>
                            <w:iCs/>
                            <w:sz w:val="22"/>
                            <w:szCs w:val="18"/>
                            <w:vertAlign w:val="subscript"/>
                          </w:rPr>
                          <w:t>2</w:t>
                        </w:r>
                      </w:p>
                    </w:txbxContent>
                  </v:textbox>
                </v:shape>
                <v:shape id="Text Box 678" o:spid="_x0000_s1685" type="#_x0000_t202" style="position:absolute;left:3300;top:3435;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fSAwgAAAN0AAAAPAAAAZHJzL2Rvd25yZXYueG1sRE9LawIx&#10;EL4X/A9hBG8164JtXY2igmDppT7wPGxmH7qZLElc13/fFAq9zcf3nMWqN43oyPnasoLJOAFBnFtd&#10;c6ngfNq9foDwAVljY5kUPMnDajl4WWCm7YMP1B1DKWII+wwVVCG0mZQ+r8igH9uWOHKFdQZDhK6U&#10;2uEjhptGpknyJg3WHBsqbGlbUX473o2CU7fx+8M1zPRnsZHpV/GdXtxaqdGwX89BBOrDv/jPvddx&#10;/nTyDr/fxBPk8gcAAP//AwBQSwECLQAUAAYACAAAACEA2+H2y+4AAACFAQAAEwAAAAAAAAAAAAAA&#10;AAAAAAAAW0NvbnRlbnRfVHlwZXNdLnhtbFBLAQItABQABgAIAAAAIQBa9CxbvwAAABUBAAALAAAA&#10;AAAAAAAAAAAAAB8BAABfcmVscy8ucmVsc1BLAQItABQABgAIAAAAIQC1EfSAwgAAAN0AAAAPAAAA&#10;AAAAAAAAAAAAAAcCAABkcnMvZG93bnJldi54bWxQSwUGAAAAAAMAAwC3AAAA9gIAAAAA&#10;">
                  <v:textbox inset="0,0,0,0">
                    <w:txbxContent>
                      <w:p w:rsidR="00A91066" w:rsidRDefault="00A91066" w:rsidP="00FC2FE8">
                        <w:pPr>
                          <w:jc w:val="center"/>
                          <w:rPr>
                            <w:sz w:val="18"/>
                            <w:szCs w:val="18"/>
                          </w:rPr>
                        </w:pPr>
                        <w:r>
                          <w:rPr>
                            <w:i/>
                            <w:sz w:val="18"/>
                            <w:szCs w:val="18"/>
                          </w:rPr>
                          <w:t>G</w:t>
                        </w:r>
                        <w:r>
                          <w:rPr>
                            <w:iCs/>
                            <w:sz w:val="22"/>
                            <w:szCs w:val="18"/>
                            <w:vertAlign w:val="subscript"/>
                          </w:rPr>
                          <w:t>3</w:t>
                        </w:r>
                      </w:p>
                    </w:txbxContent>
                  </v:textbox>
                </v:shape>
                <v:oval id="Oval 679" o:spid="_x0000_s1686" style="position:absolute;left:2346;top:3972;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uEKxQAAAN0AAAAPAAAAZHJzL2Rvd25yZXYueG1sRI9BS8NA&#10;EIXvgv9hGcGb3cSQIrHbUixCPXgw1fuQnSah2dmQHdP4752D4G2G9+a9bza7JQxmpin1kR3kqwwM&#10;cRN9z62Dz9PrwxOYJMgeh8jk4IcS7La3NxusfLzyB821tEZDOFXooBMZK2tT01HAtIojsWrnOAUU&#10;XafW+gmvGh4G+5hlaxuwZ23ocKSXjppL/R0cHNp9vZ5tIWVxPhylvHy9vxW5c/d3y/4ZjNAi/+a/&#10;66NX/DJXXP1GR7DbXwAAAP//AwBQSwECLQAUAAYACAAAACEA2+H2y+4AAACFAQAAEwAAAAAAAAAA&#10;AAAAAAAAAAAAW0NvbnRlbnRfVHlwZXNdLnhtbFBLAQItABQABgAIAAAAIQBa9CxbvwAAABUBAAAL&#10;AAAAAAAAAAAAAAAAAB8BAABfcmVscy8ucmVsc1BLAQItABQABgAIAAAAIQDq4uEKxQAAAN0AAAAP&#10;AAAAAAAAAAAAAAAAAAcCAABkcnMvZG93bnJldi54bWxQSwUGAAAAAAMAAwC3AAAA+QIAAAAA&#10;"/>
                <v:shape id="Text Box 680" o:spid="_x0000_s1687" type="#_x0000_t202" style="position:absolute;left:2936;top:3884;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sVpwgAAAN0AAAAPAAAAZHJzL2Rvd25yZXYueG1sRE9LawIx&#10;EL4X/A9hBG8164JSV6OoUFB68VF6HjazD91MliRd13/fCEJv8/E9Z7nuTSM6cr62rGAyTkAQ51bX&#10;XCr4vny+f4DwAVljY5kUPMjDejV4W2Km7Z1P1J1DKWII+wwVVCG0mZQ+r8igH9uWOHKFdQZDhK6U&#10;2uE9hptGpkkykwZrjg0VtrSrKL+df42CS7f1+9M1zPWh2Mr0qzimP26j1GjYbxYgAvXhX/xy73Wc&#10;P53M4flNPEGu/gAAAP//AwBQSwECLQAUAAYACAAAACEA2+H2y+4AAACFAQAAEwAAAAAAAAAAAAAA&#10;AAAAAAAAW0NvbnRlbnRfVHlwZXNdLnhtbFBLAQItABQABgAIAAAAIQBa9CxbvwAAABUBAAALAAAA&#10;AAAAAAAAAAAAAB8BAABfcmVscy8ucmVsc1BLAQItABQABgAIAAAAIQCrwsVpwgAAAN0AAAAPAAAA&#10;AAAAAAAAAAAAAAcCAABkcnMvZG93bnJldi54bWxQSwUGAAAAAAMAAwC3AAAA9gIAAAAA&#10;">
                  <v:textbox inset="0,0,0,0">
                    <w:txbxContent>
                      <w:p w:rsidR="00A91066" w:rsidRDefault="00A91066" w:rsidP="00FC2FE8">
                        <w:pPr>
                          <w:jc w:val="center"/>
                          <w:rPr>
                            <w:sz w:val="18"/>
                            <w:szCs w:val="18"/>
                          </w:rPr>
                        </w:pPr>
                        <w:r>
                          <w:rPr>
                            <w:i/>
                            <w:sz w:val="18"/>
                            <w:szCs w:val="18"/>
                          </w:rPr>
                          <w:t>G</w:t>
                        </w:r>
                        <w:r>
                          <w:rPr>
                            <w:iCs/>
                            <w:sz w:val="22"/>
                            <w:szCs w:val="18"/>
                            <w:vertAlign w:val="subscript"/>
                          </w:rPr>
                          <w:t>4</w:t>
                        </w:r>
                      </w:p>
                    </w:txbxContent>
                  </v:textbox>
                </v:shape>
                <v:shape id="Text Box 681" o:spid="_x0000_s1688" type="#_x0000_t202" style="position:absolute;left:2966;top:4319;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KZJxQAAAN0AAAAPAAAAZHJzL2Rvd25yZXYueG1sRI9PawJB&#10;DMXvhX6HIQVvdbYLLbp1FBUEpZeqpeewk/3T7mSWmem6fntzKHhLeC/v/bJYja5TA4XYejbwMs1A&#10;EZfetlwb+DrvnmegYkK22HkmA1eKsFo+PiywsP7CRxpOqVYSwrFAA01KfaF1LBtyGKe+Jxat8sFh&#10;kjXU2ga8SLjrdJ5lb9phy9LQYE/bhsrf058zcB42cX/8SXN7qDY6/6g+8++wNmbyNK7fQSUa0938&#10;f723gv+aC798IyPo5Q0AAP//AwBQSwECLQAUAAYACAAAACEA2+H2y+4AAACFAQAAEwAAAAAAAAAA&#10;AAAAAAAAAAAAW0NvbnRlbnRfVHlwZXNdLnhtbFBLAQItABQABgAIAAAAIQBa9CxbvwAAABUBAAAL&#10;AAAAAAAAAAAAAAAAAB8BAABfcmVscy8ucmVsc1BLAQItABQABgAIAAAAIQD0lKZJxQAAAN0AAAAP&#10;AAAAAAAAAAAAAAAAAAcCAABkcnMvZG93bnJldi54bWxQSwUGAAAAAAMAAwC3AAAA+QIAAAAA&#10;">
                  <v:textbox inset="0,0,0,0">
                    <w:txbxContent>
                      <w:p w:rsidR="00A91066" w:rsidRDefault="00A91066" w:rsidP="00FC2FE8">
                        <w:pPr>
                          <w:jc w:val="center"/>
                          <w:rPr>
                            <w:sz w:val="18"/>
                            <w:szCs w:val="18"/>
                          </w:rPr>
                        </w:pPr>
                        <w:r>
                          <w:rPr>
                            <w:i/>
                            <w:sz w:val="18"/>
                            <w:szCs w:val="18"/>
                          </w:rPr>
                          <w:t>G</w:t>
                        </w:r>
                        <w:r>
                          <w:rPr>
                            <w:iCs/>
                            <w:sz w:val="22"/>
                            <w:szCs w:val="18"/>
                            <w:vertAlign w:val="subscript"/>
                          </w:rPr>
                          <w:t>5</w:t>
                        </w:r>
                      </w:p>
                    </w:txbxContent>
                  </v:textbox>
                </v:shape>
                <v:oval id="Oval 682" o:spid="_x0000_s1689" style="position:absolute;left:2333;top:3523;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IIqwgAAAN0AAAAPAAAAZHJzL2Rvd25yZXYueG1sRE9Na8JA&#10;EL0X/A/LCL3VTQwRSV1FlII99NBo70N2TILZ2ZAdY/rvu4VCb/N4n7PZTa5TIw2h9WwgXSSgiCtv&#10;W64NXM5vL2tQQZAtdp7JwDcF2G1nTxssrH/wJ42l1CqGcCjQQCPSF1qHqiGHYeF74shd/eBQIhxq&#10;bQd8xHDX6WWSrLTDlmNDgz0dGqpu5d0ZONb7cjXqTPLsejxJfvv6eM9SY57n0/4VlNAk/+I/98nG&#10;+fkyhd9v4gl6+wMAAP//AwBQSwECLQAUAAYACAAAACEA2+H2y+4AAACFAQAAEwAAAAAAAAAAAAAA&#10;AAAAAAAAW0NvbnRlbnRfVHlwZXNdLnhtbFBLAQItABQABgAIAAAAIQBa9CxbvwAAABUBAAALAAAA&#10;AAAAAAAAAAAAAB8BAABfcmVscy8ucmVsc1BLAQItABQABgAIAAAAIQC1tIIqwgAAAN0AAAAPAAAA&#10;AAAAAAAAAAAAAAcCAABkcnMvZG93bnJldi54bWxQSwUGAAAAAAMAAwC3AAAA9gIAAAAA&#10;"/>
              </v:group>
            </w:pict>
          </mc:Fallback>
        </mc:AlternateContent>
      </w:r>
    </w:p>
    <w:p w:rsidR="00FC2FE8" w:rsidRPr="00B5731E" w:rsidRDefault="00FC2FE8" w:rsidP="00FC2FE8">
      <w:pPr>
        <w:ind w:left="737"/>
        <w:rPr>
          <w:sz w:val="18"/>
          <w:lang w:val="pl-PL"/>
        </w:rPr>
      </w:pPr>
    </w:p>
    <w:p w:rsidR="00FC2FE8" w:rsidRPr="00B5731E" w:rsidRDefault="00FC2FE8" w:rsidP="00FC2FE8">
      <w:pPr>
        <w:ind w:left="737"/>
        <w:rPr>
          <w:sz w:val="18"/>
          <w:lang w:val="pl-PL"/>
        </w:rPr>
      </w:pPr>
    </w:p>
    <w:p w:rsidR="00FC2FE8" w:rsidRPr="00B5731E" w:rsidRDefault="00FC2FE8" w:rsidP="00FC2FE8">
      <w:pPr>
        <w:ind w:left="737"/>
        <w:rPr>
          <w:sz w:val="18"/>
          <w:lang w:val="pl-PL"/>
        </w:rPr>
      </w:pPr>
    </w:p>
    <w:p w:rsidR="00FC2FE8" w:rsidRPr="00B5731E" w:rsidRDefault="00FC2FE8" w:rsidP="00FC2FE8">
      <w:pPr>
        <w:ind w:left="737"/>
        <w:rPr>
          <w:sz w:val="18"/>
          <w:lang w:val="pl-PL"/>
        </w:rPr>
      </w:pPr>
    </w:p>
    <w:p w:rsidR="00FC2FE8" w:rsidRPr="00B5731E" w:rsidRDefault="00FC2FE8" w:rsidP="00FC2FE8">
      <w:pPr>
        <w:ind w:left="737"/>
        <w:rPr>
          <w:sz w:val="18"/>
          <w:lang w:val="pl-PL"/>
        </w:rPr>
      </w:pPr>
    </w:p>
    <w:p w:rsidR="003B6DC7" w:rsidRDefault="003B6DC7" w:rsidP="00D97305">
      <w:pPr>
        <w:pStyle w:val="BodyText"/>
        <w:rPr>
          <w:rFonts w:ascii="Arial" w:hAnsi="Arial" w:cs="Arial"/>
          <w:lang w:val="pl-PL"/>
        </w:rPr>
      </w:pPr>
    </w:p>
    <w:p w:rsidR="004C3414" w:rsidRDefault="004C3414" w:rsidP="00D97305">
      <w:pPr>
        <w:pStyle w:val="BodyText"/>
        <w:rPr>
          <w:rFonts w:ascii="Arial" w:hAnsi="Arial" w:cs="Arial"/>
          <w:lang w:val="pl-PL"/>
        </w:rPr>
      </w:pPr>
    </w:p>
    <w:p w:rsidR="0054075F" w:rsidRPr="00E8489D" w:rsidRDefault="0054075F" w:rsidP="0054075F">
      <w:pPr>
        <w:spacing w:before="120" w:after="20"/>
        <w:ind w:left="340" w:hanging="340"/>
        <w:rPr>
          <w:sz w:val="18"/>
          <w:lang w:val="pl-PL"/>
        </w:rPr>
      </w:pPr>
      <w:r w:rsidRPr="00E8489D">
        <w:rPr>
          <w:b/>
          <w:sz w:val="18"/>
          <w:lang w:val="pl-PL"/>
        </w:rPr>
        <w:t xml:space="preserve">Bài </w:t>
      </w:r>
      <w:r>
        <w:rPr>
          <w:b/>
          <w:sz w:val="18"/>
          <w:lang w:val="pl-PL"/>
        </w:rPr>
        <w:t>2</w:t>
      </w:r>
      <w:r w:rsidRPr="00E8489D">
        <w:rPr>
          <w:b/>
          <w:sz w:val="18"/>
          <w:lang w:val="pl-PL"/>
        </w:rPr>
        <w:t>:</w:t>
      </w:r>
      <w:r w:rsidRPr="00E8489D">
        <w:rPr>
          <w:sz w:val="18"/>
          <w:lang w:val="pl-PL"/>
        </w:rPr>
        <w:t xml:space="preserve"> Cho hệ kín mô tả ở hình </w:t>
      </w:r>
      <w:r>
        <w:rPr>
          <w:sz w:val="18"/>
          <w:lang w:val="pl-PL"/>
        </w:rPr>
        <w:t>3</w:t>
      </w:r>
      <w:r w:rsidRPr="00E8489D">
        <w:rPr>
          <w:sz w:val="18"/>
          <w:lang w:val="pl-PL"/>
        </w:rPr>
        <w:t>.</w:t>
      </w:r>
    </w:p>
    <w:p w:rsidR="0054075F" w:rsidRPr="00E8489D" w:rsidRDefault="0054075F" w:rsidP="0054075F">
      <w:pPr>
        <w:numPr>
          <w:ilvl w:val="0"/>
          <w:numId w:val="203"/>
        </w:numPr>
        <w:spacing w:before="20" w:after="20"/>
        <w:jc w:val="both"/>
        <w:rPr>
          <w:sz w:val="18"/>
          <w:lang w:val="pl-PL"/>
        </w:rPr>
      </w:pPr>
      <w:r w:rsidRPr="00E8489D">
        <w:rPr>
          <w:sz w:val="18"/>
          <w:lang w:val="pl-PL"/>
        </w:rPr>
        <w:t xml:space="preserve">Biết rằng </w:t>
      </w:r>
      <w:r w:rsidRPr="00E8489D">
        <w:rPr>
          <w:i/>
          <w:iCs/>
          <w:spacing w:val="20"/>
          <w:sz w:val="18"/>
          <w:lang w:val="pl-PL"/>
        </w:rPr>
        <w:t>G</w:t>
      </w:r>
      <w:r w:rsidRPr="00E8489D">
        <w:rPr>
          <w:spacing w:val="20"/>
          <w:sz w:val="22"/>
          <w:vertAlign w:val="subscript"/>
          <w:lang w:val="pl-PL"/>
        </w:rPr>
        <w:t>1</w:t>
      </w:r>
      <w:r w:rsidRPr="00E8489D">
        <w:rPr>
          <w:spacing w:val="20"/>
          <w:sz w:val="18"/>
          <w:lang w:val="pl-PL"/>
        </w:rPr>
        <w:t>=</w:t>
      </w:r>
      <w:r w:rsidRPr="00E8489D">
        <w:rPr>
          <w:i/>
          <w:iCs/>
          <w:spacing w:val="20"/>
          <w:sz w:val="18"/>
          <w:lang w:val="pl-PL"/>
        </w:rPr>
        <w:t>G</w:t>
      </w:r>
      <w:r w:rsidRPr="00E8489D">
        <w:rPr>
          <w:spacing w:val="20"/>
          <w:sz w:val="22"/>
          <w:vertAlign w:val="subscript"/>
          <w:lang w:val="pl-PL"/>
        </w:rPr>
        <w:t>4</w:t>
      </w:r>
      <w:r w:rsidRPr="00E8489D">
        <w:rPr>
          <w:spacing w:val="20"/>
          <w:sz w:val="18"/>
          <w:lang w:val="pl-PL"/>
        </w:rPr>
        <w:t>=1</w:t>
      </w:r>
      <w:r w:rsidRPr="00E8489D">
        <w:rPr>
          <w:sz w:val="18"/>
          <w:lang w:val="pl-PL"/>
        </w:rPr>
        <w:t xml:space="preserve"> và </w:t>
      </w:r>
      <w:r w:rsidRPr="00E8489D">
        <w:rPr>
          <w:i/>
          <w:iCs/>
          <w:spacing w:val="20"/>
          <w:sz w:val="18"/>
          <w:lang w:val="pl-PL"/>
        </w:rPr>
        <w:t>G</w:t>
      </w:r>
      <w:r w:rsidRPr="00E8489D">
        <w:rPr>
          <w:spacing w:val="20"/>
          <w:sz w:val="22"/>
          <w:vertAlign w:val="subscript"/>
          <w:lang w:val="pl-PL"/>
        </w:rPr>
        <w:t>2</w:t>
      </w:r>
      <w:r w:rsidRPr="00E8489D">
        <w:rPr>
          <w:spacing w:val="20"/>
          <w:sz w:val="18"/>
          <w:lang w:val="pl-PL"/>
        </w:rPr>
        <w:t>+</w:t>
      </w:r>
      <w:r w:rsidRPr="00E8489D">
        <w:rPr>
          <w:i/>
          <w:iCs/>
          <w:spacing w:val="20"/>
          <w:sz w:val="18"/>
          <w:lang w:val="pl-PL"/>
        </w:rPr>
        <w:t>G</w:t>
      </w:r>
      <w:r w:rsidRPr="00E8489D">
        <w:rPr>
          <w:spacing w:val="20"/>
          <w:sz w:val="22"/>
          <w:vertAlign w:val="subscript"/>
          <w:lang w:val="pl-PL"/>
        </w:rPr>
        <w:t>3</w:t>
      </w:r>
      <w:r w:rsidRPr="00E8489D">
        <w:rPr>
          <w:sz w:val="18"/>
          <w:lang w:val="pl-PL"/>
        </w:rPr>
        <w:t xml:space="preserve">  là khâu tích phân</w:t>
      </w:r>
      <w:r>
        <w:rPr>
          <w:sz w:val="18"/>
          <w:szCs w:val="18"/>
        </w:rPr>
        <w:sym w:font="Symbol" w:char="F02D"/>
      </w:r>
      <w:r w:rsidRPr="00E8489D">
        <w:rPr>
          <w:sz w:val="18"/>
          <w:lang w:val="pl-PL"/>
        </w:rPr>
        <w:t>quán tính bậc nhất có đường đồ thị đặc tính tần biên</w:t>
      </w:r>
      <w:r>
        <w:rPr>
          <w:sz w:val="18"/>
          <w:szCs w:val="18"/>
        </w:rPr>
        <w:sym w:font="Symbol" w:char="F02D"/>
      </w:r>
      <w:r>
        <w:rPr>
          <w:sz w:val="18"/>
          <w:lang w:val="pl-PL"/>
        </w:rPr>
        <w:t>pha cho ở hình 4</w:t>
      </w:r>
      <w:r w:rsidRPr="00E8489D">
        <w:rPr>
          <w:sz w:val="18"/>
          <w:lang w:val="pl-PL"/>
        </w:rPr>
        <w:t xml:space="preserve">. Hãy  tính hàm trọng lượng </w:t>
      </w:r>
      <w:r w:rsidRPr="00E8489D">
        <w:rPr>
          <w:i/>
          <w:iCs/>
          <w:spacing w:val="20"/>
          <w:sz w:val="18"/>
          <w:lang w:val="pl-PL"/>
        </w:rPr>
        <w:t>g</w:t>
      </w:r>
      <w:r w:rsidRPr="00E8489D">
        <w:rPr>
          <w:spacing w:val="20"/>
          <w:sz w:val="18"/>
          <w:lang w:val="pl-PL"/>
        </w:rPr>
        <w:t>(</w:t>
      </w:r>
      <w:r w:rsidRPr="00E8489D">
        <w:rPr>
          <w:i/>
          <w:iCs/>
          <w:spacing w:val="20"/>
          <w:sz w:val="18"/>
          <w:lang w:val="pl-PL"/>
        </w:rPr>
        <w:t>t</w:t>
      </w:r>
      <w:r w:rsidRPr="00E8489D">
        <w:rPr>
          <w:spacing w:val="20"/>
          <w:sz w:val="18"/>
          <w:lang w:val="pl-PL"/>
        </w:rPr>
        <w:t>)</w:t>
      </w:r>
      <w:r w:rsidRPr="00E8489D">
        <w:rPr>
          <w:sz w:val="18"/>
          <w:lang w:val="pl-PL"/>
        </w:rPr>
        <w:t xml:space="preserve"> và hàm quá độ </w:t>
      </w:r>
      <w:r w:rsidRPr="00E8489D">
        <w:rPr>
          <w:i/>
          <w:iCs/>
          <w:spacing w:val="20"/>
          <w:sz w:val="18"/>
          <w:lang w:val="pl-PL"/>
        </w:rPr>
        <w:t>h</w:t>
      </w:r>
      <w:r w:rsidRPr="00E8489D">
        <w:rPr>
          <w:spacing w:val="20"/>
          <w:sz w:val="18"/>
          <w:lang w:val="pl-PL"/>
        </w:rPr>
        <w:t>(</w:t>
      </w:r>
      <w:r w:rsidRPr="00E8489D">
        <w:rPr>
          <w:i/>
          <w:iCs/>
          <w:spacing w:val="20"/>
          <w:sz w:val="18"/>
          <w:lang w:val="pl-PL"/>
        </w:rPr>
        <w:t>t</w:t>
      </w:r>
      <w:r w:rsidRPr="00E8489D">
        <w:rPr>
          <w:spacing w:val="20"/>
          <w:sz w:val="18"/>
          <w:lang w:val="pl-PL"/>
        </w:rPr>
        <w:t>)</w:t>
      </w:r>
      <w:r w:rsidRPr="00E8489D">
        <w:rPr>
          <w:sz w:val="18"/>
          <w:lang w:val="pl-PL"/>
        </w:rPr>
        <w:t xml:space="preserve"> của hệ.</w:t>
      </w:r>
    </w:p>
    <w:p w:rsidR="0054075F" w:rsidRPr="00E8489D" w:rsidRDefault="0054075F" w:rsidP="0054075F">
      <w:pPr>
        <w:numPr>
          <w:ilvl w:val="0"/>
          <w:numId w:val="203"/>
        </w:numPr>
        <w:spacing w:before="20" w:after="20" w:line="288" w:lineRule="auto"/>
        <w:jc w:val="both"/>
        <w:rPr>
          <w:sz w:val="18"/>
          <w:lang w:val="pl-PL"/>
        </w:rPr>
      </w:pPr>
      <w:r w:rsidRPr="00E8489D">
        <w:rPr>
          <w:sz w:val="18"/>
          <w:lang w:val="pl-PL"/>
        </w:rPr>
        <w:t xml:space="preserve"> </w:t>
      </w:r>
      <w:r w:rsidRPr="00E8489D">
        <w:rPr>
          <w:i/>
          <w:iCs/>
          <w:spacing w:val="20"/>
          <w:sz w:val="18"/>
          <w:lang w:val="pl-PL"/>
        </w:rPr>
        <w:t>G</w:t>
      </w:r>
      <w:r w:rsidRPr="00E8489D">
        <w:rPr>
          <w:spacing w:val="20"/>
          <w:sz w:val="22"/>
          <w:vertAlign w:val="subscript"/>
          <w:lang w:val="pl-PL"/>
        </w:rPr>
        <w:t>1</w:t>
      </w:r>
      <w:r w:rsidRPr="00E8489D">
        <w:rPr>
          <w:spacing w:val="20"/>
          <w:sz w:val="18"/>
          <w:lang w:val="pl-PL"/>
        </w:rPr>
        <w:t>=</w:t>
      </w:r>
      <w:r w:rsidRPr="00E8489D">
        <w:rPr>
          <w:i/>
          <w:iCs/>
          <w:spacing w:val="20"/>
          <w:sz w:val="18"/>
          <w:lang w:val="pl-PL"/>
        </w:rPr>
        <w:t>k</w:t>
      </w:r>
      <w:r w:rsidRPr="00E8489D">
        <w:rPr>
          <w:spacing w:val="20"/>
          <w:sz w:val="18"/>
          <w:lang w:val="pl-PL"/>
        </w:rPr>
        <w:t xml:space="preserve">, </w:t>
      </w:r>
      <w:r w:rsidRPr="00E8489D">
        <w:rPr>
          <w:i/>
          <w:iCs/>
          <w:spacing w:val="20"/>
          <w:sz w:val="18"/>
          <w:lang w:val="pl-PL"/>
        </w:rPr>
        <w:t>G</w:t>
      </w:r>
      <w:r w:rsidRPr="00E8489D">
        <w:rPr>
          <w:spacing w:val="20"/>
          <w:sz w:val="22"/>
          <w:vertAlign w:val="subscript"/>
          <w:lang w:val="pl-PL"/>
        </w:rPr>
        <w:t>4</w:t>
      </w:r>
      <w:r w:rsidRPr="00E8489D">
        <w:rPr>
          <w:spacing w:val="20"/>
          <w:sz w:val="18"/>
          <w:lang w:val="pl-PL"/>
        </w:rPr>
        <w:t>=1</w:t>
      </w:r>
      <w:r w:rsidRPr="00E8489D">
        <w:rPr>
          <w:sz w:val="18"/>
          <w:lang w:val="pl-PL"/>
        </w:rPr>
        <w:t xml:space="preserve"> và </w:t>
      </w:r>
      <w:r w:rsidRPr="00E8489D">
        <w:rPr>
          <w:i/>
          <w:iCs/>
          <w:spacing w:val="20"/>
          <w:sz w:val="18"/>
          <w:lang w:val="pl-PL"/>
        </w:rPr>
        <w:t>G</w:t>
      </w:r>
      <w:r w:rsidRPr="00E8489D">
        <w:rPr>
          <w:spacing w:val="20"/>
          <w:sz w:val="22"/>
          <w:vertAlign w:val="subscript"/>
          <w:lang w:val="pl-PL"/>
        </w:rPr>
        <w:t>2</w:t>
      </w:r>
      <w:r w:rsidRPr="00E8489D">
        <w:rPr>
          <w:spacing w:val="20"/>
          <w:sz w:val="18"/>
          <w:lang w:val="pl-PL"/>
        </w:rPr>
        <w:t>+</w:t>
      </w:r>
      <w:r w:rsidRPr="00E8489D">
        <w:rPr>
          <w:i/>
          <w:iCs/>
          <w:spacing w:val="20"/>
          <w:sz w:val="18"/>
          <w:lang w:val="pl-PL"/>
        </w:rPr>
        <w:t>G</w:t>
      </w:r>
      <w:r w:rsidRPr="00E8489D">
        <w:rPr>
          <w:spacing w:val="20"/>
          <w:sz w:val="22"/>
          <w:vertAlign w:val="subscript"/>
          <w:lang w:val="pl-PL"/>
        </w:rPr>
        <w:t>3</w:t>
      </w:r>
      <w:r w:rsidRPr="00E8489D">
        <w:rPr>
          <w:sz w:val="18"/>
          <w:lang w:val="pl-PL"/>
        </w:rPr>
        <w:t>=</w:t>
      </w:r>
      <w:r w:rsidR="00963367" w:rsidRPr="00E8489D">
        <w:rPr>
          <w:spacing w:val="20"/>
          <w:position w:val="-24"/>
          <w:sz w:val="18"/>
          <w:lang w:val="pl-PL"/>
        </w:rPr>
        <w:object w:dxaOrig="900" w:dyaOrig="540">
          <v:shape id="_x0000_i1054" type="#_x0000_t75" style="width:44.75pt;height:28.55pt" o:ole="">
            <v:imagedata r:id="rId77" o:title=""/>
          </v:shape>
          <o:OLEObject Type="Embed" ProgID="Equation.DSMT4" ShapeID="_x0000_i1054" DrawAspect="Content" ObjectID="_1636480599" r:id="rId78"/>
        </w:object>
      </w:r>
      <w:r w:rsidRPr="00E8489D">
        <w:rPr>
          <w:spacing w:val="20"/>
          <w:sz w:val="18"/>
          <w:lang w:val="pl-PL"/>
        </w:rPr>
        <w:t xml:space="preserve">. </w:t>
      </w:r>
      <w:r w:rsidRPr="00E8489D">
        <w:rPr>
          <w:sz w:val="18"/>
          <w:lang w:val="pl-PL"/>
        </w:rPr>
        <w:t xml:space="preserve">Tìm điều kiện cho </w:t>
      </w:r>
      <w:r w:rsidRPr="00E8489D">
        <w:rPr>
          <w:i/>
          <w:iCs/>
          <w:spacing w:val="20"/>
          <w:sz w:val="18"/>
          <w:lang w:val="pl-PL"/>
        </w:rPr>
        <w:t>T</w:t>
      </w:r>
      <w:r w:rsidRPr="00E8489D">
        <w:rPr>
          <w:spacing w:val="20"/>
          <w:sz w:val="22"/>
          <w:vertAlign w:val="subscript"/>
          <w:lang w:val="pl-PL"/>
        </w:rPr>
        <w:t>1</w:t>
      </w:r>
      <w:r w:rsidRPr="00E8489D">
        <w:rPr>
          <w:spacing w:val="20"/>
          <w:sz w:val="18"/>
          <w:lang w:val="pl-PL"/>
        </w:rPr>
        <w:t xml:space="preserve">, </w:t>
      </w:r>
      <w:r w:rsidRPr="00E8489D">
        <w:rPr>
          <w:i/>
          <w:iCs/>
          <w:spacing w:val="20"/>
          <w:sz w:val="18"/>
          <w:lang w:val="pl-PL"/>
        </w:rPr>
        <w:t>T</w:t>
      </w:r>
      <w:r w:rsidRPr="00E8489D">
        <w:rPr>
          <w:spacing w:val="20"/>
          <w:sz w:val="22"/>
          <w:vertAlign w:val="subscript"/>
          <w:lang w:val="pl-PL"/>
        </w:rPr>
        <w:t>2</w:t>
      </w:r>
      <w:r w:rsidRPr="00E8489D">
        <w:rPr>
          <w:sz w:val="18"/>
          <w:lang w:val="pl-PL"/>
        </w:rPr>
        <w:t xml:space="preserve"> để hệ kín có dạng dao động bậc hai. Chứng minh rằng thời gian quá độ </w:t>
      </w:r>
      <w:r w:rsidRPr="00E8489D">
        <w:rPr>
          <w:i/>
          <w:sz w:val="18"/>
          <w:lang w:val="pl-PL"/>
        </w:rPr>
        <w:t>T</w:t>
      </w:r>
      <w:r w:rsidRPr="00E8489D">
        <w:rPr>
          <w:sz w:val="22"/>
          <w:vertAlign w:val="subscript"/>
          <w:lang w:val="pl-PL"/>
        </w:rPr>
        <w:t>5%</w:t>
      </w:r>
      <w:r w:rsidRPr="00E8489D">
        <w:rPr>
          <w:sz w:val="18"/>
          <w:lang w:val="pl-PL"/>
        </w:rPr>
        <w:t xml:space="preserve"> của hệ không </w:t>
      </w:r>
      <w:r w:rsidR="002E730D">
        <w:rPr>
          <w:noProof/>
        </w:rPr>
        <mc:AlternateContent>
          <mc:Choice Requires="wpg">
            <w:drawing>
              <wp:anchor distT="0" distB="0" distL="114300" distR="114300" simplePos="0" relativeHeight="251644416" behindDoc="0" locked="0" layoutInCell="1" allowOverlap="1">
                <wp:simplePos x="0" y="0"/>
                <wp:positionH relativeFrom="column">
                  <wp:posOffset>95250</wp:posOffset>
                </wp:positionH>
                <wp:positionV relativeFrom="paragraph">
                  <wp:posOffset>638175</wp:posOffset>
                </wp:positionV>
                <wp:extent cx="4457700" cy="1409065"/>
                <wp:effectExtent l="0" t="0" r="0" b="0"/>
                <wp:wrapNone/>
                <wp:docPr id="1463" name="Group 6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7700" cy="1409065"/>
                          <a:chOff x="801" y="5794"/>
                          <a:chExt cx="7020" cy="2219"/>
                        </a:xfrm>
                      </wpg:grpSpPr>
                      <wps:wsp>
                        <wps:cNvPr id="1464" name="Line 684"/>
                        <wps:cNvCnPr>
                          <a:cxnSpLocks noChangeShapeType="1"/>
                        </wps:cNvCnPr>
                        <wps:spPr bwMode="auto">
                          <a:xfrm>
                            <a:off x="2871" y="6721"/>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465" name="Line 685"/>
                        <wps:cNvCnPr>
                          <a:cxnSpLocks noChangeShapeType="1"/>
                        </wps:cNvCnPr>
                        <wps:spPr bwMode="auto">
                          <a:xfrm>
                            <a:off x="3306" y="6714"/>
                            <a:ext cx="56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466" name="Line 686"/>
                        <wps:cNvCnPr>
                          <a:cxnSpLocks noChangeShapeType="1"/>
                        </wps:cNvCnPr>
                        <wps:spPr bwMode="auto">
                          <a:xfrm>
                            <a:off x="2059" y="6714"/>
                            <a:ext cx="56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467" name="Line 687"/>
                        <wps:cNvCnPr>
                          <a:cxnSpLocks noChangeShapeType="1"/>
                        </wps:cNvCnPr>
                        <wps:spPr bwMode="auto">
                          <a:xfrm>
                            <a:off x="1701" y="6714"/>
                            <a:ext cx="30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468" name="Line 688"/>
                        <wps:cNvCnPr>
                          <a:cxnSpLocks noChangeShapeType="1"/>
                        </wps:cNvCnPr>
                        <wps:spPr bwMode="auto">
                          <a:xfrm>
                            <a:off x="1044" y="6714"/>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469" name="Freeform 689"/>
                        <wps:cNvSpPr>
                          <a:spLocks/>
                        </wps:cNvSpPr>
                        <wps:spPr bwMode="auto">
                          <a:xfrm>
                            <a:off x="2046" y="6751"/>
                            <a:ext cx="555" cy="397"/>
                          </a:xfrm>
                          <a:custGeom>
                            <a:avLst/>
                            <a:gdLst>
                              <a:gd name="T0" fmla="*/ 540 w 540"/>
                              <a:gd name="T1" fmla="*/ 360 h 360"/>
                              <a:gd name="T2" fmla="*/ 0 w 540"/>
                              <a:gd name="T3" fmla="*/ 360 h 360"/>
                              <a:gd name="T4" fmla="*/ 0 w 540"/>
                              <a:gd name="T5" fmla="*/ 0 h 360"/>
                            </a:gdLst>
                            <a:ahLst/>
                            <a:cxnLst>
                              <a:cxn ang="0">
                                <a:pos x="T0" y="T1"/>
                              </a:cxn>
                              <a:cxn ang="0">
                                <a:pos x="T2" y="T3"/>
                              </a:cxn>
                              <a:cxn ang="0">
                                <a:pos x="T4" y="T5"/>
                              </a:cxn>
                            </a:cxnLst>
                            <a:rect l="0" t="0" r="r" b="b"/>
                            <a:pathLst>
                              <a:path w="540" h="360">
                                <a:moveTo>
                                  <a:pt x="540" y="360"/>
                                </a:moveTo>
                                <a:lnTo>
                                  <a:pt x="0" y="36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0" name="Freeform 690"/>
                        <wps:cNvSpPr>
                          <a:spLocks/>
                        </wps:cNvSpPr>
                        <wps:spPr bwMode="auto">
                          <a:xfrm>
                            <a:off x="2886" y="6718"/>
                            <a:ext cx="567" cy="425"/>
                          </a:xfrm>
                          <a:custGeom>
                            <a:avLst/>
                            <a:gdLst>
                              <a:gd name="T0" fmla="*/ 540 w 540"/>
                              <a:gd name="T1" fmla="*/ 0 h 900"/>
                              <a:gd name="T2" fmla="*/ 540 w 540"/>
                              <a:gd name="T3" fmla="*/ 900 h 900"/>
                              <a:gd name="T4" fmla="*/ 0 w 540"/>
                              <a:gd name="T5" fmla="*/ 900 h 900"/>
                            </a:gdLst>
                            <a:ahLst/>
                            <a:cxnLst>
                              <a:cxn ang="0">
                                <a:pos x="T0" y="T1"/>
                              </a:cxn>
                              <a:cxn ang="0">
                                <a:pos x="T2" y="T3"/>
                              </a:cxn>
                              <a:cxn ang="0">
                                <a:pos x="T4" y="T5"/>
                              </a:cxn>
                            </a:cxnLst>
                            <a:rect l="0" t="0" r="r" b="b"/>
                            <a:pathLst>
                              <a:path w="540" h="900">
                                <a:moveTo>
                                  <a:pt x="540" y="0"/>
                                </a:moveTo>
                                <a:lnTo>
                                  <a:pt x="540" y="900"/>
                                </a:lnTo>
                                <a:lnTo>
                                  <a:pt x="0" y="90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1" name="Freeform 691"/>
                        <wps:cNvSpPr>
                          <a:spLocks/>
                        </wps:cNvSpPr>
                        <wps:spPr bwMode="auto">
                          <a:xfrm>
                            <a:off x="2278" y="6286"/>
                            <a:ext cx="340" cy="425"/>
                          </a:xfrm>
                          <a:custGeom>
                            <a:avLst/>
                            <a:gdLst>
                              <a:gd name="T0" fmla="*/ 0 w 180"/>
                              <a:gd name="T1" fmla="*/ 540 h 540"/>
                              <a:gd name="T2" fmla="*/ 0 w 180"/>
                              <a:gd name="T3" fmla="*/ 0 h 540"/>
                              <a:gd name="T4" fmla="*/ 180 w 180"/>
                              <a:gd name="T5" fmla="*/ 0 h 540"/>
                            </a:gdLst>
                            <a:ahLst/>
                            <a:cxnLst>
                              <a:cxn ang="0">
                                <a:pos x="T0" y="T1"/>
                              </a:cxn>
                              <a:cxn ang="0">
                                <a:pos x="T2" y="T3"/>
                              </a:cxn>
                              <a:cxn ang="0">
                                <a:pos x="T4" y="T5"/>
                              </a:cxn>
                            </a:cxnLst>
                            <a:rect l="0" t="0" r="r" b="b"/>
                            <a:pathLst>
                              <a:path w="180" h="540">
                                <a:moveTo>
                                  <a:pt x="0" y="540"/>
                                </a:moveTo>
                                <a:lnTo>
                                  <a:pt x="0" y="0"/>
                                </a:lnTo>
                                <a:lnTo>
                                  <a:pt x="18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2" name="Freeform 692"/>
                        <wps:cNvSpPr>
                          <a:spLocks/>
                        </wps:cNvSpPr>
                        <wps:spPr bwMode="auto">
                          <a:xfrm>
                            <a:off x="2923" y="6286"/>
                            <a:ext cx="306" cy="397"/>
                          </a:xfrm>
                          <a:custGeom>
                            <a:avLst/>
                            <a:gdLst>
                              <a:gd name="T0" fmla="*/ 0 w 360"/>
                              <a:gd name="T1" fmla="*/ 0 h 360"/>
                              <a:gd name="T2" fmla="*/ 360 w 360"/>
                              <a:gd name="T3" fmla="*/ 0 h 360"/>
                              <a:gd name="T4" fmla="*/ 360 w 360"/>
                              <a:gd name="T5" fmla="*/ 360 h 360"/>
                            </a:gdLst>
                            <a:ahLst/>
                            <a:cxnLst>
                              <a:cxn ang="0">
                                <a:pos x="T0" y="T1"/>
                              </a:cxn>
                              <a:cxn ang="0">
                                <a:pos x="T2" y="T3"/>
                              </a:cxn>
                              <a:cxn ang="0">
                                <a:pos x="T4" y="T5"/>
                              </a:cxn>
                            </a:cxnLst>
                            <a:rect l="0" t="0" r="r" b="b"/>
                            <a:pathLst>
                              <a:path w="360" h="360">
                                <a:moveTo>
                                  <a:pt x="0" y="0"/>
                                </a:moveTo>
                                <a:lnTo>
                                  <a:pt x="360" y="0"/>
                                </a:lnTo>
                                <a:lnTo>
                                  <a:pt x="360" y="36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3" name="Text Box 693"/>
                        <wps:cNvSpPr txBox="1">
                          <a:spLocks noChangeArrowheads="1"/>
                        </wps:cNvSpPr>
                        <wps:spPr bwMode="auto">
                          <a:xfrm>
                            <a:off x="801" y="7216"/>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54075F">
                              <w:pPr>
                                <w:jc w:val="center"/>
                                <w:rPr>
                                  <w:i/>
                                </w:rPr>
                              </w:pPr>
                              <w:r>
                                <w:rPr>
                                  <w:sz w:val="18"/>
                                  <w:szCs w:val="18"/>
                                </w:rPr>
                                <w:t>Hình 3</w:t>
                              </w:r>
                            </w:p>
                          </w:txbxContent>
                        </wps:txbx>
                        <wps:bodyPr rot="0" vert="horz" wrap="square" lIns="0" tIns="0" rIns="0" bIns="0" anchor="t" anchorCtr="0" upright="1">
                          <a:noAutofit/>
                        </wps:bodyPr>
                      </wps:wsp>
                      <wps:wsp>
                        <wps:cNvPr id="1474" name="Text Box 694"/>
                        <wps:cNvSpPr txBox="1">
                          <a:spLocks noChangeArrowheads="1"/>
                        </wps:cNvSpPr>
                        <wps:spPr bwMode="auto">
                          <a:xfrm>
                            <a:off x="1058" y="6478"/>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54075F">
                              <w:pPr>
                                <w:rPr>
                                  <w:i/>
                                </w:rPr>
                              </w:pPr>
                              <w:r>
                                <w:rPr>
                                  <w:i/>
                                  <w:sz w:val="18"/>
                                  <w:szCs w:val="18"/>
                                </w:rPr>
                                <w:t>u</w:t>
                              </w:r>
                              <w:r>
                                <w:rPr>
                                  <w:sz w:val="18"/>
                                  <w:szCs w:val="18"/>
                                </w:rPr>
                                <w:t xml:space="preserve"> </w:t>
                              </w:r>
                            </w:p>
                          </w:txbxContent>
                        </wps:txbx>
                        <wps:bodyPr rot="0" vert="horz" wrap="square" lIns="0" tIns="0" rIns="0" bIns="0" anchor="t" anchorCtr="0" upright="1">
                          <a:noAutofit/>
                        </wps:bodyPr>
                      </wps:wsp>
                      <wps:wsp>
                        <wps:cNvPr id="1475" name="Text Box 695"/>
                        <wps:cNvSpPr txBox="1">
                          <a:spLocks noChangeArrowheads="1"/>
                        </wps:cNvSpPr>
                        <wps:spPr bwMode="auto">
                          <a:xfrm>
                            <a:off x="3583" y="6463"/>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54075F">
                              <w:pPr>
                                <w:jc w:val="right"/>
                                <w:rPr>
                                  <w:i/>
                                </w:rPr>
                              </w:pPr>
                              <w:r>
                                <w:rPr>
                                  <w:i/>
                                  <w:sz w:val="18"/>
                                  <w:szCs w:val="18"/>
                                </w:rPr>
                                <w:t>y</w:t>
                              </w:r>
                              <w:r>
                                <w:rPr>
                                  <w:sz w:val="18"/>
                                  <w:szCs w:val="18"/>
                                </w:rPr>
                                <w:t xml:space="preserve"> </w:t>
                              </w:r>
                            </w:p>
                          </w:txbxContent>
                        </wps:txbx>
                        <wps:bodyPr rot="0" vert="horz" wrap="square" lIns="0" tIns="0" rIns="0" bIns="0" anchor="t" anchorCtr="0" upright="1">
                          <a:noAutofit/>
                        </wps:bodyPr>
                      </wps:wsp>
                      <wps:wsp>
                        <wps:cNvPr id="1476" name="Line 696"/>
                        <wps:cNvCnPr>
                          <a:cxnSpLocks noChangeShapeType="1"/>
                        </wps:cNvCnPr>
                        <wps:spPr bwMode="auto">
                          <a:xfrm>
                            <a:off x="2151" y="6894"/>
                            <a:ext cx="11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477" name="Text Box 697"/>
                        <wps:cNvSpPr txBox="1">
                          <a:spLocks noChangeArrowheads="1"/>
                        </wps:cNvSpPr>
                        <wps:spPr bwMode="auto">
                          <a:xfrm>
                            <a:off x="1376" y="6554"/>
                            <a:ext cx="340" cy="317"/>
                          </a:xfrm>
                          <a:prstGeom prst="rect">
                            <a:avLst/>
                          </a:prstGeom>
                          <a:solidFill>
                            <a:srgbClr val="FFFFFF"/>
                          </a:solidFill>
                          <a:ln w="9525">
                            <a:solidFill>
                              <a:srgbClr val="000000"/>
                            </a:solidFill>
                            <a:miter lim="800000"/>
                            <a:headEnd/>
                            <a:tailEnd/>
                          </a:ln>
                        </wps:spPr>
                        <wps:txbx>
                          <w:txbxContent>
                            <w:p w:rsidR="00A91066" w:rsidRDefault="00A91066" w:rsidP="0054075F">
                              <w:pPr>
                                <w:jc w:val="center"/>
                                <w:rPr>
                                  <w:sz w:val="18"/>
                                  <w:szCs w:val="18"/>
                                </w:rPr>
                              </w:pPr>
                              <w:r>
                                <w:rPr>
                                  <w:i/>
                                  <w:sz w:val="18"/>
                                  <w:szCs w:val="18"/>
                                </w:rPr>
                                <w:t>G</w:t>
                              </w:r>
                              <w:r>
                                <w:rPr>
                                  <w:iCs/>
                                  <w:sz w:val="22"/>
                                  <w:szCs w:val="18"/>
                                  <w:vertAlign w:val="subscript"/>
                                </w:rPr>
                                <w:t>1</w:t>
                              </w:r>
                            </w:p>
                          </w:txbxContent>
                        </wps:txbx>
                        <wps:bodyPr rot="0" vert="horz" wrap="square" lIns="0" tIns="0" rIns="0" bIns="0" anchor="t" anchorCtr="0" upright="1">
                          <a:noAutofit/>
                        </wps:bodyPr>
                      </wps:wsp>
                      <wps:wsp>
                        <wps:cNvPr id="1478" name="Text Box 698"/>
                        <wps:cNvSpPr txBox="1">
                          <a:spLocks noChangeArrowheads="1"/>
                        </wps:cNvSpPr>
                        <wps:spPr bwMode="auto">
                          <a:xfrm>
                            <a:off x="2590" y="6990"/>
                            <a:ext cx="340" cy="317"/>
                          </a:xfrm>
                          <a:prstGeom prst="rect">
                            <a:avLst/>
                          </a:prstGeom>
                          <a:solidFill>
                            <a:srgbClr val="FFFFFF"/>
                          </a:solidFill>
                          <a:ln w="9525">
                            <a:solidFill>
                              <a:srgbClr val="000000"/>
                            </a:solidFill>
                            <a:miter lim="800000"/>
                            <a:headEnd/>
                            <a:tailEnd/>
                          </a:ln>
                        </wps:spPr>
                        <wps:txbx>
                          <w:txbxContent>
                            <w:p w:rsidR="00A91066" w:rsidRDefault="00A91066" w:rsidP="0054075F">
                              <w:pPr>
                                <w:jc w:val="center"/>
                                <w:rPr>
                                  <w:sz w:val="18"/>
                                  <w:szCs w:val="18"/>
                                </w:rPr>
                              </w:pPr>
                              <w:r>
                                <w:rPr>
                                  <w:i/>
                                  <w:sz w:val="18"/>
                                  <w:szCs w:val="18"/>
                                </w:rPr>
                                <w:t>G</w:t>
                              </w:r>
                              <w:r>
                                <w:rPr>
                                  <w:iCs/>
                                  <w:sz w:val="22"/>
                                  <w:szCs w:val="18"/>
                                  <w:vertAlign w:val="subscript"/>
                                </w:rPr>
                                <w:t>4</w:t>
                              </w:r>
                            </w:p>
                          </w:txbxContent>
                        </wps:txbx>
                        <wps:bodyPr rot="0" vert="horz" wrap="square" lIns="0" tIns="0" rIns="0" bIns="0" anchor="t" anchorCtr="0" upright="1">
                          <a:noAutofit/>
                        </wps:bodyPr>
                      </wps:wsp>
                      <wps:wsp>
                        <wps:cNvPr id="1479" name="Oval 699"/>
                        <wps:cNvSpPr>
                          <a:spLocks noChangeArrowheads="1"/>
                        </wps:cNvSpPr>
                        <wps:spPr bwMode="auto">
                          <a:xfrm>
                            <a:off x="3171" y="6646"/>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80" name="Text Box 700"/>
                        <wps:cNvSpPr txBox="1">
                          <a:spLocks noChangeArrowheads="1"/>
                        </wps:cNvSpPr>
                        <wps:spPr bwMode="auto">
                          <a:xfrm>
                            <a:off x="2591" y="6570"/>
                            <a:ext cx="340" cy="317"/>
                          </a:xfrm>
                          <a:prstGeom prst="rect">
                            <a:avLst/>
                          </a:prstGeom>
                          <a:solidFill>
                            <a:srgbClr val="FFFFFF"/>
                          </a:solidFill>
                          <a:ln w="9525">
                            <a:solidFill>
                              <a:srgbClr val="000000"/>
                            </a:solidFill>
                            <a:miter lim="800000"/>
                            <a:headEnd/>
                            <a:tailEnd/>
                          </a:ln>
                        </wps:spPr>
                        <wps:txbx>
                          <w:txbxContent>
                            <w:p w:rsidR="00A91066" w:rsidRDefault="00A91066" w:rsidP="0054075F">
                              <w:pPr>
                                <w:jc w:val="center"/>
                                <w:rPr>
                                  <w:sz w:val="18"/>
                                  <w:szCs w:val="18"/>
                                </w:rPr>
                              </w:pPr>
                              <w:r>
                                <w:rPr>
                                  <w:i/>
                                  <w:sz w:val="18"/>
                                  <w:szCs w:val="18"/>
                                </w:rPr>
                                <w:t>G</w:t>
                              </w:r>
                              <w:r>
                                <w:rPr>
                                  <w:iCs/>
                                  <w:sz w:val="22"/>
                                  <w:szCs w:val="18"/>
                                  <w:vertAlign w:val="subscript"/>
                                </w:rPr>
                                <w:t>3</w:t>
                              </w:r>
                            </w:p>
                          </w:txbxContent>
                        </wps:txbx>
                        <wps:bodyPr rot="0" vert="horz" wrap="square" lIns="0" tIns="0" rIns="0" bIns="0" anchor="t" anchorCtr="0" upright="1">
                          <a:noAutofit/>
                        </wps:bodyPr>
                      </wps:wsp>
                      <wps:wsp>
                        <wps:cNvPr id="1481" name="Text Box 701"/>
                        <wps:cNvSpPr txBox="1">
                          <a:spLocks noChangeArrowheads="1"/>
                        </wps:cNvSpPr>
                        <wps:spPr bwMode="auto">
                          <a:xfrm>
                            <a:off x="2591" y="6120"/>
                            <a:ext cx="340" cy="317"/>
                          </a:xfrm>
                          <a:prstGeom prst="rect">
                            <a:avLst/>
                          </a:prstGeom>
                          <a:solidFill>
                            <a:srgbClr val="FFFFFF"/>
                          </a:solidFill>
                          <a:ln w="9525">
                            <a:solidFill>
                              <a:srgbClr val="000000"/>
                            </a:solidFill>
                            <a:miter lim="800000"/>
                            <a:headEnd/>
                            <a:tailEnd/>
                          </a:ln>
                        </wps:spPr>
                        <wps:txbx>
                          <w:txbxContent>
                            <w:p w:rsidR="00A91066" w:rsidRDefault="00A91066" w:rsidP="0054075F">
                              <w:pPr>
                                <w:jc w:val="center"/>
                                <w:rPr>
                                  <w:sz w:val="18"/>
                                  <w:szCs w:val="18"/>
                                </w:rPr>
                              </w:pPr>
                              <w:r>
                                <w:rPr>
                                  <w:i/>
                                  <w:sz w:val="18"/>
                                  <w:szCs w:val="18"/>
                                </w:rPr>
                                <w:t>G</w:t>
                              </w:r>
                              <w:r>
                                <w:rPr>
                                  <w:iCs/>
                                  <w:sz w:val="22"/>
                                  <w:szCs w:val="18"/>
                                  <w:vertAlign w:val="subscript"/>
                                </w:rPr>
                                <w:t>2</w:t>
                              </w:r>
                            </w:p>
                          </w:txbxContent>
                        </wps:txbx>
                        <wps:bodyPr rot="0" vert="horz" wrap="square" lIns="0" tIns="0" rIns="0" bIns="0" anchor="t" anchorCtr="0" upright="1">
                          <a:noAutofit/>
                        </wps:bodyPr>
                      </wps:wsp>
                      <wps:wsp>
                        <wps:cNvPr id="1482" name="Oval 702"/>
                        <wps:cNvSpPr>
                          <a:spLocks noChangeArrowheads="1"/>
                        </wps:cNvSpPr>
                        <wps:spPr bwMode="auto">
                          <a:xfrm>
                            <a:off x="1973" y="6643"/>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83" name="Text Box 703"/>
                        <wps:cNvSpPr txBox="1">
                          <a:spLocks noChangeArrowheads="1"/>
                        </wps:cNvSpPr>
                        <wps:spPr bwMode="auto">
                          <a:xfrm>
                            <a:off x="6459" y="5794"/>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54075F">
                              <w:pPr>
                                <w:rPr>
                                  <w:i/>
                                </w:rPr>
                              </w:pPr>
                              <w:r>
                                <w:rPr>
                                  <w:iCs/>
                                  <w:spacing w:val="20"/>
                                  <w:sz w:val="18"/>
                                  <w:szCs w:val="18"/>
                                </w:rPr>
                                <w:t>Im</w:t>
                              </w:r>
                              <w:r>
                                <w:rPr>
                                  <w:i/>
                                  <w:spacing w:val="20"/>
                                  <w:sz w:val="18"/>
                                  <w:szCs w:val="18"/>
                                </w:rPr>
                                <w:t>G</w:t>
                              </w:r>
                              <w:r>
                                <w:rPr>
                                  <w:sz w:val="18"/>
                                  <w:szCs w:val="18"/>
                                </w:rPr>
                                <w:t xml:space="preserve"> </w:t>
                              </w:r>
                            </w:p>
                          </w:txbxContent>
                        </wps:txbx>
                        <wps:bodyPr rot="0" vert="horz" wrap="square" lIns="0" tIns="0" rIns="0" bIns="0" anchor="t" anchorCtr="0" upright="1">
                          <a:noAutofit/>
                        </wps:bodyPr>
                      </wps:wsp>
                      <wps:wsp>
                        <wps:cNvPr id="1484" name="Text Box 704"/>
                        <wps:cNvSpPr txBox="1">
                          <a:spLocks noChangeArrowheads="1"/>
                        </wps:cNvSpPr>
                        <wps:spPr bwMode="auto">
                          <a:xfrm>
                            <a:off x="4468" y="7506"/>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54075F">
                              <w:pPr>
                                <w:jc w:val="center"/>
                                <w:rPr>
                                  <w:i/>
                                </w:rPr>
                              </w:pPr>
                              <w:r>
                                <w:rPr>
                                  <w:sz w:val="18"/>
                                  <w:szCs w:val="18"/>
                                </w:rPr>
                                <w:t>Hình 4</w:t>
                              </w:r>
                            </w:p>
                          </w:txbxContent>
                        </wps:txbx>
                        <wps:bodyPr rot="0" vert="horz" wrap="square" lIns="0" tIns="0" rIns="0" bIns="0" anchor="t" anchorCtr="0" upright="1">
                          <a:noAutofit/>
                        </wps:bodyPr>
                      </wps:wsp>
                      <wps:wsp>
                        <wps:cNvPr id="1485" name="Line 705"/>
                        <wps:cNvCnPr>
                          <a:cxnSpLocks noChangeShapeType="1"/>
                        </wps:cNvCnPr>
                        <wps:spPr bwMode="auto">
                          <a:xfrm flipV="1">
                            <a:off x="7011" y="5903"/>
                            <a:ext cx="1" cy="153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486" name="Line 706"/>
                        <wps:cNvCnPr>
                          <a:cxnSpLocks noChangeShapeType="1"/>
                        </wps:cNvCnPr>
                        <wps:spPr bwMode="auto">
                          <a:xfrm>
                            <a:off x="5158" y="6253"/>
                            <a:ext cx="237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487" name="Text Box 707"/>
                        <wps:cNvSpPr txBox="1">
                          <a:spLocks noChangeArrowheads="1"/>
                        </wps:cNvSpPr>
                        <wps:spPr bwMode="auto">
                          <a:xfrm>
                            <a:off x="5451" y="5948"/>
                            <a:ext cx="34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54075F">
                              <w:pPr>
                                <w:jc w:val="center"/>
                                <w:rPr>
                                  <w:iCs/>
                                  <w:spacing w:val="20"/>
                                </w:rPr>
                              </w:pPr>
                              <w:r>
                                <w:rPr>
                                  <w:iCs/>
                                  <w:spacing w:val="20"/>
                                  <w:sz w:val="18"/>
                                  <w:szCs w:val="18"/>
                                </w:rPr>
                                <w:t xml:space="preserve">-2 </w:t>
                              </w:r>
                            </w:p>
                          </w:txbxContent>
                        </wps:txbx>
                        <wps:bodyPr rot="0" vert="horz" wrap="square" lIns="0" tIns="0" rIns="0" bIns="0" anchor="t" anchorCtr="0" upright="1">
                          <a:noAutofit/>
                        </wps:bodyPr>
                      </wps:wsp>
                      <wps:wsp>
                        <wps:cNvPr id="1488" name="Text Box 708"/>
                        <wps:cNvSpPr txBox="1">
                          <a:spLocks noChangeArrowheads="1"/>
                        </wps:cNvSpPr>
                        <wps:spPr bwMode="auto">
                          <a:xfrm>
                            <a:off x="7254" y="5948"/>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54075F">
                              <w:pPr>
                                <w:rPr>
                                  <w:i/>
                                </w:rPr>
                              </w:pPr>
                              <w:r>
                                <w:rPr>
                                  <w:iCs/>
                                  <w:spacing w:val="20"/>
                                  <w:sz w:val="18"/>
                                  <w:szCs w:val="18"/>
                                </w:rPr>
                                <w:t>Re</w:t>
                              </w:r>
                              <w:r>
                                <w:rPr>
                                  <w:i/>
                                  <w:spacing w:val="20"/>
                                  <w:sz w:val="18"/>
                                  <w:szCs w:val="18"/>
                                </w:rPr>
                                <w:t>G</w:t>
                              </w:r>
                              <w:r>
                                <w:rPr>
                                  <w:sz w:val="18"/>
                                  <w:szCs w:val="18"/>
                                </w:rPr>
                                <w:t xml:space="preserve"> </w:t>
                              </w:r>
                            </w:p>
                          </w:txbxContent>
                        </wps:txbx>
                        <wps:bodyPr rot="0" vert="horz" wrap="square" lIns="0" tIns="0" rIns="0" bIns="0" anchor="t" anchorCtr="0" upright="1">
                          <a:noAutofit/>
                        </wps:bodyPr>
                      </wps:wsp>
                      <wps:wsp>
                        <wps:cNvPr id="1489" name="Arc 709"/>
                        <wps:cNvSpPr>
                          <a:spLocks/>
                        </wps:cNvSpPr>
                        <wps:spPr bwMode="auto">
                          <a:xfrm flipH="1">
                            <a:off x="5661" y="6263"/>
                            <a:ext cx="1425" cy="16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0" name="Line 710"/>
                        <wps:cNvCnPr>
                          <a:cxnSpLocks noChangeShapeType="1"/>
                        </wps:cNvCnPr>
                        <wps:spPr bwMode="auto">
                          <a:xfrm>
                            <a:off x="5616" y="6203"/>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91" name="Text Box 711"/>
                        <wps:cNvSpPr txBox="1">
                          <a:spLocks noChangeArrowheads="1"/>
                        </wps:cNvSpPr>
                        <wps:spPr bwMode="auto">
                          <a:xfrm>
                            <a:off x="6101" y="5948"/>
                            <a:ext cx="34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54075F">
                              <w:pPr>
                                <w:jc w:val="center"/>
                                <w:rPr>
                                  <w:iCs/>
                                  <w:spacing w:val="20"/>
                                </w:rPr>
                              </w:pPr>
                              <w:r>
                                <w:rPr>
                                  <w:iCs/>
                                  <w:spacing w:val="20"/>
                                  <w:sz w:val="18"/>
                                  <w:szCs w:val="18"/>
                                </w:rPr>
                                <w:t xml:space="preserve">-1 </w:t>
                              </w:r>
                            </w:p>
                          </w:txbxContent>
                        </wps:txbx>
                        <wps:bodyPr rot="0" vert="horz" wrap="square" lIns="0" tIns="0" rIns="0" bIns="0" anchor="t" anchorCtr="0" upright="1">
                          <a:noAutofit/>
                        </wps:bodyPr>
                      </wps:wsp>
                      <wps:wsp>
                        <wps:cNvPr id="1492" name="Line 712"/>
                        <wps:cNvCnPr>
                          <a:cxnSpLocks noChangeShapeType="1"/>
                        </wps:cNvCnPr>
                        <wps:spPr bwMode="auto">
                          <a:xfrm>
                            <a:off x="6266" y="6203"/>
                            <a:ext cx="0" cy="4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93" name="Oval 713"/>
                        <wps:cNvSpPr>
                          <a:spLocks noChangeArrowheads="1"/>
                        </wps:cNvSpPr>
                        <wps:spPr bwMode="auto">
                          <a:xfrm>
                            <a:off x="5571" y="6211"/>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94" name="Oval 714"/>
                        <wps:cNvSpPr>
                          <a:spLocks noChangeArrowheads="1"/>
                        </wps:cNvSpPr>
                        <wps:spPr bwMode="auto">
                          <a:xfrm>
                            <a:off x="6236" y="6511"/>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95" name="Oval 715"/>
                        <wps:cNvSpPr>
                          <a:spLocks noChangeArrowheads="1"/>
                        </wps:cNvSpPr>
                        <wps:spPr bwMode="auto">
                          <a:xfrm>
                            <a:off x="6236" y="6203"/>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96" name="Line 716"/>
                        <wps:cNvCnPr>
                          <a:cxnSpLocks noChangeShapeType="1"/>
                        </wps:cNvCnPr>
                        <wps:spPr bwMode="auto">
                          <a:xfrm flipV="1">
                            <a:off x="6009" y="6668"/>
                            <a:ext cx="113" cy="14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497" name="Text Box 717"/>
                        <wps:cNvSpPr txBox="1">
                          <a:spLocks noChangeArrowheads="1"/>
                        </wps:cNvSpPr>
                        <wps:spPr bwMode="auto">
                          <a:xfrm>
                            <a:off x="6321" y="6553"/>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54075F">
                              <w:pPr>
                                <w:rPr>
                                  <w:i/>
                                </w:rPr>
                              </w:pPr>
                              <w:r>
                                <w:rPr>
                                  <w:i/>
                                  <w:spacing w:val="20"/>
                                  <w:sz w:val="18"/>
                                  <w:szCs w:val="18"/>
                                </w:rPr>
                                <w:sym w:font="Symbol" w:char="F077"/>
                              </w:r>
                              <w:r>
                                <w:rPr>
                                  <w:iCs/>
                                  <w:spacing w:val="20"/>
                                  <w:sz w:val="18"/>
                                  <w:szCs w:val="18"/>
                                </w:rPr>
                                <w:t>=1</w:t>
                              </w:r>
                            </w:p>
                          </w:txbxContent>
                        </wps:txbx>
                        <wps:bodyPr rot="0" vert="horz" wrap="square" lIns="0" tIns="0" rIns="0" bIns="0" anchor="t" anchorCtr="0" upright="1">
                          <a:noAutofit/>
                        </wps:bodyPr>
                      </wps:wsp>
                      <wps:wsp>
                        <wps:cNvPr id="1498" name="Text Box 718"/>
                        <wps:cNvSpPr txBox="1">
                          <a:spLocks noChangeArrowheads="1"/>
                        </wps:cNvSpPr>
                        <wps:spPr bwMode="auto">
                          <a:xfrm>
                            <a:off x="5751" y="7703"/>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54075F">
                              <w:pPr>
                                <w:rPr>
                                  <w:i/>
                                </w:rPr>
                              </w:pPr>
                              <w:r>
                                <w:rPr>
                                  <w:i/>
                                  <w:spacing w:val="20"/>
                                  <w:sz w:val="18"/>
                                  <w:szCs w:val="18"/>
                                </w:rPr>
                                <w:sym w:font="Symbol" w:char="F077"/>
                              </w:r>
                              <w:r>
                                <w:rPr>
                                  <w:iCs/>
                                  <w:spacing w:val="20"/>
                                  <w:sz w:val="18"/>
                                  <w:szCs w:val="18"/>
                                </w:rPr>
                                <w:t>=0</w:t>
                              </w:r>
                            </w:p>
                          </w:txbxContent>
                        </wps:txbx>
                        <wps:bodyPr rot="0" vert="horz" wrap="square" lIns="0" tIns="0" rIns="0" bIns="0" anchor="t" anchorCtr="0" upright="1">
                          <a:noAutofit/>
                        </wps:bodyPr>
                      </wps:wsp>
                      <wps:wsp>
                        <wps:cNvPr id="1499" name="Text Box 719"/>
                        <wps:cNvSpPr txBox="1">
                          <a:spLocks noChangeArrowheads="1"/>
                        </wps:cNvSpPr>
                        <wps:spPr bwMode="auto">
                          <a:xfrm>
                            <a:off x="7074" y="6293"/>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54075F">
                              <w:pPr>
                                <w:rPr>
                                  <w:i/>
                                </w:rPr>
                              </w:pPr>
                              <w:r>
                                <w:rPr>
                                  <w:i/>
                                  <w:spacing w:val="20"/>
                                  <w:sz w:val="18"/>
                                  <w:szCs w:val="18"/>
                                </w:rPr>
                                <w:sym w:font="Symbol" w:char="F077"/>
                              </w:r>
                              <w:r>
                                <w:rPr>
                                  <w:iCs/>
                                  <w:spacing w:val="20"/>
                                  <w:sz w:val="18"/>
                                  <w:szCs w:val="18"/>
                                </w:rPr>
                                <w:t>=</w:t>
                              </w:r>
                              <w:r>
                                <w:rPr>
                                  <w:iCs/>
                                  <w:spacing w:val="20"/>
                                  <w:sz w:val="18"/>
                                  <w:szCs w:val="18"/>
                                </w:rPr>
                                <w:sym w:font="Symbol" w:char="F0A5"/>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83" o:spid="_x0000_s1690" style="position:absolute;left:0;text-align:left;margin-left:7.5pt;margin-top:50.25pt;width:351pt;height:110.95pt;z-index:251644416" coordorigin="801,5794" coordsize="7020,22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bTpkAwAAB+FAAAOAAAAZHJzL2Uyb0RvYy54bWzsXWtv2zgW/b7A/gdBH3fhWpL1sIy6gzZp&#10;Ogt0pwUms98VW36gsuSVlDqdwf73PZekaFqWkji11TRmC8SKyVB8XB3ee3hIvf7lbpUYX+O8WGbp&#10;2LRfWaYRp5NsukznY/OP66ve0DSKMkqnUZKl8dj8FhfmL2/+/rfXm/UodrJFlkzj3EAhaTHarMfm&#10;oizXo36/mCziVVS8ytZxisRZlq+iEr/m8/40jzYofZX0Hcvy+5ssn67zbBIXBb695InmG1b+bBZP&#10;yk+zWRGXRjI2UbeS/czZzxv62X/zOhrN82i9WE5ENaIn1GIVLVPcVBZ1GZWRcZsv94paLSd5VmSz&#10;8tUkW/Wz2Ww5iVkb0BrbqrXmQ57drllb5qPNfC27CV1b66cnFzv57evn3FhOMXauPzCNNFphlNiN&#10;DX84oP7ZrOcjZPuQr39ff855I3H5MZt8KZDcr6fT73Oe2bjZ/DubosDotsxY/9zN8hUVgZYbd2wY&#10;vslhiO9KY4IvXdcLAgujNUGa7Vqh5Xt8oCYLjCb93dCyTQOpXhC6VdJ78eeB5Yi/dRw7pNR+NOL3&#10;ZXUVdaOGweaKbbcW39etvy+idcxGq6D+2narW3Xrx2Uao1dZjenmyHWR8i6d3KWiS400u1hE6Txm&#10;5V1/W6P7bNaKnT+hXwqMx4Nd7AwD3ld+4LByolHV0QPL553MngPZS9FonRflhzhbGXQxNhPUm41e&#10;9PVjUfIOrbLQYKbZ1TJJ8H00SlJjMzZDz/HYHxRZspxSIqUV+fzmIsmNrxE9jOyfGJ2dbDD6dMoK&#10;W8TR9L24LqNlgmujZB1SlHGUlAuTblasTCOJgT6reCrKS1K6H5qJ6oor/jT+FVrh++H7odtzHf99&#10;z7UuL3tvry7cnn9lB97l4PLi4tL+H1XddkeL5XQap1T7Chls93EmIjCKP9MSG2Q39XdLZwaKylaf&#10;rNIwVT7A3E5vsum3zzl1PX0Pq+3OfL2a+bJncccWo9HpzHfAjBSPuh/Y4lGvzNfz8WQRRmjz1ebb&#10;ir6AOD6pCfT1CSM6M1/H8kI2U2nzHZsafVtdvVbzDWrmG3RqvnYgHK198x1YmBg0+mrngeKuVvNF&#10;+LeDvsNuzddy4SI0Og/a99W+r6QNWs0Xczc336s8jomFQPjGQkrhQFQRcaGGwyyw4ymU7XFRmuXC&#10;UWGW6tWiNM8TQDsIGfgrcdrklsdpFONUsRk4iKkIe+ZTUftrBMSzVQJm4x99w3MtY0M/6VGk3FUm&#10;hIky08C3jIWBn/VMjpKppRzQCA+Xg+dSZmopB81WssjaoP2yhdGCB6QsAhGtRixiIH6msIDat84K&#10;YgyoC9C91zyUZvkptSUzWkmZGf+B+yHXPZk5xFyzuKjKzD9FjXLQUHUCKjcNEFA3vHvXUUkNYdXF&#10;JUW1ND7GYmzSEND3q+xrfJ2xHCW1h6WjjmKIcL9tjiRVc/KGb/NVqdXnmpXHc1WRFE9DoVQzFpfK&#10;KlLLFLOTQa2O/TmZ1xz77zAcO0TIFftHdoCeVbI9mSQw8ozTnKBlcbHI8j/Bk4DiBFXy39soj0GX&#10;/CsF2RXaLhlZyX4B50a0Wa6m3KgpUTpBUWOzNPF00eVFyXnU23W+nC9wJ5sZapq9Bdk3WzKeiPCP&#10;Uxc/gLkI0J46eofMwo+O3sNhhd4283C2HJvnw4MnN9kFJcYHueJA1cfouOhN2B2CQa0BvIrdrbOA&#10;it4oo7mkA9F7pxyY+RnhNw3DffhdIW4belc4L4YTnVfhdvWp4nc9F7JrBD8Oe6tAc43K1gi+PtHS&#10;Ca1c7CE48+COjuBOgFAVMO07gHKGmxXNPKBJ8ogITt6uPdwDZ9X7JnBeNLnoKoK3lKPid0spKnqj&#10;Js31qXvfBER8/joD9KbxIe+bGt2E3kiFrWy7pA29eb6q4yrErj45crN7obTdXBq5j7buppG7+1XD&#10;AEi1h9wOAcjRkTt0AHnNyF2tbx+JOSGkbKBEVOQmxG3IouI2kpvLqSN3QzkqcreWoyI3ZZI1Og/P&#10;m7rtPuZkF5PbkJuVsofKW++bY3eViz755MixXaO3Rm+E/JxT+QmZE0ARR+9r8oLfZXeGHwoxmGS3&#10;jfIOCRXtIxhwqV56m+fZhgQ8CA0457oD/PTLo4jxSukF8VLNLx+6AF7yywd29fBVzEolThL6JeJf&#10;mRtXsSz0eAqJE3l3OxzmzhfI+Dy1REf0aThXxcSKf4W241rvnLB35Q+Dnnvler0wsIY9yw7fhb7l&#10;hu7l1a48iqkquH4TqqanyqO+WzS2WpbQkSbLFWkD6R+P4RoUZAympbqLqs+Y1wf0V+XdzR2TSTqO&#10;XP/hxOaj6VbMO5xqxQWnWXHBKVZc/IQgAWdkDyRUbSMtgXUDErbliejdRRiPEd7yrw5ErAwl6IJP&#10;0RolxubBnJVGCVqfeTRKDBgA0Sx37iiBaGQPJVQJaXcoMfAICyhSJKm7Rolqz4L2JdR1Vyykd+ZL&#10;DCSXfe4oUVPphh2rdG2IbhgyDKv9JBX7b9vCf3ggxjh4j4TtDYMTbZLgbs7zDFxkrPVkfQO1jibW&#10;LjdBBFKGqwTEqhS3u1nMHgRCa+B5tQ0RcqVqYNeVYlW4+8iI+PAp4SjynwORl8XmtY0y20BtIOnm&#10;cwdXKcJVjFcV4nZnvI4HAQ4D2pArcbaBmjbeYqQYr2Tbzt14pQT3E/YNgoaU9At2T5LhUrB/KvIR&#10;OCr8AoQMuxGD7WJNh9hHuriXV4iTZLku7t1A+YPg9t6dllsnooawBxrkS1cZklKgFuDS5mV0n0J4&#10;d0ODAV2FuXrQPqIGGl3VPbQKukqa8kBjxli/KA53CHvZM14ZlAqE7dp4bQiRtfHWUFcxXsmenbvx&#10;So0Jcw1w7kMNdU/pGthhIMhE362Rido10BsQpuQYEt28h67Sse8UXX1X7EPfnphSMVxyh4JeR1cP&#10;KNErZKddRx9Iivfcp7H9dfTAkg5qpyjhuj5fRw88SCd3fDCttmk8xkijxIlRQpLs544Sch2dKa4C&#10;nL6xpRhOdIqYMQNz9Z9K4SeObMOJIJxkAJVbd3wFI+Zx6h16iRapzcGLZSc/UKzMl9gznsS7J4rh&#10;aDF08rMVAf6ca2m0VZZ7xcKSpSOAue5ElkyRoLBfDwuvYr+AV7NfZ0BbhonUPfZir7ZfdmjnizgQ&#10;b7i/FhxYcprq1F/zXKFb8EK3pnvcLqfJfXstYKzV0TidslWNoHWPh+ke5bryuftr+4vuENIrPlt3&#10;i+6BA6EILbrvo4TmfnRUJ8/nPVB98x17KAZyEf/cUUKqG97mEyOwZL8IN0JZwaBARFlR5svLResJ&#10;0Cx2+7UWu3m+LxaInboCGosWiDCZoMHn629K+PbYk2o+wH3mR3b9s2dY9J+TSPKMsQ+4vcyAHV04&#10;X6Yhk9wti1LaMl3LW+FIM9pQyzLWbofTvnaPEGvMJG+HkvjtWkoDnS8PJOMZF823VbfpttYN3d1e&#10;Gjr/DI5Z4MNBm3XF1QzbRsdmilcF4D0Cd2V+S+8V+PSlOsttu1mXb7/tcWuuorVt8uT2Zjl5F/+p&#10;noNm2yH2btE8KKySlyHujK9Dv1JN1FN4Hk4FqEVjlPjxOvyTdrHtNako8+wLznCHvf4ELapvcEat&#10;0TNq+6vDKyZJVsS8S57TEUPPma85XObVGpbA8mBN7MzAmlDgwBn1pcuzSG+qsk18r7CYSDtgm3xs&#10;W2aCV6fOlqJibLrFflXBMrYE6N2ypaQUv4yKBX9NwxRXfFJ9pFhwa5c7kbN+7QLeU9P0jpe2o2dJ&#10;yVfXDoB4B7wpTmA3yizfrt62olkmvKNHvs/jiHC+86zoPfjNM9tWAscpTXoQDpztgLkvSr8ZSgkc&#10;X0uxVQnc6Wc33/EfmN3cvViythNJT25PPjSDyIGfcwkQZ8mIyY0rN7HHcndiU3iPo58o43nVpg6H&#10;T6gcfOnNY0NBgeCTxxEtHpne0gEEfrkHR2MP8K551tVYpzRP34EyjkUMnjZP7u0eOMm/+JAWKMVD&#10;A4GeqhTo1Fvitua5F9Bq9GQs37kfu4+zG4R5Cp+0A31Po1INqwuc7/V9yFoxoW8nenmqw4O7N7v1&#10;T+8lWcS7L5ulavrll9/zStxWFqZB68PPVuiehRng9a3cL6jr1vQqvl7F/wGr+Dh/U0RtBzpoMnbA&#10;xUs4CTFs0Prw98B0jhJeIBSBeIN2Td2qUUKjxI9ACUlJnjtKSK2PPIYn4O+n7xwloFfmikDf4cc6&#10;bz1jjRIaJX4ESkgG+LmiBGQW89Fmvmb7geZ4nd5iObmMykj9nUn0RrGTLbJkGudv/g8AAP//AwBQ&#10;SwMEFAAGAAgAAAAhAF+ya1/hAAAACgEAAA8AAABkcnMvZG93bnJldi54bWxMj0FLw0AQhe+C/2EZ&#10;wZvdJDW2pNmUUtRTEdoK4m2bnSah2dmQ3Sbpv3c86Wl4M48338vXk23FgL1vHCmIZxEIpNKZhioF&#10;n8e3pyUIHzQZ3TpCBTf0sC7u73KdGTfSHodDqASHkM+0gjqELpPSlzVa7WeuQ+Lb2fVWB5Z9JU2v&#10;Rw63rUyi6EVa3RB/qHWH2xrLy+FqFbyPetzM49dhdzlvb9/H9ONrF6NSjw/TZgUi4BT+zPCLz+hQ&#10;MNPJXcl40bJOuUrgGUUpCDYs4gVvTgrmSfIMssjl/wrFDwAAAP//AwBQSwECLQAUAAYACAAAACEA&#10;toM4kv4AAADhAQAAEwAAAAAAAAAAAAAAAAAAAAAAW0NvbnRlbnRfVHlwZXNdLnhtbFBLAQItABQA&#10;BgAIAAAAIQA4/SH/1gAAAJQBAAALAAAAAAAAAAAAAAAAAC8BAABfcmVscy8ucmVsc1BLAQItABQA&#10;BgAIAAAAIQDiJbTpkAwAAB+FAAAOAAAAAAAAAAAAAAAAAC4CAABkcnMvZTJvRG9jLnhtbFBLAQIt&#10;ABQABgAIAAAAIQBfsmtf4QAAAAoBAAAPAAAAAAAAAAAAAAAAAOoOAABkcnMvZG93bnJldi54bWxQ&#10;SwUGAAAAAAQABADzAAAA+A8AAAAA&#10;">
                <v:line id="Line 684" o:spid="_x0000_s1691" style="position:absolute;visibility:visible;mso-wrap-style:square" from="2871,6721" to="3177,6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19xxQAAAN0AAAAPAAAAZHJzL2Rvd25yZXYueG1sRE9LawIx&#10;EL4L/Q9hCr0UzVpkaVejiLDgoRR8HNrbsJlutm4maxLd7b9vhIK3+fies1gNthVX8qFxrGA6yUAQ&#10;V043XCs4HsrxK4gQkTW2jknBLwVYLR9GCyy063lH132sRQrhUKACE2NXSBkqQxbDxHXEift23mJM&#10;0NdSe+xTuG3lS5bl0mLDqcFgRxtD1Wl/sQq8j6E5lW9f/ef5Jy8/yvfh2VRKPT0O6zmISEO8i//d&#10;W53mz/IZ3L5JJ8jlHwAAAP//AwBQSwECLQAUAAYACAAAACEA2+H2y+4AAACFAQAAEwAAAAAAAAAA&#10;AAAAAAAAAAAAW0NvbnRlbnRfVHlwZXNdLnhtbFBLAQItABQABgAIAAAAIQBa9CxbvwAAABUBAAAL&#10;AAAAAAAAAAAAAAAAAB8BAABfcmVscy8ucmVsc1BLAQItABQABgAIAAAAIQD8W19xxQAAAN0AAAAP&#10;AAAAAAAAAAAAAAAAAAcCAABkcnMvZG93bnJldi54bWxQSwUGAAAAAAMAAwC3AAAA+QIAAAAA&#10;">
                  <v:stroke endarrow="classic" endarrowwidth="narrow"/>
                </v:line>
                <v:line id="Line 685" o:spid="_x0000_s1692" style="position:absolute;visibility:visible;mso-wrap-style:square" from="3306,6714" to="3870,6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rqxQAAAN0AAAAPAAAAZHJzL2Rvd25yZXYueG1sRE9NawIx&#10;EL0X/A9hCl6KZlvsoqtRpLDQQynUetDbsBk3WzeTbRLd9d83hUJv83ifs9oMthVX8qFxrOBxmoEg&#10;rpxuuFaw/ywncxAhImtsHZOCGwXYrEd3Kyy06/mDrrtYixTCoUAFJsaukDJUhiyGqeuIE3dy3mJM&#10;0NdSe+xTuG3lU5bl0mLDqcFgRy+GqvPuYhV4H0NzLhfH/vD9lZfv5dvwYCqlxvfDdgki0hD/xX/u&#10;V53mz/Jn+P0mnSDXPwAAAP//AwBQSwECLQAUAAYACAAAACEA2+H2y+4AAACFAQAAEwAAAAAAAAAA&#10;AAAAAAAAAAAAW0NvbnRlbnRfVHlwZXNdLnhtbFBLAQItABQABgAIAAAAIQBa9CxbvwAAABUBAAAL&#10;AAAAAAAAAAAAAAAAAB8BAABfcmVscy8ucmVsc1BLAQItABQABgAIAAAAIQCTF/rqxQAAAN0AAAAP&#10;AAAAAAAAAAAAAAAAAAcCAABkcnMvZG93bnJldi54bWxQSwUGAAAAAAMAAwC3AAAA+QIAAAAA&#10;">
                  <v:stroke endarrow="classic" endarrowwidth="narrow"/>
                </v:line>
                <v:line id="Line 686" o:spid="_x0000_s1693" style="position:absolute;visibility:visible;mso-wrap-style:square" from="2059,6714" to="2623,6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WSdxAAAAN0AAAAPAAAAZHJzL2Rvd25yZXYueG1sRE9NawIx&#10;EL0X/A9hBC9Fsy2y1NUoUljoQQrVHvQ2bMbN6mayTVJ3++9NodDbPN7nrDaDbcWNfGgcK3iaZSCI&#10;K6cbrhV8HsrpC4gQkTW2jknBDwXYrEcPKyy06/mDbvtYixTCoUAFJsaukDJUhiyGmeuIE3d23mJM&#10;0NdSe+xTuG3lc5bl0mLDqcFgR6+Gquv+2yrwPobmWi5O/fHrkpfv5W54NJVSk/GwXYKINMR/8Z/7&#10;Taf58zyH32/SCXJ9BwAA//8DAFBLAQItABQABgAIAAAAIQDb4fbL7gAAAIUBAAATAAAAAAAAAAAA&#10;AAAAAAAAAABbQ29udGVudF9UeXBlc10ueG1sUEsBAi0AFAAGAAgAAAAhAFr0LFu/AAAAFQEAAAsA&#10;AAAAAAAAAAAAAAAAHwEAAF9yZWxzLy5yZWxzUEsBAi0AFAAGAAgAAAAhAGPFZJ3EAAAA3QAAAA8A&#10;AAAAAAAAAAAAAAAABwIAAGRycy9kb3ducmV2LnhtbFBLBQYAAAAAAwADALcAAAD4AgAAAAA=&#10;">
                  <v:stroke endarrow="classic" endarrowwidth="narrow"/>
                </v:line>
                <v:line id="Line 687" o:spid="_x0000_s1694" style="position:absolute;visibility:visible;mso-wrap-style:square" from="1701,6714" to="2006,6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cEGxQAAAN0AAAAPAAAAZHJzL2Rvd25yZXYueG1sRE9NawIx&#10;EL0X/A9hhF6KZi1lq1ujSGGhhyLU9qC3YTNutm4m2yR1139vhEJv83ifs1wPthVn8qFxrGA2zUAQ&#10;V043XCv4+iwncxAhImtsHZOCCwVYr0Z3Syy06/mDzrtYixTCoUAFJsaukDJUhiyGqeuIE3d03mJM&#10;0NdSe+xTuG3lY5bl0mLDqcFgR6+GqtPu1yrwPobmVC4O/f7nOy+35fvwYCql7sfD5gVEpCH+i//c&#10;bzrNf8qf4fZNOkGurgAAAP//AwBQSwECLQAUAAYACAAAACEA2+H2y+4AAACFAQAAEwAAAAAAAAAA&#10;AAAAAAAAAAAAW0NvbnRlbnRfVHlwZXNdLnhtbFBLAQItABQABgAIAAAAIQBa9CxbvwAAABUBAAAL&#10;AAAAAAAAAAAAAAAAAB8BAABfcmVscy8ucmVsc1BLAQItABQABgAIAAAAIQAMicEGxQAAAN0AAAAP&#10;AAAAAAAAAAAAAAAAAAcCAABkcnMvZG93bnJldi54bWxQSwUGAAAAAAMAAwC3AAAA+QIAAAAA&#10;">
                  <v:stroke endarrow="classic" endarrowwidth="narrow"/>
                </v:line>
                <v:line id="Line 688" o:spid="_x0000_s1695" style="position:absolute;visibility:visible;mso-wrap-style:square" from="1044,6714" to="1350,6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V0xwAAAN0AAAAPAAAAZHJzL2Rvd25yZXYueG1sRI9BS8NA&#10;EIXvgv9hGcGL2E1FgsZuixQCHorQ6kFvQ3bMxmZn4+7apP++cyj0NsN78943i9Xke3WgmLrABuaz&#10;AhRxE2zHrYHPj/r+CVTKyBb7wGTgSAlWy+urBVY2jLylwy63SkI4VWjA5TxUWqfGkcc0CwOxaD8h&#10;esyyxlbbiKOE+14/FEWpPXYsDQ4HWjtq9rt/byDGnLp9/fw9fv39lvV7vZnuXGPM7c30+gIq05Qv&#10;5vP1mxX8x1Jw5RsZQS9PAAAA//8DAFBLAQItABQABgAIAAAAIQDb4fbL7gAAAIUBAAATAAAAAAAA&#10;AAAAAAAAAAAAAABbQ29udGVudF9UeXBlc10ueG1sUEsBAi0AFAAGAAgAAAAhAFr0LFu/AAAAFQEA&#10;AAsAAAAAAAAAAAAAAAAAHwEAAF9yZWxzLy5yZWxzUEsBAi0AFAAGAAgAAAAhAH0WVXTHAAAA3QAA&#10;AA8AAAAAAAAAAAAAAAAABwIAAGRycy9kb3ducmV2LnhtbFBLBQYAAAAAAwADALcAAAD7AgAAAAA=&#10;">
                  <v:stroke endarrow="classic" endarrowwidth="narrow"/>
                </v:line>
                <v:shape id="Freeform 689" o:spid="_x0000_s1696" style="position:absolute;left:2046;top:6751;width:555;height:397;visibility:visible;mso-wrap-style:square;v-text-anchor:top" coordsize="54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ElWxwAAAN0AAAAPAAAAZHJzL2Rvd25yZXYueG1sRI/NbsIw&#10;EITvlXgHa5F6K06qlp8Qg9qqLRwhIOC4ipckaryOYhcCT18jVeK2q5n5djadd6YWJ2pdZVlBPIhA&#10;EOdWV1wo2G6+nsYgnEfWWFsmBRdyMJ/1HlJMtD3zmk6ZL0SAsEtQQel9k0jp8pIMuoFtiIN2tK1B&#10;H9a2kLrFc4CbWj5H0VAarDhcKLGhj5Lyn+zXBEqxzPfX0ST+fF18H9a7bOX5faXUY797m4Lw1Pm7&#10;+T+91KH+y3ACt2/CCHL2BwAA//8DAFBLAQItABQABgAIAAAAIQDb4fbL7gAAAIUBAAATAAAAAAAA&#10;AAAAAAAAAAAAAABbQ29udGVudF9UeXBlc10ueG1sUEsBAi0AFAAGAAgAAAAhAFr0LFu/AAAAFQEA&#10;AAsAAAAAAAAAAAAAAAAAHwEAAF9yZWxzLy5yZWxzUEsBAi0AFAAGAAgAAAAhAOJoSVbHAAAA3QAA&#10;AA8AAAAAAAAAAAAAAAAABwIAAGRycy9kb3ducmV2LnhtbFBLBQYAAAAAAwADALcAAAD7AgAAAAA=&#10;" path="m540,360l,360,,e" filled="f">
                  <v:stroke endarrow="classic" endarrowwidth="narrow"/>
                  <v:path arrowok="t" o:connecttype="custom" o:connectlocs="555,397;0,397;0,0" o:connectangles="0,0,0"/>
                </v:shape>
                <v:shape id="Freeform 690" o:spid="_x0000_s1697" style="position:absolute;left:2886;top:6718;width:567;height:425;visibility:visible;mso-wrap-style:square;v-text-anchor:top" coordsize="5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31xgAAAN0AAAAPAAAAZHJzL2Rvd25yZXYueG1sRI9Ba8JA&#10;EIXvQv/DMoVeRDcW0RJdpQiCxUMb6w8YsmMSzM6mu9sY/71zKPQ2w3vz3jfr7eBa1VOIjWcDs2kG&#10;irj0tuHKwPl7P3kDFROyxdYzGbhThO3mabTG3PobF9SfUqUkhGOOBuqUulzrWNbkME59RyzaxQeH&#10;SdZQaRvwJuGu1a9ZttAOG5aGGjva1VReT7/OwGcz7j/OfRFod7h/cbsojvOfwZiX5+F9BSrRkP7N&#10;f9cHK/jzpfDLNzKC3jwAAAD//wMAUEsBAi0AFAAGAAgAAAAhANvh9svuAAAAhQEAABMAAAAAAAAA&#10;AAAAAAAAAAAAAFtDb250ZW50X1R5cGVzXS54bWxQSwECLQAUAAYACAAAACEAWvQsW78AAAAVAQAA&#10;CwAAAAAAAAAAAAAAAAAfAQAAX3JlbHMvLnJlbHNQSwECLQAUAAYACAAAACEACZv99cYAAADdAAAA&#10;DwAAAAAAAAAAAAAAAAAHAgAAZHJzL2Rvd25yZXYueG1sUEsFBgAAAAADAAMAtwAAAPoCAAAAAA==&#10;" path="m540,r,900l,900e" filled="f">
                  <v:stroke endarrow="classic" endarrowwidth="narrow"/>
                  <v:path arrowok="t" o:connecttype="custom" o:connectlocs="567,0;567,425;0,425" o:connectangles="0,0,0"/>
                </v:shape>
                <v:shape id="Freeform 691" o:spid="_x0000_s1698" style="position:absolute;left:2278;top:6286;width:340;height:425;visibility:visible;mso-wrap-style:square;v-text-anchor:top" coordsize="18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KndxAAAAN0AAAAPAAAAZHJzL2Rvd25yZXYueG1sRE9Ni8Iw&#10;EL0L+x/CLHiRNXVxVapRFkEUFERXwePQjG2xmZQmtvXfG2HB2zze58wWrSlETZXLLSsY9CMQxInV&#10;OacKTn+rrwkI55E1FpZJwYMcLOYfnRnG2jZ8oProUxFC2MWoIPO+jKV0SUYGXd+WxIG72sqgD7BK&#10;pa6wCeGmkN9RNJIGcw4NGZa0zCi5He9GwW716DXt/rb9qcfn/XrkN8UyvyjV/Wx/pyA8tf4t/ndv&#10;dJg/HA/g9U04Qc6fAAAA//8DAFBLAQItABQABgAIAAAAIQDb4fbL7gAAAIUBAAATAAAAAAAAAAAA&#10;AAAAAAAAAABbQ29udGVudF9UeXBlc10ueG1sUEsBAi0AFAAGAAgAAAAhAFr0LFu/AAAAFQEAAAsA&#10;AAAAAAAAAAAAAAAAHwEAAF9yZWxzLy5yZWxzUEsBAi0AFAAGAAgAAAAhAN5sqd3EAAAA3QAAAA8A&#10;AAAAAAAAAAAAAAAABwIAAGRycy9kb3ducmV2LnhtbFBLBQYAAAAAAwADALcAAAD4AgAAAAA=&#10;" path="m,540l,,180,e" filled="f">
                  <v:stroke endarrow="classic" endarrowwidth="narrow"/>
                  <v:path arrowok="t" o:connecttype="custom" o:connectlocs="0,425;0,0;340,0" o:connectangles="0,0,0"/>
                </v:shape>
                <v:shape id="Freeform 692" o:spid="_x0000_s1699" style="position:absolute;left:2923;top:6286;width:306;height:397;visibility:visible;mso-wrap-style:square;v-text-anchor:top"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V68wwAAAN0AAAAPAAAAZHJzL2Rvd25yZXYueG1sRE9Na8JA&#10;EL0X/A/LCN7qJrFUia4iQqHSXqqCeBuzYzaYnQ3Z1cR/3y0UvM3jfc5i1dta3Kn1lWMF6TgBQVw4&#10;XXGp4LD/eJ2B8AFZY+2YFDzIw2o5eFlgrl3HP3TfhVLEEPY5KjAhNLmUvjBk0Y9dQxy5i2sthgjb&#10;UuoWuxhua5klybu0WHFsMNjQxlBx3d2sgk3mj3yyM/PVndN0Ozl/3+jolRoN+/UcRKA+PMX/7k8d&#10;579NM/j7Jp4gl78AAAD//wMAUEsBAi0AFAAGAAgAAAAhANvh9svuAAAAhQEAABMAAAAAAAAAAAAA&#10;AAAAAAAAAFtDb250ZW50X1R5cGVzXS54bWxQSwECLQAUAAYACAAAACEAWvQsW78AAAAVAQAACwAA&#10;AAAAAAAAAAAAAAAfAQAAX3JlbHMvLnJlbHNQSwECLQAUAAYACAAAACEAAilevMMAAADdAAAADwAA&#10;AAAAAAAAAAAAAAAHAgAAZHJzL2Rvd25yZXYueG1sUEsFBgAAAAADAAMAtwAAAPcCAAAAAA==&#10;" path="m,l360,r,360e" filled="f">
                  <v:stroke endarrow="classic" endarrowwidth="narrow"/>
                  <v:path arrowok="t" o:connecttype="custom" o:connectlocs="0,0;306,0;306,397" o:connectangles="0,0,0"/>
                </v:shape>
                <v:shape id="Text Box 693" o:spid="_x0000_s1700" type="#_x0000_t202" style="position:absolute;left:801;top:7216;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yCrxAAAAN0AAAAPAAAAZHJzL2Rvd25yZXYueG1sRE9Na8JA&#10;EL0X/A/LCN7qRi1qo6tIqVAQijE99DjNjslidjZmV43/vlsoeJvH+5zlurO1uFLrjWMFo2ECgrhw&#10;2nCp4CvfPs9B+ICssXZMCu7kYb3qPS0x1e7GGV0PoRQxhH2KCqoQmlRKX1Rk0Q9dQxy5o2sthgjb&#10;UuoWbzHc1nKcJFNp0XBsqLCht4qK0+FiFWy+OXs358+ffXbMTJ6/JrybnpQa9LvNAkSgLjzE/+4P&#10;Hee/zCbw9008Qa5+AQAA//8DAFBLAQItABQABgAIAAAAIQDb4fbL7gAAAIUBAAATAAAAAAAAAAAA&#10;AAAAAAAAAABbQ29udGVudF9UeXBlc10ueG1sUEsBAi0AFAAGAAgAAAAhAFr0LFu/AAAAFQEAAAsA&#10;AAAAAAAAAAAAAAAAHwEAAF9yZWxzLy5yZWxzUEsBAi0AFAAGAAgAAAAhABDDIKvEAAAA3QAAAA8A&#10;AAAAAAAAAAAAAAAABwIAAGRycy9kb3ducmV2LnhtbFBLBQYAAAAAAwADALcAAAD4AgAAAAA=&#10;" filled="f" stroked="f">
                  <v:textbox inset="0,0,0,0">
                    <w:txbxContent>
                      <w:p w:rsidR="00A91066" w:rsidRDefault="00A91066" w:rsidP="0054075F">
                        <w:pPr>
                          <w:jc w:val="center"/>
                          <w:rPr>
                            <w:i/>
                          </w:rPr>
                        </w:pPr>
                        <w:r>
                          <w:rPr>
                            <w:sz w:val="18"/>
                            <w:szCs w:val="18"/>
                          </w:rPr>
                          <w:t>Hình 3</w:t>
                        </w:r>
                      </w:p>
                    </w:txbxContent>
                  </v:textbox>
                </v:shape>
                <v:shape id="Text Box 694" o:spid="_x0000_s1701" type="#_x0000_t202" style="position:absolute;left:1058;top:6478;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rjfxAAAAN0AAAAPAAAAZHJzL2Rvd25yZXYueG1sRE9Na8JA&#10;EL0L/Q/LFLzppkVsTbOKlApCoRjjweOYnSSL2dk0u2r677tCobd5vM/JVoNtxZV6bxwreJomIIhL&#10;pw3XCg7FZvIKwgdkja1jUvBDHlbLh1GGqXY3zum6D7WIIexTVNCE0KVS+rIhi37qOuLIVa63GCLs&#10;a6l7vMVw28rnJJlLi4ZjQ4MdvTdUnvcXq2B95PzDfH+ddnmVm6JYJPw5Pys1fhzWbyACDeFf/Ofe&#10;6jh/9jKD+zfxBLn8BQAA//8DAFBLAQItABQABgAIAAAAIQDb4fbL7gAAAIUBAAATAAAAAAAAAAAA&#10;AAAAAAAAAABbQ29udGVudF9UeXBlc10ueG1sUEsBAi0AFAAGAAgAAAAhAFr0LFu/AAAAFQEAAAsA&#10;AAAAAAAAAAAAAAAAHwEAAF9yZWxzLy5yZWxzUEsBAi0AFAAGAAgAAAAhAJ8quN/EAAAA3QAAAA8A&#10;AAAAAAAAAAAAAAAABwIAAGRycy9kb3ducmV2LnhtbFBLBQYAAAAAAwADALcAAAD4AgAAAAA=&#10;" filled="f" stroked="f">
                  <v:textbox inset="0,0,0,0">
                    <w:txbxContent>
                      <w:p w:rsidR="00A91066" w:rsidRDefault="00A91066" w:rsidP="0054075F">
                        <w:pPr>
                          <w:rPr>
                            <w:i/>
                          </w:rPr>
                        </w:pPr>
                        <w:r>
                          <w:rPr>
                            <w:i/>
                            <w:sz w:val="18"/>
                            <w:szCs w:val="18"/>
                          </w:rPr>
                          <w:t>u</w:t>
                        </w:r>
                        <w:r>
                          <w:rPr>
                            <w:sz w:val="18"/>
                            <w:szCs w:val="18"/>
                          </w:rPr>
                          <w:t xml:space="preserve"> </w:t>
                        </w:r>
                      </w:p>
                    </w:txbxContent>
                  </v:textbox>
                </v:shape>
                <v:shape id="Text Box 695" o:spid="_x0000_s1702" type="#_x0000_t202" style="position:absolute;left:3583;top:6463;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h1ExAAAAN0AAAAPAAAAZHJzL2Rvd25yZXYueG1sRE9Na8JA&#10;EL0X/A/LCN7qRrFqo6tIqVAQijE99DjNjslidjZmV43/vlsoeJvH+5zlurO1uFLrjWMFo2ECgrhw&#10;2nCp4CvfPs9B+ICssXZMCu7kYb3qPS0x1e7GGV0PoRQxhH2KCqoQmlRKX1Rk0Q9dQxy5o2sthgjb&#10;UuoWbzHc1nKcJFNp0XBsqLCht4qK0+FiFWy+OXs358+ffXbMTJ6/JrybnpQa9LvNAkSgLjzE/+4P&#10;HedPZi/w9008Qa5+AQAA//8DAFBLAQItABQABgAIAAAAIQDb4fbL7gAAAIUBAAATAAAAAAAAAAAA&#10;AAAAAAAAAABbQ29udGVudF9UeXBlc10ueG1sUEsBAi0AFAAGAAgAAAAhAFr0LFu/AAAAFQEAAAsA&#10;AAAAAAAAAAAAAAAAHwEAAF9yZWxzLy5yZWxzUEsBAi0AFAAGAAgAAAAhAPBmHUTEAAAA3QAAAA8A&#10;AAAAAAAAAAAAAAAABwIAAGRycy9kb3ducmV2LnhtbFBLBQYAAAAAAwADALcAAAD4AgAAAAA=&#10;" filled="f" stroked="f">
                  <v:textbox inset="0,0,0,0">
                    <w:txbxContent>
                      <w:p w:rsidR="00A91066" w:rsidRDefault="00A91066" w:rsidP="0054075F">
                        <w:pPr>
                          <w:jc w:val="right"/>
                          <w:rPr>
                            <w:i/>
                          </w:rPr>
                        </w:pPr>
                        <w:r>
                          <w:rPr>
                            <w:i/>
                            <w:sz w:val="18"/>
                            <w:szCs w:val="18"/>
                          </w:rPr>
                          <w:t>y</w:t>
                        </w:r>
                        <w:r>
                          <w:rPr>
                            <w:sz w:val="18"/>
                            <w:szCs w:val="18"/>
                          </w:rPr>
                          <w:t xml:space="preserve"> </w:t>
                        </w:r>
                      </w:p>
                    </w:txbxContent>
                  </v:textbox>
                </v:shape>
                <v:line id="Line 696" o:spid="_x0000_s1703" style="position:absolute;visibility:visible;mso-wrap-style:square" from="2151,6894" to="2264,6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JfDwgAAAN0AAAAPAAAAZHJzL2Rvd25yZXYueG1sRE/dasIw&#10;FL4f+A7hCLtbU93opBpFREEQxlZ9gGNzbIvJSWmirW9vBoPdnY/v9yxWgzXiTp1vHCuYJCkI4tLp&#10;hisFp+PubQbCB2SNxjEpeJCH1XL0ssBcu55/6F6ESsQQ9jkqqENocyl9WZNFn7iWOHIX11kMEXaV&#10;1B32MdwaOU3TTFpsODbU2NKmpvJa3KyC/rvYDV8Hp+3JbbLGZJPz+9Yo9Toe1nMQgYbwL/5z73Wc&#10;//GZwe838QS5fAIAAP//AwBQSwECLQAUAAYACAAAACEA2+H2y+4AAACFAQAAEwAAAAAAAAAAAAAA&#10;AAAAAAAAW0NvbnRlbnRfVHlwZXNdLnhtbFBLAQItABQABgAIAAAAIQBa9CxbvwAAABUBAAALAAAA&#10;AAAAAAAAAAAAAB8BAABfcmVscy8ucmVsc1BLAQItABQABgAIAAAAIQDB4JfDwgAAAN0AAAAPAAAA&#10;AAAAAAAAAAAAAAcCAABkcnMvZG93bnJldi54bWxQSwUGAAAAAAMAAwC3AAAA9gIAAAAA&#10;" strokeweight="1.25pt"/>
                <v:shape id="Text Box 697" o:spid="_x0000_s1704" type="#_x0000_t202" style="position:absolute;left:1376;top:6554;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x69wgAAAN0AAAAPAAAAZHJzL2Rvd25yZXYueG1sRE9LawIx&#10;EL4X+h/CCL3VrEvRdjWKFgTFi4/iedjMPtrNZEniuv57Iwi9zcf3nNmiN43oyPnasoLRMAFBnFtd&#10;c6ng57R+/wThA7LGxjIpuJGHxfz1ZYaZtlc+UHcMpYgh7DNUUIXQZlL6vCKDfmhb4sgV1hkMEbpS&#10;aofXGG4amSbJWBqsOTZU2NJ3Rfnf8WIUnLqV3xx+w5feFiuZ7op9enZLpd4G/XIKIlAf/sVP90bH&#10;+R+TCTy+iSfI+R0AAP//AwBQSwECLQAUAAYACAAAACEA2+H2y+4AAACFAQAAEwAAAAAAAAAAAAAA&#10;AAAAAAAAW0NvbnRlbnRfVHlwZXNdLnhtbFBLAQItABQABgAIAAAAIQBa9CxbvwAAABUBAAALAAAA&#10;AAAAAAAAAAAAAB8BAABfcmVscy8ucmVsc1BLAQItABQABgAIAAAAIQAeLx69wgAAAN0AAAAPAAAA&#10;AAAAAAAAAAAAAAcCAABkcnMvZG93bnJldi54bWxQSwUGAAAAAAMAAwC3AAAA9gIAAAAA&#10;">
                  <v:textbox inset="0,0,0,0">
                    <w:txbxContent>
                      <w:p w:rsidR="00A91066" w:rsidRDefault="00A91066" w:rsidP="0054075F">
                        <w:pPr>
                          <w:jc w:val="center"/>
                          <w:rPr>
                            <w:sz w:val="18"/>
                            <w:szCs w:val="18"/>
                          </w:rPr>
                        </w:pPr>
                        <w:r>
                          <w:rPr>
                            <w:i/>
                            <w:sz w:val="18"/>
                            <w:szCs w:val="18"/>
                          </w:rPr>
                          <w:t>G</w:t>
                        </w:r>
                        <w:r>
                          <w:rPr>
                            <w:iCs/>
                            <w:sz w:val="22"/>
                            <w:szCs w:val="18"/>
                            <w:vertAlign w:val="subscript"/>
                          </w:rPr>
                          <w:t>1</w:t>
                        </w:r>
                      </w:p>
                    </w:txbxContent>
                  </v:textbox>
                </v:shape>
                <v:shape id="Text Box 698" o:spid="_x0000_s1705" type="#_x0000_t202" style="position:absolute;left:2590;top:6990;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IrPxgAAAN0AAAAPAAAAZHJzL2Rvd25yZXYueG1sRI9PawJB&#10;DMXvhX6HIYXe6myX0tbVUbRQsHipWjyHnewfu5NZZqbr9tubg+At4b2898t8ObpODRRi69nA8yQD&#10;RVx623Jt4Ofw+fQOKiZki51nMvBPEZaL+7s5FtafeUfDPtVKQjgWaKBJqS+0jmVDDuPE98SiVT44&#10;TLKGWtuAZwl3nc6z7FU7bFkaGuzpo6Hyd//nDByGddzsTmlqv6q1zrfVd34MK2MeH8bVDFSiMd3M&#10;1+uNFfyXN8GVb2QEvbgAAAD//wMAUEsBAi0AFAAGAAgAAAAhANvh9svuAAAAhQEAABMAAAAAAAAA&#10;AAAAAAAAAAAAAFtDb250ZW50X1R5cGVzXS54bWxQSwECLQAUAAYACAAAACEAWvQsW78AAAAVAQAA&#10;CwAAAAAAAAAAAAAAAAAfAQAAX3JlbHMvLnJlbHNQSwECLQAUAAYACAAAACEAb7CKz8YAAADdAAAA&#10;DwAAAAAAAAAAAAAAAAAHAgAAZHJzL2Rvd25yZXYueG1sUEsFBgAAAAADAAMAtwAAAPoCAAAAAA==&#10;">
                  <v:textbox inset="0,0,0,0">
                    <w:txbxContent>
                      <w:p w:rsidR="00A91066" w:rsidRDefault="00A91066" w:rsidP="0054075F">
                        <w:pPr>
                          <w:jc w:val="center"/>
                          <w:rPr>
                            <w:sz w:val="18"/>
                            <w:szCs w:val="18"/>
                          </w:rPr>
                        </w:pPr>
                        <w:r>
                          <w:rPr>
                            <w:i/>
                            <w:sz w:val="18"/>
                            <w:szCs w:val="18"/>
                          </w:rPr>
                          <w:t>G</w:t>
                        </w:r>
                        <w:r>
                          <w:rPr>
                            <w:iCs/>
                            <w:sz w:val="22"/>
                            <w:szCs w:val="18"/>
                            <w:vertAlign w:val="subscript"/>
                          </w:rPr>
                          <w:t>4</w:t>
                        </w:r>
                      </w:p>
                    </w:txbxContent>
                  </v:textbox>
                </v:shape>
                <v:oval id="Oval 699" o:spid="_x0000_s1706" style="position:absolute;left:3171;top:6646;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K6swwAAAN0AAAAPAAAAZHJzL2Rvd25yZXYueG1sRE9Na8JA&#10;EL0L/Q/LFLzVjU21beoqogj24KFpex+yYxLMzobsNMZ/3xUEb/N4n7NYDa5RPXWh9mxgOklAERfe&#10;1lwa+PnePb2BCoJssfFMBi4UYLV8GC0ws/7MX9TnUqoYwiFDA5VIm2kdioocholviSN39J1DibAr&#10;te3wHMNdo5+TZK4d1hwbKmxpU1Fxyv+cgW25zue9TmWWHrd7mZ1+D5/p1Jjx47D+ACU0yF18c+9t&#10;nP/y+g7Xb+IJevkPAAD//wMAUEsBAi0AFAAGAAgAAAAhANvh9svuAAAAhQEAABMAAAAAAAAAAAAA&#10;AAAAAAAAAFtDb250ZW50X1R5cGVzXS54bWxQSwECLQAUAAYACAAAACEAWvQsW78AAAAVAQAACwAA&#10;AAAAAAAAAAAAAAAfAQAAX3JlbHMvLnJlbHNQSwECLQAUAAYACAAAACEALpCurMMAAADdAAAADwAA&#10;AAAAAAAAAAAAAAAHAgAAZHJzL2Rvd25yZXYueG1sUEsFBgAAAAADAAMAtwAAAPcCAAAAAA==&#10;"/>
                <v:shape id="Text Box 700" o:spid="_x0000_s1707" type="#_x0000_t202" style="position:absolute;left:2591;top:6570;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buxgAAAN0AAAAPAAAAZHJzL2Rvd25yZXYueG1sRI9La8Mw&#10;EITvhf4HsYXeGrmmhNSJEpJCIaWXPErOi7V+JNbKSKrj/vvuIZDbLjM78+1iNbpODRRi69nA6yQD&#10;RVx623Jt4Of4+TIDFROyxc4zGfijCKvl48MCC+uvvKfhkGolIRwLNNCk1Bdax7Ihh3Hie2LRKh8c&#10;JllDrW3Aq4S7TudZNtUOW5aGBnv6aKi8HH6dgeOwidv9Ob3br2qj8+9ql5/C2pjnp3E9B5VoTHfz&#10;7XprBf9tJvzyjYygl/8AAAD//wMAUEsBAi0AFAAGAAgAAAAhANvh9svuAAAAhQEAABMAAAAAAAAA&#10;AAAAAAAAAAAAAFtDb250ZW50X1R5cGVzXS54bWxQSwECLQAUAAYACAAAACEAWvQsW78AAAAVAQAA&#10;CwAAAAAAAAAAAAAAAAAfAQAAX3JlbHMvLnJlbHNQSwECLQAUAAYACAAAACEApBP27sYAAADdAAAA&#10;DwAAAAAAAAAAAAAAAAAHAgAAZHJzL2Rvd25yZXYueG1sUEsFBgAAAAADAAMAtwAAAPoCAAAAAA==&#10;">
                  <v:textbox inset="0,0,0,0">
                    <w:txbxContent>
                      <w:p w:rsidR="00A91066" w:rsidRDefault="00A91066" w:rsidP="0054075F">
                        <w:pPr>
                          <w:jc w:val="center"/>
                          <w:rPr>
                            <w:sz w:val="18"/>
                            <w:szCs w:val="18"/>
                          </w:rPr>
                        </w:pPr>
                        <w:r>
                          <w:rPr>
                            <w:i/>
                            <w:sz w:val="18"/>
                            <w:szCs w:val="18"/>
                          </w:rPr>
                          <w:t>G</w:t>
                        </w:r>
                        <w:r>
                          <w:rPr>
                            <w:iCs/>
                            <w:sz w:val="22"/>
                            <w:szCs w:val="18"/>
                            <w:vertAlign w:val="subscript"/>
                          </w:rPr>
                          <w:t>3</w:t>
                        </w:r>
                      </w:p>
                    </w:txbxContent>
                  </v:textbox>
                </v:shape>
                <v:shape id="Text Box 701" o:spid="_x0000_s1708" type="#_x0000_t202" style="position:absolute;left:2591;top:6120;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1N1wgAAAN0AAAAPAAAAZHJzL2Rvd25yZXYueG1sRE9LawIx&#10;EL4X/A9hhN5q1qWI3RpFBcHiRdfS87CZfehmsiTpuv33jSB4m4/vOYvVYFrRk/ONZQXTSQKCuLC6&#10;4UrB93n3NgfhA7LG1jIp+CMPq+XoZYGZtjc+UZ+HSsQQ9hkqqEPoMil9UZNBP7EdceRK6wyGCF0l&#10;tcNbDDetTJNkJg02HBtq7GhbU3HNf42Cc7/x+9MlfOivciPTQ3lMf9xaqdfxsP4EEWgIT/HDvddx&#10;/vt8Cvdv4gly+Q8AAP//AwBQSwECLQAUAAYACAAAACEA2+H2y+4AAACFAQAAEwAAAAAAAAAAAAAA&#10;AAAAAAAAW0NvbnRlbnRfVHlwZXNdLnhtbFBLAQItABQABgAIAAAAIQBa9CxbvwAAABUBAAALAAAA&#10;AAAAAAAAAAAAAB8BAABfcmVscy8ucmVsc1BLAQItABQABgAIAAAAIQDLX1N1wgAAAN0AAAAPAAAA&#10;AAAAAAAAAAAAAAcCAABkcnMvZG93bnJldi54bWxQSwUGAAAAAAMAAwC3AAAA9gIAAAAA&#10;">
                  <v:textbox inset="0,0,0,0">
                    <w:txbxContent>
                      <w:p w:rsidR="00A91066" w:rsidRDefault="00A91066" w:rsidP="0054075F">
                        <w:pPr>
                          <w:jc w:val="center"/>
                          <w:rPr>
                            <w:sz w:val="18"/>
                            <w:szCs w:val="18"/>
                          </w:rPr>
                        </w:pPr>
                        <w:r>
                          <w:rPr>
                            <w:i/>
                            <w:sz w:val="18"/>
                            <w:szCs w:val="18"/>
                          </w:rPr>
                          <w:t>G</w:t>
                        </w:r>
                        <w:r>
                          <w:rPr>
                            <w:iCs/>
                            <w:sz w:val="22"/>
                            <w:szCs w:val="18"/>
                            <w:vertAlign w:val="subscript"/>
                          </w:rPr>
                          <w:t>2</w:t>
                        </w:r>
                      </w:p>
                    </w:txbxContent>
                  </v:textbox>
                </v:shape>
                <v:oval id="Oval 702" o:spid="_x0000_s1709" style="position:absolute;left:1973;top:6643;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Uz6wgAAAN0AAAAPAAAAZHJzL2Rvd25yZXYueG1sRE9Na8JA&#10;EL0X+h+WKXirG00VSV1FKoI9eGjU+5Adk2B2NmTHGP99tyD0No/3Ocv14BrVUxdqzwYm4wQUceFt&#10;zaWB03H3vgAVBNli45kMPCjAevX6ssTM+jv/UJ9LqWIIhwwNVCJtpnUoKnIYxr4ljtzFdw4lwq7U&#10;tsN7DHeNnibJXDusOTZU2NJXRcU1vzkD23KTz3udyiy9bPcyu54P3+nEmNHbsPkEJTTIv/jp3ts4&#10;/2Mxhb9v4gl69QsAAP//AwBQSwECLQAUAAYACAAAACEA2+H2y+4AAACFAQAAEwAAAAAAAAAAAAAA&#10;AAAAAAAAW0NvbnRlbnRfVHlwZXNdLnhtbFBLAQItABQABgAIAAAAIQBa9CxbvwAAABUBAAALAAAA&#10;AAAAAAAAAAAAAB8BAABfcmVscy8ucmVsc1BLAQItABQABgAIAAAAIQAV4Uz6wgAAAN0AAAAPAAAA&#10;AAAAAAAAAAAAAAcCAABkcnMvZG93bnJldi54bWxQSwUGAAAAAAMAAwC3AAAA9gIAAAAA&#10;"/>
                <v:shape id="Text Box 703" o:spid="_x0000_s1710" type="#_x0000_t202" style="position:absolute;left:6459;top:5794;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lCMxAAAAN0AAAAPAAAAZHJzL2Rvd25yZXYueG1sRE9Na8JA&#10;EL0L/Q/LFHrTTauITd2IFIVCoRjTQ4/T7Jgsyc7G7Fbjv+8Kgrd5vM9ZrgbbihP13jhW8DxJQBCX&#10;ThuuFHwX2/EChA/IGlvHpOBCHlbZw2iJqXZnzum0D5WIIexTVFCH0KVS+rImi37iOuLIHVxvMUTY&#10;V1L3eI7htpUvSTKXFg3Hhho7eq+pbPZ/VsH6h/ONOX797vJDboriNeHPeaPU0+OwfgMRaAh38c39&#10;oeP82WIK12/iCTL7BwAA//8DAFBLAQItABQABgAIAAAAIQDb4fbL7gAAAIUBAAATAAAAAAAAAAAA&#10;AAAAAAAAAABbQ29udGVudF9UeXBlc10ueG1sUEsBAi0AFAAGAAgAAAAhAFr0LFu/AAAAFQEAAAsA&#10;AAAAAAAAAAAAAAAAHwEAAF9yZWxzLy5yZWxzUEsBAi0AFAAGAAgAAAAhACUWUIzEAAAA3QAAAA8A&#10;AAAAAAAAAAAAAAAABwIAAGRycy9kb3ducmV2LnhtbFBLBQYAAAAAAwADALcAAAD4AgAAAAA=&#10;" filled="f" stroked="f">
                  <v:textbox inset="0,0,0,0">
                    <w:txbxContent>
                      <w:p w:rsidR="00A91066" w:rsidRDefault="00A91066" w:rsidP="0054075F">
                        <w:pPr>
                          <w:rPr>
                            <w:i/>
                          </w:rPr>
                        </w:pPr>
                        <w:r>
                          <w:rPr>
                            <w:iCs/>
                            <w:spacing w:val="20"/>
                            <w:sz w:val="18"/>
                            <w:szCs w:val="18"/>
                          </w:rPr>
                          <w:t>Im</w:t>
                        </w:r>
                        <w:r>
                          <w:rPr>
                            <w:i/>
                            <w:spacing w:val="20"/>
                            <w:sz w:val="18"/>
                            <w:szCs w:val="18"/>
                          </w:rPr>
                          <w:t>G</w:t>
                        </w:r>
                        <w:r>
                          <w:rPr>
                            <w:sz w:val="18"/>
                            <w:szCs w:val="18"/>
                          </w:rPr>
                          <w:t xml:space="preserve"> </w:t>
                        </w:r>
                      </w:p>
                    </w:txbxContent>
                  </v:textbox>
                </v:shape>
                <v:shape id="Text Box 704" o:spid="_x0000_s1711" type="#_x0000_t202" style="position:absolute;left:4468;top:7506;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j4wwAAAN0AAAAPAAAAZHJzL2Rvd25yZXYueG1sRE9Na8JA&#10;EL0X/A/LCL01G0XERlcRURAKpTEePI7ZMVnMzsbsqum/7xYKvc3jfc5i1dtGPKjzxrGCUZKCIC6d&#10;NlwpOBa7txkIH5A1No5JwTd5WC0HLwvMtHtyTo9DqEQMYZ+hgjqENpPSlzVZ9IlriSN3cZ3FEGFX&#10;Sd3hM4bbRo7TdCotGo4NNba0qam8Hu5WwfrE+dbcPs9f+SU3RfGe8sf0qtTrsF/PQQTqw7/4z73X&#10;cf5kNoHfb+IJcvkDAAD//wMAUEsBAi0AFAAGAAgAAAAhANvh9svuAAAAhQEAABMAAAAAAAAAAAAA&#10;AAAAAAAAAFtDb250ZW50X1R5cGVzXS54bWxQSwECLQAUAAYACAAAACEAWvQsW78AAAAVAQAACwAA&#10;AAAAAAAAAAAAAAAfAQAAX3JlbHMvLnJlbHNQSwECLQAUAAYACAAAACEAqv/I+MMAAADdAAAADwAA&#10;AAAAAAAAAAAAAAAHAgAAZHJzL2Rvd25yZXYueG1sUEsFBgAAAAADAAMAtwAAAPcCAAAAAA==&#10;" filled="f" stroked="f">
                  <v:textbox inset="0,0,0,0">
                    <w:txbxContent>
                      <w:p w:rsidR="00A91066" w:rsidRDefault="00A91066" w:rsidP="0054075F">
                        <w:pPr>
                          <w:jc w:val="center"/>
                          <w:rPr>
                            <w:i/>
                          </w:rPr>
                        </w:pPr>
                        <w:r>
                          <w:rPr>
                            <w:sz w:val="18"/>
                            <w:szCs w:val="18"/>
                          </w:rPr>
                          <w:t>Hình 4</w:t>
                        </w:r>
                      </w:p>
                    </w:txbxContent>
                  </v:textbox>
                </v:shape>
                <v:line id="Line 705" o:spid="_x0000_s1712" style="position:absolute;flip:y;visibility:visible;mso-wrap-style:square" from="7011,5903" to="7012,7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PGCwQAAAN0AAAAPAAAAZHJzL2Rvd25yZXYueG1sRE9Ni8Iw&#10;EL0v+B/CCHtbUxcVqcYiwsIiK2gVz0MztqXJpDRZrf/eCIK3ebzPWWa9NeJKna8dKxiPEhDEhdM1&#10;lwpOx5+vOQgfkDUax6TgTh6y1eBjial2Nz7QNQ+liCHsU1RQhdCmUvqiIot+5FriyF1cZzFE2JVS&#10;d3iL4dbI7ySZSYs1x4YKW9pUVDT5v1Vg+Nwc/qZbomRf3nfjte6N3Cn1OezXCxCB+vAWv9y/Os6f&#10;zKfw/CaeIFcPAAAA//8DAFBLAQItABQABgAIAAAAIQDb4fbL7gAAAIUBAAATAAAAAAAAAAAAAAAA&#10;AAAAAABbQ29udGVudF9UeXBlc10ueG1sUEsBAi0AFAAGAAgAAAAhAFr0LFu/AAAAFQEAAAsAAAAA&#10;AAAAAAAAAAAAHwEAAF9yZWxzLy5yZWxzUEsBAi0AFAAGAAgAAAAhAAjA8YLBAAAA3QAAAA8AAAAA&#10;AAAAAAAAAAAABwIAAGRycy9kb3ducmV2LnhtbFBLBQYAAAAAAwADALcAAAD1AgAAAAA=&#10;">
                  <v:stroke endarrow="block" endarrowwidth="narrow" endarrowlength="short"/>
                </v:line>
                <v:line id="Line 706" o:spid="_x0000_s1713" style="position:absolute;visibility:visible;mso-wrap-style:square" from="5158,6253" to="7528,6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cGPxQAAAN0AAAAPAAAAZHJzL2Rvd25yZXYueG1sRE9LawIx&#10;EL4X/A9hBC9Fs0rxsRpFSltEe9H14HHcjJvFzWTZRN3++0Yo9DYf33MWq9ZW4k6NLx0rGA4SEMS5&#10;0yUXCo7ZZ38KwgdkjZVjUvBDHlbLzssCU+0evKf7IRQihrBPUYEJoU6l9Lkhi37gauLIXVxjMUTY&#10;FFI3+IjhtpKjJBlLiyXHBoM1vRvKr4ebVfB9O51Ntjvtj7tsvf1qX/Vk+zFTqtdt13MQgdrwL/5z&#10;b3Sc/zYdw/ObeIJc/gIAAP//AwBQSwECLQAUAAYACAAAACEA2+H2y+4AAACFAQAAEwAAAAAAAAAA&#10;AAAAAAAAAAAAW0NvbnRlbnRfVHlwZXNdLnhtbFBLAQItABQABgAIAAAAIQBa9CxbvwAAABUBAAAL&#10;AAAAAAAAAAAAAAAAAB8BAABfcmVscy8ucmVsc1BLAQItABQABgAIAAAAIQAsocGPxQAAAN0AAAAP&#10;AAAAAAAAAAAAAAAAAAcCAABkcnMvZG93bnJldi54bWxQSwUGAAAAAAMAAwC3AAAA+QIAAAAA&#10;">
                  <v:stroke endarrow="block" endarrowwidth="narrow" endarrowlength="short"/>
                </v:line>
                <v:shape id="Text Box 707" o:spid="_x0000_s1714" type="#_x0000_t202" style="position:absolute;left:5451;top:5948;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VaPxAAAAN0AAAAPAAAAZHJzL2Rvd25yZXYueG1sRE9Na8JA&#10;EL0X+h+WKfRWNy1iNXUjUioIQmmMB49jdkyWZGfT7Fbjv3cLgrd5vM+ZLwbbihP13jhW8DpKQBCX&#10;ThuuFOyK1csUhA/IGlvHpOBCHhbZ48McU+3OnNNpGyoRQ9inqKAOoUul9GVNFv3IdcSRO7reYoiw&#10;r6Tu8RzDbSvfkmQiLRqODTV29FlT2Wz/rILlnvMv8/t9+MmPuSmKWcKbSaPU89Ow/AARaAh38c29&#10;1nH+ePoO/9/EE2R2BQAA//8DAFBLAQItABQABgAIAAAAIQDb4fbL7gAAAIUBAAATAAAAAAAAAAAA&#10;AAAAAAAAAABbQ29udGVudF9UeXBlc10ueG1sUEsBAi0AFAAGAAgAAAAhAFr0LFu/AAAAFQEAAAsA&#10;AAAAAAAAAAAAAAAAHwEAAF9yZWxzLy5yZWxzUEsBAi0AFAAGAAgAAAAhAFotVo/EAAAA3QAAAA8A&#10;AAAAAAAAAAAAAAAABwIAAGRycy9kb3ducmV2LnhtbFBLBQYAAAAAAwADALcAAAD4AgAAAAA=&#10;" filled="f" stroked="f">
                  <v:textbox inset="0,0,0,0">
                    <w:txbxContent>
                      <w:p w:rsidR="00A91066" w:rsidRDefault="00A91066" w:rsidP="0054075F">
                        <w:pPr>
                          <w:jc w:val="center"/>
                          <w:rPr>
                            <w:iCs/>
                            <w:spacing w:val="20"/>
                          </w:rPr>
                        </w:pPr>
                        <w:r>
                          <w:rPr>
                            <w:iCs/>
                            <w:spacing w:val="20"/>
                            <w:sz w:val="18"/>
                            <w:szCs w:val="18"/>
                          </w:rPr>
                          <w:t xml:space="preserve">-2 </w:t>
                        </w:r>
                      </w:p>
                    </w:txbxContent>
                  </v:textbox>
                </v:shape>
                <v:shape id="Text Box 708" o:spid="_x0000_s1715" type="#_x0000_t202" style="position:absolute;left:7254;top:5948;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L9xgAAAN0AAAAPAAAAZHJzL2Rvd25yZXYueG1sRI9Ba8JA&#10;EIXvhf6HZQre6sZSxEZXkdJCQRBjeuhxmh2Txexsmt1q/PfOQfA2w3vz3jeL1eBbdaI+usAGJuMM&#10;FHEVrOPawHf5+TwDFROyxTYwGbhQhNXy8WGBuQ1nLui0T7WSEI45GmhS6nKtY9WQxzgOHbFoh9B7&#10;TLL2tbY9niXct/oly6bao2NpaLCj94aq4/7fG1j/cPHh/ra/u+JQuLJ8y3gzPRozehrWc1CJhnQ3&#10;366/rOC/zgRXvpER9PIKAAD//wMAUEsBAi0AFAAGAAgAAAAhANvh9svuAAAAhQEAABMAAAAAAAAA&#10;AAAAAAAAAAAAAFtDb250ZW50X1R5cGVzXS54bWxQSwECLQAUAAYACAAAACEAWvQsW78AAAAVAQAA&#10;CwAAAAAAAAAAAAAAAAAfAQAAX3JlbHMvLnJlbHNQSwECLQAUAAYACAAAACEAK7LC/cYAAADdAAAA&#10;DwAAAAAAAAAAAAAAAAAHAgAAZHJzL2Rvd25yZXYueG1sUEsFBgAAAAADAAMAtwAAAPoCAAAAAA==&#10;" filled="f" stroked="f">
                  <v:textbox inset="0,0,0,0">
                    <w:txbxContent>
                      <w:p w:rsidR="00A91066" w:rsidRDefault="00A91066" w:rsidP="0054075F">
                        <w:pPr>
                          <w:rPr>
                            <w:i/>
                          </w:rPr>
                        </w:pPr>
                        <w:r>
                          <w:rPr>
                            <w:iCs/>
                            <w:spacing w:val="20"/>
                            <w:sz w:val="18"/>
                            <w:szCs w:val="18"/>
                          </w:rPr>
                          <w:t>Re</w:t>
                        </w:r>
                        <w:r>
                          <w:rPr>
                            <w:i/>
                            <w:spacing w:val="20"/>
                            <w:sz w:val="18"/>
                            <w:szCs w:val="18"/>
                          </w:rPr>
                          <w:t>G</w:t>
                        </w:r>
                        <w:r>
                          <w:rPr>
                            <w:sz w:val="18"/>
                            <w:szCs w:val="18"/>
                          </w:rPr>
                          <w:t xml:space="preserve"> </w:t>
                        </w:r>
                      </w:p>
                    </w:txbxContent>
                  </v:textbox>
                </v:shape>
                <v:shape id="Arc 709" o:spid="_x0000_s1716" style="position:absolute;left:5661;top:6263;width:1425;height:162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pCywwAAAN0AAAAPAAAAZHJzL2Rvd25yZXYueG1sRI/disIw&#10;EIXvhX2HMAveabr+FLcaZRH8uXSrDzA0Y1u2mZQkW+vbG0HwboZzzjdnVpveNKIj52vLCr7GCQji&#10;wuqaSwWX8260AOEDssbGMim4k4fN+mOwwkzbG/9Sl4dSRAj7DBVUIbSZlL6oyKAf25Y4alfrDIa4&#10;ulJqh7cIN42cJEkqDdYcL1TY0rai4i//NwrOdXraT3ibRlAX5nZ3cJf5VKnhZ/+zBBGoD2/zK33U&#10;sf5s8Q3Pb+IIcv0AAAD//wMAUEsBAi0AFAAGAAgAAAAhANvh9svuAAAAhQEAABMAAAAAAAAAAAAA&#10;AAAAAAAAAFtDb250ZW50X1R5cGVzXS54bWxQSwECLQAUAAYACAAAACEAWvQsW78AAAAVAQAACwAA&#10;AAAAAAAAAAAAAAAfAQAAX3JlbHMvLnJlbHNQSwECLQAUAAYACAAAACEA0m6QssMAAADdAAAADwAA&#10;AAAAAAAAAAAAAAAHAgAAZHJzL2Rvd25yZXYueG1sUEsFBgAAAAADAAMAtwAAAPcCAAAAAA==&#10;" path="m-1,nfc11929,,21600,9670,21600,21600em-1,nsc11929,,21600,9670,21600,21600l,21600,-1,xe" filled="f">
                  <v:path arrowok="t" o:extrusionok="f" o:connecttype="custom" o:connectlocs="0,0;1425,1620;0,1620" o:connectangles="0,0,0"/>
                </v:shape>
                <v:line id="Line 710" o:spid="_x0000_s1717" style="position:absolute;visibility:visible;mso-wrap-style:square" from="5616,6203" to="5616,8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R7PxQAAAN0AAAAPAAAAZHJzL2Rvd25yZXYueG1sRI9Na8JA&#10;EIbvQv/DMoXedFMpRVNXkYLgwbYYpechOybR7GzcXWP67zuHQm8zzPvxzGI1uFb1FGLj2cDzJANF&#10;XHrbcGXgeNiMZ6BiQrbYeiYDPxRhtXwYLTC3/s576otUKQnhmKOBOqUu1zqWNTmME98Ry+3kg8Mk&#10;a6i0DXiXcNfqaZa9aocNS0ONHb3XVF6Km5PestqF6/f5MmxPH7vNlfv55+HLmKfHYf0GKtGQ/sV/&#10;7q0V/Je58Ms3MoJe/gIAAP//AwBQSwECLQAUAAYACAAAACEA2+H2y+4AAACFAQAAEwAAAAAAAAAA&#10;AAAAAAAAAAAAW0NvbnRlbnRfVHlwZXNdLnhtbFBLAQItABQABgAIAAAAIQBa9CxbvwAAABUBAAAL&#10;AAAAAAAAAAAAAAAAAB8BAABfcmVscy8ucmVsc1BLAQItABQABgAIAAAAIQCRuR7PxQAAAN0AAAAP&#10;AAAAAAAAAAAAAAAAAAcCAABkcnMvZG93bnJldi54bWxQSwUGAAAAAAMAAwC3AAAA+QIAAAAA&#10;">
                  <v:stroke dashstyle="dash"/>
                </v:line>
                <v:shape id="Text Box 711" o:spid="_x0000_s1718" type="#_x0000_t202" style="position:absolute;left:6101;top:5948;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29xAAAAN0AAAAPAAAAZHJzL2Rvd25yZXYueG1sRE9Na8JA&#10;EL0X/A/LCN7qxiJSoxsRaaEgFGN68DhmJ8lidjbNbjX++65Q6G0e73PWm8G24kq9N44VzKYJCOLS&#10;acO1gq/i/fkVhA/IGlvHpOBOHjbZ6GmNqXY3zul6DLWIIexTVNCE0KVS+rIhi37qOuLIVa63GCLs&#10;a6l7vMVw28qXJFlIi4ZjQ4Md7RoqL8cfq2B74vzNfH+eD3mVm6JYJrxfXJSajIftCkSgIfyL/9wf&#10;Os6fL2fw+CaeILNfAAAA//8DAFBLAQItABQABgAIAAAAIQDb4fbL7gAAAIUBAAATAAAAAAAAAAAA&#10;AAAAAAAAAABbQ29udGVudF9UeXBlc10ueG1sUEsBAi0AFAAGAAgAAAAhAFr0LFu/AAAAFQEAAAsA&#10;AAAAAAAAAAAAAAAAHwEAAF9yZWxzLy5yZWxzUEsBAi0AFAAGAAgAAAAhAD9R/b3EAAAA3QAAAA8A&#10;AAAAAAAAAAAAAAAABwIAAGRycy9kb3ducmV2LnhtbFBLBQYAAAAAAwADALcAAAD4AgAAAAA=&#10;" filled="f" stroked="f">
                  <v:textbox inset="0,0,0,0">
                    <w:txbxContent>
                      <w:p w:rsidR="00A91066" w:rsidRDefault="00A91066" w:rsidP="0054075F">
                        <w:pPr>
                          <w:jc w:val="center"/>
                          <w:rPr>
                            <w:iCs/>
                            <w:spacing w:val="20"/>
                          </w:rPr>
                        </w:pPr>
                        <w:r>
                          <w:rPr>
                            <w:iCs/>
                            <w:spacing w:val="20"/>
                            <w:sz w:val="18"/>
                            <w:szCs w:val="18"/>
                          </w:rPr>
                          <w:t xml:space="preserve">-1 </w:t>
                        </w:r>
                      </w:p>
                    </w:txbxContent>
                  </v:textbox>
                </v:shape>
                <v:line id="Line 712" o:spid="_x0000_s1719" style="position:absolute;visibility:visible;mso-wrap-style:square" from="6266,6203" to="6266,6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yUjxgAAAN0AAAAPAAAAZHJzL2Rvd25yZXYueG1sRI9Ba8JA&#10;EIXvBf/DMoK3uqlIqamrFCGQQ9pSFc9DdkxSs7Nxd03Sf98tFLzN8N687816O5pW9OR8Y1nB0zwB&#10;QVxa3XCl4HjIHl9A+ICssbVMCn7Iw3YzeVhjqu3AX9TvQyViCPsUFdQhdKmUvqzJoJ/bjjhqZ+sM&#10;hri6SmqHQww3rVwkybM02HAk1NjRrqbysr+ZyC2rwl1P35cxP78X2ZX71cfhU6nZdHx7BRFoDHfz&#10;/3WuY/3lagF/38QR5OYXAAD//wMAUEsBAi0AFAAGAAgAAAAhANvh9svuAAAAhQEAABMAAAAAAAAA&#10;AAAAAAAAAAAAAFtDb250ZW50X1R5cGVzXS54bWxQSwECLQAUAAYACAAAACEAWvQsW78AAAAVAQAA&#10;CwAAAAAAAAAAAAAAAAAfAQAAX3JlbHMvLnJlbHNQSwECLQAUAAYACAAAACEADiclI8YAAADdAAAA&#10;DwAAAAAAAAAAAAAAAAAHAgAAZHJzL2Rvd25yZXYueG1sUEsFBgAAAAADAAMAtwAAAPoCAAAAAA==&#10;">
                  <v:stroke dashstyle="dash"/>
                </v:line>
                <v:oval id="Oval 713" o:spid="_x0000_s1720" style="position:absolute;left:5571;top:6211;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8wwAAAN0AAAAPAAAAZHJzL2Rvd25yZXYueG1sRE9Na8JA&#10;EL0L/Q/LFHrTjU0NNXUVqRT04KFpvQ/ZMQlmZ0N2GtN/3y0I3ubxPme1GV2rBupD49nAfJaAIi69&#10;bbgy8P31MX0FFQTZYuuZDPxSgM36YbLC3Porf9JQSKViCIccDdQiXa51KGtyGGa+I47c2fcOJcK+&#10;0rbHawx3rX5Okkw7bDg21NjRe03lpfhxBnbVtsgGncoiPe/2sricjod0bszT47h9AyU0yl18c+9t&#10;nP+yTOH/m3iCXv8BAAD//wMAUEsBAi0AFAAGAAgAAAAhANvh9svuAAAAhQEAABMAAAAAAAAAAAAA&#10;AAAAAAAAAFtDb250ZW50X1R5cGVzXS54bWxQSwECLQAUAAYACAAAACEAWvQsW78AAAAVAQAACwAA&#10;AAAAAAAAAAAAAAAfAQAAX3JlbHMvLnJlbHNQSwECLQAUAAYACAAAACEA/3R/vMMAAADdAAAADwAA&#10;AAAAAAAAAAAAAAAHAgAAZHJzL2Rvd25yZXYueG1sUEsFBgAAAAADAAMAtwAAAPcCAAAAAA==&#10;"/>
                <v:oval id="Oval 714" o:spid="_x0000_s1721" style="position:absolute;left:6236;top:6511;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efIwwAAAN0AAAAPAAAAZHJzL2Rvd25yZXYueG1sRE9Na8JA&#10;EL0L/odlhN50o1FpU1cRpWAPHkzb+5Adk2B2NmSnMf333ULB2zze52x2g2tUT12oPRuYzxJQxIW3&#10;NZcGPj/eps+ggiBbbDyTgR8KsNuORxvMrL/zhfpcShVDOGRooBJpM61DUZHDMPMtceSuvnMoEXal&#10;th3eY7hr9CJJ1tphzbGhwpYOFRW3/NsZOJb7fN3rVFbp9XiS1e3r/J7OjXmaDPtXUEKDPMT/7pON&#10;85cvS/j7Jp6gt78AAAD//wMAUEsBAi0AFAAGAAgAAAAhANvh9svuAAAAhQEAABMAAAAAAAAAAAAA&#10;AAAAAAAAAFtDb250ZW50X1R5cGVzXS54bWxQSwECLQAUAAYACAAAACEAWvQsW78AAAAVAQAACwAA&#10;AAAAAAAAAAAAAAAfAQAAX3JlbHMvLnJlbHNQSwECLQAUAAYACAAAACEAcJ3nyMMAAADdAAAADwAA&#10;AAAAAAAAAAAAAAAHAgAAZHJzL2Rvd25yZXYueG1sUEsFBgAAAAADAAMAtwAAAPcCAAAAAA==&#10;"/>
                <v:oval id="Oval 715" o:spid="_x0000_s1722" style="position:absolute;left:6236;top:6203;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UJTwwAAAN0AAAAPAAAAZHJzL2Rvd25yZXYueG1sRE9Na8JA&#10;EL0X+h+WKfRWNzZGNHUVqRT00ENTvQ/ZMQlmZ0N2GtN/3xWE3ubxPme1GV2rBupD49nAdJKAIi69&#10;bbgycPz+eFmACoJssfVMBn4pwGb9+LDC3Porf9FQSKViCIccDdQiXa51KGtyGCa+I47c2fcOJcK+&#10;0rbHawx3rX5Nkrl22HBsqLGj95rKS/HjDOyqbTEfdCpZet7tJbucPg/p1Jjnp3H7BkpolH/x3b23&#10;cf5smcHtm3iCXv8BAAD//wMAUEsBAi0AFAAGAAgAAAAhANvh9svuAAAAhQEAABMAAAAAAAAAAAAA&#10;AAAAAAAAAFtDb250ZW50X1R5cGVzXS54bWxQSwECLQAUAAYACAAAACEAWvQsW78AAAAVAQAACwAA&#10;AAAAAAAAAAAAAAAfAQAAX3JlbHMvLnJlbHNQSwECLQAUAAYACAAAACEAH9FCU8MAAADdAAAADwAA&#10;AAAAAAAAAAAAAAAHAgAAZHJzL2Rvd25yZXYueG1sUEsFBgAAAAADAAMAtwAAAPcCAAAAAA==&#10;"/>
                <v:line id="Line 716" o:spid="_x0000_s1723" style="position:absolute;flip:y;visibility:visible;mso-wrap-style:square" from="6009,6668" to="6122,6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UOswwAAAN0AAAAPAAAAZHJzL2Rvd25yZXYueG1sRE9La8JA&#10;EL4X/A/LFLzVTUW0TV2DiEI8qqWktyE7edDsbMyuMfn33YLQ23x8z1kng2lET52rLSt4nUUgiHOr&#10;ay4VfF4OL28gnEfW2FgmBSM5SDaTpzXG2t75RP3ZlyKEsItRQeV9G0vp8ooMupltiQNX2M6gD7Ar&#10;pe7wHsJNI+dRtJQGaw4NFba0qyj/Od+Mguya4Xdx/Tr6ix5X+1Oajk2ZKjV9HrYfIDwN/l/8cKc6&#10;zF+8L+Hvm3CC3PwCAAD//wMAUEsBAi0AFAAGAAgAAAAhANvh9svuAAAAhQEAABMAAAAAAAAAAAAA&#10;AAAAAAAAAFtDb250ZW50X1R5cGVzXS54bWxQSwECLQAUAAYACAAAACEAWvQsW78AAAAVAQAACwAA&#10;AAAAAAAAAAAAAAAfAQAAX3JlbHMvLnJlbHNQSwECLQAUAAYACAAAACEAkkFDrMMAAADdAAAADwAA&#10;AAAAAAAAAAAAAAAHAgAAZHJzL2Rvd25yZXYueG1sUEsFBgAAAAADAAMAtwAAAPcCAAAAAA==&#10;">
                  <v:stroke endarrow="block" endarrowwidth="narrow"/>
                </v:line>
                <v:shape id="Text Box 717" o:spid="_x0000_s1724" type="#_x0000_t202" style="position:absolute;left:6321;top:6553;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MBSwwAAAN0AAAAPAAAAZHJzL2Rvd25yZXYueG1sRE9Na8JA&#10;EL0L/odlhN50YylWU1cRUSgIYkwPPU6zY7KYnU2zW43/3hUK3ubxPme+7GwtLtR641jBeJSAIC6c&#10;Nlwq+Mq3wykIH5A11o5JwY08LBf93hxT7a6c0eUYShFD2KeooAqhSaX0RUUW/cg1xJE7udZiiLAt&#10;pW7xGsNtLV+TZCItGo4NFTa0rqg4H/+sgtU3Zxvzu/85ZKfM5Pks4d3krNTLoFt9gAjUhaf43/2p&#10;4/y32Ts8voknyMUdAAD//wMAUEsBAi0AFAAGAAgAAAAhANvh9svuAAAAhQEAABMAAAAAAAAAAAAA&#10;AAAAAAAAAFtDb250ZW50X1R5cGVzXS54bWxQSwECLQAUAAYACAAAACEAWvQsW78AAAAVAQAACwAA&#10;AAAAAAAAAAAAAAAfAQAAX3JlbHMvLnJlbHNQSwECLQAUAAYACAAAACEA3/TAUsMAAADdAAAADwAA&#10;AAAAAAAAAAAAAAAHAgAAZHJzL2Rvd25yZXYueG1sUEsFBgAAAAADAAMAtwAAAPcCAAAAAA==&#10;" filled="f" stroked="f">
                  <v:textbox inset="0,0,0,0">
                    <w:txbxContent>
                      <w:p w:rsidR="00A91066" w:rsidRDefault="00A91066" w:rsidP="0054075F">
                        <w:pPr>
                          <w:rPr>
                            <w:i/>
                          </w:rPr>
                        </w:pPr>
                        <w:r>
                          <w:rPr>
                            <w:i/>
                            <w:spacing w:val="20"/>
                            <w:sz w:val="18"/>
                            <w:szCs w:val="18"/>
                          </w:rPr>
                          <w:sym w:font="Symbol" w:char="F077"/>
                        </w:r>
                        <w:r>
                          <w:rPr>
                            <w:iCs/>
                            <w:spacing w:val="20"/>
                            <w:sz w:val="18"/>
                            <w:szCs w:val="18"/>
                          </w:rPr>
                          <w:t>=1</w:t>
                        </w:r>
                      </w:p>
                    </w:txbxContent>
                  </v:textbox>
                </v:shape>
                <v:shape id="Text Box 718" o:spid="_x0000_s1725" type="#_x0000_t202" style="position:absolute;left:5751;top:7703;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1QgxgAAAN0AAAAPAAAAZHJzL2Rvd25yZXYueG1sRI9Ba8JA&#10;EIXvhf6HZQRvdWMRqamrSLFQEEpjPHicZsdkMTsbs1uN/75zKPQ2w3vz3jfL9eBbdaU+usAGppMM&#10;FHEVrOPawKF8f3oBFROyxTYwGbhThPXq8WGJuQ03Lui6T7WSEI45GmhS6nKtY9WQxzgJHbFop9B7&#10;TLL2tbY93iTct/o5y+bao2NpaLCjt4aq8/7HG9gcudi6y+f3V3EqXFkuMt7Nz8aMR8PmFVSiIf2b&#10;/64/rODPFoIr38gIevULAAD//wMAUEsBAi0AFAAGAAgAAAAhANvh9svuAAAAhQEAABMAAAAAAAAA&#10;AAAAAAAAAAAAAFtDb250ZW50X1R5cGVzXS54bWxQSwECLQAUAAYACAAAACEAWvQsW78AAAAVAQAA&#10;CwAAAAAAAAAAAAAAAAAfAQAAX3JlbHMvLnJlbHNQSwECLQAUAAYACAAAACEArmtUIMYAAADdAAAA&#10;DwAAAAAAAAAAAAAAAAAHAgAAZHJzL2Rvd25yZXYueG1sUEsFBgAAAAADAAMAtwAAAPoCAAAAAA==&#10;" filled="f" stroked="f">
                  <v:textbox inset="0,0,0,0">
                    <w:txbxContent>
                      <w:p w:rsidR="00A91066" w:rsidRDefault="00A91066" w:rsidP="0054075F">
                        <w:pPr>
                          <w:rPr>
                            <w:i/>
                          </w:rPr>
                        </w:pPr>
                        <w:r>
                          <w:rPr>
                            <w:i/>
                            <w:spacing w:val="20"/>
                            <w:sz w:val="18"/>
                            <w:szCs w:val="18"/>
                          </w:rPr>
                          <w:sym w:font="Symbol" w:char="F077"/>
                        </w:r>
                        <w:r>
                          <w:rPr>
                            <w:iCs/>
                            <w:spacing w:val="20"/>
                            <w:sz w:val="18"/>
                            <w:szCs w:val="18"/>
                          </w:rPr>
                          <w:t>=0</w:t>
                        </w:r>
                      </w:p>
                    </w:txbxContent>
                  </v:textbox>
                </v:shape>
                <v:shape id="Text Box 719" o:spid="_x0000_s1726" type="#_x0000_t202" style="position:absolute;left:7074;top:6293;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G7wwAAAN0AAAAPAAAAZHJzL2Rvd25yZXYueG1sRE9Na8JA&#10;EL0X/A/LCN7qxiLSRFcRaaEgFGM8eByzY7KYnU2zW43/visUvM3jfc5i1dtGXKnzxrGCyTgBQVw6&#10;bbhScCg+X99B+ICssXFMCu7kYbUcvCww0+7GOV33oRIxhH2GCuoQ2kxKX9Zk0Y9dSxy5s+sshgi7&#10;SuoObzHcNvItSWbSouHYUGNLm5rKy/7XKlgfOf8wP9+nXX7OTVGkCW9nF6VGw349BxGoD0/xv/tL&#10;x/nTNIXHN/EEufwDAAD//wMAUEsBAi0AFAAGAAgAAAAhANvh9svuAAAAhQEAABMAAAAAAAAAAAAA&#10;AAAAAAAAAFtDb250ZW50X1R5cGVzXS54bWxQSwECLQAUAAYACAAAACEAWvQsW78AAAAVAQAACwAA&#10;AAAAAAAAAAAAAAAfAQAAX3JlbHMvLnJlbHNQSwECLQAUAAYACAAAACEAwSfxu8MAAADdAAAADwAA&#10;AAAAAAAAAAAAAAAHAgAAZHJzL2Rvd25yZXYueG1sUEsFBgAAAAADAAMAtwAAAPcCAAAAAA==&#10;" filled="f" stroked="f">
                  <v:textbox inset="0,0,0,0">
                    <w:txbxContent>
                      <w:p w:rsidR="00A91066" w:rsidRDefault="00A91066" w:rsidP="0054075F">
                        <w:pPr>
                          <w:rPr>
                            <w:i/>
                          </w:rPr>
                        </w:pPr>
                        <w:r>
                          <w:rPr>
                            <w:i/>
                            <w:spacing w:val="20"/>
                            <w:sz w:val="18"/>
                            <w:szCs w:val="18"/>
                          </w:rPr>
                          <w:sym w:font="Symbol" w:char="F077"/>
                        </w:r>
                        <w:r>
                          <w:rPr>
                            <w:iCs/>
                            <w:spacing w:val="20"/>
                            <w:sz w:val="18"/>
                            <w:szCs w:val="18"/>
                          </w:rPr>
                          <w:t>=</w:t>
                        </w:r>
                        <w:r>
                          <w:rPr>
                            <w:iCs/>
                            <w:spacing w:val="20"/>
                            <w:sz w:val="18"/>
                            <w:szCs w:val="18"/>
                          </w:rPr>
                          <w:sym w:font="Symbol" w:char="F0A5"/>
                        </w:r>
                      </w:p>
                    </w:txbxContent>
                  </v:textbox>
                </v:shape>
              </v:group>
            </w:pict>
          </mc:Fallback>
        </mc:AlternateContent>
      </w:r>
      <w:r w:rsidRPr="00E8489D">
        <w:rPr>
          <w:sz w:val="18"/>
          <w:lang w:val="pl-PL"/>
        </w:rPr>
        <w:t xml:space="preserve">phụ thuộc hằng số </w:t>
      </w:r>
      <w:r w:rsidRPr="00E8489D">
        <w:rPr>
          <w:i/>
          <w:iCs/>
          <w:sz w:val="18"/>
          <w:lang w:val="pl-PL"/>
        </w:rPr>
        <w:t>k</w:t>
      </w:r>
      <w:r w:rsidRPr="00E8489D">
        <w:rPr>
          <w:sz w:val="18"/>
          <w:lang w:val="pl-PL"/>
        </w:rPr>
        <w:t>.</w:t>
      </w:r>
    </w:p>
    <w:p w:rsidR="0054075F" w:rsidRPr="00E8489D" w:rsidRDefault="0054075F" w:rsidP="0054075F">
      <w:pPr>
        <w:ind w:left="737"/>
        <w:rPr>
          <w:sz w:val="18"/>
          <w:lang w:val="pl-PL"/>
        </w:rPr>
      </w:pPr>
    </w:p>
    <w:p w:rsidR="0054075F" w:rsidRPr="00E8489D" w:rsidRDefault="0054075F" w:rsidP="0054075F">
      <w:pPr>
        <w:ind w:left="737"/>
        <w:rPr>
          <w:sz w:val="18"/>
          <w:lang w:val="pl-PL"/>
        </w:rPr>
      </w:pPr>
    </w:p>
    <w:p w:rsidR="0054075F" w:rsidRPr="00E8489D" w:rsidRDefault="0054075F" w:rsidP="0054075F">
      <w:pPr>
        <w:ind w:left="737"/>
        <w:rPr>
          <w:sz w:val="18"/>
          <w:lang w:val="pl-PL"/>
        </w:rPr>
      </w:pPr>
    </w:p>
    <w:p w:rsidR="0054075F" w:rsidRPr="00E8489D" w:rsidRDefault="0054075F" w:rsidP="0054075F">
      <w:pPr>
        <w:ind w:left="737"/>
        <w:rPr>
          <w:sz w:val="18"/>
          <w:lang w:val="pl-PL"/>
        </w:rPr>
      </w:pPr>
    </w:p>
    <w:p w:rsidR="0054075F" w:rsidRPr="00E8489D" w:rsidRDefault="0054075F" w:rsidP="0054075F">
      <w:pPr>
        <w:ind w:left="737"/>
        <w:rPr>
          <w:sz w:val="18"/>
          <w:lang w:val="pl-PL"/>
        </w:rPr>
      </w:pPr>
    </w:p>
    <w:p w:rsidR="0054075F" w:rsidRPr="00E8489D" w:rsidRDefault="0054075F" w:rsidP="0054075F">
      <w:pPr>
        <w:ind w:left="737"/>
        <w:rPr>
          <w:sz w:val="18"/>
          <w:lang w:val="pl-PL"/>
        </w:rPr>
      </w:pPr>
    </w:p>
    <w:p w:rsidR="0054075F" w:rsidRPr="00E8489D" w:rsidRDefault="0054075F" w:rsidP="0054075F">
      <w:pPr>
        <w:ind w:left="737"/>
        <w:rPr>
          <w:sz w:val="18"/>
          <w:lang w:val="pl-PL"/>
        </w:rPr>
      </w:pPr>
    </w:p>
    <w:p w:rsidR="0054075F" w:rsidRPr="00E8489D" w:rsidRDefault="0054075F" w:rsidP="0054075F">
      <w:pPr>
        <w:ind w:left="737"/>
        <w:rPr>
          <w:sz w:val="18"/>
          <w:lang w:val="pl-PL"/>
        </w:rPr>
      </w:pPr>
    </w:p>
    <w:p w:rsidR="0054075F" w:rsidRPr="00E8489D" w:rsidRDefault="0054075F" w:rsidP="0054075F">
      <w:pPr>
        <w:ind w:left="737"/>
        <w:rPr>
          <w:sz w:val="18"/>
          <w:lang w:val="pl-PL"/>
        </w:rPr>
      </w:pPr>
    </w:p>
    <w:p w:rsidR="0054075F" w:rsidRPr="00E8489D" w:rsidRDefault="0054075F" w:rsidP="0054075F">
      <w:pPr>
        <w:ind w:left="737"/>
        <w:rPr>
          <w:sz w:val="18"/>
          <w:lang w:val="pl-PL"/>
        </w:rPr>
      </w:pPr>
    </w:p>
    <w:p w:rsidR="00E74E0E" w:rsidRDefault="00E74E0E" w:rsidP="006B2ABE">
      <w:pPr>
        <w:ind w:left="737"/>
        <w:rPr>
          <w:b/>
          <w:sz w:val="18"/>
          <w:lang w:val="pl-PL"/>
        </w:rPr>
      </w:pPr>
    </w:p>
    <w:p w:rsidR="006B2ABE" w:rsidRPr="00E74E0E" w:rsidRDefault="00E74E0E" w:rsidP="00E74E0E">
      <w:pPr>
        <w:rPr>
          <w:sz w:val="18"/>
          <w:lang w:val="pl-PL"/>
        </w:rPr>
      </w:pPr>
      <w:r>
        <w:rPr>
          <w:b/>
          <w:sz w:val="18"/>
          <w:lang w:val="pl-PL"/>
        </w:rPr>
        <w:t>Bài 3</w:t>
      </w:r>
      <w:r>
        <w:rPr>
          <w:sz w:val="18"/>
          <w:lang w:val="pl-PL"/>
        </w:rPr>
        <w:t xml:space="preserve">. Cho hệ kín mô tả ở hình </w:t>
      </w:r>
      <w:r w:rsidR="009B5A37">
        <w:rPr>
          <w:sz w:val="18"/>
          <w:lang w:val="pl-PL"/>
        </w:rPr>
        <w:t>5</w:t>
      </w:r>
      <w:r w:rsidRPr="00E8489D">
        <w:rPr>
          <w:sz w:val="18"/>
          <w:lang w:val="pl-PL"/>
        </w:rPr>
        <w:t>.</w:t>
      </w:r>
    </w:p>
    <w:p w:rsidR="00E74E0E" w:rsidRPr="00B5731E" w:rsidRDefault="00E74E0E" w:rsidP="00E74E0E">
      <w:pPr>
        <w:numPr>
          <w:ilvl w:val="0"/>
          <w:numId w:val="204"/>
        </w:numPr>
        <w:spacing w:before="20" w:after="20" w:line="288" w:lineRule="auto"/>
        <w:rPr>
          <w:sz w:val="18"/>
          <w:lang w:val="es-ES"/>
        </w:rPr>
      </w:pPr>
      <w:r w:rsidRPr="006E66A9">
        <w:rPr>
          <w:sz w:val="18"/>
          <w:lang w:val="es-ES"/>
        </w:rPr>
        <w:t xml:space="preserve">Biết rằng  </w:t>
      </w:r>
      <w:r w:rsidRPr="006E66A9">
        <w:rPr>
          <w:i/>
          <w:iCs/>
          <w:spacing w:val="20"/>
          <w:sz w:val="18"/>
          <w:lang w:val="es-ES"/>
        </w:rPr>
        <w:t>G</w:t>
      </w:r>
      <w:r w:rsidRPr="006E66A9">
        <w:rPr>
          <w:spacing w:val="20"/>
          <w:sz w:val="22"/>
          <w:vertAlign w:val="subscript"/>
          <w:lang w:val="es-ES"/>
        </w:rPr>
        <w:t>1</w:t>
      </w:r>
      <w:r w:rsidRPr="006E66A9">
        <w:rPr>
          <w:spacing w:val="20"/>
          <w:sz w:val="18"/>
          <w:lang w:val="es-ES"/>
        </w:rPr>
        <w:t>=</w:t>
      </w:r>
      <w:r w:rsidRPr="006E66A9">
        <w:rPr>
          <w:i/>
          <w:iCs/>
          <w:spacing w:val="20"/>
          <w:sz w:val="18"/>
          <w:lang w:val="es-ES"/>
        </w:rPr>
        <w:t>G</w:t>
      </w:r>
      <w:r w:rsidRPr="006E66A9">
        <w:rPr>
          <w:spacing w:val="20"/>
          <w:sz w:val="22"/>
          <w:vertAlign w:val="subscript"/>
          <w:lang w:val="es-ES"/>
        </w:rPr>
        <w:t>3</w:t>
      </w:r>
      <w:r w:rsidRPr="006E66A9">
        <w:rPr>
          <w:spacing w:val="20"/>
          <w:sz w:val="18"/>
          <w:lang w:val="es-ES"/>
        </w:rPr>
        <w:t>=</w:t>
      </w:r>
      <w:r w:rsidR="00CB4686" w:rsidRPr="00CB4686">
        <w:rPr>
          <w:i/>
          <w:iCs/>
          <w:spacing w:val="20"/>
          <w:sz w:val="18"/>
          <w:lang w:val="es-ES"/>
        </w:rPr>
        <w:t xml:space="preserve"> </w:t>
      </w:r>
      <w:r w:rsidR="00CB4686" w:rsidRPr="006E66A9">
        <w:rPr>
          <w:i/>
          <w:iCs/>
          <w:spacing w:val="20"/>
          <w:sz w:val="18"/>
          <w:lang w:val="es-ES"/>
        </w:rPr>
        <w:t>G</w:t>
      </w:r>
      <w:r w:rsidR="00CB4686" w:rsidRPr="006E66A9">
        <w:rPr>
          <w:spacing w:val="20"/>
          <w:sz w:val="22"/>
          <w:vertAlign w:val="subscript"/>
          <w:lang w:val="es-ES"/>
        </w:rPr>
        <w:t>2</w:t>
      </w:r>
      <w:r w:rsidR="00CB4686" w:rsidRPr="006E66A9">
        <w:rPr>
          <w:spacing w:val="20"/>
          <w:sz w:val="18"/>
          <w:lang w:val="es-ES"/>
        </w:rPr>
        <w:t xml:space="preserve"> </w:t>
      </w:r>
      <w:r w:rsidRPr="006E66A9">
        <w:rPr>
          <w:spacing w:val="20"/>
          <w:sz w:val="18"/>
          <w:lang w:val="es-ES"/>
        </w:rPr>
        <w:t>=1</w:t>
      </w:r>
      <w:r w:rsidRPr="006E66A9">
        <w:rPr>
          <w:sz w:val="18"/>
          <w:lang w:val="es-ES"/>
        </w:rPr>
        <w:t xml:space="preserve"> và </w:t>
      </w:r>
      <w:r w:rsidR="00CB4686" w:rsidRPr="006E66A9">
        <w:rPr>
          <w:i/>
          <w:iCs/>
          <w:spacing w:val="20"/>
          <w:sz w:val="18"/>
          <w:lang w:val="es-ES"/>
        </w:rPr>
        <w:t>G</w:t>
      </w:r>
      <w:r w:rsidR="00CB4686" w:rsidRPr="006E66A9">
        <w:rPr>
          <w:spacing w:val="20"/>
          <w:sz w:val="22"/>
          <w:vertAlign w:val="subscript"/>
          <w:lang w:val="es-ES"/>
        </w:rPr>
        <w:t>4</w:t>
      </w:r>
      <w:r w:rsidR="00CB4686" w:rsidRPr="006E66A9">
        <w:rPr>
          <w:spacing w:val="20"/>
          <w:sz w:val="18"/>
          <w:lang w:val="es-ES"/>
        </w:rPr>
        <w:t>+</w:t>
      </w:r>
      <w:r w:rsidR="00CB4686" w:rsidRPr="006E66A9">
        <w:rPr>
          <w:i/>
          <w:iCs/>
          <w:spacing w:val="20"/>
          <w:sz w:val="18"/>
          <w:lang w:val="es-ES"/>
        </w:rPr>
        <w:t>G</w:t>
      </w:r>
      <w:r w:rsidR="00CB4686" w:rsidRPr="006E66A9">
        <w:rPr>
          <w:spacing w:val="20"/>
          <w:sz w:val="22"/>
          <w:vertAlign w:val="subscript"/>
          <w:lang w:val="es-ES"/>
        </w:rPr>
        <w:t>5</w:t>
      </w:r>
      <w:r w:rsidR="00CB4686">
        <w:rPr>
          <w:spacing w:val="20"/>
          <w:sz w:val="22"/>
          <w:vertAlign w:val="subscript"/>
          <w:lang w:val="es-ES"/>
        </w:rPr>
        <w:t xml:space="preserve"> </w:t>
      </w:r>
      <w:r w:rsidRPr="006E66A9">
        <w:rPr>
          <w:sz w:val="18"/>
          <w:lang w:val="es-ES"/>
        </w:rPr>
        <w:t>là khâu tích phân</w:t>
      </w:r>
      <w:r>
        <w:rPr>
          <w:sz w:val="18"/>
          <w:szCs w:val="18"/>
        </w:rPr>
        <w:sym w:font="Symbol" w:char="F02D"/>
      </w:r>
      <w:r w:rsidRPr="006E66A9">
        <w:rPr>
          <w:sz w:val="18"/>
          <w:lang w:val="es-ES"/>
        </w:rPr>
        <w:t xml:space="preserve">quán tính bậc nhất có đường đồ thị Bode </w:t>
      </w:r>
      <w:r w:rsidRPr="006E66A9">
        <w:rPr>
          <w:i/>
          <w:spacing w:val="20"/>
          <w:sz w:val="18"/>
          <w:szCs w:val="18"/>
          <w:lang w:val="es-ES"/>
        </w:rPr>
        <w:t>L</w:t>
      </w:r>
      <w:r w:rsidRPr="006E66A9">
        <w:rPr>
          <w:iCs/>
          <w:spacing w:val="20"/>
          <w:szCs w:val="18"/>
          <w:vertAlign w:val="subscript"/>
          <w:lang w:val="es-ES"/>
        </w:rPr>
        <w:t>2</w:t>
      </w:r>
      <w:r w:rsidRPr="006E66A9">
        <w:rPr>
          <w:spacing w:val="20"/>
          <w:sz w:val="18"/>
          <w:szCs w:val="18"/>
          <w:lang w:val="es-ES"/>
        </w:rPr>
        <w:t>(</w:t>
      </w:r>
      <w:r>
        <w:rPr>
          <w:i/>
          <w:spacing w:val="20"/>
          <w:sz w:val="18"/>
          <w:szCs w:val="18"/>
        </w:rPr>
        <w:sym w:font="Symbol" w:char="F077"/>
      </w:r>
      <w:r w:rsidRPr="006E66A9">
        <w:rPr>
          <w:spacing w:val="20"/>
          <w:sz w:val="18"/>
          <w:szCs w:val="18"/>
          <w:lang w:val="es-ES"/>
        </w:rPr>
        <w:t>)</w:t>
      </w:r>
      <w:r>
        <w:rPr>
          <w:sz w:val="18"/>
          <w:lang w:val="es-ES"/>
        </w:rPr>
        <w:t xml:space="preserve"> cho ở hình </w:t>
      </w:r>
      <w:r w:rsidR="009B5A37">
        <w:rPr>
          <w:sz w:val="18"/>
          <w:lang w:val="es-ES"/>
        </w:rPr>
        <w:t>6</w:t>
      </w:r>
      <w:r w:rsidRPr="006E66A9">
        <w:rPr>
          <w:sz w:val="18"/>
          <w:lang w:val="es-ES"/>
        </w:rPr>
        <w:t xml:space="preserve">. </w:t>
      </w:r>
      <w:r w:rsidRPr="00B5731E">
        <w:rPr>
          <w:sz w:val="18"/>
          <w:lang w:val="es-ES"/>
        </w:rPr>
        <w:t xml:space="preserve">Hãy xác định </w:t>
      </w:r>
      <w:r w:rsidRPr="00B5731E">
        <w:rPr>
          <w:i/>
          <w:iCs/>
          <w:sz w:val="18"/>
          <w:lang w:val="es-ES"/>
        </w:rPr>
        <w:t>T</w:t>
      </w:r>
      <w:r w:rsidRPr="00B5731E">
        <w:rPr>
          <w:sz w:val="18"/>
          <w:lang w:val="es-ES"/>
        </w:rPr>
        <w:t xml:space="preserve"> để hệ kín là một khâu dao động bậc 2 tắt dần. Từ đó tính cụ thể độ quá điều chỉnh </w:t>
      </w:r>
      <w:r>
        <w:rPr>
          <w:sz w:val="18"/>
          <w:szCs w:val="18"/>
        </w:rPr>
        <w:sym w:font="Symbol" w:char="F044"/>
      </w:r>
      <w:r w:rsidRPr="00B5731E">
        <w:rPr>
          <w:i/>
          <w:iCs/>
          <w:sz w:val="18"/>
          <w:lang w:val="es-ES"/>
        </w:rPr>
        <w:t>h</w:t>
      </w:r>
      <w:r w:rsidRPr="00B5731E">
        <w:rPr>
          <w:vertAlign w:val="subscript"/>
          <w:lang w:val="es-ES"/>
        </w:rPr>
        <w:t>max</w:t>
      </w:r>
      <w:r w:rsidRPr="00B5731E">
        <w:rPr>
          <w:sz w:val="18"/>
          <w:lang w:val="es-ES"/>
        </w:rPr>
        <w:t xml:space="preserve"> và thời gian quá độ </w:t>
      </w:r>
      <w:r w:rsidRPr="00B5731E">
        <w:rPr>
          <w:i/>
          <w:sz w:val="18"/>
          <w:lang w:val="es-ES"/>
        </w:rPr>
        <w:t>T</w:t>
      </w:r>
      <w:r w:rsidRPr="00B5731E">
        <w:rPr>
          <w:sz w:val="22"/>
          <w:vertAlign w:val="subscript"/>
          <w:lang w:val="es-ES"/>
        </w:rPr>
        <w:t>5%</w:t>
      </w:r>
      <w:r w:rsidRPr="00B5731E">
        <w:rPr>
          <w:sz w:val="18"/>
          <w:lang w:val="es-ES"/>
        </w:rPr>
        <w:t xml:space="preserve"> ứng với </w:t>
      </w:r>
      <w:r w:rsidRPr="00B5731E">
        <w:rPr>
          <w:i/>
          <w:iCs/>
          <w:spacing w:val="20"/>
          <w:sz w:val="18"/>
          <w:lang w:val="es-ES"/>
        </w:rPr>
        <w:t>T</w:t>
      </w:r>
      <w:r w:rsidRPr="00B5731E">
        <w:rPr>
          <w:spacing w:val="20"/>
          <w:sz w:val="18"/>
          <w:lang w:val="es-ES"/>
        </w:rPr>
        <w:t>=0,1.</w:t>
      </w:r>
    </w:p>
    <w:p w:rsidR="00E74E0E" w:rsidRPr="00B5731E" w:rsidRDefault="00E74E0E" w:rsidP="00E74E0E">
      <w:pPr>
        <w:numPr>
          <w:ilvl w:val="0"/>
          <w:numId w:val="204"/>
        </w:numPr>
        <w:spacing w:before="20" w:after="20" w:line="288" w:lineRule="auto"/>
        <w:rPr>
          <w:sz w:val="18"/>
          <w:lang w:val="es-ES"/>
        </w:rPr>
      </w:pPr>
      <w:r w:rsidRPr="00B5731E">
        <w:rPr>
          <w:sz w:val="18"/>
          <w:lang w:val="es-ES"/>
        </w:rPr>
        <w:t xml:space="preserve">(1 điểm) </w:t>
      </w:r>
      <w:r w:rsidRPr="00B5731E">
        <w:rPr>
          <w:i/>
          <w:iCs/>
          <w:spacing w:val="20"/>
          <w:sz w:val="18"/>
          <w:lang w:val="es-ES"/>
        </w:rPr>
        <w:t>G</w:t>
      </w:r>
      <w:r w:rsidRPr="00B5731E">
        <w:rPr>
          <w:spacing w:val="20"/>
          <w:sz w:val="22"/>
          <w:vertAlign w:val="subscript"/>
          <w:lang w:val="es-ES"/>
        </w:rPr>
        <w:t>1</w:t>
      </w:r>
      <w:r w:rsidRPr="00B5731E">
        <w:rPr>
          <w:spacing w:val="20"/>
          <w:sz w:val="18"/>
          <w:lang w:val="es-ES"/>
        </w:rPr>
        <w:t>=</w:t>
      </w:r>
      <w:r w:rsidRPr="00B5731E">
        <w:rPr>
          <w:i/>
          <w:iCs/>
          <w:spacing w:val="20"/>
          <w:sz w:val="18"/>
          <w:lang w:val="es-ES"/>
        </w:rPr>
        <w:t>k</w:t>
      </w:r>
      <w:r w:rsidRPr="00B5731E">
        <w:rPr>
          <w:spacing w:val="20"/>
          <w:sz w:val="18"/>
          <w:lang w:val="es-ES"/>
        </w:rPr>
        <w:t xml:space="preserve">, </w:t>
      </w:r>
      <w:r w:rsidRPr="00B5731E">
        <w:rPr>
          <w:i/>
          <w:iCs/>
          <w:spacing w:val="20"/>
          <w:sz w:val="18"/>
          <w:lang w:val="es-ES"/>
        </w:rPr>
        <w:t>G</w:t>
      </w:r>
      <w:r w:rsidRPr="00B5731E">
        <w:rPr>
          <w:spacing w:val="20"/>
          <w:sz w:val="22"/>
          <w:vertAlign w:val="subscript"/>
          <w:lang w:val="es-ES"/>
        </w:rPr>
        <w:t>2</w:t>
      </w:r>
      <w:r w:rsidRPr="00B5731E">
        <w:rPr>
          <w:spacing w:val="20"/>
          <w:sz w:val="18"/>
          <w:lang w:val="es-ES"/>
        </w:rPr>
        <w:t>=</w:t>
      </w:r>
      <w:r w:rsidRPr="00B5731E">
        <w:rPr>
          <w:i/>
          <w:iCs/>
          <w:spacing w:val="20"/>
          <w:sz w:val="18"/>
          <w:lang w:val="es-ES"/>
        </w:rPr>
        <w:t>G</w:t>
      </w:r>
      <w:r w:rsidRPr="00B5731E">
        <w:rPr>
          <w:spacing w:val="20"/>
          <w:sz w:val="22"/>
          <w:vertAlign w:val="subscript"/>
          <w:lang w:val="es-ES"/>
        </w:rPr>
        <w:t>3</w:t>
      </w:r>
      <w:r w:rsidRPr="00B5731E">
        <w:rPr>
          <w:spacing w:val="20"/>
          <w:sz w:val="18"/>
          <w:lang w:val="es-ES"/>
        </w:rPr>
        <w:t>=1</w:t>
      </w:r>
      <w:r w:rsidRPr="00B5731E">
        <w:rPr>
          <w:sz w:val="18"/>
          <w:lang w:val="es-ES"/>
        </w:rPr>
        <w:t xml:space="preserve"> và </w:t>
      </w:r>
      <w:r w:rsidRPr="00B5731E">
        <w:rPr>
          <w:i/>
          <w:iCs/>
          <w:spacing w:val="20"/>
          <w:sz w:val="18"/>
          <w:lang w:val="es-ES"/>
        </w:rPr>
        <w:t>G</w:t>
      </w:r>
      <w:r w:rsidRPr="00B5731E">
        <w:rPr>
          <w:spacing w:val="20"/>
          <w:sz w:val="22"/>
          <w:vertAlign w:val="subscript"/>
          <w:lang w:val="es-ES"/>
        </w:rPr>
        <w:t>4</w:t>
      </w:r>
      <w:r w:rsidRPr="00B5731E">
        <w:rPr>
          <w:spacing w:val="20"/>
          <w:sz w:val="18"/>
          <w:lang w:val="es-ES"/>
        </w:rPr>
        <w:t>+</w:t>
      </w:r>
      <w:r w:rsidRPr="00B5731E">
        <w:rPr>
          <w:i/>
          <w:iCs/>
          <w:spacing w:val="20"/>
          <w:sz w:val="18"/>
          <w:lang w:val="es-ES"/>
        </w:rPr>
        <w:t>G</w:t>
      </w:r>
      <w:r w:rsidRPr="00B5731E">
        <w:rPr>
          <w:spacing w:val="20"/>
          <w:sz w:val="22"/>
          <w:vertAlign w:val="subscript"/>
          <w:lang w:val="es-ES"/>
        </w:rPr>
        <w:t>5</w:t>
      </w:r>
      <w:r w:rsidRPr="00B5731E">
        <w:rPr>
          <w:sz w:val="18"/>
          <w:lang w:val="es-ES"/>
        </w:rPr>
        <w:t>=</w:t>
      </w:r>
      <w:r w:rsidR="00963367" w:rsidRPr="00B5731E">
        <w:rPr>
          <w:spacing w:val="20"/>
          <w:position w:val="-24"/>
          <w:sz w:val="18"/>
          <w:lang w:val="es-ES"/>
        </w:rPr>
        <w:object w:dxaOrig="900" w:dyaOrig="540">
          <v:shape id="_x0000_i1055" type="#_x0000_t75" style="width:44.75pt;height:28.55pt" o:ole="">
            <v:imagedata r:id="rId79" o:title=""/>
          </v:shape>
          <o:OLEObject Type="Embed" ProgID="Equation.DSMT4" ShapeID="_x0000_i1055" DrawAspect="Content" ObjectID="_1636480600" r:id="rId80"/>
        </w:object>
      </w:r>
      <w:r w:rsidRPr="00B5731E">
        <w:rPr>
          <w:spacing w:val="20"/>
          <w:sz w:val="18"/>
          <w:lang w:val="es-ES"/>
        </w:rPr>
        <w:t xml:space="preserve">. </w:t>
      </w:r>
      <w:r w:rsidRPr="00B5731E">
        <w:rPr>
          <w:sz w:val="18"/>
          <w:lang w:val="es-ES"/>
        </w:rPr>
        <w:t xml:space="preserve">Tìm điều kiện cho </w:t>
      </w:r>
      <w:r w:rsidRPr="00B5731E">
        <w:rPr>
          <w:i/>
          <w:iCs/>
          <w:spacing w:val="20"/>
          <w:sz w:val="18"/>
          <w:lang w:val="es-ES"/>
        </w:rPr>
        <w:t>T</w:t>
      </w:r>
      <w:r w:rsidRPr="00B5731E">
        <w:rPr>
          <w:spacing w:val="20"/>
          <w:sz w:val="22"/>
          <w:vertAlign w:val="subscript"/>
          <w:lang w:val="es-ES"/>
        </w:rPr>
        <w:t>1</w:t>
      </w:r>
      <w:r w:rsidRPr="00B5731E">
        <w:rPr>
          <w:spacing w:val="20"/>
          <w:sz w:val="18"/>
          <w:lang w:val="es-ES"/>
        </w:rPr>
        <w:t xml:space="preserve">, </w:t>
      </w:r>
      <w:r w:rsidRPr="00B5731E">
        <w:rPr>
          <w:i/>
          <w:iCs/>
          <w:spacing w:val="20"/>
          <w:sz w:val="18"/>
          <w:lang w:val="es-ES"/>
        </w:rPr>
        <w:t>T</w:t>
      </w:r>
      <w:r w:rsidRPr="00B5731E">
        <w:rPr>
          <w:spacing w:val="20"/>
          <w:sz w:val="22"/>
          <w:vertAlign w:val="subscript"/>
          <w:lang w:val="es-ES"/>
        </w:rPr>
        <w:t>2</w:t>
      </w:r>
      <w:r w:rsidRPr="00B5731E">
        <w:rPr>
          <w:sz w:val="18"/>
          <w:lang w:val="es-ES"/>
        </w:rPr>
        <w:t xml:space="preserve"> để hệ kín có dạng dao động bậc hai. Chứng minh rằng thời gian quá độ </w:t>
      </w:r>
      <w:r w:rsidRPr="00B5731E">
        <w:rPr>
          <w:i/>
          <w:sz w:val="18"/>
          <w:lang w:val="es-ES"/>
        </w:rPr>
        <w:t>T</w:t>
      </w:r>
      <w:r w:rsidRPr="00B5731E">
        <w:rPr>
          <w:sz w:val="22"/>
          <w:vertAlign w:val="subscript"/>
          <w:lang w:val="es-ES"/>
        </w:rPr>
        <w:t>5%</w:t>
      </w:r>
      <w:r w:rsidRPr="00B5731E">
        <w:rPr>
          <w:sz w:val="18"/>
          <w:lang w:val="es-ES"/>
        </w:rPr>
        <w:t xml:space="preserve"> của hệ </w:t>
      </w:r>
      <w:r w:rsidR="002E730D">
        <w:rPr>
          <w:noProof/>
        </w:rPr>
        <mc:AlternateContent>
          <mc:Choice Requires="wpg">
            <w:drawing>
              <wp:anchor distT="0" distB="0" distL="114300" distR="114300" simplePos="0" relativeHeight="251645440" behindDoc="0" locked="0" layoutInCell="1" allowOverlap="1">
                <wp:simplePos x="0" y="0"/>
                <wp:positionH relativeFrom="column">
                  <wp:posOffset>300990</wp:posOffset>
                </wp:positionH>
                <wp:positionV relativeFrom="paragraph">
                  <wp:posOffset>728345</wp:posOffset>
                </wp:positionV>
                <wp:extent cx="4384040" cy="1180465"/>
                <wp:effectExtent l="0" t="0" r="0" b="0"/>
                <wp:wrapNone/>
                <wp:docPr id="1430" name="Group 7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84040" cy="1180465"/>
                          <a:chOff x="9014" y="4459"/>
                          <a:chExt cx="6904" cy="1859"/>
                        </a:xfrm>
                      </wpg:grpSpPr>
                      <wps:wsp>
                        <wps:cNvPr id="1431" name="Line 721"/>
                        <wps:cNvCnPr>
                          <a:cxnSpLocks noChangeShapeType="1"/>
                        </wps:cNvCnPr>
                        <wps:spPr bwMode="auto">
                          <a:xfrm>
                            <a:off x="11084" y="5059"/>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432" name="Line 722"/>
                        <wps:cNvCnPr>
                          <a:cxnSpLocks noChangeShapeType="1"/>
                        </wps:cNvCnPr>
                        <wps:spPr bwMode="auto">
                          <a:xfrm>
                            <a:off x="11519" y="5052"/>
                            <a:ext cx="56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433" name="Line 723"/>
                        <wps:cNvCnPr>
                          <a:cxnSpLocks noChangeShapeType="1"/>
                        </wps:cNvCnPr>
                        <wps:spPr bwMode="auto">
                          <a:xfrm>
                            <a:off x="10272" y="5052"/>
                            <a:ext cx="56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434" name="Line 724"/>
                        <wps:cNvCnPr>
                          <a:cxnSpLocks noChangeShapeType="1"/>
                        </wps:cNvCnPr>
                        <wps:spPr bwMode="auto">
                          <a:xfrm>
                            <a:off x="9914" y="5052"/>
                            <a:ext cx="30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435" name="Line 725"/>
                        <wps:cNvCnPr>
                          <a:cxnSpLocks noChangeShapeType="1"/>
                        </wps:cNvCnPr>
                        <wps:spPr bwMode="auto">
                          <a:xfrm>
                            <a:off x="9257" y="5052"/>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436" name="Line 726"/>
                        <wps:cNvCnPr>
                          <a:cxnSpLocks noChangeShapeType="1"/>
                        </wps:cNvCnPr>
                        <wps:spPr bwMode="auto">
                          <a:xfrm flipH="1">
                            <a:off x="10791" y="5494"/>
                            <a:ext cx="34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437" name="Freeform 727"/>
                        <wps:cNvSpPr>
                          <a:spLocks/>
                        </wps:cNvSpPr>
                        <wps:spPr bwMode="auto">
                          <a:xfrm>
                            <a:off x="10259" y="5089"/>
                            <a:ext cx="247" cy="397"/>
                          </a:xfrm>
                          <a:custGeom>
                            <a:avLst/>
                            <a:gdLst>
                              <a:gd name="T0" fmla="*/ 540 w 540"/>
                              <a:gd name="T1" fmla="*/ 360 h 360"/>
                              <a:gd name="T2" fmla="*/ 0 w 540"/>
                              <a:gd name="T3" fmla="*/ 360 h 360"/>
                              <a:gd name="T4" fmla="*/ 0 w 540"/>
                              <a:gd name="T5" fmla="*/ 0 h 360"/>
                            </a:gdLst>
                            <a:ahLst/>
                            <a:cxnLst>
                              <a:cxn ang="0">
                                <a:pos x="T0" y="T1"/>
                              </a:cxn>
                              <a:cxn ang="0">
                                <a:pos x="T2" y="T3"/>
                              </a:cxn>
                              <a:cxn ang="0">
                                <a:pos x="T4" y="T5"/>
                              </a:cxn>
                            </a:cxnLst>
                            <a:rect l="0" t="0" r="r" b="b"/>
                            <a:pathLst>
                              <a:path w="540" h="360">
                                <a:moveTo>
                                  <a:pt x="540" y="360"/>
                                </a:moveTo>
                                <a:lnTo>
                                  <a:pt x="0" y="36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8" name="Freeform 728"/>
                        <wps:cNvSpPr>
                          <a:spLocks/>
                        </wps:cNvSpPr>
                        <wps:spPr bwMode="auto">
                          <a:xfrm>
                            <a:off x="11421" y="5056"/>
                            <a:ext cx="320" cy="425"/>
                          </a:xfrm>
                          <a:custGeom>
                            <a:avLst/>
                            <a:gdLst>
                              <a:gd name="T0" fmla="*/ 540 w 540"/>
                              <a:gd name="T1" fmla="*/ 0 h 900"/>
                              <a:gd name="T2" fmla="*/ 540 w 540"/>
                              <a:gd name="T3" fmla="*/ 900 h 900"/>
                              <a:gd name="T4" fmla="*/ 0 w 540"/>
                              <a:gd name="T5" fmla="*/ 900 h 900"/>
                            </a:gdLst>
                            <a:ahLst/>
                            <a:cxnLst>
                              <a:cxn ang="0">
                                <a:pos x="T0" y="T1"/>
                              </a:cxn>
                              <a:cxn ang="0">
                                <a:pos x="T2" y="T3"/>
                              </a:cxn>
                              <a:cxn ang="0">
                                <a:pos x="T4" y="T5"/>
                              </a:cxn>
                            </a:cxnLst>
                            <a:rect l="0" t="0" r="r" b="b"/>
                            <a:pathLst>
                              <a:path w="540" h="900">
                                <a:moveTo>
                                  <a:pt x="540" y="0"/>
                                </a:moveTo>
                                <a:lnTo>
                                  <a:pt x="540" y="900"/>
                                </a:lnTo>
                                <a:lnTo>
                                  <a:pt x="0" y="90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9" name="Freeform 729"/>
                        <wps:cNvSpPr>
                          <a:spLocks/>
                        </wps:cNvSpPr>
                        <wps:spPr bwMode="auto">
                          <a:xfrm>
                            <a:off x="10491" y="4624"/>
                            <a:ext cx="340" cy="425"/>
                          </a:xfrm>
                          <a:custGeom>
                            <a:avLst/>
                            <a:gdLst>
                              <a:gd name="T0" fmla="*/ 0 w 180"/>
                              <a:gd name="T1" fmla="*/ 540 h 540"/>
                              <a:gd name="T2" fmla="*/ 0 w 180"/>
                              <a:gd name="T3" fmla="*/ 0 h 540"/>
                              <a:gd name="T4" fmla="*/ 180 w 180"/>
                              <a:gd name="T5" fmla="*/ 0 h 540"/>
                            </a:gdLst>
                            <a:ahLst/>
                            <a:cxnLst>
                              <a:cxn ang="0">
                                <a:pos x="T0" y="T1"/>
                              </a:cxn>
                              <a:cxn ang="0">
                                <a:pos x="T2" y="T3"/>
                              </a:cxn>
                              <a:cxn ang="0">
                                <a:pos x="T4" y="T5"/>
                              </a:cxn>
                            </a:cxnLst>
                            <a:rect l="0" t="0" r="r" b="b"/>
                            <a:pathLst>
                              <a:path w="180" h="540">
                                <a:moveTo>
                                  <a:pt x="0" y="540"/>
                                </a:moveTo>
                                <a:lnTo>
                                  <a:pt x="0" y="0"/>
                                </a:lnTo>
                                <a:lnTo>
                                  <a:pt x="18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0" name="Freeform 730"/>
                        <wps:cNvSpPr>
                          <a:spLocks/>
                        </wps:cNvSpPr>
                        <wps:spPr bwMode="auto">
                          <a:xfrm>
                            <a:off x="11136" y="4624"/>
                            <a:ext cx="306" cy="397"/>
                          </a:xfrm>
                          <a:custGeom>
                            <a:avLst/>
                            <a:gdLst>
                              <a:gd name="T0" fmla="*/ 0 w 360"/>
                              <a:gd name="T1" fmla="*/ 0 h 360"/>
                              <a:gd name="T2" fmla="*/ 360 w 360"/>
                              <a:gd name="T3" fmla="*/ 0 h 360"/>
                              <a:gd name="T4" fmla="*/ 360 w 360"/>
                              <a:gd name="T5" fmla="*/ 360 h 360"/>
                            </a:gdLst>
                            <a:ahLst/>
                            <a:cxnLst>
                              <a:cxn ang="0">
                                <a:pos x="T0" y="T1"/>
                              </a:cxn>
                              <a:cxn ang="0">
                                <a:pos x="T2" y="T3"/>
                              </a:cxn>
                              <a:cxn ang="0">
                                <a:pos x="T4" y="T5"/>
                              </a:cxn>
                            </a:cxnLst>
                            <a:rect l="0" t="0" r="r" b="b"/>
                            <a:pathLst>
                              <a:path w="360" h="360">
                                <a:moveTo>
                                  <a:pt x="0" y="0"/>
                                </a:moveTo>
                                <a:lnTo>
                                  <a:pt x="360" y="0"/>
                                </a:lnTo>
                                <a:lnTo>
                                  <a:pt x="360" y="36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1" name="Text Box 731"/>
                        <wps:cNvSpPr txBox="1">
                          <a:spLocks noChangeArrowheads="1"/>
                        </wps:cNvSpPr>
                        <wps:spPr bwMode="auto">
                          <a:xfrm>
                            <a:off x="9014" y="5554"/>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E74E0E">
                              <w:pPr>
                                <w:jc w:val="center"/>
                                <w:rPr>
                                  <w:i/>
                                </w:rPr>
                              </w:pPr>
                              <w:r>
                                <w:rPr>
                                  <w:sz w:val="18"/>
                                  <w:szCs w:val="18"/>
                                </w:rPr>
                                <w:t>Hình 5</w:t>
                              </w:r>
                            </w:p>
                          </w:txbxContent>
                        </wps:txbx>
                        <wps:bodyPr rot="0" vert="horz" wrap="square" lIns="0" tIns="0" rIns="0" bIns="0" anchor="t" anchorCtr="0" upright="1">
                          <a:noAutofit/>
                        </wps:bodyPr>
                      </wps:wsp>
                      <wps:wsp>
                        <wps:cNvPr id="1442" name="Text Box 732"/>
                        <wps:cNvSpPr txBox="1">
                          <a:spLocks noChangeArrowheads="1"/>
                        </wps:cNvSpPr>
                        <wps:spPr bwMode="auto">
                          <a:xfrm>
                            <a:off x="9271" y="4817"/>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E74E0E">
                              <w:pPr>
                                <w:rPr>
                                  <w:i/>
                                </w:rPr>
                              </w:pPr>
                              <w:r>
                                <w:rPr>
                                  <w:i/>
                                  <w:sz w:val="18"/>
                                  <w:szCs w:val="18"/>
                                </w:rPr>
                                <w:t>u</w:t>
                              </w:r>
                              <w:r>
                                <w:rPr>
                                  <w:sz w:val="18"/>
                                  <w:szCs w:val="18"/>
                                </w:rPr>
                                <w:t xml:space="preserve"> </w:t>
                              </w:r>
                            </w:p>
                          </w:txbxContent>
                        </wps:txbx>
                        <wps:bodyPr rot="0" vert="horz" wrap="square" lIns="0" tIns="0" rIns="0" bIns="0" anchor="t" anchorCtr="0" upright="1">
                          <a:noAutofit/>
                        </wps:bodyPr>
                      </wps:wsp>
                      <wps:wsp>
                        <wps:cNvPr id="1443" name="Text Box 733"/>
                        <wps:cNvSpPr txBox="1">
                          <a:spLocks noChangeArrowheads="1"/>
                        </wps:cNvSpPr>
                        <wps:spPr bwMode="auto">
                          <a:xfrm>
                            <a:off x="11796" y="4802"/>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E74E0E">
                              <w:pPr>
                                <w:jc w:val="right"/>
                                <w:rPr>
                                  <w:i/>
                                </w:rPr>
                              </w:pPr>
                              <w:r>
                                <w:rPr>
                                  <w:i/>
                                  <w:sz w:val="18"/>
                                  <w:szCs w:val="18"/>
                                </w:rPr>
                                <w:t>y</w:t>
                              </w:r>
                              <w:r>
                                <w:rPr>
                                  <w:sz w:val="18"/>
                                  <w:szCs w:val="18"/>
                                </w:rPr>
                                <w:t xml:space="preserve"> </w:t>
                              </w:r>
                            </w:p>
                          </w:txbxContent>
                        </wps:txbx>
                        <wps:bodyPr rot="0" vert="horz" wrap="square" lIns="0" tIns="0" rIns="0" bIns="0" anchor="t" anchorCtr="0" upright="1">
                          <a:noAutofit/>
                        </wps:bodyPr>
                      </wps:wsp>
                      <wps:wsp>
                        <wps:cNvPr id="1444" name="Line 734"/>
                        <wps:cNvCnPr>
                          <a:cxnSpLocks noChangeShapeType="1"/>
                        </wps:cNvCnPr>
                        <wps:spPr bwMode="auto">
                          <a:xfrm>
                            <a:off x="10364" y="5233"/>
                            <a:ext cx="11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445" name="Text Box 735"/>
                        <wps:cNvSpPr txBox="1">
                          <a:spLocks noChangeArrowheads="1"/>
                        </wps:cNvSpPr>
                        <wps:spPr bwMode="auto">
                          <a:xfrm>
                            <a:off x="9589" y="4893"/>
                            <a:ext cx="340" cy="317"/>
                          </a:xfrm>
                          <a:prstGeom prst="rect">
                            <a:avLst/>
                          </a:prstGeom>
                          <a:solidFill>
                            <a:srgbClr val="FFFFFF"/>
                          </a:solidFill>
                          <a:ln w="9525">
                            <a:solidFill>
                              <a:srgbClr val="000000"/>
                            </a:solidFill>
                            <a:miter lim="800000"/>
                            <a:headEnd/>
                            <a:tailEnd/>
                          </a:ln>
                        </wps:spPr>
                        <wps:txbx>
                          <w:txbxContent>
                            <w:p w:rsidR="00A91066" w:rsidRDefault="00A91066" w:rsidP="00E74E0E">
                              <w:pPr>
                                <w:jc w:val="center"/>
                                <w:rPr>
                                  <w:sz w:val="18"/>
                                  <w:szCs w:val="18"/>
                                </w:rPr>
                              </w:pPr>
                              <w:r>
                                <w:rPr>
                                  <w:i/>
                                  <w:sz w:val="18"/>
                                  <w:szCs w:val="18"/>
                                </w:rPr>
                                <w:t>G</w:t>
                              </w:r>
                              <w:r>
                                <w:rPr>
                                  <w:iCs/>
                                  <w:sz w:val="22"/>
                                  <w:szCs w:val="18"/>
                                  <w:vertAlign w:val="subscript"/>
                                </w:rPr>
                                <w:t>1</w:t>
                              </w:r>
                            </w:p>
                          </w:txbxContent>
                        </wps:txbx>
                        <wps:bodyPr rot="0" vert="horz" wrap="square" lIns="0" tIns="0" rIns="0" bIns="0" anchor="t" anchorCtr="0" upright="1">
                          <a:noAutofit/>
                        </wps:bodyPr>
                      </wps:wsp>
                      <wps:wsp>
                        <wps:cNvPr id="1446" name="Text Box 736"/>
                        <wps:cNvSpPr txBox="1">
                          <a:spLocks noChangeArrowheads="1"/>
                        </wps:cNvSpPr>
                        <wps:spPr bwMode="auto">
                          <a:xfrm>
                            <a:off x="10474" y="5329"/>
                            <a:ext cx="340" cy="317"/>
                          </a:xfrm>
                          <a:prstGeom prst="rect">
                            <a:avLst/>
                          </a:prstGeom>
                          <a:solidFill>
                            <a:srgbClr val="FFFFFF"/>
                          </a:solidFill>
                          <a:ln w="9525">
                            <a:solidFill>
                              <a:srgbClr val="000000"/>
                            </a:solidFill>
                            <a:miter lim="800000"/>
                            <a:headEnd/>
                            <a:tailEnd/>
                          </a:ln>
                        </wps:spPr>
                        <wps:txbx>
                          <w:txbxContent>
                            <w:p w:rsidR="00A91066" w:rsidRDefault="00A91066" w:rsidP="00E74E0E">
                              <w:pPr>
                                <w:jc w:val="center"/>
                                <w:rPr>
                                  <w:sz w:val="18"/>
                                  <w:szCs w:val="18"/>
                                </w:rPr>
                              </w:pPr>
                              <w:r>
                                <w:rPr>
                                  <w:i/>
                                  <w:sz w:val="18"/>
                                  <w:szCs w:val="18"/>
                                </w:rPr>
                                <w:t>G</w:t>
                              </w:r>
                              <w:r>
                                <w:rPr>
                                  <w:iCs/>
                                  <w:sz w:val="22"/>
                                  <w:szCs w:val="18"/>
                                  <w:vertAlign w:val="subscript"/>
                                </w:rPr>
                                <w:t>2</w:t>
                              </w:r>
                            </w:p>
                          </w:txbxContent>
                        </wps:txbx>
                        <wps:bodyPr rot="0" vert="horz" wrap="square" lIns="0" tIns="0" rIns="0" bIns="0" anchor="t" anchorCtr="0" upright="1">
                          <a:noAutofit/>
                        </wps:bodyPr>
                      </wps:wsp>
                      <wps:wsp>
                        <wps:cNvPr id="1447" name="Text Box 737"/>
                        <wps:cNvSpPr txBox="1">
                          <a:spLocks noChangeArrowheads="1"/>
                        </wps:cNvSpPr>
                        <wps:spPr bwMode="auto">
                          <a:xfrm>
                            <a:off x="11123" y="5344"/>
                            <a:ext cx="340" cy="317"/>
                          </a:xfrm>
                          <a:prstGeom prst="rect">
                            <a:avLst/>
                          </a:prstGeom>
                          <a:solidFill>
                            <a:srgbClr val="FFFFFF"/>
                          </a:solidFill>
                          <a:ln w="9525">
                            <a:solidFill>
                              <a:srgbClr val="000000"/>
                            </a:solidFill>
                            <a:miter lim="800000"/>
                            <a:headEnd/>
                            <a:tailEnd/>
                          </a:ln>
                        </wps:spPr>
                        <wps:txbx>
                          <w:txbxContent>
                            <w:p w:rsidR="00A91066" w:rsidRDefault="00A91066" w:rsidP="00E74E0E">
                              <w:pPr>
                                <w:jc w:val="center"/>
                                <w:rPr>
                                  <w:sz w:val="18"/>
                                  <w:szCs w:val="18"/>
                                </w:rPr>
                              </w:pPr>
                              <w:r>
                                <w:rPr>
                                  <w:i/>
                                  <w:sz w:val="18"/>
                                  <w:szCs w:val="18"/>
                                </w:rPr>
                                <w:t>G</w:t>
                              </w:r>
                              <w:r>
                                <w:rPr>
                                  <w:iCs/>
                                  <w:sz w:val="22"/>
                                  <w:szCs w:val="18"/>
                                  <w:vertAlign w:val="subscript"/>
                                </w:rPr>
                                <w:t>3</w:t>
                              </w:r>
                            </w:p>
                          </w:txbxContent>
                        </wps:txbx>
                        <wps:bodyPr rot="0" vert="horz" wrap="square" lIns="0" tIns="0" rIns="0" bIns="0" anchor="t" anchorCtr="0" upright="1">
                          <a:noAutofit/>
                        </wps:bodyPr>
                      </wps:wsp>
                      <wps:wsp>
                        <wps:cNvPr id="1448" name="Oval 738"/>
                        <wps:cNvSpPr>
                          <a:spLocks noChangeArrowheads="1"/>
                        </wps:cNvSpPr>
                        <wps:spPr bwMode="auto">
                          <a:xfrm>
                            <a:off x="11384" y="498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49" name="Text Box 739"/>
                        <wps:cNvSpPr txBox="1">
                          <a:spLocks noChangeArrowheads="1"/>
                        </wps:cNvSpPr>
                        <wps:spPr bwMode="auto">
                          <a:xfrm>
                            <a:off x="10789" y="4909"/>
                            <a:ext cx="340" cy="317"/>
                          </a:xfrm>
                          <a:prstGeom prst="rect">
                            <a:avLst/>
                          </a:prstGeom>
                          <a:solidFill>
                            <a:srgbClr val="FFFFFF"/>
                          </a:solidFill>
                          <a:ln w="9525">
                            <a:solidFill>
                              <a:srgbClr val="000000"/>
                            </a:solidFill>
                            <a:miter lim="800000"/>
                            <a:headEnd/>
                            <a:tailEnd/>
                          </a:ln>
                        </wps:spPr>
                        <wps:txbx>
                          <w:txbxContent>
                            <w:p w:rsidR="00A91066" w:rsidRDefault="00A91066" w:rsidP="00E74E0E">
                              <w:pPr>
                                <w:jc w:val="center"/>
                                <w:rPr>
                                  <w:sz w:val="18"/>
                                  <w:szCs w:val="18"/>
                                </w:rPr>
                              </w:pPr>
                              <w:r>
                                <w:rPr>
                                  <w:i/>
                                  <w:sz w:val="18"/>
                                  <w:szCs w:val="18"/>
                                </w:rPr>
                                <w:t>G</w:t>
                              </w:r>
                              <w:r>
                                <w:rPr>
                                  <w:iCs/>
                                  <w:sz w:val="22"/>
                                  <w:szCs w:val="18"/>
                                  <w:vertAlign w:val="subscript"/>
                                </w:rPr>
                                <w:t>4</w:t>
                              </w:r>
                            </w:p>
                          </w:txbxContent>
                        </wps:txbx>
                        <wps:bodyPr rot="0" vert="horz" wrap="square" lIns="0" tIns="0" rIns="0" bIns="0" anchor="t" anchorCtr="0" upright="1">
                          <a:noAutofit/>
                        </wps:bodyPr>
                      </wps:wsp>
                      <wps:wsp>
                        <wps:cNvPr id="1450" name="Text Box 740"/>
                        <wps:cNvSpPr txBox="1">
                          <a:spLocks noChangeArrowheads="1"/>
                        </wps:cNvSpPr>
                        <wps:spPr bwMode="auto">
                          <a:xfrm>
                            <a:off x="10789" y="4459"/>
                            <a:ext cx="340" cy="317"/>
                          </a:xfrm>
                          <a:prstGeom prst="rect">
                            <a:avLst/>
                          </a:prstGeom>
                          <a:solidFill>
                            <a:srgbClr val="FFFFFF"/>
                          </a:solidFill>
                          <a:ln w="9525">
                            <a:solidFill>
                              <a:srgbClr val="000000"/>
                            </a:solidFill>
                            <a:miter lim="800000"/>
                            <a:headEnd/>
                            <a:tailEnd/>
                          </a:ln>
                        </wps:spPr>
                        <wps:txbx>
                          <w:txbxContent>
                            <w:p w:rsidR="00A91066" w:rsidRDefault="00A91066" w:rsidP="00E74E0E">
                              <w:pPr>
                                <w:jc w:val="center"/>
                                <w:rPr>
                                  <w:sz w:val="18"/>
                                  <w:szCs w:val="18"/>
                                </w:rPr>
                              </w:pPr>
                              <w:r>
                                <w:rPr>
                                  <w:i/>
                                  <w:sz w:val="18"/>
                                  <w:szCs w:val="18"/>
                                </w:rPr>
                                <w:t>G</w:t>
                              </w:r>
                              <w:r>
                                <w:rPr>
                                  <w:iCs/>
                                  <w:sz w:val="22"/>
                                  <w:szCs w:val="18"/>
                                  <w:vertAlign w:val="subscript"/>
                                </w:rPr>
                                <w:t>5</w:t>
                              </w:r>
                            </w:p>
                          </w:txbxContent>
                        </wps:txbx>
                        <wps:bodyPr rot="0" vert="horz" wrap="square" lIns="0" tIns="0" rIns="0" bIns="0" anchor="t" anchorCtr="0" upright="1">
                          <a:noAutofit/>
                        </wps:bodyPr>
                      </wps:wsp>
                      <wps:wsp>
                        <wps:cNvPr id="1451" name="Oval 741"/>
                        <wps:cNvSpPr>
                          <a:spLocks noChangeArrowheads="1"/>
                        </wps:cNvSpPr>
                        <wps:spPr bwMode="auto">
                          <a:xfrm>
                            <a:off x="10186" y="4981"/>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52" name="Text Box 742"/>
                        <wps:cNvSpPr txBox="1">
                          <a:spLocks noChangeArrowheads="1"/>
                        </wps:cNvSpPr>
                        <wps:spPr bwMode="auto">
                          <a:xfrm>
                            <a:off x="12969" y="4534"/>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E74E0E">
                              <w:pPr>
                                <w:rPr>
                                  <w:i/>
                                </w:rPr>
                              </w:pPr>
                              <w:r>
                                <w:rPr>
                                  <w:i/>
                                  <w:spacing w:val="20"/>
                                  <w:sz w:val="18"/>
                                  <w:szCs w:val="18"/>
                                </w:rPr>
                                <w:t>L</w:t>
                              </w:r>
                              <w:r>
                                <w:rPr>
                                  <w:iCs/>
                                  <w:spacing w:val="20"/>
                                  <w:szCs w:val="18"/>
                                  <w:vertAlign w:val="subscript"/>
                                </w:rPr>
                                <w:t>2</w:t>
                              </w:r>
                              <w:r>
                                <w:rPr>
                                  <w:spacing w:val="20"/>
                                  <w:sz w:val="18"/>
                                  <w:szCs w:val="18"/>
                                </w:rPr>
                                <w:t>(</w:t>
                              </w:r>
                              <w:r>
                                <w:rPr>
                                  <w:i/>
                                  <w:spacing w:val="20"/>
                                  <w:sz w:val="18"/>
                                  <w:szCs w:val="18"/>
                                </w:rPr>
                                <w:sym w:font="Symbol" w:char="F077"/>
                              </w:r>
                              <w:r>
                                <w:rPr>
                                  <w:spacing w:val="20"/>
                                  <w:sz w:val="18"/>
                                  <w:szCs w:val="18"/>
                                </w:rPr>
                                <w:t>)</w:t>
                              </w:r>
                              <w:r>
                                <w:rPr>
                                  <w:sz w:val="18"/>
                                  <w:szCs w:val="18"/>
                                </w:rPr>
                                <w:t xml:space="preserve"> </w:t>
                              </w:r>
                            </w:p>
                          </w:txbxContent>
                        </wps:txbx>
                        <wps:bodyPr rot="0" vert="horz" wrap="square" lIns="0" tIns="0" rIns="0" bIns="0" anchor="t" anchorCtr="0" upright="1">
                          <a:noAutofit/>
                        </wps:bodyPr>
                      </wps:wsp>
                      <wps:wsp>
                        <wps:cNvPr id="1453" name="Text Box 743"/>
                        <wps:cNvSpPr txBox="1">
                          <a:spLocks noChangeArrowheads="1"/>
                        </wps:cNvSpPr>
                        <wps:spPr bwMode="auto">
                          <a:xfrm>
                            <a:off x="15213" y="4938"/>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E74E0E">
                              <w:pPr>
                                <w:jc w:val="right"/>
                                <w:rPr>
                                  <w:i/>
                                </w:rPr>
                              </w:pPr>
                              <w:r>
                                <w:rPr>
                                  <w:i/>
                                  <w:sz w:val="18"/>
                                  <w:szCs w:val="18"/>
                                </w:rPr>
                                <w:sym w:font="Symbol" w:char="F077"/>
                              </w:r>
                              <w:r>
                                <w:rPr>
                                  <w:sz w:val="18"/>
                                  <w:szCs w:val="18"/>
                                </w:rPr>
                                <w:t xml:space="preserve"> </w:t>
                              </w:r>
                            </w:p>
                          </w:txbxContent>
                        </wps:txbx>
                        <wps:bodyPr rot="0" vert="horz" wrap="square" lIns="0" tIns="0" rIns="0" bIns="0" anchor="t" anchorCtr="0" upright="1">
                          <a:noAutofit/>
                        </wps:bodyPr>
                      </wps:wsp>
                      <wps:wsp>
                        <wps:cNvPr id="1454" name="Text Box 744"/>
                        <wps:cNvSpPr txBox="1">
                          <a:spLocks noChangeArrowheads="1"/>
                        </wps:cNvSpPr>
                        <wps:spPr bwMode="auto">
                          <a:xfrm>
                            <a:off x="12681" y="5844"/>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E74E0E">
                              <w:pPr>
                                <w:jc w:val="center"/>
                                <w:rPr>
                                  <w:i/>
                                </w:rPr>
                              </w:pPr>
                              <w:r>
                                <w:rPr>
                                  <w:sz w:val="18"/>
                                  <w:szCs w:val="18"/>
                                </w:rPr>
                                <w:t>Hình 6</w:t>
                              </w:r>
                            </w:p>
                          </w:txbxContent>
                        </wps:txbx>
                        <wps:bodyPr rot="0" vert="horz" wrap="square" lIns="0" tIns="0" rIns="0" bIns="0" anchor="t" anchorCtr="0" upright="1">
                          <a:noAutofit/>
                        </wps:bodyPr>
                      </wps:wsp>
                      <wps:wsp>
                        <wps:cNvPr id="1455" name="Text Box 745"/>
                        <wps:cNvSpPr txBox="1">
                          <a:spLocks noChangeArrowheads="1"/>
                        </wps:cNvSpPr>
                        <wps:spPr bwMode="auto">
                          <a:xfrm>
                            <a:off x="13973" y="5301"/>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E74E0E">
                              <w:pPr>
                                <w:jc w:val="center"/>
                                <w:rPr>
                                  <w:iCs/>
                                </w:rPr>
                              </w:pPr>
                              <w:r>
                                <w:rPr>
                                  <w:iCs/>
                                  <w:sz w:val="18"/>
                                  <w:szCs w:val="18"/>
                                </w:rPr>
                                <w:t xml:space="preserve">4 </w:t>
                              </w:r>
                            </w:p>
                          </w:txbxContent>
                        </wps:txbx>
                        <wps:bodyPr rot="0" vert="horz" wrap="square" lIns="0" tIns="0" rIns="0" bIns="0" anchor="t" anchorCtr="0" upright="1">
                          <a:noAutofit/>
                        </wps:bodyPr>
                      </wps:wsp>
                      <wps:wsp>
                        <wps:cNvPr id="1456" name="Line 746"/>
                        <wps:cNvCnPr>
                          <a:cxnSpLocks noChangeShapeType="1"/>
                        </wps:cNvCnPr>
                        <wps:spPr bwMode="auto">
                          <a:xfrm flipV="1">
                            <a:off x="13521" y="4734"/>
                            <a:ext cx="1" cy="144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457" name="Line 747"/>
                        <wps:cNvCnPr>
                          <a:cxnSpLocks noChangeShapeType="1"/>
                        </wps:cNvCnPr>
                        <wps:spPr bwMode="auto">
                          <a:xfrm>
                            <a:off x="13371" y="5253"/>
                            <a:ext cx="237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458" name="Text Box 748"/>
                        <wps:cNvSpPr txBox="1">
                          <a:spLocks noChangeArrowheads="1"/>
                        </wps:cNvSpPr>
                        <wps:spPr bwMode="auto">
                          <a:xfrm>
                            <a:off x="14718" y="4953"/>
                            <a:ext cx="34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E74E0E">
                              <w:pPr>
                                <w:jc w:val="center"/>
                                <w:rPr>
                                  <w:iCs/>
                                  <w:spacing w:val="20"/>
                                </w:rPr>
                              </w:pPr>
                              <w:r>
                                <w:rPr>
                                  <w:i/>
                                  <w:spacing w:val="20"/>
                                  <w:sz w:val="18"/>
                                  <w:szCs w:val="18"/>
                                </w:rPr>
                                <w:t>T</w:t>
                              </w:r>
                              <w:r>
                                <w:rPr>
                                  <w:iCs/>
                                  <w:spacing w:val="20"/>
                                  <w:sz w:val="22"/>
                                  <w:szCs w:val="22"/>
                                  <w:vertAlign w:val="superscript"/>
                                </w:rPr>
                                <w:sym w:font="Symbol" w:char="F02D"/>
                              </w:r>
                              <w:r>
                                <w:rPr>
                                  <w:iCs/>
                                  <w:spacing w:val="20"/>
                                  <w:sz w:val="22"/>
                                  <w:szCs w:val="18"/>
                                  <w:vertAlign w:val="superscript"/>
                                </w:rPr>
                                <w:t>1</w:t>
                              </w:r>
                              <w:r>
                                <w:rPr>
                                  <w:iCs/>
                                  <w:spacing w:val="20"/>
                                  <w:sz w:val="18"/>
                                  <w:szCs w:val="18"/>
                                </w:rPr>
                                <w:t xml:space="preserve"> </w:t>
                              </w:r>
                            </w:p>
                          </w:txbxContent>
                        </wps:txbx>
                        <wps:bodyPr rot="0" vert="horz" wrap="square" lIns="0" tIns="0" rIns="0" bIns="0" anchor="t" anchorCtr="0" upright="1">
                          <a:noAutofit/>
                        </wps:bodyPr>
                      </wps:wsp>
                      <wps:wsp>
                        <wps:cNvPr id="1459" name="Freeform 749"/>
                        <wps:cNvSpPr>
                          <a:spLocks/>
                        </wps:cNvSpPr>
                        <wps:spPr bwMode="auto">
                          <a:xfrm>
                            <a:off x="13413" y="4878"/>
                            <a:ext cx="1980" cy="1440"/>
                          </a:xfrm>
                          <a:custGeom>
                            <a:avLst/>
                            <a:gdLst>
                              <a:gd name="T0" fmla="*/ 0 w 1980"/>
                              <a:gd name="T1" fmla="*/ 0 h 1440"/>
                              <a:gd name="T2" fmla="*/ 1440 w 1980"/>
                              <a:gd name="T3" fmla="*/ 720 h 1440"/>
                              <a:gd name="T4" fmla="*/ 1980 w 1980"/>
                              <a:gd name="T5" fmla="*/ 1440 h 1440"/>
                            </a:gdLst>
                            <a:ahLst/>
                            <a:cxnLst>
                              <a:cxn ang="0">
                                <a:pos x="T0" y="T1"/>
                              </a:cxn>
                              <a:cxn ang="0">
                                <a:pos x="T2" y="T3"/>
                              </a:cxn>
                              <a:cxn ang="0">
                                <a:pos x="T4" y="T5"/>
                              </a:cxn>
                            </a:cxnLst>
                            <a:rect l="0" t="0" r="r" b="b"/>
                            <a:pathLst>
                              <a:path w="1980" h="1440">
                                <a:moveTo>
                                  <a:pt x="0" y="0"/>
                                </a:moveTo>
                                <a:lnTo>
                                  <a:pt x="1440" y="720"/>
                                </a:lnTo>
                                <a:lnTo>
                                  <a:pt x="1980" y="14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0" name="Line 750"/>
                        <wps:cNvCnPr>
                          <a:cxnSpLocks noChangeShapeType="1"/>
                        </wps:cNvCnPr>
                        <wps:spPr bwMode="auto">
                          <a:xfrm flipV="1">
                            <a:off x="14853" y="5253"/>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61" name="Text Box 751"/>
                        <wps:cNvSpPr txBox="1">
                          <a:spLocks noChangeArrowheads="1"/>
                        </wps:cNvSpPr>
                        <wps:spPr bwMode="auto">
                          <a:xfrm>
                            <a:off x="13563" y="4868"/>
                            <a:ext cx="10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E74E0E">
                              <w:pPr>
                                <w:jc w:val="right"/>
                                <w:rPr>
                                  <w:i/>
                                </w:rPr>
                              </w:pPr>
                              <w:r>
                                <w:rPr>
                                  <w:iCs/>
                                  <w:sz w:val="18"/>
                                  <w:szCs w:val="18"/>
                                </w:rPr>
                                <w:sym w:font="Symbol" w:char="F02D"/>
                              </w:r>
                              <w:r>
                                <w:rPr>
                                  <w:iCs/>
                                  <w:sz w:val="18"/>
                                  <w:szCs w:val="18"/>
                                </w:rPr>
                                <w:t>20dB/dec</w:t>
                              </w:r>
                              <w:r>
                                <w:rPr>
                                  <w:sz w:val="18"/>
                                  <w:szCs w:val="18"/>
                                </w:rPr>
                                <w:t xml:space="preserve"> </w:t>
                              </w:r>
                            </w:p>
                          </w:txbxContent>
                        </wps:txbx>
                        <wps:bodyPr rot="0" vert="horz" wrap="square" lIns="0" tIns="0" rIns="0" bIns="0" anchor="t" anchorCtr="0" upright="1">
                          <a:noAutofit/>
                        </wps:bodyPr>
                      </wps:wsp>
                      <wps:wsp>
                        <wps:cNvPr id="1462" name="Text Box 752"/>
                        <wps:cNvSpPr txBox="1">
                          <a:spLocks noChangeArrowheads="1"/>
                        </wps:cNvSpPr>
                        <wps:spPr bwMode="auto">
                          <a:xfrm>
                            <a:off x="14838" y="5618"/>
                            <a:ext cx="10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E74E0E">
                              <w:pPr>
                                <w:jc w:val="right"/>
                                <w:rPr>
                                  <w:i/>
                                </w:rPr>
                              </w:pPr>
                              <w:r>
                                <w:rPr>
                                  <w:iCs/>
                                  <w:sz w:val="18"/>
                                  <w:szCs w:val="18"/>
                                </w:rPr>
                                <w:sym w:font="Symbol" w:char="F02D"/>
                              </w:r>
                              <w:r>
                                <w:rPr>
                                  <w:iCs/>
                                  <w:sz w:val="18"/>
                                  <w:szCs w:val="18"/>
                                </w:rPr>
                                <w:t>40dB/dec</w:t>
                              </w:r>
                              <w:r>
                                <w:rPr>
                                  <w:sz w:val="18"/>
                                  <w:szCs w:val="18"/>
                                </w:rPr>
                                <w:t xml:space="preserve">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0" o:spid="_x0000_s1727" style="position:absolute;left:0;text-align:left;margin-left:23.7pt;margin-top:57.35pt;width:345.2pt;height:92.95pt;z-index:251645440" coordorigin="9014,4459" coordsize="6904,1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CK+bwsAAJd3AAAOAAAAZHJzL2Uyb0RvYy54bWzsXdtu28oVfS/QfyD0WMARL0OJFOIcJHac&#10;Fkh7Ahy377REXVCKVEk6dnrQf+/ac+OQEh3LseQca/xgU+ZoOJzZXLP3mjWbb3+5X2fO17SsVkV+&#10;PvDeuAMnzafFbJUvzgf/vL46iwZOVSf5LMmKPD0ffEurwS/v/vynt3ebSeoXyyKbpaWDSvJqcrc5&#10;HyzrejMZDqvpMl0n1Ztik+Y4OS/KdVLjY7kYzsrkDrWvs6HvuqPhXVHONmUxTasK/70UJwfveP3z&#10;eTqtf53Pq7R2svMB2lbz3yX/fUO/h+/eJpNFmWyWq6lsRvKEVqyTVY6L6qoukzpxbsvVVlXr1bQs&#10;qmJev5kW62Exn6+mKb8H3I3ndu7mU1ncbvi9LCZ3i43uJnRtp5+eXO30H1+/lM5qhrFjATooT9YY&#10;JX5hZ+zz/rnbLCYo9qnc/Lb5UoqbxOHnYvrvCt037J6nzwtR2Lm5+3sxQ4XJbV3w/rmfl2uqAnfu&#10;3PNh+KaHIb2vnSn+yYKIuQyNmeKc50UuG4VioKZLjCZ9L3Y9NnBwmrEwVuc+yu+PYhcn+ZcjcXaY&#10;TMSFeWNl48hGYHRV06/Vj/Xrb8tkk/LhqqjDmn71VL9+XuUputWjFtPFUeoiF306vc9lnzp5cbFM&#10;8kXK67v+tkH/8W+g8cZX6EOFAfluH3ueG4nOCl3VWaqrA3ckeoqPtO6mZLIpq/pTWqwdOjgfZGg4&#10;H7/k6+eqplFvitBw5sXVKsv4w5Tlzh0GKPRD/oWqyFYzOknFqnJxc5GVzteEHkf+Q12BylrFYPb5&#10;jFe2TJPZR3lcJ6sMx07Ne6Sq0ySrlwO6WLUeOFkK/FmnM1lfltP1cJtorjwSz+PvsRt/jD5G7Iz5&#10;o49nzL28PHt/dcHORlfeOLwMLi8uLr3/UdM9NlmuZrM0p9YrbPDY42xEopR4qjU66G4atmvnXYDG&#10;qr+80Xy4aYSFrdwUs29fSuotabbHs1+/Y7/+ke039GL+sMN++aX5wHKoCEfySbf2a+23F3+Djv0G&#10;x7Vf1x/jCcJkZe33fGDxt9fd67VfYJzwy6T/wI5qv3Esfa1t8w3c0LoP1n0QsVev+cJGWubLnfmW&#10;L5tMDuf+xn447kFf6/1a71dTB73miwipZb6jw6OvM89Wm79S2Eexi4yVPXccI5IkP4LFfApo/OBA&#10;hcvWD7Z+cK8lAweFJV+VaUqcGriIsWHNit+pTHKHUw7izOMpB9cH0yBc3kjyM4py8BmaQeRMEPNr&#10;G6TD9FaQDmT0imgApTaTMfxiJpt/DW5ovs5A1P1l6ITMde7oN90IlVaF8KzoQsHIdZYOfncLwTHX&#10;hXrqQfSgi/TWAxdNF+qpB9OgUUS3Bvev7zBZCnaFz4fyrjEzOmCDiCWj+9sUFRFg1AXow2tBDPHy&#10;dLansAg/rnncg+uh1AOFBVd0zWdpVVj8lS0qwap2+dRy4IBPvRHdu0lquhHeXBwSRUPj4ywx6BgC&#10;+v+6+JpeF7xETffDz5NRiCHC9ZoSWW6WFDfelFNn1d8Nr0+UUmgozqFSahknWXQT6c4Ms9MMTTKx&#10;RBZx07uJrBZd12L1rvgP2QF61ij2ZMbLKQvB2mOVAQfLovwvSD8w9uD9/nOblCm4v7/loG4RppCR&#10;1fwDC4m9dkrzzI15JsmnqOp8UA/wdNHhRS2WBW435WqxxJXE5JsX78Fdz1ec9CQAFDzcS9BwWErZ&#10;gu+Ielr60s8H3x4DRy0ZC+7uGJ4GdSvBNwPBK0ZZcfrmc/S88E3gHbsPgnfvNGDCN+rYXdOe8N2q&#10;B3Z+QgBOw/AQgCvI7YNvBfRyONF5CrjVXxPAu6VQ3EL486xFGNjcWZixEL451EognOItCOf+8bND&#10;uMtksMhGfl+w+EwQTv6uF22hs+l/EzovdznpXf97Rz0mgPfUYsI3atjdnq7/TUgkJrATgG/qV/K/&#10;6aZ3wTfOYk5vuqQPvkU51XEKstVfAd38WqitXcpC97MtI1voPv4iOIUWXeiGYOYg3rcXgHMkF3sb&#10;upVe45nIE4JKGUr3UScEuTuKmMCN07vr6UL3jnpM6O6tx4RuKqRbdBq+N3XbQ+RJG5T7oJvXsgXL&#10;jf8twFuVor9idhTgbuHbwjcQSdAqfzzyhMEbFfB9TUT0h+LeGQemDo/IE6e+xwnF/EgWXMvx3pdl&#10;cUeCNAQHLT3enuS41i6GYdjxzCNqJufGPfX0KXKlI8gjDpY7copooedTavbIv2vxmK1/oODPKY57&#10;Rq9G0FVcf/t77PnM/eDHZ1ejaHzGrlh4Fo/d6Mz14g/xCGESu7xq6/24ykJIkiHTe6re74dVkOtV&#10;DWl0tlqfDyItlUwmOySRHKe1XJGaz9nX7wgK6/ube6789ZkWlAhy89GUKyYeQbfiQFCtOBA0Kw7+&#10;gCgBr2YLJUy14xFRwh8LCpZFHl8nayhYP4JfRShBB2KOtihxPtibtrIoQWs0j0cJrds5dZTA47eF&#10;Eqam9Hgo4XnjWMaKkdvRRluY2LntwMLEgZ0JrY86dZgAtSFgQsh2A+1lHWfbjxvQ5gi4CaEfcHRq&#10;PAjPkx7Ed6KMbN9tP14YjQ+070eRERTMYM6S+hIK5qSfb/f1YCvkrm2EfXowBlptax7TkzyM9Hjz&#10;WBxCJsYpzyju2KqWNgbCD4bL8kRvd/8A81lEQHvGcTw67+z9MkI1rdc7dXTVslyD0NFTz1GN13PZ&#10;WCJt4HfUjtZ6q4lhvVqudOrWq6W4hvXqR/u41ut5PrwB8hMCQQQ1foK13pb1aqXGqVuvViL+ip3c&#10;INL1Yy0tl3y0Q9Hn8F3ldnYW4wBuYWOv0C0KZowOHmTG0gw7LKoH97S/kLvw4Ob3xgnueAh7WuRr&#10;18oyLbQy8FU/vsfFV3esfFukHmjbq8VXE19DLafY05pf2zIEOmIrMBNiNUMmeJzFSmw6U9arM61Q&#10;zE15Wqz1tqxXryafuvXqpXbhHWBNG9OWYbkH9Q5cL5KEeBzxC1vvQO1ZefSy7mv3DpBFZhtfX2aZ&#10;1/PjkWS+EH61vYNwpHZKWjWIkTfKLuAcdgFH5FgivD71iWzHOi97oXXe0KclG5A0LBbRdjOtWZiw&#10;67w6w96eiw0/IBoL9ZNw6jCh13kbrqFR1B2Xa/BHcHo5lxt1uVyrLbUw8RIwoVUPpw4TO1bbsQLf&#10;Do2PROpg95Ba8nE7QbJVjVmYeAmY0E/CqcOE1jUI1RgzNQ0HShbN0439S+17UenGAsQcIuQYd5kJ&#10;/J/05zzhyoPLbHsLyA6eN7ouV8imlKXtxNHIIN0srfHQyurLHp2mvk9fRnkXTQEkEn81s92BTJm4&#10;ZW3AgdxCgVzkHVGZH4yxxkI2/NwKSGvA/PUMryLxeah1DkZk19U6HMllY2MPreEEUNeYm3U4ndHi&#10;iQpJu2tQq4ntrkGpse4ITRoxX6g9k1N32bTYpMmrCQFKM9eJDcJaEkWeRms5lD5Uj3qVR8AUDRyN&#10;ORA1NLAXU4qXHrfsSanZeB4dqhUNfig7hHIDzTJmegg6Tyl5dlSFKFTnxETCPiR22FUZCDZdimrp&#10;qczMEsGv2dQG0fgpJPnhJoAsP7wTadCaXBBmVjXl8zRnOwl8eCJFzDXyDUB8y7jIwdkpyC/YjgR+&#10;ynQR9MidwL533KPaGtOB7T0h+rUrACihihmaNNIz8PUHCk12R9ksgjvHGfutIEXCeZOJpcerO26Q&#10;TVkmLpNqKV7iNMORmB8eqVttLFRMXXbz1sPvgOsLrkdaZdXEJmFXaXWk2CQIR3JxOhp1vRJXeSXf&#10;NWOb0gTvSOtNk9x6Wmxw8t3gRHNNe858AN1XldJktEPr1ih8jrs6zSJoV/hcNwKZwaMKpSXGOwof&#10;O91ZnLA4kUzk2yC5Y/8jKhZuhz+z2A2OPH/7K49g5Jtq6fWy5mccm+/Tffd/AAAA//8DAFBLAwQU&#10;AAYACAAAACEAURLAgt8AAAAKAQAADwAAAGRycy9kb3ducmV2LnhtbEyPTUvDQBCG74L/YRnBm93E&#10;RFNiNqUU9VQEW0F622anSWh2NmS3SfrvHU96nHce3o9iNdtOjDj41pGCeBGBQKqcaalW8LV/e1iC&#10;8EGT0Z0jVHBFD6vy9qbQuXETfeK4C7VgE/K5VtCE0OdS+qpBq/3C9Uj8O7nB6sDnUEsz6InNbScf&#10;o+hZWt0SJzS6x02D1Xl3sQreJz2tk/h13J5Pm+th//TxvY1Rqfu7ef0CIuAc/mD4rc/VoeROR3ch&#10;40WnIM1SJlmP0wwEA1mS8ZajgoRzQZaF/D+h/AEAAP//AwBQSwECLQAUAAYACAAAACEAtoM4kv4A&#10;AADhAQAAEwAAAAAAAAAAAAAAAAAAAAAAW0NvbnRlbnRfVHlwZXNdLnhtbFBLAQItABQABgAIAAAA&#10;IQA4/SH/1gAAAJQBAAALAAAAAAAAAAAAAAAAAC8BAABfcmVscy8ucmVsc1BLAQItABQABgAIAAAA&#10;IQBDCCK+bwsAAJd3AAAOAAAAAAAAAAAAAAAAAC4CAABkcnMvZTJvRG9jLnhtbFBLAQItABQABgAI&#10;AAAAIQBREsCC3wAAAAoBAAAPAAAAAAAAAAAAAAAAAMkNAABkcnMvZG93bnJldi54bWxQSwUGAAAA&#10;AAQABADzAAAA1Q4AAAAA&#10;">
                <v:line id="Line 721" o:spid="_x0000_s1728" style="position:absolute;visibility:visible;mso-wrap-style:square" from="11084,5059" to="11390,5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P0xAAAAN0AAAAPAAAAZHJzL2Rvd25yZXYueG1sRE9NawIx&#10;EL0X+h/CFLwUzdoW0a1RpLDQQxGqHvQ2bMbN1s1kTaK7/femUPA2j/c582VvG3ElH2rHCsajDARx&#10;6XTNlYLdthhOQYSIrLFxTAp+KcBy8fgwx1y7jr/puomVSCEcclRgYmxzKUNpyGIYuZY4cUfnLcYE&#10;fSW1xy6F20a+ZNlEWqw5NRhs6cNQedpcrALvY6hPxezQ7c8/k2JdfPXPplRq8NSv3kFE6uNd/O/+&#10;1Gn+2+sY/r5JJ8jFDQAA//8DAFBLAQItABQABgAIAAAAIQDb4fbL7gAAAIUBAAATAAAAAAAAAAAA&#10;AAAAAAAAAABbQ29udGVudF9UeXBlc10ueG1sUEsBAi0AFAAGAAgAAAAhAFr0LFu/AAAAFQEAAAsA&#10;AAAAAAAAAAAAAAAAHwEAAF9yZWxzLy5yZWxzUEsBAi0AFAAGAAgAAAAhAP+f0/TEAAAA3QAAAA8A&#10;AAAAAAAAAAAAAAAABwIAAGRycy9kb3ducmV2LnhtbFBLBQYAAAAAAwADALcAAAD4AgAAAAA=&#10;">
                  <v:stroke endarrow="classic" endarrowwidth="narrow"/>
                </v:line>
                <v:line id="Line 722" o:spid="_x0000_s1729" style="position:absolute;visibility:visible;mso-wrap-style:square" from="11519,5052" to="12083,5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U2DxAAAAN0AAAAPAAAAZHJzL2Rvd25yZXYueG1sRE9NawIx&#10;EL0X+h/CFHopmtUW0a1RRFjooQhVD3obNuNm62ayJqm7/femUPA2j/c582VvG3ElH2rHCkbDDARx&#10;6XTNlYL9rhhMQYSIrLFxTAp+KcBy8fgwx1y7jr/ouo2VSCEcclRgYmxzKUNpyGIYupY4cSfnLcYE&#10;fSW1xy6F20aOs2wiLdacGgy2tDZUnrc/VoH3MdTnYnbsDpfvSbEpPvsXUyr1/NSv3kFE6uNd/O/+&#10;0Gn+2+sY/r5JJ8jFDQAA//8DAFBLAQItABQABgAIAAAAIQDb4fbL7gAAAIUBAAATAAAAAAAAAAAA&#10;AAAAAAAAAABbQ29udGVudF9UeXBlc10ueG1sUEsBAi0AFAAGAAgAAAAhAFr0LFu/AAAAFQEAAAsA&#10;AAAAAAAAAAAAAAAAHwEAAF9yZWxzLy5yZWxzUEsBAi0AFAAGAAgAAAAhAA9NTYPEAAAA3QAAAA8A&#10;AAAAAAAAAAAAAAAABwIAAGRycy9kb3ducmV2LnhtbFBLBQYAAAAAAwADALcAAAD4AgAAAAA=&#10;">
                  <v:stroke endarrow="classic" endarrowwidth="narrow"/>
                </v:line>
                <v:line id="Line 723" o:spid="_x0000_s1730" style="position:absolute;visibility:visible;mso-wrap-style:square" from="10272,5052" to="10836,5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egYxAAAAN0AAAAPAAAAZHJzL2Rvd25yZXYueG1sRE9NawIx&#10;EL0X/A9hBC9Fs2qRdjWKCAs9lELVQ70Nm+lmdTNZk9Td/vumUPA2j/c5q01vG3EjH2rHCqaTDARx&#10;6XTNlYLjoRg/gwgRWWPjmBT8UIDNevCwwly7jj/oto+VSCEcclRgYmxzKUNpyGKYuJY4cV/OW4wJ&#10;+kpqj10Kt42cZdlCWqw5NRhsaWeovOy/rQLvY6gvxcup+7yeF8V78dY/mlKp0bDfLkFE6uNd/O9+&#10;1Wn+03wOf9+kE+T6FwAA//8DAFBLAQItABQABgAIAAAAIQDb4fbL7gAAAIUBAAATAAAAAAAAAAAA&#10;AAAAAAAAAABbQ29udGVudF9UeXBlc10ueG1sUEsBAi0AFAAGAAgAAAAhAFr0LFu/AAAAFQEAAAsA&#10;AAAAAAAAAAAAAAAAHwEAAF9yZWxzLy5yZWxzUEsBAi0AFAAGAAgAAAAhAGAB6BjEAAAA3QAAAA8A&#10;AAAAAAAAAAAAAAAABwIAAGRycy9kb3ducmV2LnhtbFBLBQYAAAAAAwADALcAAAD4AgAAAAA=&#10;">
                  <v:stroke endarrow="classic" endarrowwidth="narrow"/>
                </v:line>
                <v:line id="Line 724" o:spid="_x0000_s1731" style="position:absolute;visibility:visible;mso-wrap-style:square" from="9914,5052" to="10219,5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HBsxAAAAN0AAAAPAAAAZHJzL2Rvd25yZXYueG1sRE9NawIx&#10;EL0X/A9hBC9Fs1qRdjWKCAs9lELVQ70Nm+lmdTNZk9Td/vumUPA2j/c5q01vG3EjH2rHCqaTDARx&#10;6XTNlYLjoRg/gwgRWWPjmBT8UIDNevCwwly7jj/oto+VSCEcclRgYmxzKUNpyGKYuJY4cV/OW4wJ&#10;+kpqj10Kt42cZdlCWqw5NRhsaWeovOy/rQLvY6gvxcup+7yeF8V78dY/mlKp0bDfLkFE6uNd/O9+&#10;1Wn+/GkOf9+kE+T6FwAA//8DAFBLAQItABQABgAIAAAAIQDb4fbL7gAAAIUBAAATAAAAAAAAAAAA&#10;AAAAAAAAAABbQ29udGVudF9UeXBlc10ueG1sUEsBAi0AFAAGAAgAAAAhAFr0LFu/AAAAFQEAAAsA&#10;AAAAAAAAAAAAAAAAHwEAAF9yZWxzLy5yZWxzUEsBAi0AFAAGAAgAAAAhAO/ocGzEAAAA3QAAAA8A&#10;AAAAAAAAAAAAAAAABwIAAGRycy9kb3ducmV2LnhtbFBLBQYAAAAAAwADALcAAAD4AgAAAAA=&#10;">
                  <v:stroke endarrow="classic" endarrowwidth="narrow"/>
                </v:line>
                <v:line id="Line 725" o:spid="_x0000_s1732" style="position:absolute;visibility:visible;mso-wrap-style:square" from="9257,5052" to="9563,5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NX3xQAAAN0AAAAPAAAAZHJzL2Rvd25yZXYueG1sRE9LawIx&#10;EL4X+h/CFHopmu1D0dUoIiz0UAo+DnobNuNmdTPZJqm7/fdNoeBtPr7nzJe9bcSVfKgdK3geZiCI&#10;S6drrhTsd8VgAiJEZI2NY1LwQwGWi/u7Oebadbyh6zZWIoVwyFGBibHNpQylIYth6FrixJ2ctxgT&#10;9JXUHrsUbhv5kmVjabHm1GCwpbWh8rL9tgq8j6G+FNNjd/g6j4vP4qN/MqVSjw/9agYiUh9v4n/3&#10;u07z315H8PdNOkEufgEAAP//AwBQSwECLQAUAAYACAAAACEA2+H2y+4AAACFAQAAEwAAAAAAAAAA&#10;AAAAAAAAAAAAW0NvbnRlbnRfVHlwZXNdLnhtbFBLAQItABQABgAIAAAAIQBa9CxbvwAAABUBAAAL&#10;AAAAAAAAAAAAAAAAAB8BAABfcmVscy8ucmVsc1BLAQItABQABgAIAAAAIQCApNX3xQAAAN0AAAAP&#10;AAAAAAAAAAAAAAAAAAcCAABkcnMvZG93bnJldi54bWxQSwUGAAAAAAMAAwC3AAAA+QIAAAAA&#10;">
                  <v:stroke endarrow="classic" endarrowwidth="narrow"/>
                </v:line>
                <v:line id="Line 726" o:spid="_x0000_s1733" style="position:absolute;flip:x;visibility:visible;mso-wrap-style:square" from="10791,5494" to="11131,5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VghwwAAAN0AAAAPAAAAZHJzL2Rvd25yZXYueG1sRE9La8JA&#10;EL4X+h+WKXirm2pJSuoqoWAJQg9q6HmaHZNgdjZkt3n8e7dQ8DYf33M2u8m0YqDeNZYVvCwjEMSl&#10;1Q1XCorz/vkNhPPIGlvLpGAmB7vt48MGU21HPtJw8pUIIexSVFB736VSurImg25pO+LAXWxv0AfY&#10;V1L3OIZw08pVFMXSYMOhocaOPmoqr6dfo+Dr53vM5vggs8+Zk7GY9TnJvVKLpyl7B+Fp8nfxvzvX&#10;Yf7rOoa/b8IJcnsDAAD//wMAUEsBAi0AFAAGAAgAAAAhANvh9svuAAAAhQEAABMAAAAAAAAAAAAA&#10;AAAAAAAAAFtDb250ZW50X1R5cGVzXS54bWxQSwECLQAUAAYACAAAACEAWvQsW78AAAAVAQAACwAA&#10;AAAAAAAAAAAAAAAfAQAAX3JlbHMvLnJlbHNQSwECLQAUAAYACAAAACEAlcVYIcMAAADdAAAADwAA&#10;AAAAAAAAAAAAAAAHAgAAZHJzL2Rvd25yZXYueG1sUEsFBgAAAAADAAMAtwAAAPcCAAAAAA==&#10;">
                  <v:stroke endarrow="classic" endarrowwidth="narrow"/>
                </v:line>
                <v:shape id="Freeform 727" o:spid="_x0000_s1734" style="position:absolute;left:10259;top:5089;width:247;height:397;visibility:visible;mso-wrap-style:square;v-text-anchor:top" coordsize="54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FeixwAAAN0AAAAPAAAAZHJzL2Rvd25yZXYueG1sRI9Bb8Iw&#10;DIXvSPsPkSdxoykDBnQEtCEGHKEgtqPVeG21xqmaDDp+/YI0iZut997n59miNZU4U+NKywr6UQyC&#10;OLO65FzB8fDem4BwHlljZZkU/JKDxfyhM8NE2wvv6Zz6XAQIuwQVFN7XiZQuK8igi2xNHLQv2xj0&#10;YW1yqRu8BLip5FMcP0uDJYcLBda0LCj7Tn9MoOTb7OM6nvZXo836c39Kd57fdkp1H9vXFxCeWn83&#10;/6e3OtQfDsZw+yaMIOd/AAAA//8DAFBLAQItABQABgAIAAAAIQDb4fbL7gAAAIUBAAATAAAAAAAA&#10;AAAAAAAAAAAAAABbQ29udGVudF9UeXBlc10ueG1sUEsBAi0AFAAGAAgAAAAhAFr0LFu/AAAAFQEA&#10;AAsAAAAAAAAAAAAAAAAAHwEAAF9yZWxzLy5yZWxzUEsBAi0AFAAGAAgAAAAhAO8IV6LHAAAA3QAA&#10;AA8AAAAAAAAAAAAAAAAABwIAAGRycy9kb3ducmV2LnhtbFBLBQYAAAAAAwADALcAAAD7AgAAAAA=&#10;" path="m540,360l,360,,e" filled="f">
                  <v:stroke endarrow="classic" endarrowwidth="narrow"/>
                  <v:path arrowok="t" o:connecttype="custom" o:connectlocs="247,397;0,397;0,0" o:connectangles="0,0,0"/>
                </v:shape>
                <v:shape id="Freeform 728" o:spid="_x0000_s1735" style="position:absolute;left:11421;top:5056;width:320;height:425;visibility:visible;mso-wrap-style:square;v-text-anchor:top" coordsize="5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0gzxgAAAN0AAAAPAAAAZHJzL2Rvd25yZXYueG1sRI9Ba8JA&#10;EIXvhf6HZYReSt3YipTUVYogKD3UqD9gyE6TYHY27q4x/nvnUPA2w3vz3jfz5eBa1VOIjWcDk3EG&#10;irj0tuHKwPGwfvsEFROyxdYzGbhRhOXi+WmOufVXLqjfp0pJCMccDdQpdbnWsazJYRz7jli0Px8c&#10;JllDpW3Aq4S7Vr9n2Uw7bFgaauxoVVN52l+cgd/mtd8e+yLQanPbcTsrfqbnwZiX0fD9BSrRkB7m&#10;/+uNFfzph+DKNzKCXtwBAAD//wMAUEsBAi0AFAAGAAgAAAAhANvh9svuAAAAhQEAABMAAAAAAAAA&#10;AAAAAAAAAAAAAFtDb250ZW50X1R5cGVzXS54bWxQSwECLQAUAAYACAAAACEAWvQsW78AAAAVAQAA&#10;CwAAAAAAAAAAAAAAAAAfAQAAX3JlbHMvLnJlbHNQSwECLQAUAAYACAAAACEAYYdIM8YAAADdAAAA&#10;DwAAAAAAAAAAAAAAAAAHAgAAZHJzL2Rvd25yZXYueG1sUEsFBgAAAAADAAMAtwAAAPoCAAAAAA==&#10;" path="m540,r,900l,900e" filled="f">
                  <v:stroke endarrow="classic" endarrowwidth="narrow"/>
                  <v:path arrowok="t" o:connecttype="custom" o:connectlocs="320,0;320,425;0,425" o:connectangles="0,0,0"/>
                </v:shape>
                <v:shape id="Freeform 729" o:spid="_x0000_s1736" style="position:absolute;left:10491;top:4624;width:340;height:425;visibility:visible;mso-wrap-style:square;v-text-anchor:top" coordsize="18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BwbxQAAAN0AAAAPAAAAZHJzL2Rvd25yZXYueG1sRE/basJA&#10;EH0v+A/LCH0R3djWW3QVEaRCC+INfByyYxLMzobsNol/3y0IfZvDuc5i1ZpC1FS53LKC4SACQZxY&#10;nXOq4Hza9qcgnEfWWFgmBQ9ysFp2XhYYa9vwgeqjT0UIYRejgsz7MpbSJRkZdANbEgfuZiuDPsAq&#10;lbrCJoSbQr5F0VgazDk0ZFjSJqPkfvwxCr63j17T7u9fo3py2X+O/a7Y5FelXrvteg7CU+v/xU/3&#10;Tof5H+8z+PsmnCCXvwAAAP//AwBQSwECLQAUAAYACAAAACEA2+H2y+4AAACFAQAAEwAAAAAAAAAA&#10;AAAAAAAAAAAAW0NvbnRlbnRfVHlwZXNdLnhtbFBLAQItABQABgAIAAAAIQBa9CxbvwAAABUBAAAL&#10;AAAAAAAAAAAAAAAAAB8BAABfcmVscy8ucmVsc1BLAQItABQABgAIAAAAIQC2cBwbxQAAAN0AAAAP&#10;AAAAAAAAAAAAAAAAAAcCAABkcnMvZG93bnJldi54bWxQSwUGAAAAAAMAAwC3AAAA+QIAAAAA&#10;" path="m,540l,,180,e" filled="f">
                  <v:stroke endarrow="classic" endarrowwidth="narrow"/>
                  <v:path arrowok="t" o:connecttype="custom" o:connectlocs="0,425;0,0;340,0" o:connectangles="0,0,0"/>
                </v:shape>
                <v:shape id="Freeform 730" o:spid="_x0000_s1737" style="position:absolute;left:11136;top:4624;width:306;height:397;visibility:visible;mso-wrap-style:square;v-text-anchor:top"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6/txQAAAN0AAAAPAAAAZHJzL2Rvd25yZXYueG1sRI9Ba8JA&#10;EIXvhf6HZQq91U2siKSuUoSCYi/agvQ2ZsdsMDsbsquJ/75zELzN8N689818OfhGXamLdWAD+SgD&#10;RVwGW3Nl4Pfn620GKiZki01gMnCjCMvF89McCxt63tF1nyolIRwLNOBSagutY+nIYxyFlli0U+g8&#10;Jlm7StsOewn3jR5n2VR7rFkaHLa0clSe9xdvYDWOB/7zM7ftj3m+eT9+X+gQjXl9GT4/QCUa0sN8&#10;v15bwZ9MhF++kRH04h8AAP//AwBQSwECLQAUAAYACAAAACEA2+H2y+4AAACFAQAAEwAAAAAAAAAA&#10;AAAAAAAAAAAAW0NvbnRlbnRfVHlwZXNdLnhtbFBLAQItABQABgAIAAAAIQBa9CxbvwAAABUBAAAL&#10;AAAAAAAAAAAAAAAAAB8BAABfcmVscy8ucmVsc1BLAQItABQABgAIAAAAIQBT26/txQAAAN0AAAAP&#10;AAAAAAAAAAAAAAAAAAcCAABkcnMvZG93bnJldi54bWxQSwUGAAAAAAMAAwC3AAAA+QIAAAAA&#10;" path="m,l360,r,360e" filled="f">
                  <v:stroke endarrow="classic" endarrowwidth="narrow"/>
                  <v:path arrowok="t" o:connecttype="custom" o:connectlocs="0,0;306,0;306,397" o:connectangles="0,0,0"/>
                </v:shape>
                <v:shape id="Text Box 731" o:spid="_x0000_s1738" type="#_x0000_t202" style="position:absolute;left:9014;top:5554;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dH6wwAAAN0AAAAPAAAAZHJzL2Rvd25yZXYueG1sRE9Ni8Iw&#10;EL0v+B/CCN7W1EVktxpFZAVBWKz14HFsxjbYTGoTtf77jbCwt3m8z5ktOluLO7XeOFYwGiYgiAun&#10;DZcKDvn6/ROED8gaa8ek4EkeFvPe2wxT7R6c0X0fShFD2KeooAqhSaX0RUUW/dA1xJE7u9ZiiLAt&#10;pW7xEcNtLT+SZCItGo4NFTa0qqi47G9WwfLI2be5/px22Tkzef6V8HZyUWrQ75ZTEIG68C/+c290&#10;nD8ej+D1TTxBzn8BAAD//wMAUEsBAi0AFAAGAAgAAAAhANvh9svuAAAAhQEAABMAAAAAAAAAAAAA&#10;AAAAAAAAAFtDb250ZW50X1R5cGVzXS54bWxQSwECLQAUAAYACAAAACEAWvQsW78AAAAVAQAACwAA&#10;AAAAAAAAAAAAAAAfAQAAX3JlbHMvLnJlbHNQSwECLQAUAAYACAAAACEAQTHR+sMAAADdAAAADwAA&#10;AAAAAAAAAAAAAAAHAgAAZHJzL2Rvd25yZXYueG1sUEsFBgAAAAADAAMAtwAAAPcCAAAAAA==&#10;" filled="f" stroked="f">
                  <v:textbox inset="0,0,0,0">
                    <w:txbxContent>
                      <w:p w:rsidR="00A91066" w:rsidRDefault="00A91066" w:rsidP="00E74E0E">
                        <w:pPr>
                          <w:jc w:val="center"/>
                          <w:rPr>
                            <w:i/>
                          </w:rPr>
                        </w:pPr>
                        <w:r>
                          <w:rPr>
                            <w:sz w:val="18"/>
                            <w:szCs w:val="18"/>
                          </w:rPr>
                          <w:t>Hình 5</w:t>
                        </w:r>
                      </w:p>
                    </w:txbxContent>
                  </v:textbox>
                </v:shape>
                <v:shape id="Text Box 732" o:spid="_x0000_s1739" type="#_x0000_t202" style="position:absolute;left:9271;top:4817;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0+NxAAAAN0AAAAPAAAAZHJzL2Rvd25yZXYueG1sRE9Na8JA&#10;EL0X/A/LFHqrm4pIm7oREYWCUIzx4HGaHZMl2dmYXTX++65Q6G0e73Pmi8G24kq9N44VvI0TEMSl&#10;04YrBYdi8/oOwgdkja1jUnAnD4ts9DTHVLsb53Tdh0rEEPYpKqhD6FIpfVmTRT92HXHkTq63GCLs&#10;K6l7vMVw28pJksykRcOxocaOVjWVzf5iFSyPnK/N+ftnl59yUxQfCW9njVIvz8PyE0SgIfyL/9xf&#10;Os6fTifw+CaeILNfAAAA//8DAFBLAQItABQABgAIAAAAIQDb4fbL7gAAAIUBAAATAAAAAAAAAAAA&#10;AAAAAAAAAABbQ29udGVudF9UeXBlc10ueG1sUEsBAi0AFAAGAAgAAAAhAFr0LFu/AAAAFQEAAAsA&#10;AAAAAAAAAAAAAAAAHwEAAF9yZWxzLy5yZWxzUEsBAi0AFAAGAAgAAAAhALHjT43EAAAA3QAAAA8A&#10;AAAAAAAAAAAAAAAABwIAAGRycy9kb3ducmV2LnhtbFBLBQYAAAAAAwADALcAAAD4AgAAAAA=&#10;" filled="f" stroked="f">
                  <v:textbox inset="0,0,0,0">
                    <w:txbxContent>
                      <w:p w:rsidR="00A91066" w:rsidRDefault="00A91066" w:rsidP="00E74E0E">
                        <w:pPr>
                          <w:rPr>
                            <w:i/>
                          </w:rPr>
                        </w:pPr>
                        <w:r>
                          <w:rPr>
                            <w:i/>
                            <w:sz w:val="18"/>
                            <w:szCs w:val="18"/>
                          </w:rPr>
                          <w:t>u</w:t>
                        </w:r>
                        <w:r>
                          <w:rPr>
                            <w:sz w:val="18"/>
                            <w:szCs w:val="18"/>
                          </w:rPr>
                          <w:t xml:space="preserve"> </w:t>
                        </w:r>
                      </w:p>
                    </w:txbxContent>
                  </v:textbox>
                </v:shape>
                <v:shape id="Text Box 733" o:spid="_x0000_s1740" type="#_x0000_t202" style="position:absolute;left:11796;top:4802;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oWxAAAAN0AAAAPAAAAZHJzL2Rvd25yZXYueG1sRE9Na8JA&#10;EL0X+h+WKXirm1YRm7oRKQqCUBrTQ4/T7Jgsyc7G7Krx37uFgrd5vM9ZLAfbijP13jhW8DJOQBCX&#10;ThuuFHwXm+c5CB+QNbaOScGVPCyzx4cFptpdOKfzPlQihrBPUUEdQpdK6cuaLPqx64gjd3C9xRBh&#10;X0nd4yWG21a+JslMWjQcG2rs6KOmstmfrILVD+drc/z8/coPuSmKt4R3s0ap0dOwegcRaAh38b97&#10;q+P86XQCf9/EE2R2AwAA//8DAFBLAQItABQABgAIAAAAIQDb4fbL7gAAAIUBAAATAAAAAAAAAAAA&#10;AAAAAAAAAABbQ29udGVudF9UeXBlc10ueG1sUEsBAi0AFAAGAAgAAAAhAFr0LFu/AAAAFQEAAAsA&#10;AAAAAAAAAAAAAAAAHwEAAF9yZWxzLy5yZWxzUEsBAi0AFAAGAAgAAAAhAN6v6hbEAAAA3QAAAA8A&#10;AAAAAAAAAAAAAAAABwIAAGRycy9kb3ducmV2LnhtbFBLBQYAAAAAAwADALcAAAD4AgAAAAA=&#10;" filled="f" stroked="f">
                  <v:textbox inset="0,0,0,0">
                    <w:txbxContent>
                      <w:p w:rsidR="00A91066" w:rsidRDefault="00A91066" w:rsidP="00E74E0E">
                        <w:pPr>
                          <w:jc w:val="right"/>
                          <w:rPr>
                            <w:i/>
                          </w:rPr>
                        </w:pPr>
                        <w:r>
                          <w:rPr>
                            <w:i/>
                            <w:sz w:val="18"/>
                            <w:szCs w:val="18"/>
                          </w:rPr>
                          <w:t>y</w:t>
                        </w:r>
                        <w:r>
                          <w:rPr>
                            <w:sz w:val="18"/>
                            <w:szCs w:val="18"/>
                          </w:rPr>
                          <w:t xml:space="preserve"> </w:t>
                        </w:r>
                      </w:p>
                    </w:txbxContent>
                  </v:textbox>
                </v:shape>
                <v:line id="Line 734" o:spid="_x0000_s1741" style="position:absolute;visibility:visible;mso-wrap-style:square" from="10364,5233" to="10477,5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maSwgAAAN0AAAAPAAAAZHJzL2Rvd25yZXYueG1sRE/dasIw&#10;FL4X9g7hDLyzqa4U6YwyZMJgIFp9gLPmrC1LTkoTbX37RRC8Ox/f71ltRmvElXrfOlYwT1IQxJXT&#10;LdcKzqfdbAnCB2SNxjEpuJGHzfplssJCu4GPdC1DLWII+wIVNCF0hZS+asiiT1xHHLlf11sMEfa1&#10;1D0OMdwauUjTXFpsOTY02NG2oeqvvFgFw6Hcjftvp+3ZbfPW5POft0+j1PR1/HgHEWgMT/HD/aXj&#10;/CzL4P5NPEGu/wEAAP//AwBQSwECLQAUAAYACAAAACEA2+H2y+4AAACFAQAAEwAAAAAAAAAAAAAA&#10;AAAAAAAAW0NvbnRlbnRfVHlwZXNdLnhtbFBLAQItABQABgAIAAAAIQBa9CxbvwAAABUBAAALAAAA&#10;AAAAAAAAAAAAAB8BAABfcmVscy8ucmVsc1BLAQItABQABgAIAAAAIQCQEmaSwgAAAN0AAAAPAAAA&#10;AAAAAAAAAAAAAAcCAABkcnMvZG93bnJldi54bWxQSwUGAAAAAAMAAwC3AAAA9gIAAAAA&#10;" strokeweight="1.25pt"/>
                <v:shape id="Text Box 735" o:spid="_x0000_s1742" type="#_x0000_t202" style="position:absolute;left:9589;top:4893;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e/swgAAAN0AAAAPAAAAZHJzL2Rvd25yZXYueG1sRE9LawIx&#10;EL4X/A9hhN5q1kVLXY2iQkHxUh94HjazD91MliRdt//eFAq9zcf3nMWqN43oyPnasoLxKAFBnFtd&#10;c6ngcv58+wDhA7LGxjIp+CEPq+XgZYGZtg8+UncKpYgh7DNUUIXQZlL6vCKDfmRb4sgV1hkMEbpS&#10;aoePGG4amSbJuzRYc2yosKVtRfn99G0UnLuN3x1vYab3xUamh+Irvbq1Uq/Dfj0HEagP/+I/907H&#10;+ZPJFH6/iSfI5RMAAP//AwBQSwECLQAUAAYACAAAACEA2+H2y+4AAACFAQAAEwAAAAAAAAAAAAAA&#10;AAAAAAAAW0NvbnRlbnRfVHlwZXNdLnhtbFBLAQItABQABgAIAAAAIQBa9CxbvwAAABUBAAALAAAA&#10;AAAAAAAAAAAAAB8BAABfcmVscy8ucmVsc1BLAQItABQABgAIAAAAIQBP3e/swgAAAN0AAAAPAAAA&#10;AAAAAAAAAAAAAAcCAABkcnMvZG93bnJldi54bWxQSwUGAAAAAAMAAwC3AAAA9gIAAAAA&#10;">
                  <v:textbox inset="0,0,0,0">
                    <w:txbxContent>
                      <w:p w:rsidR="00A91066" w:rsidRDefault="00A91066" w:rsidP="00E74E0E">
                        <w:pPr>
                          <w:jc w:val="center"/>
                          <w:rPr>
                            <w:sz w:val="18"/>
                            <w:szCs w:val="18"/>
                          </w:rPr>
                        </w:pPr>
                        <w:r>
                          <w:rPr>
                            <w:i/>
                            <w:sz w:val="18"/>
                            <w:szCs w:val="18"/>
                          </w:rPr>
                          <w:t>G</w:t>
                        </w:r>
                        <w:r>
                          <w:rPr>
                            <w:iCs/>
                            <w:sz w:val="22"/>
                            <w:szCs w:val="18"/>
                            <w:vertAlign w:val="subscript"/>
                          </w:rPr>
                          <w:t>1</w:t>
                        </w:r>
                      </w:p>
                    </w:txbxContent>
                  </v:textbox>
                </v:shape>
                <v:shape id="Text Box 736" o:spid="_x0000_s1743" type="#_x0000_t202" style="position:absolute;left:10474;top:5329;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GbwgAAAN0AAAAPAAAAZHJzL2Rvd25yZXYueG1sRE9LawIx&#10;EL4X/A9hBG816yLSrkZRQVB6qVo8D5vZh24mSxLX9d+bQqG3+fies1j1phEdOV9bVjAZJyCIc6tr&#10;LhX8nHfvHyB8QNbYWCYFT/KwWg7eFphp++AjdadQihjCPkMFVQhtJqXPKzLox7YljlxhncEQoSul&#10;dviI4aaRaZLMpMGaY0OFLW0rym+nu1Fw7jZ+f7yGT30oNjL9Kr7Ti1srNRr26zmIQH34F/+59zrO&#10;n05n8PtNPEEuXwAAAP//AwBQSwECLQAUAAYACAAAACEA2+H2y+4AAACFAQAAEwAAAAAAAAAAAAAA&#10;AAAAAAAAW0NvbnRlbnRfVHlwZXNdLnhtbFBLAQItABQABgAIAAAAIQBa9CxbvwAAABUBAAALAAAA&#10;AAAAAAAAAAAAAB8BAABfcmVscy8ucmVsc1BLAQItABQABgAIAAAAIQC/D3GbwgAAAN0AAAAPAAAA&#10;AAAAAAAAAAAAAAcCAABkcnMvZG93bnJldi54bWxQSwUGAAAAAAMAAwC3AAAA9gIAAAAA&#10;">
                  <v:textbox inset="0,0,0,0">
                    <w:txbxContent>
                      <w:p w:rsidR="00A91066" w:rsidRDefault="00A91066" w:rsidP="00E74E0E">
                        <w:pPr>
                          <w:jc w:val="center"/>
                          <w:rPr>
                            <w:sz w:val="18"/>
                            <w:szCs w:val="18"/>
                          </w:rPr>
                        </w:pPr>
                        <w:r>
                          <w:rPr>
                            <w:i/>
                            <w:sz w:val="18"/>
                            <w:szCs w:val="18"/>
                          </w:rPr>
                          <w:t>G</w:t>
                        </w:r>
                        <w:r>
                          <w:rPr>
                            <w:iCs/>
                            <w:sz w:val="22"/>
                            <w:szCs w:val="18"/>
                            <w:vertAlign w:val="subscript"/>
                          </w:rPr>
                          <w:t>2</w:t>
                        </w:r>
                      </w:p>
                    </w:txbxContent>
                  </v:textbox>
                </v:shape>
                <v:shape id="Text Box 737" o:spid="_x0000_s1744" type="#_x0000_t202" style="position:absolute;left:11123;top:5344;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9QAwgAAAN0AAAAPAAAAZHJzL2Rvd25yZXYueG1sRE9LawIx&#10;EL4X/A9hhN5q1kVsXY2iQkHxUh94HjazD91MliRdt//eFAq9zcf3nMWqN43oyPnasoLxKAFBnFtd&#10;c6ngcv58+wDhA7LGxjIp+CEPq+XgZYGZtg8+UncKpYgh7DNUUIXQZlL6vCKDfmRb4sgV1hkMEbpS&#10;aoePGG4amSbJVBqsOTZU2NK2ovx++jYKzt3G7463MNP7YiPTQ/GVXt1aqddhv56DCNSHf/Gfe6fj&#10;/MnkHX6/iSfI5RMAAP//AwBQSwECLQAUAAYACAAAACEA2+H2y+4AAACFAQAAEwAAAAAAAAAAAAAA&#10;AAAAAAAAW0NvbnRlbnRfVHlwZXNdLnhtbFBLAQItABQABgAIAAAAIQBa9CxbvwAAABUBAAALAAAA&#10;AAAAAAAAAAAAAB8BAABfcmVscy8ucmVsc1BLAQItABQABgAIAAAAIQDQQ9QAwgAAAN0AAAAPAAAA&#10;AAAAAAAAAAAAAAcCAABkcnMvZG93bnJldi54bWxQSwUGAAAAAAMAAwC3AAAA9gIAAAAA&#10;">
                  <v:textbox inset="0,0,0,0">
                    <w:txbxContent>
                      <w:p w:rsidR="00A91066" w:rsidRDefault="00A91066" w:rsidP="00E74E0E">
                        <w:pPr>
                          <w:jc w:val="center"/>
                          <w:rPr>
                            <w:sz w:val="18"/>
                            <w:szCs w:val="18"/>
                          </w:rPr>
                        </w:pPr>
                        <w:r>
                          <w:rPr>
                            <w:i/>
                            <w:sz w:val="18"/>
                            <w:szCs w:val="18"/>
                          </w:rPr>
                          <w:t>G</w:t>
                        </w:r>
                        <w:r>
                          <w:rPr>
                            <w:iCs/>
                            <w:sz w:val="22"/>
                            <w:szCs w:val="18"/>
                            <w:vertAlign w:val="subscript"/>
                          </w:rPr>
                          <w:t>3</w:t>
                        </w:r>
                      </w:p>
                    </w:txbxContent>
                  </v:textbox>
                </v:shape>
                <v:oval id="Oval 738" o:spid="_x0000_s1745" style="position:absolute;left:11384;top:4984;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MGKxgAAAN0AAAAPAAAAZHJzL2Rvd25yZXYueG1sRI9BS8NA&#10;EIXvgv9hGcGb3dS0RWK3pViE9uDBVO9DdpqEZmdDdkzjv+8cBG8zvDfvfbPeTqEzIw2pjexgPsvA&#10;EFfRt1w7+Dq9P72ASYLssYtMDn4pwXZzf7fGwscrf9JYSm00hFOBDhqRvrA2VQ0FTLPYE6t2jkNA&#10;0XWorR/wquGhs89ZtrIBW9aGBnt6a6i6lD/Bwb7elavR5rLMz/uDLC/fH8d87tzjw7R7BSM0yb/5&#10;7/rgFX+xUFz9RkewmxsAAAD//wMAUEsBAi0AFAAGAAgAAAAhANvh9svuAAAAhQEAABMAAAAAAAAA&#10;AAAAAAAAAAAAAFtDb250ZW50X1R5cGVzXS54bWxQSwECLQAUAAYACAAAACEAWvQsW78AAAAVAQAA&#10;CwAAAAAAAAAAAAAAAAAfAQAAX3JlbHMvLnJlbHNQSwECLQAUAAYACAAAACEAj7DBisYAAADdAAAA&#10;DwAAAAAAAAAAAAAAAAAHAgAAZHJzL2Rvd25yZXYueG1sUEsFBgAAAAADAAMAtwAAAPoCAAAAAA==&#10;"/>
                <v:shape id="Text Box 739" o:spid="_x0000_s1746" type="#_x0000_t202" style="position:absolute;left:10789;top:4909;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OXpwgAAAN0AAAAPAAAAZHJzL2Rvd25yZXYueG1sRE9LawIx&#10;EL4X/A9hBG816yJSV6OoICi9VC09D5vZh24mSxLX9d83QqG3+fies1z3phEdOV9bVjAZJyCIc6tr&#10;LhV8X/bvHyB8QNbYWCYFT/KwXg3elphp++ATdedQihjCPkMFVQhtJqXPKzLox7YljlxhncEQoSul&#10;dviI4aaRaZLMpMGaY0OFLe0qym/nu1Fw6bb+cLqGuT4WW5l+Fl/pj9soNRr2mwWIQH34F/+5DzrO&#10;n07n8PomniBXvwAAAP//AwBQSwECLQAUAAYACAAAACEA2+H2y+4AAACFAQAAEwAAAAAAAAAAAAAA&#10;AAAAAAAAW0NvbnRlbnRfVHlwZXNdLnhtbFBLAQItABQABgAIAAAAIQBa9CxbvwAAABUBAAALAAAA&#10;AAAAAAAAAAAAAB8BAABfcmVscy8ucmVsc1BLAQItABQABgAIAAAAIQDOkOXpwgAAAN0AAAAPAAAA&#10;AAAAAAAAAAAAAAcCAABkcnMvZG93bnJldi54bWxQSwUGAAAAAAMAAwC3AAAA9gIAAAAA&#10;">
                  <v:textbox inset="0,0,0,0">
                    <w:txbxContent>
                      <w:p w:rsidR="00A91066" w:rsidRDefault="00A91066" w:rsidP="00E74E0E">
                        <w:pPr>
                          <w:jc w:val="center"/>
                          <w:rPr>
                            <w:sz w:val="18"/>
                            <w:szCs w:val="18"/>
                          </w:rPr>
                        </w:pPr>
                        <w:r>
                          <w:rPr>
                            <w:i/>
                            <w:sz w:val="18"/>
                            <w:szCs w:val="18"/>
                          </w:rPr>
                          <w:t>G</w:t>
                        </w:r>
                        <w:r>
                          <w:rPr>
                            <w:iCs/>
                            <w:sz w:val="22"/>
                            <w:szCs w:val="18"/>
                            <w:vertAlign w:val="subscript"/>
                          </w:rPr>
                          <w:t>4</w:t>
                        </w:r>
                      </w:p>
                    </w:txbxContent>
                  </v:textbox>
                </v:shape>
                <v:shape id="Text Box 740" o:spid="_x0000_s1747" type="#_x0000_t202" style="position:absolute;left:10789;top:4459;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9qpxgAAAN0AAAAPAAAAZHJzL2Rvd25yZXYueG1sRI9PawJB&#10;DMXvhX6HIYXe6myXttTVUbRQsHipWjyHnewfu5NZZqbr9tubg+At4b2898t8ObpODRRi69nA8yQD&#10;RVx623Jt4Ofw+fQOKiZki51nMvBPEZaL+7s5FtafeUfDPtVKQjgWaKBJqS+0jmVDDuPE98SiVT44&#10;TLKGWtuAZwl3nc6z7E07bFkaGuzpo6Hyd//nDByGddzsTmlqv6q1zrfVd34MK2MeH8bVDFSiMd3M&#10;1+uNFfyXV+GXb2QEvbgAAAD//wMAUEsBAi0AFAAGAAgAAAAhANvh9svuAAAAhQEAABMAAAAAAAAA&#10;AAAAAAAAAAAAAFtDb250ZW50X1R5cGVzXS54bWxQSwECLQAUAAYACAAAACEAWvQsW78AAAAVAQAA&#10;CwAAAAAAAAAAAAAAAAAfAQAAX3JlbHMvLnJlbHNQSwECLQAUAAYACAAAACEA2nPaqcYAAADdAAAA&#10;DwAAAAAAAAAAAAAAAAAHAgAAZHJzL2Rvd25yZXYueG1sUEsFBgAAAAADAAMAtwAAAPoCAAAAAA==&#10;">
                  <v:textbox inset="0,0,0,0">
                    <w:txbxContent>
                      <w:p w:rsidR="00A91066" w:rsidRDefault="00A91066" w:rsidP="00E74E0E">
                        <w:pPr>
                          <w:jc w:val="center"/>
                          <w:rPr>
                            <w:sz w:val="18"/>
                            <w:szCs w:val="18"/>
                          </w:rPr>
                        </w:pPr>
                        <w:r>
                          <w:rPr>
                            <w:i/>
                            <w:sz w:val="18"/>
                            <w:szCs w:val="18"/>
                          </w:rPr>
                          <w:t>G</w:t>
                        </w:r>
                        <w:r>
                          <w:rPr>
                            <w:iCs/>
                            <w:sz w:val="22"/>
                            <w:szCs w:val="18"/>
                            <w:vertAlign w:val="subscript"/>
                          </w:rPr>
                          <w:t>5</w:t>
                        </w:r>
                      </w:p>
                    </w:txbxContent>
                  </v:textbox>
                </v:shape>
                <v:oval id="Oval 741" o:spid="_x0000_s1748" style="position:absolute;left:10186;top:4981;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7KwwAAAN0AAAAPAAAAZHJzL2Rvd25yZXYueG1sRE9Na8JA&#10;EL0X+h+WKfRWNzGNlNRVRCnooYdGvQ/ZMQlmZ0N2GtN/7xYKvc3jfc5yPblOjTSE1rOBdJaAIq68&#10;bbk2cDp+vLyBCoJssfNMBn4owHr1+LDEwvobf9FYSq1iCIcCDTQifaF1qBpyGGa+J47cxQ8OJcKh&#10;1nbAWwx3nZ4nyUI7bDk2NNjTtqHqWn47A7t6Uy5GnUmeXXZ7ya/nz0OWGvP8NG3eQQlN8i/+c+9t&#10;nP+ap/D7TTxBr+4AAAD//wMAUEsBAi0AFAAGAAgAAAAhANvh9svuAAAAhQEAABMAAAAAAAAAAAAA&#10;AAAAAAAAAFtDb250ZW50X1R5cGVzXS54bWxQSwECLQAUAAYACAAAACEAWvQsW78AAAAVAQAACwAA&#10;AAAAAAAAAAAAAAAfAQAAX3JlbHMvLnJlbHNQSwECLQAUAAYACAAAACEAm1P+ysMAAADdAAAADwAA&#10;AAAAAAAAAAAAAAAHAgAAZHJzL2Rvd25yZXYueG1sUEsFBgAAAAADAAMAtwAAAPcCAAAAAA==&#10;"/>
                <v:shape id="Text Box 742" o:spid="_x0000_s1749" type="#_x0000_t202" style="position:absolute;left:12969;top:4534;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tlQxAAAAN0AAAAPAAAAZHJzL2Rvd25yZXYueG1sRE9Na8JA&#10;EL0L/Q/LFLzppmKlpllFSgtCoTTGg8cxO0kWs7NpdtX4791Cobd5vM/J1oNtxYV6bxwreJomIIhL&#10;pw3XCvbFx+QFhA/IGlvHpOBGHtarh1GGqXZXzumyC7WIIexTVNCE0KVS+rIhi37qOuLIVa63GCLs&#10;a6l7vMZw28pZkiykRcOxocGO3hoqT7uzVbA5cP5ufr6O33mVm6JYJvy5OCk1fhw2ryACDeFf/Ofe&#10;6jh//jyD32/iCXJ1BwAA//8DAFBLAQItABQABgAIAAAAIQDb4fbL7gAAAIUBAAATAAAAAAAAAAAA&#10;AAAAAAAAAABbQ29udGVudF9UeXBlc10ueG1sUEsBAi0AFAAGAAgAAAAhAFr0LFu/AAAAFQEAAAsA&#10;AAAAAAAAAAAAAAAAHwEAAF9yZWxzLy5yZWxzUEsBAi0AFAAGAAgAAAAhADQ62VDEAAAA3QAAAA8A&#10;AAAAAAAAAAAAAAAABwIAAGRycy9kb3ducmV2LnhtbFBLBQYAAAAAAwADALcAAAD4AgAAAAA=&#10;" filled="f" stroked="f">
                  <v:textbox inset="0,0,0,0">
                    <w:txbxContent>
                      <w:p w:rsidR="00A91066" w:rsidRDefault="00A91066" w:rsidP="00E74E0E">
                        <w:pPr>
                          <w:rPr>
                            <w:i/>
                          </w:rPr>
                        </w:pPr>
                        <w:r>
                          <w:rPr>
                            <w:i/>
                            <w:spacing w:val="20"/>
                            <w:sz w:val="18"/>
                            <w:szCs w:val="18"/>
                          </w:rPr>
                          <w:t>L</w:t>
                        </w:r>
                        <w:r>
                          <w:rPr>
                            <w:iCs/>
                            <w:spacing w:val="20"/>
                            <w:szCs w:val="18"/>
                            <w:vertAlign w:val="subscript"/>
                          </w:rPr>
                          <w:t>2</w:t>
                        </w:r>
                        <w:r>
                          <w:rPr>
                            <w:spacing w:val="20"/>
                            <w:sz w:val="18"/>
                            <w:szCs w:val="18"/>
                          </w:rPr>
                          <w:t>(</w:t>
                        </w:r>
                        <w:r>
                          <w:rPr>
                            <w:i/>
                            <w:spacing w:val="20"/>
                            <w:sz w:val="18"/>
                            <w:szCs w:val="18"/>
                          </w:rPr>
                          <w:sym w:font="Symbol" w:char="F077"/>
                        </w:r>
                        <w:r>
                          <w:rPr>
                            <w:spacing w:val="20"/>
                            <w:sz w:val="18"/>
                            <w:szCs w:val="18"/>
                          </w:rPr>
                          <w:t>)</w:t>
                        </w:r>
                        <w:r>
                          <w:rPr>
                            <w:sz w:val="18"/>
                            <w:szCs w:val="18"/>
                          </w:rPr>
                          <w:t xml:space="preserve"> </w:t>
                        </w:r>
                      </w:p>
                    </w:txbxContent>
                  </v:textbox>
                </v:shape>
                <v:shape id="Text Box 743" o:spid="_x0000_s1750" type="#_x0000_t202" style="position:absolute;left:15213;top:4938;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nzLxAAAAN0AAAAPAAAAZHJzL2Rvd25yZXYueG1sRE9La8JA&#10;EL4L/Q/LFHrTTR+Kpq4iUkEQpDEePE6zY7KYnY3Zrab/3hWE3ubje8503tlaXKj1xrGC10ECgrhw&#10;2nCpYJ+v+mMQPiBrrB2Tgj/yMJ899aaYanfljC67UIoYwj5FBVUITSqlLyqy6AeuIY7c0bUWQ4Rt&#10;KXWL1xhua/mWJCNp0XBsqLChZUXFafdrFSwOnH2Z8/bnOztmJs8nCW9GJ6VenrvFJ4hAXfgXP9xr&#10;Hed/DN/h/k08Qc5uAAAA//8DAFBLAQItABQABgAIAAAAIQDb4fbL7gAAAIUBAAATAAAAAAAAAAAA&#10;AAAAAAAAAABbQ29udGVudF9UeXBlc10ueG1sUEsBAi0AFAAGAAgAAAAhAFr0LFu/AAAAFQEAAAsA&#10;AAAAAAAAAAAAAAAAHwEAAF9yZWxzLy5yZWxzUEsBAi0AFAAGAAgAAAAhAFt2fMvEAAAA3QAAAA8A&#10;AAAAAAAAAAAAAAAABwIAAGRycy9kb3ducmV2LnhtbFBLBQYAAAAAAwADALcAAAD4AgAAAAA=&#10;" filled="f" stroked="f">
                  <v:textbox inset="0,0,0,0">
                    <w:txbxContent>
                      <w:p w:rsidR="00A91066" w:rsidRDefault="00A91066" w:rsidP="00E74E0E">
                        <w:pPr>
                          <w:jc w:val="right"/>
                          <w:rPr>
                            <w:i/>
                          </w:rPr>
                        </w:pPr>
                        <w:r>
                          <w:rPr>
                            <w:i/>
                            <w:sz w:val="18"/>
                            <w:szCs w:val="18"/>
                          </w:rPr>
                          <w:sym w:font="Symbol" w:char="F077"/>
                        </w:r>
                        <w:r>
                          <w:rPr>
                            <w:sz w:val="18"/>
                            <w:szCs w:val="18"/>
                          </w:rPr>
                          <w:t xml:space="preserve"> </w:t>
                        </w:r>
                      </w:p>
                    </w:txbxContent>
                  </v:textbox>
                </v:shape>
                <v:shape id="Text Box 744" o:spid="_x0000_s1751" type="#_x0000_t202" style="position:absolute;left:12681;top:5844;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S/wwAAAN0AAAAPAAAAZHJzL2Rvd25yZXYueG1sRE9Na8JA&#10;EL0X+h+WKXirmxYrmrqKFAWhII3x4HHMjslidjZmV43/3hUK3ubxPmcy62wtLtR641jBRz8BQVw4&#10;bbhUsM2X7yMQPiBrrB2Tght5mE1fXyaYanfljC6bUIoYwj5FBVUITSqlLyqy6PuuIY7cwbUWQ4Rt&#10;KXWL1xhua/mZJENp0XBsqLChn4qK4+ZsFcx3nC3Mab3/yw6ZyfNxwr/Do1K9t27+DSJQF57if/dK&#10;x/mDrwE8voknyOkdAAD//wMAUEsBAi0AFAAGAAgAAAAhANvh9svuAAAAhQEAABMAAAAAAAAAAAAA&#10;AAAAAAAAAFtDb250ZW50X1R5cGVzXS54bWxQSwECLQAUAAYACAAAACEAWvQsW78AAAAVAQAACwAA&#10;AAAAAAAAAAAAAAAfAQAAX3JlbHMvLnJlbHNQSwECLQAUAAYACAAAACEA1J/kv8MAAADdAAAADwAA&#10;AAAAAAAAAAAAAAAHAgAAZHJzL2Rvd25yZXYueG1sUEsFBgAAAAADAAMAtwAAAPcCAAAAAA==&#10;" filled="f" stroked="f">
                  <v:textbox inset="0,0,0,0">
                    <w:txbxContent>
                      <w:p w:rsidR="00A91066" w:rsidRDefault="00A91066" w:rsidP="00E74E0E">
                        <w:pPr>
                          <w:jc w:val="center"/>
                          <w:rPr>
                            <w:i/>
                          </w:rPr>
                        </w:pPr>
                        <w:r>
                          <w:rPr>
                            <w:sz w:val="18"/>
                            <w:szCs w:val="18"/>
                          </w:rPr>
                          <w:t>Hình 6</w:t>
                        </w:r>
                      </w:p>
                    </w:txbxContent>
                  </v:textbox>
                </v:shape>
                <v:shape id="Text Box 745" o:spid="_x0000_s1752" type="#_x0000_t202" style="position:absolute;left:13973;top:5301;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00EkxAAAAN0AAAAPAAAAZHJzL2Rvd25yZXYueG1sRE9Na8JA&#10;EL0X+h+WKXirmxYVm7oRKQqCUBrTQ4/T7Jgsyc7G7Krx37uFgrd5vM9ZLAfbijP13jhW8DJOQBCX&#10;ThuuFHwXm+c5CB+QNbaOScGVPCyzx4cFptpdOKfzPlQihrBPUUEdQpdK6cuaLPqx64gjd3C9xRBh&#10;X0nd4yWG21a+JslMWjQcG2rs6KOmstmfrILVD+drc/z8/coPuSmKt4R3s0ap0dOwegcRaAh38b97&#10;q+P8yXQKf9/EE2R2AwAA//8DAFBLAQItABQABgAIAAAAIQDb4fbL7gAAAIUBAAATAAAAAAAAAAAA&#10;AAAAAAAAAABbQ29udGVudF9UeXBlc10ueG1sUEsBAi0AFAAGAAgAAAAhAFr0LFu/AAAAFQEAAAsA&#10;AAAAAAAAAAAAAAAAHwEAAF9yZWxzLy5yZWxzUEsBAi0AFAAGAAgAAAAhALvTQSTEAAAA3QAAAA8A&#10;AAAAAAAAAAAAAAAABwIAAGRycy9kb3ducmV2LnhtbFBLBQYAAAAAAwADALcAAAD4AgAAAAA=&#10;" filled="f" stroked="f">
                  <v:textbox inset="0,0,0,0">
                    <w:txbxContent>
                      <w:p w:rsidR="00A91066" w:rsidRDefault="00A91066" w:rsidP="00E74E0E">
                        <w:pPr>
                          <w:jc w:val="center"/>
                          <w:rPr>
                            <w:iCs/>
                          </w:rPr>
                        </w:pPr>
                        <w:r>
                          <w:rPr>
                            <w:iCs/>
                            <w:sz w:val="18"/>
                            <w:szCs w:val="18"/>
                          </w:rPr>
                          <w:t xml:space="preserve">4 </w:t>
                        </w:r>
                      </w:p>
                    </w:txbxContent>
                  </v:textbox>
                </v:shape>
                <v:line id="Line 746" o:spid="_x0000_s1753" style="position:absolute;flip:y;visibility:visible;mso-wrap-style:square" from="13521,4734" to="13522,6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kOywQAAAN0AAAAPAAAAZHJzL2Rvd25yZXYueG1sRE/fa8Iw&#10;EH4f+D+EE3xbU4eVURtFBEHEwnTi89GcbTG5lCbT+t+bwWBv9/H9vGI1WCPu1PvWsYJpkoIgrpxu&#10;uVZw/t6+f4LwAVmjcUwKnuRhtRy9FZhr9+Aj3U+hFjGEfY4KmhC6XEpfNWTRJ64jjtzV9RZDhH0t&#10;dY+PGG6N/EjTubTYcmxosKNNQ9Xt9GMVGL7cjodsT5R+1c9yutaDkaVSk/GwXoAINIR/8Z97p+P8&#10;WTaH32/iCXL5AgAA//8DAFBLAQItABQABgAIAAAAIQDb4fbL7gAAAIUBAAATAAAAAAAAAAAAAAAA&#10;AAAAAABbQ29udGVudF9UeXBlc10ueG1sUEsBAi0AFAAGAAgAAAAhAFr0LFu/AAAAFQEAAAsAAAAA&#10;AAAAAAAAAAAAHwEAAF9yZWxzLy5yZWxzUEsBAi0AFAAGAAgAAAAhAIZyQ7LBAAAA3QAAAA8AAAAA&#10;AAAAAAAAAAAABwIAAGRycy9kb3ducmV2LnhtbFBLBQYAAAAAAwADALcAAAD1AgAAAAA=&#10;">
                  <v:stroke endarrow="block" endarrowwidth="narrow" endarrowlength="short"/>
                </v:line>
                <v:line id="Line 747" o:spid="_x0000_s1754" style="position:absolute;visibility:visible;mso-wrap-style:square" from="13371,5253" to="15741,5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UhTxgAAAN0AAAAPAAAAZHJzL2Rvd25yZXYueG1sRE9Na8JA&#10;EL0L/Q/LFHqRummpTY2uIqUtor1oPHgcs2M2NDsbsqum/94VBG/zeJ8zmXW2FidqfeVYwcsgAUFc&#10;OF1xqWCbfz9/gPABWWPtmBT8k4fZ9KE3wUy7M6/ptAmliCHsM1RgQmgyKX1hyKIfuIY4cgfXWgwR&#10;tqXULZ5juK3la5K8S4sVxwaDDX0aKv42R6vg97jbm3y1W29X+Xz50/V1uvwaKfX02M3HIAJ14S6+&#10;uRc6zn8bpnD9Jp4gpxcAAAD//wMAUEsBAi0AFAAGAAgAAAAhANvh9svuAAAAhQEAABMAAAAAAAAA&#10;AAAAAAAAAAAAAFtDb250ZW50X1R5cGVzXS54bWxQSwECLQAUAAYACAAAACEAWvQsW78AAAAVAQAA&#10;CwAAAAAAAAAAAAAAAAAfAQAAX3JlbHMvLnJlbHNQSwECLQAUAAYACAAAACEAPY1IU8YAAADdAAAA&#10;DwAAAAAAAAAAAAAAAAAHAgAAZHJzL2Rvd25yZXYueG1sUEsFBgAAAAADAAMAtwAAAPoCAAAAAA==&#10;">
                  <v:stroke endarrow="block" endarrowwidth="narrow" endarrowlength="short"/>
                </v:line>
                <v:shape id="Text Box 748" o:spid="_x0000_s1755" type="#_x0000_t202" style="position:absolute;left:14718;top:4953;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u66xwAAAN0AAAAPAAAAZHJzL2Rvd25yZXYueG1sRI9BS8NA&#10;EIXvgv9hGaE3u1G0aOy2FFEoFKRJPPQ4zU6TpdnZmN228d87h4K3Gd6b976ZL0ffqTMN0QU28DDN&#10;QBHXwTpuDHxXn/cvoGJCttgFJgO/FGG5uL2ZY27DhQs6l6lREsIxRwNtSn2udaxb8hinoScW7RAG&#10;j0nWodF2wIuE+04/ZtlMe3QsDS329N5SfSxP3sBqx8WH+/nab4tD4arqNePN7GjM5G5cvYFKNKZ/&#10;8/V6bQX/6Vlw5RsZQS/+AAAA//8DAFBLAQItABQABgAIAAAAIQDb4fbL7gAAAIUBAAATAAAAAAAA&#10;AAAAAAAAAAAAAABbQ29udGVudF9UeXBlc10ueG1sUEsBAi0AFAAGAAgAAAAhAFr0LFu/AAAAFQEA&#10;AAsAAAAAAAAAAAAAAAAAHwEAAF9yZWxzLy5yZWxzUEsBAi0AFAAGAAgAAAAhAFXS7rrHAAAA3QAA&#10;AA8AAAAAAAAAAAAAAAAABwIAAGRycy9kb3ducmV2LnhtbFBLBQYAAAAAAwADALcAAAD7AgAAAAA=&#10;" filled="f" stroked="f">
                  <v:textbox inset="0,0,0,0">
                    <w:txbxContent>
                      <w:p w:rsidR="00A91066" w:rsidRDefault="00A91066" w:rsidP="00E74E0E">
                        <w:pPr>
                          <w:jc w:val="center"/>
                          <w:rPr>
                            <w:iCs/>
                            <w:spacing w:val="20"/>
                          </w:rPr>
                        </w:pPr>
                        <w:r>
                          <w:rPr>
                            <w:i/>
                            <w:spacing w:val="20"/>
                            <w:sz w:val="18"/>
                            <w:szCs w:val="18"/>
                          </w:rPr>
                          <w:t>T</w:t>
                        </w:r>
                        <w:r>
                          <w:rPr>
                            <w:iCs/>
                            <w:spacing w:val="20"/>
                            <w:sz w:val="22"/>
                            <w:szCs w:val="22"/>
                            <w:vertAlign w:val="superscript"/>
                          </w:rPr>
                          <w:sym w:font="Symbol" w:char="F02D"/>
                        </w:r>
                        <w:r>
                          <w:rPr>
                            <w:iCs/>
                            <w:spacing w:val="20"/>
                            <w:sz w:val="22"/>
                            <w:szCs w:val="18"/>
                            <w:vertAlign w:val="superscript"/>
                          </w:rPr>
                          <w:t>1</w:t>
                        </w:r>
                        <w:r>
                          <w:rPr>
                            <w:iCs/>
                            <w:spacing w:val="20"/>
                            <w:sz w:val="18"/>
                            <w:szCs w:val="18"/>
                          </w:rPr>
                          <w:t xml:space="preserve"> </w:t>
                        </w:r>
                      </w:p>
                    </w:txbxContent>
                  </v:textbox>
                </v:shape>
                <v:shape id="Freeform 749" o:spid="_x0000_s1756" style="position:absolute;left:13413;top:4878;width:1980;height:1440;visibility:visible;mso-wrap-style:square;v-text-anchor:top" coordsize="198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WRCxAAAAN0AAAAPAAAAZHJzL2Rvd25yZXYueG1sRE9Na8JA&#10;EL0X/A/LCL3VjWKKRjci0kIpvUQFPY7ZMQnJzqbZ1aT/vlsoeJvH+5z1ZjCNuFPnKssKppMIBHFu&#10;dcWFguPh/WUBwnlkjY1lUvBDDjbp6GmNibY9Z3Tf+0KEEHYJKii9bxMpXV6SQTexLXHgrrYz6APs&#10;Cqk77EO4aeQsil6lwYpDQ4kt7UrK6/3NKNjOb/XllH1PFyi/hix+s/Fnf1bqeTxsVyA8Df4h/nd/&#10;6DB/Hi/h75twgkx/AQAA//8DAFBLAQItABQABgAIAAAAIQDb4fbL7gAAAIUBAAATAAAAAAAAAAAA&#10;AAAAAAAAAABbQ29udGVudF9UeXBlc10ueG1sUEsBAi0AFAAGAAgAAAAhAFr0LFu/AAAAFQEAAAsA&#10;AAAAAAAAAAAAAAAAHwEAAF9yZWxzLy5yZWxzUEsBAi0AFAAGAAgAAAAhAJGxZELEAAAA3QAAAA8A&#10;AAAAAAAAAAAAAAAABwIAAGRycy9kb3ducmV2LnhtbFBLBQYAAAAAAwADALcAAAD4AgAAAAA=&#10;" path="m,l1440,720r540,720e" filled="f">
                  <v:path arrowok="t" o:connecttype="custom" o:connectlocs="0,0;1440,720;1980,1440" o:connectangles="0,0,0"/>
                </v:shape>
                <v:line id="Line 750" o:spid="_x0000_s1757" style="position:absolute;flip:y;visibility:visible;mso-wrap-style:square" from="14853,5253" to="14853,5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Rb8xAAAAN0AAAAPAAAAZHJzL2Rvd25yZXYueG1sRI9Ba8JA&#10;EIXvBf/DMoK3ulGslNRVRKxI6cW03ifZ6SY0OxuyW43/3jkUvM3w3rz3zWoz+FZdqI9NYAOzaQaK&#10;uAq2YWfg++v9+RVUTMgW28Bk4EYRNuvR0wpzG658okuRnJIQjjkaqFPqcq1jVZPHOA0dsWg/ofeY&#10;ZO2dtj1eJdy3ep5lS+2xYWmosaNdTdVv8ecNlPvt2X2U572f86c9uJeiZF0YMxkP2zdQiYb0MP9f&#10;H63gL5bCL9/ICHp9BwAA//8DAFBLAQItABQABgAIAAAAIQDb4fbL7gAAAIUBAAATAAAAAAAAAAAA&#10;AAAAAAAAAABbQ29udGVudF9UeXBlc10ueG1sUEsBAi0AFAAGAAgAAAAhAFr0LFu/AAAAFQEAAAsA&#10;AAAAAAAAAAAAAAAAHwEAAF9yZWxzLy5yZWxzUEsBAi0AFAAGAAgAAAAhAKTtFvzEAAAA3QAAAA8A&#10;AAAAAAAAAAAAAAAABwIAAGRycy9kb3ducmV2LnhtbFBLBQYAAAAAAwADALcAAAD4AgAAAAA=&#10;">
                  <v:stroke dashstyle="dash"/>
                </v:line>
                <v:shape id="Text Box 751" o:spid="_x0000_s1758" type="#_x0000_t202" style="position:absolute;left:13563;top:4868;width:10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I2awwAAAN0AAAAPAAAAZHJzL2Rvd25yZXYueG1sRE9Na8JA&#10;EL0L/odlhN50YymhRlcRsVAoFGM8eByzY7KYnY3Zrab/visUvM3jfc5i1dtG3KjzxrGC6SQBQVw6&#10;bbhScCg+xu8gfEDW2DgmBb/kYbUcDhaYaXfnnG77UIkYwj5DBXUIbSalL2uy6CeuJY7c2XUWQ4Rd&#10;JXWH9xhuG/maJKm0aDg21NjSpqbysv+xCtZHzrfm+n3a5efcFMUs4a/0otTLqF/PQQTqw1P87/7U&#10;cf5bOoXHN/EEufwDAAD//wMAUEsBAi0AFAAGAAgAAAAhANvh9svuAAAAhQEAABMAAAAAAAAAAAAA&#10;AAAAAAAAAFtDb250ZW50X1R5cGVzXS54bWxQSwECLQAUAAYACAAAACEAWvQsW78AAAAVAQAACwAA&#10;AAAAAAAAAAAAAAAfAQAAX3JlbHMvLnJlbHNQSwECLQAUAAYACAAAACEACoSNmsMAAADdAAAADwAA&#10;AAAAAAAAAAAAAAAHAgAAZHJzL2Rvd25yZXYueG1sUEsFBgAAAAADAAMAtwAAAPcCAAAAAA==&#10;" filled="f" stroked="f">
                  <v:textbox inset="0,0,0,0">
                    <w:txbxContent>
                      <w:p w:rsidR="00A91066" w:rsidRDefault="00A91066" w:rsidP="00E74E0E">
                        <w:pPr>
                          <w:jc w:val="right"/>
                          <w:rPr>
                            <w:i/>
                          </w:rPr>
                        </w:pPr>
                        <w:r>
                          <w:rPr>
                            <w:iCs/>
                            <w:sz w:val="18"/>
                            <w:szCs w:val="18"/>
                          </w:rPr>
                          <w:sym w:font="Symbol" w:char="F02D"/>
                        </w:r>
                        <w:r>
                          <w:rPr>
                            <w:iCs/>
                            <w:sz w:val="18"/>
                            <w:szCs w:val="18"/>
                          </w:rPr>
                          <w:t>20dB/dec</w:t>
                        </w:r>
                        <w:r>
                          <w:rPr>
                            <w:sz w:val="18"/>
                            <w:szCs w:val="18"/>
                          </w:rPr>
                          <w:t xml:space="preserve"> </w:t>
                        </w:r>
                      </w:p>
                    </w:txbxContent>
                  </v:textbox>
                </v:shape>
                <v:shape id="Text Box 752" o:spid="_x0000_s1759" type="#_x0000_t202" style="position:absolute;left:14838;top:5618;width:10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hPtxAAAAN0AAAAPAAAAZHJzL2Rvd25yZXYueG1sRE9Na8JA&#10;EL0X+h+WKfRWN0oJGt2ISAuFgjTGQ4/T7CRZzM7G7FbTf+8WBG/zeJ+zWo+2E2cavHGsYDpJQBBX&#10;ThtuFBzK95c5CB+QNXaOScEfeVjnjw8rzLS7cEHnfWhEDGGfoYI2hD6T0lctWfQT1xNHrnaDxRDh&#10;0Eg94CWG207OkiSVFg3HhhZ72rZUHfe/VsHmm4s3c9r9fBV1YcpykfBnelTq+WncLEEEGsNdfHN/&#10;6Dj/NZ3B/zfxBJlfAQAA//8DAFBLAQItABQABgAIAAAAIQDb4fbL7gAAAIUBAAATAAAAAAAAAAAA&#10;AAAAAAAAAABbQ29udGVudF9UeXBlc10ueG1sUEsBAi0AFAAGAAgAAAAhAFr0LFu/AAAAFQEAAAsA&#10;AAAAAAAAAAAAAAAAHwEAAF9yZWxzLy5yZWxzUEsBAi0AFAAGAAgAAAAhAPpWE+3EAAAA3QAAAA8A&#10;AAAAAAAAAAAAAAAABwIAAGRycy9kb3ducmV2LnhtbFBLBQYAAAAAAwADALcAAAD4AgAAAAA=&#10;" filled="f" stroked="f">
                  <v:textbox inset="0,0,0,0">
                    <w:txbxContent>
                      <w:p w:rsidR="00A91066" w:rsidRDefault="00A91066" w:rsidP="00E74E0E">
                        <w:pPr>
                          <w:jc w:val="right"/>
                          <w:rPr>
                            <w:i/>
                          </w:rPr>
                        </w:pPr>
                        <w:r>
                          <w:rPr>
                            <w:iCs/>
                            <w:sz w:val="18"/>
                            <w:szCs w:val="18"/>
                          </w:rPr>
                          <w:sym w:font="Symbol" w:char="F02D"/>
                        </w:r>
                        <w:r>
                          <w:rPr>
                            <w:iCs/>
                            <w:sz w:val="18"/>
                            <w:szCs w:val="18"/>
                          </w:rPr>
                          <w:t>40dB/dec</w:t>
                        </w:r>
                        <w:r>
                          <w:rPr>
                            <w:sz w:val="18"/>
                            <w:szCs w:val="18"/>
                          </w:rPr>
                          <w:t xml:space="preserve"> </w:t>
                        </w:r>
                      </w:p>
                    </w:txbxContent>
                  </v:textbox>
                </v:shape>
              </v:group>
            </w:pict>
          </mc:Fallback>
        </mc:AlternateContent>
      </w:r>
      <w:r w:rsidRPr="00B5731E">
        <w:rPr>
          <w:sz w:val="18"/>
          <w:lang w:val="es-ES"/>
        </w:rPr>
        <w:t xml:space="preserve">không phụ thuộc hằng số </w:t>
      </w:r>
      <w:r w:rsidRPr="00B5731E">
        <w:rPr>
          <w:i/>
          <w:iCs/>
          <w:sz w:val="18"/>
          <w:lang w:val="es-ES"/>
        </w:rPr>
        <w:t>k</w:t>
      </w:r>
      <w:r w:rsidRPr="00B5731E">
        <w:rPr>
          <w:sz w:val="18"/>
          <w:lang w:val="es-ES"/>
        </w:rPr>
        <w:t>.</w:t>
      </w:r>
    </w:p>
    <w:p w:rsidR="00E74E0E" w:rsidRPr="00B5731E" w:rsidRDefault="00E74E0E" w:rsidP="00E74E0E">
      <w:pPr>
        <w:ind w:left="737"/>
        <w:rPr>
          <w:sz w:val="18"/>
          <w:lang w:val="es-ES"/>
        </w:rPr>
      </w:pPr>
    </w:p>
    <w:p w:rsidR="00E74E0E" w:rsidRPr="00B5731E" w:rsidRDefault="00E74E0E" w:rsidP="00E74E0E">
      <w:pPr>
        <w:ind w:left="737"/>
        <w:rPr>
          <w:sz w:val="18"/>
          <w:lang w:val="es-ES"/>
        </w:rPr>
      </w:pPr>
    </w:p>
    <w:p w:rsidR="00E74E0E" w:rsidRPr="00B5731E" w:rsidRDefault="00E74E0E" w:rsidP="00E74E0E">
      <w:pPr>
        <w:ind w:left="737"/>
        <w:rPr>
          <w:sz w:val="18"/>
          <w:lang w:val="es-ES"/>
        </w:rPr>
      </w:pPr>
    </w:p>
    <w:p w:rsidR="00E74E0E" w:rsidRPr="00B5731E" w:rsidRDefault="00E74E0E" w:rsidP="00E74E0E">
      <w:pPr>
        <w:ind w:left="737"/>
        <w:rPr>
          <w:sz w:val="18"/>
          <w:lang w:val="es-ES"/>
        </w:rPr>
      </w:pPr>
    </w:p>
    <w:p w:rsidR="00E74E0E" w:rsidRPr="00B5731E" w:rsidRDefault="00E74E0E" w:rsidP="00E74E0E">
      <w:pPr>
        <w:ind w:left="737"/>
        <w:rPr>
          <w:sz w:val="18"/>
          <w:lang w:val="es-ES"/>
        </w:rPr>
      </w:pPr>
    </w:p>
    <w:p w:rsidR="00E74E0E" w:rsidRPr="00B5731E" w:rsidRDefault="00E74E0E" w:rsidP="00E74E0E">
      <w:pPr>
        <w:ind w:left="737"/>
        <w:rPr>
          <w:sz w:val="18"/>
          <w:lang w:val="es-ES"/>
        </w:rPr>
      </w:pPr>
    </w:p>
    <w:p w:rsidR="00E74E0E" w:rsidRPr="00B5731E" w:rsidRDefault="00E74E0E" w:rsidP="00E74E0E">
      <w:pPr>
        <w:ind w:left="737"/>
        <w:rPr>
          <w:sz w:val="18"/>
          <w:lang w:val="es-ES"/>
        </w:rPr>
      </w:pPr>
    </w:p>
    <w:p w:rsidR="00E74E0E" w:rsidRPr="00B5731E" w:rsidRDefault="00E74E0E" w:rsidP="00E74E0E">
      <w:pPr>
        <w:ind w:left="737"/>
        <w:rPr>
          <w:sz w:val="18"/>
          <w:lang w:val="es-ES"/>
        </w:rPr>
      </w:pPr>
    </w:p>
    <w:p w:rsidR="00E74E0E" w:rsidRPr="00B5731E" w:rsidRDefault="00E74E0E" w:rsidP="00E74E0E">
      <w:pPr>
        <w:ind w:left="737"/>
        <w:rPr>
          <w:sz w:val="18"/>
          <w:lang w:val="es-ES"/>
        </w:rPr>
      </w:pPr>
    </w:p>
    <w:p w:rsidR="00E74E0E" w:rsidRPr="00B5731E" w:rsidRDefault="00E74E0E" w:rsidP="00E74E0E">
      <w:pPr>
        <w:ind w:left="737"/>
        <w:rPr>
          <w:sz w:val="18"/>
          <w:lang w:val="es-ES"/>
        </w:rPr>
      </w:pPr>
    </w:p>
    <w:p w:rsidR="00E74E0E" w:rsidRPr="00B5731E" w:rsidRDefault="00E74E0E" w:rsidP="00E74E0E">
      <w:pPr>
        <w:ind w:left="737"/>
        <w:rPr>
          <w:sz w:val="18"/>
          <w:lang w:val="es-ES"/>
        </w:rPr>
      </w:pPr>
    </w:p>
    <w:p w:rsidR="00E74E0E" w:rsidRPr="00E8489D" w:rsidRDefault="00E74E0E" w:rsidP="00E74E0E">
      <w:pPr>
        <w:ind w:left="737"/>
        <w:rPr>
          <w:sz w:val="18"/>
          <w:lang w:val="es-ES"/>
        </w:rPr>
      </w:pPr>
    </w:p>
    <w:p w:rsidR="00E74E0E" w:rsidRPr="00E8489D" w:rsidRDefault="00E74E0E" w:rsidP="00E74E0E">
      <w:pPr>
        <w:ind w:left="737"/>
        <w:rPr>
          <w:sz w:val="18"/>
          <w:lang w:val="es-ES"/>
        </w:rPr>
      </w:pPr>
    </w:p>
    <w:p w:rsidR="002C06D8" w:rsidRPr="00786C6F" w:rsidRDefault="002C06D8" w:rsidP="002C06D8">
      <w:pPr>
        <w:spacing w:before="120" w:after="20"/>
        <w:ind w:left="340" w:hanging="340"/>
        <w:rPr>
          <w:sz w:val="18"/>
          <w:lang w:val="es-ES"/>
        </w:rPr>
      </w:pPr>
      <w:r w:rsidRPr="00786C6F">
        <w:rPr>
          <w:b/>
          <w:sz w:val="18"/>
          <w:lang w:val="es-ES"/>
        </w:rPr>
        <w:t xml:space="preserve">Bài </w:t>
      </w:r>
      <w:r w:rsidR="002428C4" w:rsidRPr="00786C6F">
        <w:rPr>
          <w:b/>
          <w:sz w:val="18"/>
          <w:lang w:val="es-ES"/>
        </w:rPr>
        <w:t>4</w:t>
      </w:r>
      <w:r w:rsidRPr="00786C6F">
        <w:rPr>
          <w:b/>
          <w:sz w:val="18"/>
          <w:lang w:val="es-ES"/>
        </w:rPr>
        <w:t>:</w:t>
      </w:r>
      <w:r w:rsidRPr="00786C6F">
        <w:rPr>
          <w:sz w:val="18"/>
          <w:lang w:val="es-ES"/>
        </w:rPr>
        <w:t xml:space="preserve"> Cho hệ kín mô tả ở hình </w:t>
      </w:r>
      <w:r w:rsidR="002428C4" w:rsidRPr="00786C6F">
        <w:rPr>
          <w:sz w:val="18"/>
          <w:lang w:val="es-ES"/>
        </w:rPr>
        <w:t>7</w:t>
      </w:r>
      <w:r w:rsidRPr="00786C6F">
        <w:rPr>
          <w:sz w:val="18"/>
          <w:lang w:val="es-ES"/>
        </w:rPr>
        <w:t xml:space="preserve">, trong đó </w:t>
      </w:r>
      <w:r w:rsidRPr="00786C6F">
        <w:rPr>
          <w:i/>
          <w:iCs/>
          <w:spacing w:val="20"/>
          <w:sz w:val="18"/>
          <w:lang w:val="es-ES"/>
        </w:rPr>
        <w:t>G</w:t>
      </w:r>
      <w:r w:rsidRPr="00786C6F">
        <w:rPr>
          <w:spacing w:val="20"/>
          <w:sz w:val="18"/>
          <w:lang w:val="es-ES"/>
        </w:rPr>
        <w:t>(</w:t>
      </w:r>
      <w:r w:rsidRPr="00786C6F">
        <w:rPr>
          <w:i/>
          <w:iCs/>
          <w:spacing w:val="20"/>
          <w:sz w:val="18"/>
          <w:lang w:val="es-ES"/>
        </w:rPr>
        <w:t>s</w:t>
      </w:r>
      <w:r w:rsidRPr="00786C6F">
        <w:rPr>
          <w:spacing w:val="20"/>
          <w:sz w:val="18"/>
          <w:lang w:val="es-ES"/>
        </w:rPr>
        <w:t>)</w:t>
      </w:r>
      <w:r w:rsidRPr="00786C6F">
        <w:rPr>
          <w:sz w:val="18"/>
          <w:lang w:val="es-ES"/>
        </w:rPr>
        <w:t>=</w:t>
      </w:r>
      <w:r w:rsidR="00963367">
        <w:rPr>
          <w:spacing w:val="20"/>
          <w:position w:val="-22"/>
          <w:sz w:val="18"/>
        </w:rPr>
        <w:object w:dxaOrig="1579" w:dyaOrig="520">
          <v:shape id="_x0000_i1056" type="#_x0000_t75" style="width:80.45pt;height:28.55pt" o:ole="">
            <v:imagedata r:id="rId81" o:title=""/>
          </v:shape>
          <o:OLEObject Type="Embed" ProgID="Equation.DSMT4" ShapeID="_x0000_i1056" DrawAspect="Content" ObjectID="_1636480601" r:id="rId82"/>
        </w:object>
      </w:r>
    </w:p>
    <w:p w:rsidR="002C06D8" w:rsidRPr="00786C6F" w:rsidRDefault="002C06D8" w:rsidP="002C06D8">
      <w:pPr>
        <w:numPr>
          <w:ilvl w:val="0"/>
          <w:numId w:val="97"/>
        </w:numPr>
        <w:spacing w:before="20" w:after="20"/>
        <w:rPr>
          <w:sz w:val="18"/>
          <w:lang w:val="es-ES"/>
        </w:rPr>
      </w:pPr>
      <w:r w:rsidRPr="00786C6F">
        <w:rPr>
          <w:sz w:val="18"/>
          <w:lang w:val="es-ES"/>
        </w:rPr>
        <w:t xml:space="preserve">Hãy xác định số các điểm cực không nằm bên trái trục ảo của </w:t>
      </w:r>
      <w:r w:rsidRPr="00786C6F">
        <w:rPr>
          <w:i/>
          <w:iCs/>
          <w:spacing w:val="20"/>
          <w:sz w:val="18"/>
          <w:lang w:val="es-ES"/>
        </w:rPr>
        <w:t>G</w:t>
      </w:r>
      <w:r w:rsidRPr="00786C6F">
        <w:rPr>
          <w:spacing w:val="20"/>
          <w:sz w:val="18"/>
          <w:lang w:val="es-ES"/>
        </w:rPr>
        <w:t>(</w:t>
      </w:r>
      <w:r w:rsidRPr="00786C6F">
        <w:rPr>
          <w:i/>
          <w:iCs/>
          <w:spacing w:val="20"/>
          <w:sz w:val="18"/>
          <w:lang w:val="es-ES"/>
        </w:rPr>
        <w:t>s</w:t>
      </w:r>
      <w:r w:rsidRPr="00786C6F">
        <w:rPr>
          <w:spacing w:val="20"/>
          <w:sz w:val="18"/>
          <w:lang w:val="es-ES"/>
        </w:rPr>
        <w:t>)</w:t>
      </w:r>
      <w:r w:rsidRPr="00786C6F">
        <w:rPr>
          <w:sz w:val="18"/>
          <w:lang w:val="es-ES"/>
        </w:rPr>
        <w:t>.</w:t>
      </w:r>
    </w:p>
    <w:p w:rsidR="002C06D8" w:rsidRPr="00786C6F" w:rsidRDefault="002C06D8" w:rsidP="002C06D8">
      <w:pPr>
        <w:numPr>
          <w:ilvl w:val="0"/>
          <w:numId w:val="97"/>
        </w:numPr>
        <w:spacing w:before="20" w:after="20"/>
        <w:jc w:val="both"/>
        <w:rPr>
          <w:sz w:val="18"/>
          <w:lang w:val="es-ES"/>
        </w:rPr>
      </w:pPr>
      <w:r w:rsidRPr="00786C6F">
        <w:rPr>
          <w:sz w:val="18"/>
          <w:lang w:val="es-ES"/>
        </w:rPr>
        <w:t xml:space="preserve">Biết rằng </w:t>
      </w:r>
      <w:r w:rsidRPr="00786C6F">
        <w:rPr>
          <w:i/>
          <w:iCs/>
          <w:spacing w:val="20"/>
          <w:sz w:val="18"/>
          <w:lang w:val="es-ES"/>
        </w:rPr>
        <w:t>G</w:t>
      </w:r>
      <w:r w:rsidRPr="00786C6F">
        <w:rPr>
          <w:spacing w:val="20"/>
          <w:sz w:val="18"/>
          <w:lang w:val="es-ES"/>
        </w:rPr>
        <w:t>(</w:t>
      </w:r>
      <w:r w:rsidRPr="00786C6F">
        <w:rPr>
          <w:i/>
          <w:iCs/>
          <w:spacing w:val="20"/>
          <w:sz w:val="18"/>
          <w:lang w:val="es-ES"/>
        </w:rPr>
        <w:t>s</w:t>
      </w:r>
      <w:r w:rsidRPr="00786C6F">
        <w:rPr>
          <w:spacing w:val="20"/>
          <w:sz w:val="18"/>
          <w:lang w:val="es-ES"/>
        </w:rPr>
        <w:t>)</w:t>
      </w:r>
      <w:r w:rsidRPr="00786C6F">
        <w:rPr>
          <w:sz w:val="18"/>
          <w:lang w:val="es-ES"/>
        </w:rPr>
        <w:t xml:space="preserve"> có đường đồ thị </w:t>
      </w:r>
      <w:r w:rsidRPr="00786C6F">
        <w:rPr>
          <w:i/>
          <w:iCs/>
          <w:spacing w:val="20"/>
          <w:sz w:val="18"/>
          <w:lang w:val="es-ES"/>
        </w:rPr>
        <w:t>G</w:t>
      </w:r>
      <w:r w:rsidRPr="00786C6F">
        <w:rPr>
          <w:spacing w:val="20"/>
          <w:sz w:val="18"/>
          <w:lang w:val="es-ES"/>
        </w:rPr>
        <w:t>(</w:t>
      </w:r>
      <w:r w:rsidRPr="00786C6F">
        <w:rPr>
          <w:i/>
          <w:iCs/>
          <w:spacing w:val="20"/>
          <w:sz w:val="18"/>
          <w:lang w:val="es-ES"/>
        </w:rPr>
        <w:t>j</w:t>
      </w:r>
      <w:r>
        <w:rPr>
          <w:i/>
          <w:iCs/>
          <w:spacing w:val="20"/>
          <w:sz w:val="18"/>
          <w:szCs w:val="18"/>
        </w:rPr>
        <w:sym w:font="Symbol" w:char="F077"/>
      </w:r>
      <w:r w:rsidRPr="00786C6F">
        <w:rPr>
          <w:spacing w:val="20"/>
          <w:sz w:val="18"/>
          <w:lang w:val="es-ES"/>
        </w:rPr>
        <w:t>)</w:t>
      </w:r>
      <w:r w:rsidRPr="00786C6F">
        <w:rPr>
          <w:sz w:val="18"/>
          <w:lang w:val="es-ES"/>
        </w:rPr>
        <w:t xml:space="preserve"> với 0</w:t>
      </w:r>
      <w:r>
        <w:rPr>
          <w:spacing w:val="20"/>
          <w:sz w:val="18"/>
          <w:szCs w:val="18"/>
        </w:rPr>
        <w:sym w:font="Symbol" w:char="F0A3"/>
      </w:r>
      <w:r>
        <w:rPr>
          <w:i/>
          <w:iCs/>
          <w:spacing w:val="20"/>
          <w:sz w:val="18"/>
          <w:szCs w:val="18"/>
        </w:rPr>
        <w:sym w:font="Symbol" w:char="F077"/>
      </w:r>
      <w:r>
        <w:rPr>
          <w:spacing w:val="20"/>
          <w:sz w:val="18"/>
          <w:szCs w:val="18"/>
        </w:rPr>
        <w:sym w:font="Symbol" w:char="F0A3"/>
      </w:r>
      <w:r>
        <w:rPr>
          <w:spacing w:val="20"/>
          <w:sz w:val="18"/>
          <w:szCs w:val="18"/>
        </w:rPr>
        <w:sym w:font="Symbol" w:char="F0A5"/>
      </w:r>
      <w:r w:rsidRPr="00786C6F">
        <w:rPr>
          <w:sz w:val="18"/>
          <w:lang w:val="es-ES"/>
        </w:rPr>
        <w:t xml:space="preserve"> cho ở hình </w:t>
      </w:r>
      <w:r w:rsidR="002428C4" w:rsidRPr="00786C6F">
        <w:rPr>
          <w:sz w:val="18"/>
          <w:lang w:val="es-ES"/>
        </w:rPr>
        <w:t>8</w:t>
      </w:r>
      <w:r w:rsidRPr="00786C6F">
        <w:rPr>
          <w:sz w:val="18"/>
          <w:lang w:val="es-ES"/>
        </w:rPr>
        <w:t xml:space="preserve">. Hãy xác định (có biện luận) về chiều biến thiên theo </w:t>
      </w:r>
      <w:r>
        <w:rPr>
          <w:i/>
          <w:iCs/>
          <w:spacing w:val="20"/>
          <w:sz w:val="18"/>
          <w:szCs w:val="18"/>
        </w:rPr>
        <w:sym w:font="Symbol" w:char="F077"/>
      </w:r>
      <w:r w:rsidRPr="00786C6F">
        <w:rPr>
          <w:sz w:val="18"/>
          <w:lang w:val="es-ES"/>
        </w:rPr>
        <w:t xml:space="preserve"> và chỉ thị chiều biến thiên đó bằng chiều của mũi tên trên đồ thị.</w:t>
      </w:r>
    </w:p>
    <w:p w:rsidR="002C06D8" w:rsidRPr="00786C6F" w:rsidRDefault="002C06D8" w:rsidP="002C06D8">
      <w:pPr>
        <w:numPr>
          <w:ilvl w:val="0"/>
          <w:numId w:val="97"/>
        </w:numPr>
        <w:spacing w:before="20" w:after="20"/>
        <w:jc w:val="both"/>
        <w:rPr>
          <w:sz w:val="18"/>
          <w:lang w:val="es-ES"/>
        </w:rPr>
      </w:pPr>
      <w:r w:rsidRPr="00786C6F">
        <w:rPr>
          <w:sz w:val="18"/>
          <w:lang w:val="es-ES"/>
        </w:rPr>
        <w:t xml:space="preserve">Hãy xác định tọa độ các điểm </w:t>
      </w:r>
      <w:r w:rsidRPr="00786C6F">
        <w:rPr>
          <w:i/>
          <w:iCs/>
          <w:sz w:val="18"/>
          <w:lang w:val="es-ES"/>
        </w:rPr>
        <w:t>A</w:t>
      </w:r>
      <w:r w:rsidRPr="00786C6F">
        <w:rPr>
          <w:sz w:val="18"/>
          <w:lang w:val="es-ES"/>
        </w:rPr>
        <w:t xml:space="preserve"> và </w:t>
      </w:r>
      <w:r w:rsidRPr="00786C6F">
        <w:rPr>
          <w:i/>
          <w:iCs/>
          <w:sz w:val="18"/>
          <w:lang w:val="es-ES"/>
        </w:rPr>
        <w:t>B</w:t>
      </w:r>
      <w:r w:rsidRPr="00786C6F">
        <w:rPr>
          <w:sz w:val="18"/>
          <w:lang w:val="es-ES"/>
        </w:rPr>
        <w:t xml:space="preserve"> trên đồ thị </w:t>
      </w:r>
      <w:r w:rsidRPr="00786C6F">
        <w:rPr>
          <w:i/>
          <w:iCs/>
          <w:spacing w:val="20"/>
          <w:sz w:val="18"/>
          <w:lang w:val="es-ES"/>
        </w:rPr>
        <w:t>G</w:t>
      </w:r>
      <w:r w:rsidRPr="00786C6F">
        <w:rPr>
          <w:spacing w:val="20"/>
          <w:sz w:val="18"/>
          <w:lang w:val="es-ES"/>
        </w:rPr>
        <w:t>(</w:t>
      </w:r>
      <w:r w:rsidRPr="00786C6F">
        <w:rPr>
          <w:i/>
          <w:iCs/>
          <w:spacing w:val="20"/>
          <w:sz w:val="18"/>
          <w:lang w:val="es-ES"/>
        </w:rPr>
        <w:t>j</w:t>
      </w:r>
      <w:r>
        <w:rPr>
          <w:i/>
          <w:iCs/>
          <w:spacing w:val="20"/>
          <w:sz w:val="18"/>
          <w:szCs w:val="18"/>
        </w:rPr>
        <w:sym w:font="Symbol" w:char="F077"/>
      </w:r>
      <w:r w:rsidRPr="00786C6F">
        <w:rPr>
          <w:spacing w:val="20"/>
          <w:sz w:val="18"/>
          <w:lang w:val="es-ES"/>
        </w:rPr>
        <w:t>).</w:t>
      </w:r>
    </w:p>
    <w:p w:rsidR="002C06D8" w:rsidRPr="00786C6F" w:rsidRDefault="002C06D8" w:rsidP="002C06D8">
      <w:pPr>
        <w:numPr>
          <w:ilvl w:val="0"/>
          <w:numId w:val="97"/>
        </w:numPr>
        <w:spacing w:before="20" w:after="20" w:line="288" w:lineRule="auto"/>
        <w:jc w:val="both"/>
        <w:rPr>
          <w:sz w:val="18"/>
          <w:lang w:val="es-ES"/>
        </w:rPr>
      </w:pPr>
      <w:r w:rsidRPr="00786C6F">
        <w:rPr>
          <w:sz w:val="18"/>
          <w:lang w:val="es-ES"/>
        </w:rPr>
        <w:t xml:space="preserve">Hãy sử dụng tiêu chuẩn Nyquist để xác định hằng số khuếch đại </w:t>
      </w:r>
      <w:r w:rsidRPr="00786C6F">
        <w:rPr>
          <w:i/>
          <w:iCs/>
          <w:spacing w:val="20"/>
          <w:sz w:val="18"/>
          <w:lang w:val="es-ES"/>
        </w:rPr>
        <w:t>k</w:t>
      </w:r>
      <w:r w:rsidRPr="00786C6F">
        <w:rPr>
          <w:sz w:val="18"/>
          <w:lang w:val="es-ES"/>
        </w:rPr>
        <w:t xml:space="preserve"> làm hệ kín ổn định.</w:t>
      </w:r>
    </w:p>
    <w:p w:rsidR="002C06D8" w:rsidRPr="00786C6F" w:rsidRDefault="002C06D8" w:rsidP="002C06D8">
      <w:pPr>
        <w:numPr>
          <w:ilvl w:val="0"/>
          <w:numId w:val="97"/>
        </w:numPr>
        <w:spacing w:before="20" w:after="20" w:line="288" w:lineRule="auto"/>
        <w:jc w:val="both"/>
        <w:rPr>
          <w:sz w:val="18"/>
          <w:lang w:val="es-ES"/>
        </w:rPr>
      </w:pPr>
      <w:r w:rsidRPr="00786C6F">
        <w:rPr>
          <w:sz w:val="18"/>
          <w:lang w:val="es-ES"/>
        </w:rPr>
        <w:t xml:space="preserve">Hãy sử dụng tiêu chuẩn Routh để xác định hằng số khuếch đại </w:t>
      </w:r>
      <w:r w:rsidRPr="00786C6F">
        <w:rPr>
          <w:i/>
          <w:iCs/>
          <w:spacing w:val="20"/>
          <w:sz w:val="18"/>
          <w:lang w:val="es-ES"/>
        </w:rPr>
        <w:t>k</w:t>
      </w:r>
      <w:r w:rsidRPr="00786C6F">
        <w:rPr>
          <w:sz w:val="18"/>
          <w:lang w:val="es-ES"/>
        </w:rPr>
        <w:t xml:space="preserve"> làm hệ kín ổn </w:t>
      </w:r>
      <w:r w:rsidR="002E730D">
        <w:rPr>
          <w:noProof/>
        </w:rPr>
        <mc:AlternateContent>
          <mc:Choice Requires="wpg">
            <w:drawing>
              <wp:anchor distT="0" distB="0" distL="114300" distR="114300" simplePos="0" relativeHeight="251646464" behindDoc="0" locked="0" layoutInCell="1" allowOverlap="1">
                <wp:simplePos x="0" y="0"/>
                <wp:positionH relativeFrom="column">
                  <wp:posOffset>148590</wp:posOffset>
                </wp:positionH>
                <wp:positionV relativeFrom="paragraph">
                  <wp:posOffset>234315</wp:posOffset>
                </wp:positionV>
                <wp:extent cx="4495800" cy="1371600"/>
                <wp:effectExtent l="0" t="0" r="0" b="0"/>
                <wp:wrapNone/>
                <wp:docPr id="1405" name="Group 7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5800" cy="1371600"/>
                          <a:chOff x="801" y="4054"/>
                          <a:chExt cx="7080" cy="2160"/>
                        </a:xfrm>
                      </wpg:grpSpPr>
                      <wps:wsp>
                        <wps:cNvPr id="1406" name="Arc 754"/>
                        <wps:cNvSpPr>
                          <a:spLocks/>
                        </wps:cNvSpPr>
                        <wps:spPr bwMode="auto">
                          <a:xfrm flipV="1">
                            <a:off x="5637" y="5741"/>
                            <a:ext cx="1263" cy="473"/>
                          </a:xfrm>
                          <a:custGeom>
                            <a:avLst/>
                            <a:gdLst>
                              <a:gd name="G0" fmla="+- 21600 0 0"/>
                              <a:gd name="G1" fmla="+- 21600 0 0"/>
                              <a:gd name="G2" fmla="+- 21600 0 0"/>
                              <a:gd name="T0" fmla="*/ 0 w 38716"/>
                              <a:gd name="T1" fmla="*/ 21600 h 21600"/>
                              <a:gd name="T2" fmla="*/ 38716 w 38716"/>
                              <a:gd name="T3" fmla="*/ 8425 h 21600"/>
                              <a:gd name="T4" fmla="*/ 21600 w 38716"/>
                              <a:gd name="T5" fmla="*/ 21600 h 21600"/>
                            </a:gdLst>
                            <a:ahLst/>
                            <a:cxnLst>
                              <a:cxn ang="0">
                                <a:pos x="T0" y="T1"/>
                              </a:cxn>
                              <a:cxn ang="0">
                                <a:pos x="T2" y="T3"/>
                              </a:cxn>
                              <a:cxn ang="0">
                                <a:pos x="T4" y="T5"/>
                              </a:cxn>
                            </a:cxnLst>
                            <a:rect l="0" t="0" r="r" b="b"/>
                            <a:pathLst>
                              <a:path w="38716" h="21600" fill="none" extrusionOk="0">
                                <a:moveTo>
                                  <a:pt x="0" y="21600"/>
                                </a:moveTo>
                                <a:cubicBezTo>
                                  <a:pt x="0" y="9670"/>
                                  <a:pt x="9670" y="0"/>
                                  <a:pt x="21600" y="0"/>
                                </a:cubicBezTo>
                                <a:cubicBezTo>
                                  <a:pt x="28303" y="0"/>
                                  <a:pt x="34627" y="3112"/>
                                  <a:pt x="38716" y="8424"/>
                                </a:cubicBezTo>
                              </a:path>
                              <a:path w="38716" h="21600" stroke="0" extrusionOk="0">
                                <a:moveTo>
                                  <a:pt x="0" y="21600"/>
                                </a:moveTo>
                                <a:cubicBezTo>
                                  <a:pt x="0" y="9670"/>
                                  <a:pt x="9670" y="0"/>
                                  <a:pt x="21600" y="0"/>
                                </a:cubicBezTo>
                                <a:cubicBezTo>
                                  <a:pt x="28303" y="0"/>
                                  <a:pt x="34627" y="3112"/>
                                  <a:pt x="38716" y="8424"/>
                                </a:cubicBezTo>
                                <a:lnTo>
                                  <a:pt x="2160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7" name="Arc 755"/>
                        <wps:cNvSpPr>
                          <a:spLocks/>
                        </wps:cNvSpPr>
                        <wps:spPr bwMode="auto">
                          <a:xfrm flipV="1">
                            <a:off x="6527" y="4590"/>
                            <a:ext cx="664" cy="1451"/>
                          </a:xfrm>
                          <a:custGeom>
                            <a:avLst/>
                            <a:gdLst>
                              <a:gd name="G0" fmla="+- 0 0 0"/>
                              <a:gd name="G1" fmla="+- 18272 0 0"/>
                              <a:gd name="G2" fmla="+- 21600 0 0"/>
                              <a:gd name="T0" fmla="*/ 11519 w 21600"/>
                              <a:gd name="T1" fmla="*/ 0 h 39127"/>
                              <a:gd name="T2" fmla="*/ 5625 w 21600"/>
                              <a:gd name="T3" fmla="*/ 39127 h 39127"/>
                              <a:gd name="T4" fmla="*/ 0 w 21600"/>
                              <a:gd name="T5" fmla="*/ 18272 h 39127"/>
                            </a:gdLst>
                            <a:ahLst/>
                            <a:cxnLst>
                              <a:cxn ang="0">
                                <a:pos x="T0" y="T1"/>
                              </a:cxn>
                              <a:cxn ang="0">
                                <a:pos x="T2" y="T3"/>
                              </a:cxn>
                              <a:cxn ang="0">
                                <a:pos x="T4" y="T5"/>
                              </a:cxn>
                            </a:cxnLst>
                            <a:rect l="0" t="0" r="r" b="b"/>
                            <a:pathLst>
                              <a:path w="21600" h="39127" fill="none" extrusionOk="0">
                                <a:moveTo>
                                  <a:pt x="11519" y="-1"/>
                                </a:moveTo>
                                <a:cubicBezTo>
                                  <a:pt x="17793" y="3955"/>
                                  <a:pt x="21600" y="10854"/>
                                  <a:pt x="21600" y="18272"/>
                                </a:cubicBezTo>
                                <a:cubicBezTo>
                                  <a:pt x="21600" y="28035"/>
                                  <a:pt x="15051" y="36584"/>
                                  <a:pt x="5624" y="39126"/>
                                </a:cubicBezTo>
                              </a:path>
                              <a:path w="21600" h="39127" stroke="0" extrusionOk="0">
                                <a:moveTo>
                                  <a:pt x="11519" y="-1"/>
                                </a:moveTo>
                                <a:cubicBezTo>
                                  <a:pt x="17793" y="3955"/>
                                  <a:pt x="21600" y="10854"/>
                                  <a:pt x="21600" y="18272"/>
                                </a:cubicBezTo>
                                <a:cubicBezTo>
                                  <a:pt x="21600" y="28035"/>
                                  <a:pt x="15051" y="36584"/>
                                  <a:pt x="5624" y="39126"/>
                                </a:cubicBezTo>
                                <a:lnTo>
                                  <a:pt x="0" y="18272"/>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8" name="Arc 756"/>
                        <wps:cNvSpPr>
                          <a:spLocks/>
                        </wps:cNvSpPr>
                        <wps:spPr bwMode="auto">
                          <a:xfrm rot="-5400000">
                            <a:off x="5136" y="3859"/>
                            <a:ext cx="905" cy="2196"/>
                          </a:xfrm>
                          <a:custGeom>
                            <a:avLst/>
                            <a:gdLst>
                              <a:gd name="G0" fmla="+- 0 0 0"/>
                              <a:gd name="G1" fmla="+- 21600 0 0"/>
                              <a:gd name="G2" fmla="+- 21600 0 0"/>
                              <a:gd name="T0" fmla="*/ 0 w 21600"/>
                              <a:gd name="T1" fmla="*/ 0 h 30227"/>
                              <a:gd name="T2" fmla="*/ 19803 w 21600"/>
                              <a:gd name="T3" fmla="*/ 30227 h 30227"/>
                              <a:gd name="T4" fmla="*/ 0 w 21600"/>
                              <a:gd name="T5" fmla="*/ 21600 h 30227"/>
                            </a:gdLst>
                            <a:ahLst/>
                            <a:cxnLst>
                              <a:cxn ang="0">
                                <a:pos x="T0" y="T1"/>
                              </a:cxn>
                              <a:cxn ang="0">
                                <a:pos x="T2" y="T3"/>
                              </a:cxn>
                              <a:cxn ang="0">
                                <a:pos x="T4" y="T5"/>
                              </a:cxn>
                            </a:cxnLst>
                            <a:rect l="0" t="0" r="r" b="b"/>
                            <a:pathLst>
                              <a:path w="21600" h="30227" fill="none" extrusionOk="0">
                                <a:moveTo>
                                  <a:pt x="-1" y="0"/>
                                </a:moveTo>
                                <a:cubicBezTo>
                                  <a:pt x="11929" y="0"/>
                                  <a:pt x="21600" y="9670"/>
                                  <a:pt x="21600" y="21600"/>
                                </a:cubicBezTo>
                                <a:cubicBezTo>
                                  <a:pt x="21600" y="24568"/>
                                  <a:pt x="20988" y="27505"/>
                                  <a:pt x="19802" y="30226"/>
                                </a:cubicBezTo>
                              </a:path>
                              <a:path w="21600" h="30227" stroke="0" extrusionOk="0">
                                <a:moveTo>
                                  <a:pt x="-1" y="0"/>
                                </a:moveTo>
                                <a:cubicBezTo>
                                  <a:pt x="11929" y="0"/>
                                  <a:pt x="21600" y="9670"/>
                                  <a:pt x="21600" y="21600"/>
                                </a:cubicBezTo>
                                <a:cubicBezTo>
                                  <a:pt x="21600" y="24568"/>
                                  <a:pt x="20988" y="27505"/>
                                  <a:pt x="19802" y="3022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9" name="Arc 757"/>
                        <wps:cNvSpPr>
                          <a:spLocks/>
                        </wps:cNvSpPr>
                        <wps:spPr bwMode="auto">
                          <a:xfrm rot="16200000" flipH="1">
                            <a:off x="4615" y="5298"/>
                            <a:ext cx="323" cy="573"/>
                          </a:xfrm>
                          <a:custGeom>
                            <a:avLst/>
                            <a:gdLst>
                              <a:gd name="G0" fmla="+- 1910 0 0"/>
                              <a:gd name="G1" fmla="+- 21600 0 0"/>
                              <a:gd name="G2" fmla="+- 21600 0 0"/>
                              <a:gd name="T0" fmla="*/ 0 w 23510"/>
                              <a:gd name="T1" fmla="*/ 85 h 21600"/>
                              <a:gd name="T2" fmla="*/ 23510 w 23510"/>
                              <a:gd name="T3" fmla="*/ 21600 h 21600"/>
                              <a:gd name="T4" fmla="*/ 1910 w 23510"/>
                              <a:gd name="T5" fmla="*/ 21600 h 21600"/>
                            </a:gdLst>
                            <a:ahLst/>
                            <a:cxnLst>
                              <a:cxn ang="0">
                                <a:pos x="T0" y="T1"/>
                              </a:cxn>
                              <a:cxn ang="0">
                                <a:pos x="T2" y="T3"/>
                              </a:cxn>
                              <a:cxn ang="0">
                                <a:pos x="T4" y="T5"/>
                              </a:cxn>
                            </a:cxnLst>
                            <a:rect l="0" t="0" r="r" b="b"/>
                            <a:pathLst>
                              <a:path w="23510" h="21600" fill="none" extrusionOk="0">
                                <a:moveTo>
                                  <a:pt x="-1" y="84"/>
                                </a:moveTo>
                                <a:cubicBezTo>
                                  <a:pt x="635" y="28"/>
                                  <a:pt x="1272" y="0"/>
                                  <a:pt x="1910" y="0"/>
                                </a:cubicBezTo>
                                <a:cubicBezTo>
                                  <a:pt x="13839" y="0"/>
                                  <a:pt x="23510" y="9670"/>
                                  <a:pt x="23510" y="21600"/>
                                </a:cubicBezTo>
                              </a:path>
                              <a:path w="23510" h="21600" stroke="0" extrusionOk="0">
                                <a:moveTo>
                                  <a:pt x="-1" y="84"/>
                                </a:moveTo>
                                <a:cubicBezTo>
                                  <a:pt x="635" y="28"/>
                                  <a:pt x="1272" y="0"/>
                                  <a:pt x="1910" y="0"/>
                                </a:cubicBezTo>
                                <a:cubicBezTo>
                                  <a:pt x="13839" y="0"/>
                                  <a:pt x="23510" y="9670"/>
                                  <a:pt x="23510" y="21600"/>
                                </a:cubicBezTo>
                                <a:lnTo>
                                  <a:pt x="191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0" name="Text Box 758"/>
                        <wps:cNvSpPr txBox="1">
                          <a:spLocks noChangeArrowheads="1"/>
                        </wps:cNvSpPr>
                        <wps:spPr bwMode="auto">
                          <a:xfrm>
                            <a:off x="995" y="4833"/>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C06D8">
                              <w:pPr>
                                <w:rPr>
                                  <w:i/>
                                </w:rPr>
                              </w:pPr>
                              <w:r>
                                <w:rPr>
                                  <w:i/>
                                  <w:sz w:val="18"/>
                                  <w:szCs w:val="18"/>
                                </w:rPr>
                                <w:t>u</w:t>
                              </w:r>
                              <w:r>
                                <w:rPr>
                                  <w:sz w:val="18"/>
                                  <w:szCs w:val="18"/>
                                </w:rPr>
                                <w:t xml:space="preserve"> </w:t>
                              </w:r>
                            </w:p>
                          </w:txbxContent>
                        </wps:txbx>
                        <wps:bodyPr rot="0" vert="horz" wrap="square" lIns="0" tIns="0" rIns="0" bIns="0" anchor="t" anchorCtr="0" upright="1">
                          <a:noAutofit/>
                        </wps:bodyPr>
                      </wps:wsp>
                      <wps:wsp>
                        <wps:cNvPr id="1411" name="Line 759"/>
                        <wps:cNvCnPr>
                          <a:cxnSpLocks noChangeShapeType="1"/>
                        </wps:cNvCnPr>
                        <wps:spPr bwMode="auto">
                          <a:xfrm>
                            <a:off x="2617" y="5076"/>
                            <a:ext cx="45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412" name="Line 760"/>
                        <wps:cNvCnPr>
                          <a:cxnSpLocks noChangeShapeType="1"/>
                        </wps:cNvCnPr>
                        <wps:spPr bwMode="auto">
                          <a:xfrm>
                            <a:off x="1405" y="5069"/>
                            <a:ext cx="362"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413" name="Line 761"/>
                        <wps:cNvCnPr>
                          <a:cxnSpLocks noChangeShapeType="1"/>
                        </wps:cNvCnPr>
                        <wps:spPr bwMode="auto">
                          <a:xfrm>
                            <a:off x="2032" y="5069"/>
                            <a:ext cx="30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414" name="Line 762"/>
                        <wps:cNvCnPr>
                          <a:cxnSpLocks noChangeShapeType="1"/>
                        </wps:cNvCnPr>
                        <wps:spPr bwMode="auto">
                          <a:xfrm>
                            <a:off x="981" y="5069"/>
                            <a:ext cx="34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415" name="Text Box 763"/>
                        <wps:cNvSpPr txBox="1">
                          <a:spLocks noChangeArrowheads="1"/>
                        </wps:cNvSpPr>
                        <wps:spPr bwMode="auto">
                          <a:xfrm>
                            <a:off x="801" y="5572"/>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C06D8">
                              <w:pPr>
                                <w:jc w:val="center"/>
                                <w:rPr>
                                  <w:i/>
                                </w:rPr>
                              </w:pPr>
                              <w:r>
                                <w:rPr>
                                  <w:sz w:val="18"/>
                                  <w:szCs w:val="18"/>
                                </w:rPr>
                                <w:t>Hình 7</w:t>
                              </w:r>
                            </w:p>
                          </w:txbxContent>
                        </wps:txbx>
                        <wps:bodyPr rot="0" vert="horz" wrap="square" lIns="0" tIns="0" rIns="0" bIns="0" anchor="t" anchorCtr="0" upright="1">
                          <a:noAutofit/>
                        </wps:bodyPr>
                      </wps:wsp>
                      <wps:wsp>
                        <wps:cNvPr id="1416" name="Text Box 764"/>
                        <wps:cNvSpPr txBox="1">
                          <a:spLocks noChangeArrowheads="1"/>
                        </wps:cNvSpPr>
                        <wps:spPr bwMode="auto">
                          <a:xfrm>
                            <a:off x="2929" y="4818"/>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C06D8">
                              <w:pPr>
                                <w:jc w:val="right"/>
                                <w:rPr>
                                  <w:i/>
                                </w:rPr>
                              </w:pPr>
                              <w:r>
                                <w:rPr>
                                  <w:i/>
                                  <w:sz w:val="18"/>
                                  <w:szCs w:val="18"/>
                                </w:rPr>
                                <w:t>y</w:t>
                              </w:r>
                              <w:r>
                                <w:rPr>
                                  <w:sz w:val="18"/>
                                  <w:szCs w:val="18"/>
                                </w:rPr>
                                <w:t xml:space="preserve"> </w:t>
                              </w:r>
                            </w:p>
                          </w:txbxContent>
                        </wps:txbx>
                        <wps:bodyPr rot="0" vert="horz" wrap="square" lIns="0" tIns="0" rIns="0" bIns="0" anchor="t" anchorCtr="0" upright="1">
                          <a:noAutofit/>
                        </wps:bodyPr>
                      </wps:wsp>
                      <wps:wsp>
                        <wps:cNvPr id="1417" name="Line 765"/>
                        <wps:cNvCnPr>
                          <a:cxnSpLocks noChangeShapeType="1"/>
                        </wps:cNvCnPr>
                        <wps:spPr bwMode="auto">
                          <a:xfrm>
                            <a:off x="1497" y="5249"/>
                            <a:ext cx="11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418" name="Text Box 766"/>
                        <wps:cNvSpPr txBox="1">
                          <a:spLocks noChangeArrowheads="1"/>
                        </wps:cNvSpPr>
                        <wps:spPr bwMode="auto">
                          <a:xfrm>
                            <a:off x="3141" y="5861"/>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C06D8">
                              <w:pPr>
                                <w:jc w:val="center"/>
                                <w:rPr>
                                  <w:i/>
                                </w:rPr>
                              </w:pPr>
                              <w:r>
                                <w:rPr>
                                  <w:sz w:val="18"/>
                                  <w:szCs w:val="18"/>
                                </w:rPr>
                                <w:t>Hình 8</w:t>
                              </w:r>
                            </w:p>
                          </w:txbxContent>
                        </wps:txbx>
                        <wps:bodyPr rot="0" vert="horz" wrap="square" lIns="0" tIns="0" rIns="0" bIns="0" anchor="t" anchorCtr="0" upright="1">
                          <a:noAutofit/>
                        </wps:bodyPr>
                      </wps:wsp>
                      <wps:wsp>
                        <wps:cNvPr id="1419" name="Freeform 767"/>
                        <wps:cNvSpPr>
                          <a:spLocks/>
                        </wps:cNvSpPr>
                        <wps:spPr bwMode="auto">
                          <a:xfrm>
                            <a:off x="1392" y="5063"/>
                            <a:ext cx="1440" cy="375"/>
                          </a:xfrm>
                          <a:custGeom>
                            <a:avLst/>
                            <a:gdLst>
                              <a:gd name="T0" fmla="*/ 1440 w 1440"/>
                              <a:gd name="T1" fmla="*/ 0 h 540"/>
                              <a:gd name="T2" fmla="*/ 1440 w 1440"/>
                              <a:gd name="T3" fmla="*/ 540 h 540"/>
                              <a:gd name="T4" fmla="*/ 0 w 1440"/>
                              <a:gd name="T5" fmla="*/ 540 h 540"/>
                              <a:gd name="T6" fmla="*/ 0 w 1440"/>
                              <a:gd name="T7" fmla="*/ 180 h 540"/>
                            </a:gdLst>
                            <a:ahLst/>
                            <a:cxnLst>
                              <a:cxn ang="0">
                                <a:pos x="T0" y="T1"/>
                              </a:cxn>
                              <a:cxn ang="0">
                                <a:pos x="T2" y="T3"/>
                              </a:cxn>
                              <a:cxn ang="0">
                                <a:pos x="T4" y="T5"/>
                              </a:cxn>
                              <a:cxn ang="0">
                                <a:pos x="T6" y="T7"/>
                              </a:cxn>
                            </a:cxnLst>
                            <a:rect l="0" t="0" r="r" b="b"/>
                            <a:pathLst>
                              <a:path w="1440" h="540">
                                <a:moveTo>
                                  <a:pt x="1440" y="0"/>
                                </a:moveTo>
                                <a:lnTo>
                                  <a:pt x="1440" y="540"/>
                                </a:lnTo>
                                <a:lnTo>
                                  <a:pt x="0" y="540"/>
                                </a:lnTo>
                                <a:lnTo>
                                  <a:pt x="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0" name="Line 768"/>
                        <wps:cNvCnPr>
                          <a:cxnSpLocks noChangeShapeType="1"/>
                        </wps:cNvCnPr>
                        <wps:spPr bwMode="auto">
                          <a:xfrm flipV="1">
                            <a:off x="1392" y="5108"/>
                            <a:ext cx="0" cy="22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421" name="Text Box 769"/>
                        <wps:cNvSpPr txBox="1">
                          <a:spLocks noChangeArrowheads="1"/>
                        </wps:cNvSpPr>
                        <wps:spPr bwMode="auto">
                          <a:xfrm>
                            <a:off x="1707" y="4909"/>
                            <a:ext cx="340" cy="317"/>
                          </a:xfrm>
                          <a:prstGeom prst="rect">
                            <a:avLst/>
                          </a:prstGeom>
                          <a:solidFill>
                            <a:srgbClr val="FFFFFF"/>
                          </a:solidFill>
                          <a:ln w="9525">
                            <a:solidFill>
                              <a:srgbClr val="000000"/>
                            </a:solidFill>
                            <a:miter lim="800000"/>
                            <a:headEnd/>
                            <a:tailEnd/>
                          </a:ln>
                        </wps:spPr>
                        <wps:txbx>
                          <w:txbxContent>
                            <w:p w:rsidR="00A91066" w:rsidRDefault="00A91066" w:rsidP="002C06D8">
                              <w:pPr>
                                <w:spacing w:before="40"/>
                                <w:jc w:val="center"/>
                                <w:rPr>
                                  <w:sz w:val="18"/>
                                  <w:szCs w:val="18"/>
                                </w:rPr>
                              </w:pPr>
                              <w:r>
                                <w:rPr>
                                  <w:i/>
                                  <w:sz w:val="18"/>
                                  <w:szCs w:val="18"/>
                                </w:rPr>
                                <w:t>k</w:t>
                              </w:r>
                            </w:p>
                          </w:txbxContent>
                        </wps:txbx>
                        <wps:bodyPr rot="0" vert="horz" wrap="square" lIns="0" tIns="0" rIns="0" bIns="0" anchor="t" anchorCtr="0" upright="1">
                          <a:noAutofit/>
                        </wps:bodyPr>
                      </wps:wsp>
                      <wps:wsp>
                        <wps:cNvPr id="1422" name="Text Box 770"/>
                        <wps:cNvSpPr txBox="1">
                          <a:spLocks noChangeArrowheads="1"/>
                        </wps:cNvSpPr>
                        <wps:spPr bwMode="auto">
                          <a:xfrm>
                            <a:off x="2337" y="4925"/>
                            <a:ext cx="340" cy="317"/>
                          </a:xfrm>
                          <a:prstGeom prst="rect">
                            <a:avLst/>
                          </a:prstGeom>
                          <a:solidFill>
                            <a:srgbClr val="FFFFFF"/>
                          </a:solidFill>
                          <a:ln w="9525">
                            <a:solidFill>
                              <a:srgbClr val="000000"/>
                            </a:solidFill>
                            <a:miter lim="800000"/>
                            <a:headEnd/>
                            <a:tailEnd/>
                          </a:ln>
                        </wps:spPr>
                        <wps:txbx>
                          <w:txbxContent>
                            <w:p w:rsidR="00A91066" w:rsidRDefault="00A91066" w:rsidP="002C06D8">
                              <w:pPr>
                                <w:pStyle w:val="Heading5"/>
                                <w:rPr>
                                  <w:iCs/>
                                </w:rPr>
                              </w:pPr>
                              <w:r>
                                <w:rPr>
                                  <w:iCs/>
                                </w:rPr>
                                <w:t>G</w:t>
                              </w:r>
                            </w:p>
                          </w:txbxContent>
                        </wps:txbx>
                        <wps:bodyPr rot="0" vert="horz" wrap="square" lIns="0" tIns="0" rIns="0" bIns="0" anchor="t" anchorCtr="0" upright="1">
                          <a:noAutofit/>
                        </wps:bodyPr>
                      </wps:wsp>
                      <wps:wsp>
                        <wps:cNvPr id="1423" name="Oval 771"/>
                        <wps:cNvSpPr>
                          <a:spLocks noChangeArrowheads="1"/>
                        </wps:cNvSpPr>
                        <wps:spPr bwMode="auto">
                          <a:xfrm>
                            <a:off x="1319" y="4998"/>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24" name="Text Box 772"/>
                        <wps:cNvSpPr txBox="1">
                          <a:spLocks noChangeArrowheads="1"/>
                        </wps:cNvSpPr>
                        <wps:spPr bwMode="auto">
                          <a:xfrm>
                            <a:off x="5384" y="5449"/>
                            <a:ext cx="41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C06D8">
                              <w:pPr>
                                <w:pStyle w:val="Heading5"/>
                                <w:rPr>
                                  <w:iCs/>
                                </w:rPr>
                              </w:pPr>
                              <w:r>
                                <w:rPr>
                                  <w:iCs/>
                                </w:rPr>
                                <w:t>A</w:t>
                              </w:r>
                            </w:p>
                          </w:txbxContent>
                        </wps:txbx>
                        <wps:bodyPr rot="0" vert="horz" wrap="square" lIns="0" tIns="0" rIns="0" bIns="0" anchor="t" anchorCtr="0" upright="1">
                          <a:noAutofit/>
                        </wps:bodyPr>
                      </wps:wsp>
                      <wps:wsp>
                        <wps:cNvPr id="1425" name="Text Box 773"/>
                        <wps:cNvSpPr txBox="1">
                          <a:spLocks noChangeArrowheads="1"/>
                        </wps:cNvSpPr>
                        <wps:spPr bwMode="auto">
                          <a:xfrm>
                            <a:off x="6651" y="5449"/>
                            <a:ext cx="41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C06D8">
                              <w:pPr>
                                <w:pStyle w:val="Heading5"/>
                                <w:jc w:val="right"/>
                                <w:rPr>
                                  <w:iCs/>
                                </w:rPr>
                              </w:pPr>
                              <w:r>
                                <w:rPr>
                                  <w:iCs/>
                                </w:rPr>
                                <w:t>B</w:t>
                              </w:r>
                            </w:p>
                          </w:txbxContent>
                        </wps:txbx>
                        <wps:bodyPr rot="0" vert="horz" wrap="square" lIns="0" tIns="0" rIns="0" bIns="0" anchor="t" anchorCtr="0" upright="1">
                          <a:noAutofit/>
                        </wps:bodyPr>
                      </wps:wsp>
                      <wps:wsp>
                        <wps:cNvPr id="1426" name="Text Box 774"/>
                        <wps:cNvSpPr txBox="1">
                          <a:spLocks noChangeArrowheads="1"/>
                        </wps:cNvSpPr>
                        <wps:spPr bwMode="auto">
                          <a:xfrm>
                            <a:off x="7263" y="5389"/>
                            <a:ext cx="61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C06D8">
                              <w:pPr>
                                <w:pStyle w:val="Heading5"/>
                                <w:rPr>
                                  <w:iCs/>
                                </w:rPr>
                              </w:pPr>
                              <w:r>
                                <w:rPr>
                                  <w:i w:val="0"/>
                                </w:rPr>
                                <w:t>Re(</w:t>
                              </w:r>
                              <w:r>
                                <w:rPr>
                                  <w:iCs/>
                                </w:rPr>
                                <w:t>G</w:t>
                              </w:r>
                              <w:r>
                                <w:rPr>
                                  <w:i w:val="0"/>
                                </w:rPr>
                                <w:t>)</w:t>
                              </w:r>
                            </w:p>
                          </w:txbxContent>
                        </wps:txbx>
                        <wps:bodyPr rot="0" vert="horz" wrap="square" lIns="0" tIns="0" rIns="0" bIns="0" anchor="t" anchorCtr="0" upright="1">
                          <a:noAutofit/>
                        </wps:bodyPr>
                      </wps:wsp>
                      <wps:wsp>
                        <wps:cNvPr id="1427" name="Text Box 775"/>
                        <wps:cNvSpPr txBox="1">
                          <a:spLocks noChangeArrowheads="1"/>
                        </wps:cNvSpPr>
                        <wps:spPr bwMode="auto">
                          <a:xfrm>
                            <a:off x="5189" y="4054"/>
                            <a:ext cx="61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C06D8">
                              <w:pPr>
                                <w:pStyle w:val="Heading5"/>
                                <w:rPr>
                                  <w:iCs/>
                                </w:rPr>
                              </w:pPr>
                              <w:r>
                                <w:rPr>
                                  <w:i w:val="0"/>
                                </w:rPr>
                                <w:t>Im(</w:t>
                              </w:r>
                              <w:r>
                                <w:rPr>
                                  <w:iCs/>
                                </w:rPr>
                                <w:t>G</w:t>
                              </w:r>
                              <w:r>
                                <w:rPr>
                                  <w:i w:val="0"/>
                                </w:rPr>
                                <w:t>)</w:t>
                              </w:r>
                            </w:p>
                          </w:txbxContent>
                        </wps:txbx>
                        <wps:bodyPr rot="0" vert="horz" wrap="square" lIns="0" tIns="0" rIns="0" bIns="0" anchor="t" anchorCtr="0" upright="1">
                          <a:noAutofit/>
                        </wps:bodyPr>
                      </wps:wsp>
                      <wps:wsp>
                        <wps:cNvPr id="1428" name="Line 776"/>
                        <wps:cNvCnPr>
                          <a:cxnSpLocks noChangeShapeType="1"/>
                        </wps:cNvCnPr>
                        <wps:spPr bwMode="auto">
                          <a:xfrm flipV="1">
                            <a:off x="5044" y="4234"/>
                            <a:ext cx="0" cy="192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29" name="Line 777"/>
                        <wps:cNvCnPr>
                          <a:cxnSpLocks noChangeShapeType="1"/>
                        </wps:cNvCnPr>
                        <wps:spPr bwMode="auto">
                          <a:xfrm>
                            <a:off x="4311" y="5749"/>
                            <a:ext cx="3388"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53" o:spid="_x0000_s1760" style="position:absolute;left:0;text-align:left;margin-left:11.7pt;margin-top:18.45pt;width:354pt;height:108pt;z-index:251646464" coordorigin="801,4054" coordsize="708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P/EgwAAG1pAAAOAAAAZHJzL2Uyb0RvYy54bWzsXVtv28oRfi/Q/0DosYViLu8U4hwkdnxa&#10;IG0OcNy+0xJlCZFElaRj5xT97/1mZ5dcUqJs+aI4ER0gIsXlXmZnZ76dy+rtL3fLhfU1zYt5tjod&#10;iDf2wEpX42wyX12fDv51eTGMBlZRJqtJsshW6engW1oMfnn35z+9vV2PUiebZYtJmluoZFWMbten&#10;g1lZrkcnJ8V4li6T4k22Tld4OM3yZVLiNr8+meTJLWpfLk4c2w5ObrN8ss6zcVoU+PacHw7eyfqn&#10;03Rcfp5Oi7S0FqcD9K2U/+fy/yv6/+Td22R0nSfr2XysupE8ohfLZL5Co1VV50mZWDf5fKOq5Xyc&#10;Z0U2Ld+Ms+VJNp3Ox6kcA0Yj7NZofs2zm7Ucy/Xo9npdkQmkbdHp0dWO//n1t9yaTzB3nu0PrFWy&#10;xCzJhq3Qd4k+t+vrEYr9mq9/X/+W8yBx+Skbfynw+KT9nO6vubB1dfuPbIIKk5syk/S5m+ZLqgIj&#10;t+7kNHyrpiG9K60xvvS82I9szNYYz4QbigA3cqLGM8wmvRfZYmDhKfrs6Ucf1euhHal3HbxJT0+S&#10;Ebcr+6r6RgMDzxU1WYunkfX3WbJO5WwVRK+arIEm6/t8DKLKDlPbKKQpWpjkNJ5QsQJU305Ia7qY&#10;r/8NGknSKpL6gRtK2vihJ5g2mrDCCVymqhfKqa0Ik4zGN0X5a5rJyUm+fipKSfDrCa7klE80a4C2&#10;0+UCi+SvQ4sIbFv4x+1cV4UwO/cXch5Q6LJq7i8naOjWciPwQ6u5y6o5FOI+zfizXbBqEgVlTV01&#10;gk48ABSMPMe3Oir0jHLcckcXsbaqCje6iHmoKJ3MNPHHdytFfVxZCUlUW870OitoERBtsAYweuZx&#10;lKKp6iiMoVNhPe+7C2NYVNg3a0Yn8ZLqUQ7J2pap+cCCTL1imq+TkgZCHaJL6/Z0wFNnzU4HkgAg&#10;yHwBsbyCYoDWuCvzG9Iin7/oYS6zr+llJmsoa2HB7/KI6xLjm6v5+EP6x2b5OAgVe65lLfKeRtf4&#10;VvVIf01jbdTYvOOanMi1wSf6HQxUNuB6gcMr0BXCUdTgJ5J36QWwlBQDrXZwS8TaSbSizLMvEKmY&#10;/J5mkjsWK3PW65k0OUWXGS+yImXmYUorkktWlbNRi8FVdgEGReFktFgRAwsnhCai+yJbzCf0VN7k&#10;11dni9z6mhDIkH9q3TSKQZmvJrK2WZpMPqrrMpkv+BqtL+QCxrSqlUOCW6KI/8Z2/DH6GHlDzwk+&#10;Dj37/Hz4/uLMGwYXIvTP3fOzs3PxP+qa8Eaz+WSSrqh3GtEI72GqTWErxiIVpmmMojAHeyH/Ngd7&#10;0uyG1MAYi/5kYmvdxor4Kpt8g57LM4ZogJS4mGX5HwPrFvDsdFD85ybJISgWf19BUcfC87ACSnnj&#10;+aGDm9x8cmU+SVZjVHU6KAcQo3R5VjIGvFnn8+sZWmIVusreA6hM56T8gBWKEfdK3QArHA40QIIw&#10;FmPQICXxy4GGwFciy/NjJReJ9wiNBQGUgURinq81jUZxjwIN9wIGETmhsw1VVNp7B/RoAAYhfBFD&#10;xVeSgPSsomsDNNjQ726M9c3iui5UNQkc4AfAAR2VmXhBVtRVoQkYCM9s7ZoJFpgaRvcgJ44ALCgx&#10;DrDA87IvWJBTL5XzUHPtbrQgwjBmbe7GvlxuWqGrrkBtCzvS+w0FAeTehDS6nCYlCZtgoXnXfs+J&#10;bLfRmvBtrDOq0g38SO1u+C0wIAMzIokEwVJj1cgHt238sEHH/fDDUZKRFLEJKRhnmzOsn/dwQhlq&#10;thogejjxauAEzHAmnJDC43nghERsQ99j3Et4WBsihAvLB8mxyI9Zr2pMEZOpiTCFI2Itx14WU0gx&#10;+CyYolNpm0YIiSdsZzeeEDFkfxcEaAAKqokAxbYa9wYUTAqjtqMDFJKM+wIKwAhiZomOQbF7wISI&#10;nbguv4kk2laJGmPwFW9Rm9ChebcBJDw/iHiZqUd2HGHZ0yoLgSnMR8R5bA8iltIr0Kx/N5JgAu6H&#10;JI6LftshhDm3zwIhYt/xe4NEbX3pDRLrl/JiQJyZCELulJ8RQYgA7jz8wSoMp8bftEVGYQkvEEAM&#10;EGW+Eyshp7GE60BVEpbwn8enIWJxr4WCVegWv0dlLniohUKiCdcXyuhSGx5MNBF1uh+q9sjxQdUQ&#10;nNhWnQknuPcPcGhIUnRUaJooNio8EkQhCf14f4bSiLzHvxdSBDATSGXeUPIwWbEib3gzaOJq9IGq&#10;TdXevmO0INzI3YZYeIxYXhuIpXpiajWzoW0Yok2yR2GIn5ZibdRQzaNJ4h44NGNEetMD+QJfrSeD&#10;JBEDh0tS2R+yO8RASBlmoAervMMDrfRVNIS1ys5mcHun7/M8uyWnGbANG3ONV9kl0x0kYVgk4phF&#10;qBe50g2ejDSIgCtXGSRwwXsvbY9Y5+wRtOjidECOb4m4dZAESTlVhJpqOA0bX6DgT+/fY4oql6Vw&#10;PPuDEw8vgigceheeP4wRmzO0RfwhDmwv9s4vmi7LT/NV+nSXJXlqn7QvWs5LxKQt5kuKM5KYdKfX&#10;tvK4Uve1i1N/bnN1lndXdzLkymG7GDHznu5PrCl2feKC3Z64YJcnLn48d6cA3GUhIXkgrAmDIKmz&#10;FYedIfpEhZ1VkkHGXF1+WyMeoiEY+BUi7IMEgxMIFTNlh9IaUksGzwdBaXuhDT8dcmGByX+wXHgy&#10;i+6MJbBKSZCiTJNFOYP/HM7zJRznKSI0l+lEybfXKYsq8fnoEALtuj+ktx5hPg325bBDpaRenn05&#10;dJO2wHbQsrS7AbrWs++hQmV+UPYF+DGlbyBl6cHY17Fd3sNuYV/tKOql7yEivX5Q9oULrMG+Mujy&#10;YOwbR+wZ2sK9FKLWC99e+BZITelKDyDDdnt/jDB9wBjFwZQjcJj9sc6q8BFPye5CvT+OkEogOdll&#10;SzX2sh04uN8fIya4E7z2+2NKxgFXPWx/XOPoY98fVzlEtRENcbnfQ0g4OrLBi0TLFddb0bamBOzt&#10;lO6lxH5SotquHLuUqJIG2IoWmFkDhzBDxMqK5ngtM4QQyr7+3Ps44UfhEUbA/KAbtSoK1dBi7VDU&#10;w0BdVxCiJZNZxNaO2uLbY91ei1W5fYfzBcFQq+DcsWuxKtLsIk9TOvrBCoPnCzcz/MHCjSvDY8sh&#10;zOmFZLtxoV/Ip1DveB+a9dZMRUO+IoKzZL2oblciGmLpefddR4Ohm1X2OFXRUZMZ5YVaEDK+pa52&#10;wPi2LpnRXZ0VYU9SdaqrRwAEVRkRGT0CPV9/FpvMeN+Wec+JDZeSKzESmUzPnypz9zH58cxzyHij&#10;SSMWqWPMVYyWzHk1fJF1AR0U1Cqoph9d0wX0JxeEfZJ0IDPcPaUwfWohcB0ovn8K9ZMc8zu9nrxG&#10;X6dXs8+g5nTqQ/pkKSO84RUwY45eaDO09UCWWssgfZQFuzarKveAyhPCguowqr6+4IIynyMya5E2&#10;owsQZvCal+GPuWtyqtgYY9ck99cHdxCI0OYdvofzKJqs7EKHKA+B1oodzHyfh2B/YUna7ckhNXsi&#10;fRnLJ8+IoAgjdtbUgV21A+fIwbwD5Nr2bvF5PAdnXsdVB2N5MZKmJAbXcrhn3mJkMG/lWDh25q3i&#10;Yj7jbB8rDCtD8+bRbVVI4nMFKwtXcD6GF7dTnoSHVUV7U7pghdsha9MFkqmKnYGJ30ncPhDLtyTs&#10;ngz5s58SRMeBbEjXyo6kmPQwBlXfRVYObybbxn+PwiOlKQVRtjvZ9T5oUAE4HUpffSH3rrRnhkj/&#10;WQ/P6t2C+7kFK+/XnlIDQPanCq4H2tmUEt8nwigI1NlGPg55bWIwT7sI3V5KGOcJ9sEDL5uCE1T+&#10;x2OXEltCjMJqJ3BQLBHKc4rJMO1GLSkRIOaoxxIEdJ52EGePJfbDEpX/8dilRBViVBsj2UF6cHuO&#10;LyAcaMdRHwKv7TkBbZ37HUcvJaQX9WDpvHz+Fi2EY5cSVaAXByJyUq2SEIf0vfm2x1YJz3EllqnD&#10;vJS7Age1abd2hw3t9Tnftmb29r63BxwLQr8Ws+2XVrqSc+gQP9OJHFY44CB56R5+QYCNamF7u+y6&#10;dLgf6bgfjn173zHCyehXcvCbPjKwTP3+EP1okHkvS9W/kvTu/wAAAP//AwBQSwMEFAAGAAgAAAAh&#10;ABecFIHgAAAACQEAAA8AAABkcnMvZG93bnJldi54bWxMj01PwzAMhu9I/IfISNxY+sEGK02naQJO&#10;0yQ2JMTNa7y2WpNUTdZ2/x5zgqP9vHr9OF9NphUD9b5xVkE8i0CQLZ1ubKXg8/D28AzCB7QaW2dJ&#10;wZU8rIrbmxwz7Ub7QcM+VIJLrM9QQR1Cl0npy5oM+pnryDI7ud5g4LGvpO5x5HLTyiSKFtJgY/lC&#10;jR1tairP+4tR8D7iuE7j12F7Pm2u34f57msbk1L3d9P6BUSgKfyF4Vef1aFgp6O7WO1FqyBJHzmp&#10;IF0sQTB/SmNeHBnMkyXIIpf/Pyh+AAAA//8DAFBLAQItABQABgAIAAAAIQC2gziS/gAAAOEBAAAT&#10;AAAAAAAAAAAAAAAAAAAAAABbQ29udGVudF9UeXBlc10ueG1sUEsBAi0AFAAGAAgAAAAhADj9If/W&#10;AAAAlAEAAAsAAAAAAAAAAAAAAAAALwEAAF9yZWxzLy5yZWxzUEsBAi0AFAAGAAgAAAAhAP8u0/8S&#10;DAAAbWkAAA4AAAAAAAAAAAAAAAAALgIAAGRycy9lMm9Eb2MueG1sUEsBAi0AFAAGAAgAAAAhABec&#10;FIHgAAAACQEAAA8AAAAAAAAAAAAAAAAAbA4AAGRycy9kb3ducmV2LnhtbFBLBQYAAAAABAAEAPMA&#10;AAB5DwAAAAA=&#10;">
                <v:shape id="Arc 754" o:spid="_x0000_s1761" style="position:absolute;left:5637;top:5741;width:1263;height:473;flip:y;visibility:visible;mso-wrap-style:square;v-text-anchor:top" coordsize="3871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mHexAAAAN0AAAAPAAAAZHJzL2Rvd25yZXYueG1sRE9LawIx&#10;EL4X/A9hhN5q1ke3shpFBKEXLd1WvI6b6WbpZrJsUk3/vSkUvM3H95zlOtpWXKj3jWMF41EGgrhy&#10;uuFawefH7mkOwgdkja1jUvBLHtarwcMSC+2u/E6XMtQihbAvUIEJoSuk9JUhi37kOuLEfbneYkiw&#10;r6Xu8ZrCbSsnWZZLiw2nBoMdbQ1V3+WPVdBNdy90Oh3Lwzjfm/35Oc7eXFTqcRg3CxCBYriL/92v&#10;Os2fZTn8fZNOkKsbAAAA//8DAFBLAQItABQABgAIAAAAIQDb4fbL7gAAAIUBAAATAAAAAAAAAAAA&#10;AAAAAAAAAABbQ29udGVudF9UeXBlc10ueG1sUEsBAi0AFAAGAAgAAAAhAFr0LFu/AAAAFQEAAAsA&#10;AAAAAAAAAAAAAAAAHwEAAF9yZWxzLy5yZWxzUEsBAi0AFAAGAAgAAAAhABeeYd7EAAAA3QAAAA8A&#10;AAAAAAAAAAAAAAAABwIAAGRycy9kb3ducmV2LnhtbFBLBQYAAAAAAwADALcAAAD4AgAAAAA=&#10;" path="m,21600nfc,9670,9670,,21600,v6703,,13027,3112,17116,8424em,21600nsc,9670,9670,,21600,v6703,,13027,3112,17116,8424l21600,21600,,21600xe" filled="f" strokeweight="1pt">
                  <v:path arrowok="t" o:extrusionok="f" o:connecttype="custom" o:connectlocs="0,473;1263,184;705,473" o:connectangles="0,0,0"/>
                </v:shape>
                <v:shape id="Arc 755" o:spid="_x0000_s1762" style="position:absolute;left:6527;top:4590;width:664;height:1451;flip:y;visibility:visible;mso-wrap-style:square;v-text-anchor:top" coordsize="21600,39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AkFwgAAAN0AAAAPAAAAZHJzL2Rvd25yZXYueG1sRE9Ni8Iw&#10;EL0L/ocwwt40VZZVqlFUULqgB6sg3oZmbIvNpDRR67/fLAje5vE+Z7ZoTSUe1LjSsoLhIAJBnFld&#10;cq7gdNz0JyCcR9ZYWSYFL3KwmHc7M4y1ffKBHqnPRQhhF6OCwvs6ltJlBRl0A1sTB+5qG4M+wCaX&#10;usFnCDeVHEXRjzRYcmgosKZ1QdktvRsFu9dqe7NplQzdfllezr8ySXdXpb567XIKwlPrP+K3O9Fh&#10;/nc0hv9vwgly/gcAAP//AwBQSwECLQAUAAYACAAAACEA2+H2y+4AAACFAQAAEwAAAAAAAAAAAAAA&#10;AAAAAAAAW0NvbnRlbnRfVHlwZXNdLnhtbFBLAQItABQABgAIAAAAIQBa9CxbvwAAABUBAAALAAAA&#10;AAAAAAAAAAAAAB8BAABfcmVscy8ucmVsc1BLAQItABQABgAIAAAAIQCqIAkFwgAAAN0AAAAPAAAA&#10;AAAAAAAAAAAAAAcCAABkcnMvZG93bnJldi54bWxQSwUGAAAAAAMAAwC3AAAA9gIAAAAA&#10;" path="m11519,-1nfc17793,3955,21600,10854,21600,18272v,9763,-6549,18312,-15976,20854em11519,-1nsc17793,3955,21600,10854,21600,18272v,9763,-6549,18312,-15976,20854l,18272,11519,-1xe" filled="f" strokeweight="1pt">
                  <v:path arrowok="t" o:extrusionok="f" o:connecttype="custom" o:connectlocs="354,0;173,1451;0,678" o:connectangles="0,0,0"/>
                </v:shape>
                <v:shape id="Arc 756" o:spid="_x0000_s1763" style="position:absolute;left:5136;top:3859;width:905;height:2196;rotation:-90;visibility:visible;mso-wrap-style:square;v-text-anchor:top" coordsize="21600,30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hedxgAAAN0AAAAPAAAAZHJzL2Rvd25yZXYueG1sRI9BS8NA&#10;EIXvgv9hGcGb3Vi1ljSbUopiQXpobO5DdpoNZmdDdm2jv945CN5meG/e+6ZYT75XZxpjF9jA/SwD&#10;RdwE23Fr4PjxercEFROyxT4wGfimCOvy+qrA3IYLH+hcpVZJCMccDbiUhlzr2DjyGGdhIBbtFEaP&#10;Sdax1XbEi4T7Xs+zbKE9diwNDgfaOmo+qy9voIrdi6t/9s9P77sHaze69291bcztzbRZgUo0pX/z&#10;3/XOCv5jJrjyjYygy18AAAD//wMAUEsBAi0AFAAGAAgAAAAhANvh9svuAAAAhQEAABMAAAAAAAAA&#10;AAAAAAAAAAAAAFtDb250ZW50X1R5cGVzXS54bWxQSwECLQAUAAYACAAAACEAWvQsW78AAAAVAQAA&#10;CwAAAAAAAAAAAAAAAAAfAQAAX3JlbHMvLnJlbHNQSwECLQAUAAYACAAAACEAh7IXncYAAADdAAAA&#10;DwAAAAAAAAAAAAAAAAAHAgAAZHJzL2Rvd25yZXYueG1sUEsFBgAAAAADAAMAtwAAAPoCAAAAAA==&#10;" path="m-1,nfc11929,,21600,9670,21600,21600v,2968,-612,5905,-1798,8626em-1,nsc11929,,21600,9670,21600,21600v,2968,-612,5905,-1798,8626l,21600,-1,xe" filled="f">
                  <v:path arrowok="t" o:extrusionok="f" o:connecttype="custom" o:connectlocs="0,0;830,2196;0,1569" o:connectangles="0,0,0"/>
                </v:shape>
                <v:shape id="Arc 757" o:spid="_x0000_s1764" style="position:absolute;left:4615;top:5298;width:323;height:573;rotation:90;flip:x;visibility:visible;mso-wrap-style:square;v-text-anchor:top" coordsize="2351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vBOxAAAAN0AAAAPAAAAZHJzL2Rvd25yZXYueG1sRE/dasIw&#10;FL4XfIdwhN3NdLINVxuliAM3JlLnAxya06asOemaqPXtzWDg3fn4fk+2GmwrztT7xrGCp2kCgrh0&#10;uuFawfH7/XEOwgdkja1jUnAlD6vleJRhqt2FCzofQi1iCPsUFZgQulRKXxqy6KeuI45c5XqLIcK+&#10;lrrHSwy3rZwlyau02HBsMNjR2lD5czhZBXZ7Kn6rz91+Y5qPl7D5qsu8y5V6mAz5AkSgIdzF/+6t&#10;jvOfkzf4+yaeIJc3AAAA//8DAFBLAQItABQABgAIAAAAIQDb4fbL7gAAAIUBAAATAAAAAAAAAAAA&#10;AAAAAAAAAABbQ29udGVudF9UeXBlc10ueG1sUEsBAi0AFAAGAAgAAAAhAFr0LFu/AAAAFQEAAAsA&#10;AAAAAAAAAAAAAAAAHwEAAF9yZWxzLy5yZWxzUEsBAi0AFAAGAAgAAAAhABy28E7EAAAA3QAAAA8A&#10;AAAAAAAAAAAAAAAABwIAAGRycy9kb3ducmV2LnhtbFBLBQYAAAAAAwADALcAAAD4AgAAAAA=&#10;" path="m-1,84nfc635,28,1272,,1910,,13839,,23510,9670,23510,21600em-1,84nsc635,28,1272,,1910,,13839,,23510,9670,23510,21600r-21600,l-1,84xe" filled="f">
                  <v:path arrowok="t" o:extrusionok="f" o:connecttype="custom" o:connectlocs="0,2;323,573;26,573" o:connectangles="0,0,0"/>
                </v:shape>
                <v:shape id="Text Box 758" o:spid="_x0000_s1765" type="#_x0000_t202" style="position:absolute;left:995;top:4833;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lt8xgAAAN0AAAAPAAAAZHJzL2Rvd25yZXYueG1sRI9Ba8JA&#10;EIXvQv/DMkJvulGK2OgqUioIhdKYHnqcZsdkMTubZldN/33nUPA2w3vz3jfr7eBbdaU+usAGZtMM&#10;FHEVrOPawGe5nyxBxYRssQ1MBn4pwnbzMFpjbsONC7oeU60khGOOBpqUulzrWDXkMU5DRyzaKfQe&#10;k6x9rW2PNwn3rZ5n2UJ7dCwNDXb00lB1Pl68gd0XF6/u5/37ozgVriyfM35bnI15HA+7FahEQ7qb&#10;/68PVvCfZsIv38gIevMHAAD//wMAUEsBAi0AFAAGAAgAAAAhANvh9svuAAAAhQEAABMAAAAAAAAA&#10;AAAAAAAAAAAAAFtDb250ZW50X1R5cGVzXS54bWxQSwECLQAUAAYACAAAACEAWvQsW78AAAAVAQAA&#10;CwAAAAAAAAAAAAAAAAAfAQAAX3JlbHMvLnJlbHNQSwECLQAUAAYACAAAACEAPc5bfMYAAADdAAAA&#10;DwAAAAAAAAAAAAAAAAAHAgAAZHJzL2Rvd25yZXYueG1sUEsFBgAAAAADAAMAtwAAAPoCAAAAAA==&#10;" filled="f" stroked="f">
                  <v:textbox inset="0,0,0,0">
                    <w:txbxContent>
                      <w:p w:rsidR="00A91066" w:rsidRDefault="00A91066" w:rsidP="002C06D8">
                        <w:pPr>
                          <w:rPr>
                            <w:i/>
                          </w:rPr>
                        </w:pPr>
                        <w:r>
                          <w:rPr>
                            <w:i/>
                            <w:sz w:val="18"/>
                            <w:szCs w:val="18"/>
                          </w:rPr>
                          <w:t>u</w:t>
                        </w:r>
                        <w:r>
                          <w:rPr>
                            <w:sz w:val="18"/>
                            <w:szCs w:val="18"/>
                          </w:rPr>
                          <w:t xml:space="preserve"> </w:t>
                        </w:r>
                      </w:p>
                    </w:txbxContent>
                  </v:textbox>
                </v:shape>
                <v:line id="Line 759" o:spid="_x0000_s1766" style="position:absolute;visibility:visible;mso-wrap-style:square" from="2617,5076" to="3067,5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o+UxAAAAN0AAAAPAAAAZHJzL2Rvd25yZXYueG1sRE9NawIx&#10;EL0X/A9hBC9Fs1uK1NUoIiz0IIXaHupt2Iyb1c1kTaK7/fdNodDbPN7nrDaDbcWdfGgcK8hnGQji&#10;yumGawWfH+X0BUSIyBpbx6TgmwJs1qOHFRba9fxO90OsRQrhUKACE2NXSBkqQxbDzHXEiTs5bzEm&#10;6GupPfYp3LbyKcvm0mLDqcFgRztD1eVwswq8j6G5lItj/3U9z8u3cj88mkqpyXjYLkFEGuK/+M/9&#10;qtP85zyH32/SCXL9AwAA//8DAFBLAQItABQABgAIAAAAIQDb4fbL7gAAAIUBAAATAAAAAAAAAAAA&#10;AAAAAAAAAABbQ29udGVudF9UeXBlc10ueG1sUEsBAi0AFAAGAAgAAAAhAFr0LFu/AAAAFQEAAAsA&#10;AAAAAAAAAAAAAAAAHwEAAF9yZWxzLy5yZWxzUEsBAi0AFAAGAAgAAAAhALQqj5TEAAAA3QAAAA8A&#10;AAAAAAAAAAAAAAAABwIAAGRycy9kb3ducmV2LnhtbFBLBQYAAAAAAwADALcAAAD4AgAAAAA=&#10;">
                  <v:stroke endarrow="classic" endarrowwidth="narrow"/>
                </v:line>
                <v:line id="Line 760" o:spid="_x0000_s1767" style="position:absolute;visibility:visible;mso-wrap-style:square" from="1405,5069" to="1767,5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HjxAAAAN0AAAAPAAAAZHJzL2Rvd25yZXYueG1sRE9LawIx&#10;EL4L/ocwQi9Fs0oRXY0ihYUeSsHHob0Nm3Gzuplsk9Td/vtGKHibj+85621vG3EjH2rHCqaTDARx&#10;6XTNlYLTsRgvQISIrLFxTAp+KcB2MxysMdeu4z3dDrESKYRDjgpMjG0uZSgNWQwT1xIn7uy8xZig&#10;r6T22KVw28hZls2lxZpTg8GWXg2V18OPVeB9DPW1WH51n9+XefFRvPfPplTqadTvViAi9fEh/ne/&#10;6TT/ZTqD+zfpBLn5AwAA//8DAFBLAQItABQABgAIAAAAIQDb4fbL7gAAAIUBAAATAAAAAAAAAAAA&#10;AAAAAAAAAABbQ29udGVudF9UeXBlc10ueG1sUEsBAi0AFAAGAAgAAAAhAFr0LFu/AAAAFQEAAAsA&#10;AAAAAAAAAAAAAAAAHwEAAF9yZWxzLy5yZWxzUEsBAi0AFAAGAAgAAAAhAET4EePEAAAA3QAAAA8A&#10;AAAAAAAAAAAAAAAABwIAAGRycy9kb3ducmV2LnhtbFBLBQYAAAAAAwADALcAAAD4AgAAAAA=&#10;">
                  <v:stroke endarrow="classic" endarrowwidth="narrow"/>
                </v:line>
                <v:line id="Line 761" o:spid="_x0000_s1768" style="position:absolute;visibility:visible;mso-wrap-style:square" from="2032,5069" to="2337,5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LR4xAAAAN0AAAAPAAAAZHJzL2Rvd25yZXYueG1sRE9NawIx&#10;EL0X+h/CFLwUzdoW0a1RpLDQQxGqHvQ2bMbN1s1kTaK7/femUPA2j/c582VvG3ElH2rHCsajDARx&#10;6XTNlYLdthhOQYSIrLFxTAp+KcBy8fgwx1y7jr/puomVSCEcclRgYmxzKUNpyGIYuZY4cUfnLcYE&#10;fSW1xy6F20a+ZNlEWqw5NRhs6cNQedpcrALvY6hPxezQ7c8/k2JdfPXPplRq8NSv3kFE6uNd/O/+&#10;1Gn+2/gV/r5JJ8jFDQAA//8DAFBLAQItABQABgAIAAAAIQDb4fbL7gAAAIUBAAATAAAAAAAAAAAA&#10;AAAAAAAAAABbQ29udGVudF9UeXBlc10ueG1sUEsBAi0AFAAGAAgAAAAhAFr0LFu/AAAAFQEAAAsA&#10;AAAAAAAAAAAAAAAAHwEAAF9yZWxzLy5yZWxzUEsBAi0AFAAGAAgAAAAhACu0tHjEAAAA3QAAAA8A&#10;AAAAAAAAAAAAAAAABwIAAGRycy9kb3ducmV2LnhtbFBLBQYAAAAAAwADALcAAAD4AgAAAAA=&#10;">
                  <v:stroke endarrow="classic" endarrowwidth="narrow"/>
                </v:line>
                <v:line id="Line 762" o:spid="_x0000_s1769" style="position:absolute;visibility:visible;mso-wrap-style:square" from="981,5069" to="1321,5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SwMxAAAAN0AAAAPAAAAZHJzL2Rvd25yZXYueG1sRE9NawIx&#10;EL0X/A9hBC9Fs4pIXY0ihQUPpVDtQW/DZtysbibbJLrbf98UCr3N433OetvbRjzIh9qxgukkA0Fc&#10;Ol1zpeDzWIxfQISIrLFxTAq+KcB2M3haY65dxx/0OMRKpBAOOSowMba5lKE0ZDFMXEucuIvzFmOC&#10;vpLaY5fCbSNnWbaQFmtODQZbejVU3g53q8D7GOpbsTx3p6/rongv3vpnUyo1Gva7FYhIffwX/7n3&#10;Os2fT+fw+006QW5+AAAA//8DAFBLAQItABQABgAIAAAAIQDb4fbL7gAAAIUBAAATAAAAAAAAAAAA&#10;AAAAAAAAAABbQ29udGVudF9UeXBlc10ueG1sUEsBAi0AFAAGAAgAAAAhAFr0LFu/AAAAFQEAAAsA&#10;AAAAAAAAAAAAAAAAHwEAAF9yZWxzLy5yZWxzUEsBAi0AFAAGAAgAAAAhAKRdLAzEAAAA3QAAAA8A&#10;AAAAAAAAAAAAAAAABwIAAGRycy9kb3ducmV2LnhtbFBLBQYAAAAAAwADALcAAAD4AgAAAAA=&#10;">
                  <v:stroke endarrow="classic" endarrowwidth="narrow"/>
                </v:line>
                <v:shape id="Text Box 763" o:spid="_x0000_s1770" type="#_x0000_t202" style="position:absolute;left:801;top:5572;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fjkxAAAAN0AAAAPAAAAZHJzL2Rvd25yZXYueG1sRE9Na8JA&#10;EL0X/A/LCL3VjaWVGrOKiEKhUBrjweOYnSSL2dk0u9X4791Cobd5vM/JVoNtxYV6bxwrmE4SEMSl&#10;04ZrBYdi9/QGwgdkja1jUnAjD6vl6CHDVLsr53TZh1rEEPYpKmhC6FIpfdmQRT9xHXHkKtdbDBH2&#10;tdQ9XmO4beVzksykRcOxocGONg2V5/2PVbA+cr4135+nr7zKTVHME/6YnZV6HA/rBYhAQ/gX/7nf&#10;dZz/Mn2F32/iCXJ5BwAA//8DAFBLAQItABQABgAIAAAAIQDb4fbL7gAAAIUBAAATAAAAAAAAAAAA&#10;AAAAAAAAAABbQ29udGVudF9UeXBlc10ueG1sUEsBAi0AFAAGAAgAAAAhAFr0LFu/AAAAFQEAAAsA&#10;AAAAAAAAAAAAAAAAHwEAAF9yZWxzLy5yZWxzUEsBAi0AFAAGAAgAAAAhAC25+OTEAAAA3QAAAA8A&#10;AAAAAAAAAAAAAAAABwIAAGRycy9kb3ducmV2LnhtbFBLBQYAAAAAAwADALcAAAD4AgAAAAA=&#10;" filled="f" stroked="f">
                  <v:textbox inset="0,0,0,0">
                    <w:txbxContent>
                      <w:p w:rsidR="00A91066" w:rsidRDefault="00A91066" w:rsidP="002C06D8">
                        <w:pPr>
                          <w:jc w:val="center"/>
                          <w:rPr>
                            <w:i/>
                          </w:rPr>
                        </w:pPr>
                        <w:r>
                          <w:rPr>
                            <w:sz w:val="18"/>
                            <w:szCs w:val="18"/>
                          </w:rPr>
                          <w:t>Hình 7</w:t>
                        </w:r>
                      </w:p>
                    </w:txbxContent>
                  </v:textbox>
                </v:shape>
                <v:shape id="Text Box 764" o:spid="_x0000_s1771" type="#_x0000_t202" style="position:absolute;left:2929;top:4818;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2aTwwAAAN0AAAAPAAAAZHJzL2Rvd25yZXYueG1sRE9Na8JA&#10;EL0L/odlhN50YymhRlcRsVAoFGM8eByzY7KYnY3Zrab/visUvM3jfc5i1dtG3KjzxrGC6SQBQVw6&#10;bbhScCg+xu8gfEDW2DgmBb/kYbUcDhaYaXfnnG77UIkYwj5DBXUIbSalL2uy6CeuJY7c2XUWQ4Rd&#10;JXWH9xhuG/maJKm0aDg21NjSpqbysv+xCtZHzrfm+n3a5efcFMUs4a/0otTLqF/PQQTqw1P87/7U&#10;cf7bNIXHN/EEufwDAAD//wMAUEsBAi0AFAAGAAgAAAAhANvh9svuAAAAhQEAABMAAAAAAAAAAAAA&#10;AAAAAAAAAFtDb250ZW50X1R5cGVzXS54bWxQSwECLQAUAAYACAAAACEAWvQsW78AAAAVAQAACwAA&#10;AAAAAAAAAAAAAAAfAQAAX3JlbHMvLnJlbHNQSwECLQAUAAYACAAAACEA3Wtmk8MAAADdAAAADwAA&#10;AAAAAAAAAAAAAAAHAgAAZHJzL2Rvd25yZXYueG1sUEsFBgAAAAADAAMAtwAAAPcCAAAAAA==&#10;" filled="f" stroked="f">
                  <v:textbox inset="0,0,0,0">
                    <w:txbxContent>
                      <w:p w:rsidR="00A91066" w:rsidRDefault="00A91066" w:rsidP="002C06D8">
                        <w:pPr>
                          <w:jc w:val="right"/>
                          <w:rPr>
                            <w:i/>
                          </w:rPr>
                        </w:pPr>
                        <w:r>
                          <w:rPr>
                            <w:i/>
                            <w:sz w:val="18"/>
                            <w:szCs w:val="18"/>
                          </w:rPr>
                          <w:t>y</w:t>
                        </w:r>
                        <w:r>
                          <w:rPr>
                            <w:sz w:val="18"/>
                            <w:szCs w:val="18"/>
                          </w:rPr>
                          <w:t xml:space="preserve"> </w:t>
                        </w:r>
                      </w:p>
                    </w:txbxContent>
                  </v:textbox>
                </v:shape>
                <v:line id="Line 765" o:spid="_x0000_s1772" style="position:absolute;visibility:visible;mso-wrap-style:square" from="1497,5249" to="1610,5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9f4wwAAAN0AAAAPAAAAZHJzL2Rvd25yZXYueG1sRE/dasIw&#10;FL4f7B3CGexupt1GHbWpDJkgCEM7H+DYHNticlKazNa3N4OBd+fj+z3FcrJGXGjwnWMF6SwBQVw7&#10;3XGj4PCzfvkA4QOyRuOYFFzJw7J8fCgw127kPV2q0IgYwj5HBW0IfS6lr1uy6GeuJ47cyQ0WQ4RD&#10;I/WAYwy3Rr4mSSYtdhwbWuxp1VJ9rn6tgnFXrafvrdP24FZZZ7L0+PZllHp+mj4XIAJN4S7+d290&#10;nP+ezuHvm3iCLG8AAAD//wMAUEsBAi0AFAAGAAgAAAAhANvh9svuAAAAhQEAABMAAAAAAAAAAAAA&#10;AAAAAAAAAFtDb250ZW50X1R5cGVzXS54bWxQSwECLQAUAAYACAAAACEAWvQsW78AAAAVAQAACwAA&#10;AAAAAAAAAAAAAAAfAQAAX3JlbHMvLnJlbHNQSwECLQAUAAYACAAAACEAc3PX+MMAAADdAAAADwAA&#10;AAAAAAAAAAAAAAAHAgAAZHJzL2Rvd25yZXYueG1sUEsFBgAAAAADAAMAtwAAAPcCAAAAAA==&#10;" strokeweight="1.25pt"/>
                <v:shape id="Text Box 766" o:spid="_x0000_s1773" type="#_x0000_t202" style="position:absolute;left:3141;top:5861;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Fd6xgAAAN0AAAAPAAAAZHJzL2Rvd25yZXYueG1sRI9Ba8JA&#10;EIXvQv/DMkJvulGK2OgqUioIhdKYHnqcZsdkMTubZldN/33nUPA2w3vz3jfr7eBbdaU+usAGZtMM&#10;FHEVrOPawGe5nyxBxYRssQ1MBn4pwnbzMFpjbsONC7oeU60khGOOBpqUulzrWDXkMU5DRyzaKfQe&#10;k6x9rW2PNwn3rZ5n2UJ7dCwNDXb00lB1Pl68gd0XF6/u5/37ozgVriyfM35bnI15HA+7FahEQ7qb&#10;/68PVvCfZoIr38gIevMHAAD//wMAUEsBAi0AFAAGAAgAAAAhANvh9svuAAAAhQEAABMAAAAAAAAA&#10;AAAAAAAAAAAAAFtDb250ZW50X1R5cGVzXS54bWxQSwECLQAUAAYACAAAACEAWvQsW78AAAAVAQAA&#10;CwAAAAAAAAAAAAAAAAAfAQAAX3JlbHMvLnJlbHNQSwECLQAUAAYACAAAACEAw7hXesYAAADdAAAA&#10;DwAAAAAAAAAAAAAAAAAHAgAAZHJzL2Rvd25yZXYueG1sUEsFBgAAAAADAAMAtwAAAPoCAAAAAA==&#10;" filled="f" stroked="f">
                  <v:textbox inset="0,0,0,0">
                    <w:txbxContent>
                      <w:p w:rsidR="00A91066" w:rsidRDefault="00A91066" w:rsidP="002C06D8">
                        <w:pPr>
                          <w:jc w:val="center"/>
                          <w:rPr>
                            <w:i/>
                          </w:rPr>
                        </w:pPr>
                        <w:r>
                          <w:rPr>
                            <w:sz w:val="18"/>
                            <w:szCs w:val="18"/>
                          </w:rPr>
                          <w:t>Hình 8</w:t>
                        </w:r>
                      </w:p>
                    </w:txbxContent>
                  </v:textbox>
                </v:shape>
                <v:shape id="Freeform 767" o:spid="_x0000_s1774" style="position:absolute;left:1392;top:5063;width:1440;height:375;visibility:visible;mso-wrap-style:square;v-text-anchor:top" coordsize="14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f3kxQAAAN0AAAAPAAAAZHJzL2Rvd25yZXYueG1sRE9Na8JA&#10;EL0X/A/LFLzVjVZCja4iwUIrPagtgrdhd0xCs7Mhu8bor+8WCr3N433OYtXbWnTU+sqxgvEoAUGs&#10;nam4UPD1+fr0AsIHZIO1Y1JwIw+r5eBhgZlxV95TdwiFiCHsM1RQhtBkUnpdkkU/cg1x5M6utRgi&#10;bAtpWrzGcFvLSZKk0mLFsaHEhvKS9PfhYhV0H6fd+746ps/2Ptvm+UbnadBKDR/79RxEoD78i//c&#10;bybOn45n8PtNPEEufwAAAP//AwBQSwECLQAUAAYACAAAACEA2+H2y+4AAACFAQAAEwAAAAAAAAAA&#10;AAAAAAAAAAAAW0NvbnRlbnRfVHlwZXNdLnhtbFBLAQItABQABgAIAAAAIQBa9CxbvwAAABUBAAAL&#10;AAAAAAAAAAAAAAAAAB8BAABfcmVscy8ucmVsc1BLAQItABQABgAIAAAAIQAacf3kxQAAAN0AAAAP&#10;AAAAAAAAAAAAAAAAAAcCAABkcnMvZG93bnJldi54bWxQSwUGAAAAAAMAAwC3AAAA+QIAAAAA&#10;" path="m1440,r,540l,540,,180e" filled="f">
                  <v:path arrowok="t" o:connecttype="custom" o:connectlocs="1440,0;1440,375;0,375;0,125" o:connectangles="0,0,0,0"/>
                </v:shape>
                <v:line id="Line 768" o:spid="_x0000_s1775" style="position:absolute;flip:y;visibility:visible;mso-wrap-style:square" from="1392,5108" to="1392,5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0gxQAAAN0AAAAPAAAAZHJzL2Rvd25yZXYueG1sRI9Ba8Mw&#10;DIXvg/0Ho8Fuq5PQjpHVLaFQGGWFtSs9i1hLQm05xF6a/vvqMNhN4j2992m5nrxTIw2xC2wgn2Wg&#10;iOtgO24MnL63L2+gYkK26AKTgRtFWK8eH5ZY2nDlA43H1CgJ4ViigTalvtQ61i15jLPQE4v2EwaP&#10;Sdah0XbAq4R7p4sse9UeO5aGFnvatFRfjr/egOPz5fC52BFlX81tn1d2cnpvzPPTVL2DSjSlf/Pf&#10;9YcV/Hkh/PKNjKBXdwAAAP//AwBQSwECLQAUAAYACAAAACEA2+H2y+4AAACFAQAAEwAAAAAAAAAA&#10;AAAAAAAAAAAAW0NvbnRlbnRfVHlwZXNdLnhtbFBLAQItABQABgAIAAAAIQBa9CxbvwAAABUBAAAL&#10;AAAAAAAAAAAAAAAAAB8BAABfcmVscy8ucmVsc1BLAQItABQABgAIAAAAIQA+0Q0gxQAAAN0AAAAP&#10;AAAAAAAAAAAAAAAAAAcCAABkcnMvZG93bnJldi54bWxQSwUGAAAAAAMAAwC3AAAA+QIAAAAA&#10;">
                  <v:stroke endarrow="block" endarrowwidth="narrow" endarrowlength="short"/>
                </v:line>
                <v:shape id="Text Box 769" o:spid="_x0000_s1776" type="#_x0000_t202" style="position:absolute;left:1707;top:4909;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QxPwgAAAN0AAAAPAAAAZHJzL2Rvd25yZXYueG1sRE9LawIx&#10;EL4X/A9hBG816yJSV6OoUFB6qQ88D5vZh24mS5Ku679vhEJv8/E9Z7nuTSM6cr62rGAyTkAQ51bX&#10;XCq4nD/fP0D4gKyxsUwKnuRhvRq8LTHT9sFH6k6hFDGEfYYKqhDaTEqfV2TQj21LHLnCOoMhQldK&#10;7fARw00j0ySZSYM1x4YKW9pVlN9PP0bBudv6/fEW5vpQbGX6VXynV7dRajTsNwsQgfrwL/5z73Wc&#10;P00n8PomniBXvwAAAP//AwBQSwECLQAUAAYACAAAACEA2+H2y+4AAACFAQAAEwAAAAAAAAAAAAAA&#10;AAAAAAAAW0NvbnRlbnRfVHlwZXNdLnhtbFBLAQItABQABgAIAAAAIQBa9CxbvwAAABUBAAALAAAA&#10;AAAAAAAAAAAAAB8BAABfcmVscy8ucmVsc1BLAQItABQABgAIAAAAIQDtOQxPwgAAAN0AAAAPAAAA&#10;AAAAAAAAAAAAAAcCAABkcnMvZG93bnJldi54bWxQSwUGAAAAAAMAAwC3AAAA9gIAAAAA&#10;">
                  <v:textbox inset="0,0,0,0">
                    <w:txbxContent>
                      <w:p w:rsidR="00A91066" w:rsidRDefault="00A91066" w:rsidP="002C06D8">
                        <w:pPr>
                          <w:spacing w:before="40"/>
                          <w:jc w:val="center"/>
                          <w:rPr>
                            <w:sz w:val="18"/>
                            <w:szCs w:val="18"/>
                          </w:rPr>
                        </w:pPr>
                        <w:r>
                          <w:rPr>
                            <w:i/>
                            <w:sz w:val="18"/>
                            <w:szCs w:val="18"/>
                          </w:rPr>
                          <w:t>k</w:t>
                        </w:r>
                      </w:p>
                    </w:txbxContent>
                  </v:textbox>
                </v:shape>
                <v:shape id="Text Box 770" o:spid="_x0000_s1777" type="#_x0000_t202" style="position:absolute;left:2337;top:4925;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5I4wgAAAN0AAAAPAAAAZHJzL2Rvd25yZXYueG1sRE9LawIx&#10;EL4X/A9hBG81a5DSrkZRoaD0UrV4HjazD91MliRd13/fFAq9zcf3nOV6sK3oyYfGsYbZNANBXDjT&#10;cKXh6/z+/AoiRGSDrWPS8KAA69XoaYm5cXc+Un+KlUghHHLUUMfY5VKGoiaLYeo64sSVzluMCfpK&#10;Go/3FG5bqbLsRVpsODXU2NGupuJ2+rYazv027I/X+GYO5Vaqj/JTXfxG68l42CxARBriv/jPvTdp&#10;/lwp+P0mnSBXPwAAAP//AwBQSwECLQAUAAYACAAAACEA2+H2y+4AAACFAQAAEwAAAAAAAAAAAAAA&#10;AAAAAAAAW0NvbnRlbnRfVHlwZXNdLnhtbFBLAQItABQABgAIAAAAIQBa9CxbvwAAABUBAAALAAAA&#10;AAAAAAAAAAAAAB8BAABfcmVscy8ucmVsc1BLAQItABQABgAIAAAAIQAd65I4wgAAAN0AAAAPAAAA&#10;AAAAAAAAAAAAAAcCAABkcnMvZG93bnJldi54bWxQSwUGAAAAAAMAAwC3AAAA9gIAAAAA&#10;">
                  <v:textbox inset="0,0,0,0">
                    <w:txbxContent>
                      <w:p w:rsidR="00A91066" w:rsidRDefault="00A91066" w:rsidP="002C06D8">
                        <w:pPr>
                          <w:pStyle w:val="Heading5"/>
                          <w:rPr>
                            <w:iCs/>
                          </w:rPr>
                        </w:pPr>
                        <w:r>
                          <w:rPr>
                            <w:iCs/>
                          </w:rPr>
                          <w:t>G</w:t>
                        </w:r>
                      </w:p>
                    </w:txbxContent>
                  </v:textbox>
                </v:shape>
                <v:oval id="Oval 771" o:spid="_x0000_s1778" style="position:absolute;left:1319;top:4998;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7ZbwgAAAN0AAAAPAAAAZHJzL2Rvd25yZXYueG1sRE9Na8JA&#10;EL0X+h+WEXqrG41Kia4ilYI9eDDa+5Adk2B2NmSnMf33XUHwNo/3OavN4BrVUxdqzwYm4wQUceFt&#10;zaWB8+nr/QNUEGSLjWcy8EcBNuvXlxVm1t/4SH0upYohHDI0UIm0mdahqMhhGPuWOHIX3zmUCLtS&#10;2w5vMdw1epokC+2w5thQYUufFRXX/NcZ2JXbfNHrVObpZbeX+fXn8J1OjHkbDdslKKFBnuKHe2/j&#10;/Nk0hfs38QS9/gcAAP//AwBQSwECLQAUAAYACAAAACEA2+H2y+4AAACFAQAAEwAAAAAAAAAAAAAA&#10;AAAAAAAAW0NvbnRlbnRfVHlwZXNdLnhtbFBLAQItABQABgAIAAAAIQBa9CxbvwAAABUBAAALAAAA&#10;AAAAAAAAAAAAAB8BAABfcmVscy8ucmVsc1BLAQItABQABgAIAAAAIQBcy7ZbwgAAAN0AAAAPAAAA&#10;AAAAAAAAAAAAAAcCAABkcnMvZG93bnJldi54bWxQSwUGAAAAAAMAAwC3AAAA9gIAAAAA&#10;"/>
                <v:shape id="Text Box 772" o:spid="_x0000_s1779" type="#_x0000_t202" style="position:absolute;left:5384;top:5449;width:412;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ZfCxAAAAN0AAAAPAAAAZHJzL2Rvd25yZXYueG1sRE9Na8JA&#10;EL0X/A/LFHqrm4pIm7oREYWCUIzx4HGaHZMl2dmYXTX++65Q6G0e73Pmi8G24kq9N44VvI0TEMSl&#10;04YrBYdi8/oOwgdkja1jUnAnD4ts9DTHVLsb53Tdh0rEEPYpKqhD6FIpfVmTRT92HXHkTq63GCLs&#10;K6l7vMVw28pJksykRcOxocaOVjWVzf5iFSyPnK/N+ftnl59yUxQfCW9njVIvz8PyE0SgIfyL/9xf&#10;Os6fTqbw+CaeILNfAAAA//8DAFBLAQItABQABgAIAAAAIQDb4fbL7gAAAIUBAAATAAAAAAAAAAAA&#10;AAAAAAAAAABbQ29udGVudF9UeXBlc10ueG1sUEsBAi0AFAAGAAgAAAAhAFr0LFu/AAAAFQEAAAsA&#10;AAAAAAAAAAAAAAAAHwEAAF9yZWxzLy5yZWxzUEsBAi0AFAAGAAgAAAAhAIyZl8LEAAAA3QAAAA8A&#10;AAAAAAAAAAAAAAAABwIAAGRycy9kb3ducmV2LnhtbFBLBQYAAAAAAwADALcAAAD4AgAAAAA=&#10;" filled="f" stroked="f">
                  <v:textbox inset="0,0,0,0">
                    <w:txbxContent>
                      <w:p w:rsidR="00A91066" w:rsidRDefault="00A91066" w:rsidP="002C06D8">
                        <w:pPr>
                          <w:pStyle w:val="Heading5"/>
                          <w:rPr>
                            <w:iCs/>
                          </w:rPr>
                        </w:pPr>
                        <w:r>
                          <w:rPr>
                            <w:iCs/>
                          </w:rPr>
                          <w:t>A</w:t>
                        </w:r>
                      </w:p>
                    </w:txbxContent>
                  </v:textbox>
                </v:shape>
                <v:shape id="Text Box 773" o:spid="_x0000_s1780" type="#_x0000_t202" style="position:absolute;left:6651;top:5449;width:413;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TJZxAAAAN0AAAAPAAAAZHJzL2Rvd25yZXYueG1sRE9Na8JA&#10;EL0L/Q/LFLzppmKlpllFSgtCoTTGg8cxO0kWs7NpdtX4791Cobd5vM/J1oNtxYV6bxwreJomIIhL&#10;pw3XCvbFx+QFhA/IGlvHpOBGHtarh1GGqXZXzumyC7WIIexTVNCE0KVS+rIhi37qOuLIVa63GCLs&#10;a6l7vMZw28pZkiykRcOxocGO3hoqT7uzVbA5cP5ufr6O33mVm6JYJvy5OCk1fhw2ryACDeFf/Ofe&#10;6jh/PnuG32/iCXJ1BwAA//8DAFBLAQItABQABgAIAAAAIQDb4fbL7gAAAIUBAAATAAAAAAAAAAAA&#10;AAAAAAAAAABbQ29udGVudF9UeXBlc10ueG1sUEsBAi0AFAAGAAgAAAAhAFr0LFu/AAAAFQEAAAsA&#10;AAAAAAAAAAAAAAAAHwEAAF9yZWxzLy5yZWxzUEsBAi0AFAAGAAgAAAAhAOPVMlnEAAAA3QAAAA8A&#10;AAAAAAAAAAAAAAAABwIAAGRycy9kb3ducmV2LnhtbFBLBQYAAAAAAwADALcAAAD4AgAAAAA=&#10;" filled="f" stroked="f">
                  <v:textbox inset="0,0,0,0">
                    <w:txbxContent>
                      <w:p w:rsidR="00A91066" w:rsidRDefault="00A91066" w:rsidP="002C06D8">
                        <w:pPr>
                          <w:pStyle w:val="Heading5"/>
                          <w:jc w:val="right"/>
                          <w:rPr>
                            <w:iCs/>
                          </w:rPr>
                        </w:pPr>
                        <w:r>
                          <w:rPr>
                            <w:iCs/>
                          </w:rPr>
                          <w:t>B</w:t>
                        </w:r>
                      </w:p>
                    </w:txbxContent>
                  </v:textbox>
                </v:shape>
                <v:shape id="Text Box 774" o:spid="_x0000_s1781" type="#_x0000_t202" style="position:absolute;left:7263;top:5389;width:618;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6wuxAAAAN0AAAAPAAAAZHJzL2Rvd25yZXYueG1sRE9Na8JA&#10;EL0X+h+WKfRWN0oJGt2ISAuFgjTGQ4/T7CRZzM7G7FbTf+8WBG/zeJ+zWo+2E2cavHGsYDpJQBBX&#10;ThtuFBzK95c5CB+QNXaOScEfeVjnjw8rzLS7cEHnfWhEDGGfoYI2hD6T0lctWfQT1xNHrnaDxRDh&#10;0Eg94CWG207OkiSVFg3HhhZ72rZUHfe/VsHmm4s3c9r9fBV1YcpykfBnelTq+WncLEEEGsNdfHN/&#10;6Dj/dZbC/zfxBJlfAQAA//8DAFBLAQItABQABgAIAAAAIQDb4fbL7gAAAIUBAAATAAAAAAAAAAAA&#10;AAAAAAAAAABbQ29udGVudF9UeXBlc10ueG1sUEsBAi0AFAAGAAgAAAAhAFr0LFu/AAAAFQEAAAsA&#10;AAAAAAAAAAAAAAAAHwEAAF9yZWxzLy5yZWxzUEsBAi0AFAAGAAgAAAAhABMHrC7EAAAA3QAAAA8A&#10;AAAAAAAAAAAAAAAABwIAAGRycy9kb3ducmV2LnhtbFBLBQYAAAAAAwADALcAAAD4AgAAAAA=&#10;" filled="f" stroked="f">
                  <v:textbox inset="0,0,0,0">
                    <w:txbxContent>
                      <w:p w:rsidR="00A91066" w:rsidRDefault="00A91066" w:rsidP="002C06D8">
                        <w:pPr>
                          <w:pStyle w:val="Heading5"/>
                          <w:rPr>
                            <w:iCs/>
                          </w:rPr>
                        </w:pPr>
                        <w:r>
                          <w:rPr>
                            <w:i w:val="0"/>
                          </w:rPr>
                          <w:t>Re(</w:t>
                        </w:r>
                        <w:r>
                          <w:rPr>
                            <w:iCs/>
                          </w:rPr>
                          <w:t>G</w:t>
                        </w:r>
                        <w:r>
                          <w:rPr>
                            <w:i w:val="0"/>
                          </w:rPr>
                          <w:t>)</w:t>
                        </w:r>
                      </w:p>
                    </w:txbxContent>
                  </v:textbox>
                </v:shape>
                <v:shape id="Text Box 775" o:spid="_x0000_s1782" type="#_x0000_t202" style="position:absolute;left:5189;top:4054;width:619;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wm1xAAAAN0AAAAPAAAAZHJzL2Rvd25yZXYueG1sRE9Na8JA&#10;EL0X+h+WKXirm4poTbOKlBaEgjTGg8cxO0kWs7NpdtX037sFobd5vM/JVoNtxYV6bxwreBknIIhL&#10;pw3XCvbF5/MrCB+QNbaOScEveVgtHx8yTLW7ck6XXahFDGGfooImhC6V0pcNWfRj1xFHrnK9xRBh&#10;X0vd4zWG21ZOkmQmLRqODQ129N5QedqdrYL1gfMP87M9fudVbopikfDX7KTU6GlYv4EINIR/8d29&#10;0XH+dDKHv2/iCXJ5AwAA//8DAFBLAQItABQABgAIAAAAIQDb4fbL7gAAAIUBAAATAAAAAAAAAAAA&#10;AAAAAAAAAABbQ29udGVudF9UeXBlc10ueG1sUEsBAi0AFAAGAAgAAAAhAFr0LFu/AAAAFQEAAAsA&#10;AAAAAAAAAAAAAAAAHwEAAF9yZWxzLy5yZWxzUEsBAi0AFAAGAAgAAAAhAHxLCbXEAAAA3QAAAA8A&#10;AAAAAAAAAAAAAAAABwIAAGRycy9kb3ducmV2LnhtbFBLBQYAAAAAAwADALcAAAD4AgAAAAA=&#10;" filled="f" stroked="f">
                  <v:textbox inset="0,0,0,0">
                    <w:txbxContent>
                      <w:p w:rsidR="00A91066" w:rsidRDefault="00A91066" w:rsidP="002C06D8">
                        <w:pPr>
                          <w:pStyle w:val="Heading5"/>
                          <w:rPr>
                            <w:iCs/>
                          </w:rPr>
                        </w:pPr>
                        <w:r>
                          <w:rPr>
                            <w:i w:val="0"/>
                          </w:rPr>
                          <w:t>Im(</w:t>
                        </w:r>
                        <w:r>
                          <w:rPr>
                            <w:iCs/>
                          </w:rPr>
                          <w:t>G</w:t>
                        </w:r>
                        <w:r>
                          <w:rPr>
                            <w:i w:val="0"/>
                          </w:rPr>
                          <w:t>)</w:t>
                        </w:r>
                      </w:p>
                    </w:txbxContent>
                  </v:textbox>
                </v:shape>
                <v:line id="Line 776" o:spid="_x0000_s1783" style="position:absolute;flip:y;visibility:visible;mso-wrap-style:square" from="5044,4234" to="5044,6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5sdxwAAAN0AAAAPAAAAZHJzL2Rvd25yZXYueG1sRI9Ba8Mw&#10;DIXvg/0Ho8Fuq9OujJLWLaVQtkPpSDYYu4lYTUJj2dhem/376jDYTeI9vfdptRndoC4UU+/ZwHRS&#10;gCJuvO25NfD5sX9agEoZ2eLgmQz8UoLN+v5uhaX1V67oUudWSQinEg10OYdS69R05DBNfCAW7eSj&#10;wyxrbLWNeJVwN+hZUbxohz1LQ4eBdh015/rHGfhu3+Prc6oPp/64DdXX9BDm1cKYx4dxuwSVacz/&#10;5r/rNyv485ngyjcygl7fAAAA//8DAFBLAQItABQABgAIAAAAIQDb4fbL7gAAAIUBAAATAAAAAAAA&#10;AAAAAAAAAAAAAABbQ29udGVudF9UeXBlc10ueG1sUEsBAi0AFAAGAAgAAAAhAFr0LFu/AAAAFQEA&#10;AAsAAAAAAAAAAAAAAAAAHwEAAF9yZWxzLy5yZWxzUEsBAi0AFAAGAAgAAAAhABJnmx3HAAAA3QAA&#10;AA8AAAAAAAAAAAAAAAAABwIAAGRycy9kb3ducmV2LnhtbFBLBQYAAAAAAwADALcAAAD7AgAAAAA=&#10;">
                  <v:stroke endarrow="classic" endarrowwidth="narrow" endarrowlength="short"/>
                </v:line>
                <v:line id="Line 777" o:spid="_x0000_s1784" style="position:absolute;visibility:visible;mso-wrap-style:square" from="4311,5749" to="7699,5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ArHxQAAAN0AAAAPAAAAZHJzL2Rvd25yZXYueG1sRE9NawIx&#10;EL0X/A9hBC9Fs0qpuhpFSi2iveh68Dhuxs3iZrJsoq7/vikUepvH+5z5srWVuFPjS8cKhoMEBHHu&#10;dMmFgmO27k9A+ICssXJMCp7kYbnovMwx1e7Be7ofQiFiCPsUFZgQ6lRKnxuy6AeuJo7cxTUWQ4RN&#10;IXWDjxhuKzlKkndpseTYYLCmD0P59XCzCr5vp7PJdqf9cZettl/tqx5vP6dK9brtagYiUBv+xX/u&#10;jY7z30ZT+P0mniAXPwAAAP//AwBQSwECLQAUAAYACAAAACEA2+H2y+4AAACFAQAAEwAAAAAAAAAA&#10;AAAAAAAAAAAAW0NvbnRlbnRfVHlwZXNdLnhtbFBLAQItABQABgAIAAAAIQBa9CxbvwAAABUBAAAL&#10;AAAAAAAAAAAAAAAAAB8BAABfcmVscy8ucmVsc1BLAQItABQABgAIAAAAIQB7WArHxQAAAN0AAAAP&#10;AAAAAAAAAAAAAAAAAAcCAABkcnMvZG93bnJldi54bWxQSwUGAAAAAAMAAwC3AAAA+QIAAAAA&#10;">
                  <v:stroke endarrow="block" endarrowwidth="narrow" endarrowlength="short"/>
                </v:line>
              </v:group>
            </w:pict>
          </mc:Fallback>
        </mc:AlternateContent>
      </w:r>
      <w:r w:rsidRPr="00786C6F">
        <w:rPr>
          <w:sz w:val="18"/>
          <w:lang w:val="es-ES"/>
        </w:rPr>
        <w:t>định.</w:t>
      </w:r>
    </w:p>
    <w:p w:rsidR="002C06D8" w:rsidRPr="00786C6F" w:rsidRDefault="002C06D8" w:rsidP="002C06D8">
      <w:pPr>
        <w:ind w:left="737"/>
        <w:rPr>
          <w:sz w:val="18"/>
          <w:lang w:val="es-ES"/>
        </w:rPr>
      </w:pPr>
    </w:p>
    <w:p w:rsidR="002C06D8" w:rsidRPr="00786C6F" w:rsidRDefault="002C06D8" w:rsidP="002C06D8">
      <w:pPr>
        <w:ind w:left="737"/>
        <w:rPr>
          <w:sz w:val="18"/>
          <w:lang w:val="es-ES"/>
        </w:rPr>
      </w:pPr>
    </w:p>
    <w:p w:rsidR="002C06D8" w:rsidRPr="00786C6F" w:rsidRDefault="002C06D8" w:rsidP="002C06D8">
      <w:pPr>
        <w:ind w:left="737"/>
        <w:rPr>
          <w:sz w:val="18"/>
          <w:lang w:val="es-ES"/>
        </w:rPr>
      </w:pPr>
    </w:p>
    <w:p w:rsidR="002C06D8" w:rsidRPr="00786C6F" w:rsidRDefault="002C06D8" w:rsidP="002C06D8">
      <w:pPr>
        <w:ind w:left="737"/>
        <w:rPr>
          <w:sz w:val="18"/>
          <w:lang w:val="es-ES"/>
        </w:rPr>
      </w:pPr>
    </w:p>
    <w:p w:rsidR="002C06D8" w:rsidRPr="00786C6F" w:rsidRDefault="002C06D8" w:rsidP="002C06D8">
      <w:pPr>
        <w:ind w:left="737"/>
        <w:rPr>
          <w:sz w:val="18"/>
          <w:lang w:val="es-ES"/>
        </w:rPr>
      </w:pPr>
    </w:p>
    <w:p w:rsidR="002C06D8" w:rsidRPr="00786C6F" w:rsidRDefault="002C06D8" w:rsidP="002C06D8">
      <w:pPr>
        <w:ind w:left="737"/>
        <w:rPr>
          <w:sz w:val="18"/>
          <w:lang w:val="es-ES"/>
        </w:rPr>
      </w:pPr>
    </w:p>
    <w:p w:rsidR="002C06D8" w:rsidRPr="00786C6F" w:rsidRDefault="002C06D8" w:rsidP="002C06D8">
      <w:pPr>
        <w:ind w:left="737"/>
        <w:rPr>
          <w:sz w:val="18"/>
          <w:lang w:val="es-ES"/>
        </w:rPr>
      </w:pPr>
    </w:p>
    <w:p w:rsidR="002C06D8" w:rsidRPr="00786C6F" w:rsidRDefault="002C06D8" w:rsidP="002C06D8">
      <w:pPr>
        <w:ind w:left="737"/>
        <w:rPr>
          <w:sz w:val="18"/>
          <w:lang w:val="es-ES"/>
        </w:rPr>
      </w:pPr>
    </w:p>
    <w:p w:rsidR="002C06D8" w:rsidRPr="00786C6F" w:rsidRDefault="002C06D8" w:rsidP="002C06D8">
      <w:pPr>
        <w:ind w:left="737"/>
        <w:rPr>
          <w:sz w:val="18"/>
          <w:lang w:val="es-ES"/>
        </w:rPr>
      </w:pPr>
    </w:p>
    <w:p w:rsidR="002C06D8" w:rsidRPr="00786C6F" w:rsidRDefault="002C06D8" w:rsidP="002C06D8">
      <w:pPr>
        <w:ind w:left="737"/>
        <w:rPr>
          <w:sz w:val="18"/>
          <w:lang w:val="es-ES"/>
        </w:rPr>
      </w:pPr>
    </w:p>
    <w:p w:rsidR="002C06D8" w:rsidRPr="00786C6F" w:rsidRDefault="002C06D8" w:rsidP="002C06D8">
      <w:pPr>
        <w:ind w:left="737"/>
        <w:rPr>
          <w:sz w:val="18"/>
          <w:lang w:val="es-ES"/>
        </w:rPr>
      </w:pPr>
    </w:p>
    <w:p w:rsidR="002C06D8" w:rsidRPr="00786C6F" w:rsidRDefault="002C06D8" w:rsidP="002C06D8">
      <w:pPr>
        <w:spacing w:before="120" w:after="20"/>
        <w:ind w:left="340" w:hanging="340"/>
        <w:rPr>
          <w:sz w:val="18"/>
          <w:lang w:val="es-ES"/>
        </w:rPr>
      </w:pPr>
      <w:r w:rsidRPr="00786C6F">
        <w:rPr>
          <w:b/>
          <w:sz w:val="18"/>
          <w:lang w:val="es-ES"/>
        </w:rPr>
        <w:t xml:space="preserve">Bài </w:t>
      </w:r>
      <w:r w:rsidR="002428C4" w:rsidRPr="00786C6F">
        <w:rPr>
          <w:b/>
          <w:sz w:val="18"/>
          <w:lang w:val="es-ES"/>
        </w:rPr>
        <w:t>5</w:t>
      </w:r>
      <w:r w:rsidRPr="00786C6F">
        <w:rPr>
          <w:b/>
          <w:sz w:val="18"/>
          <w:lang w:val="es-ES"/>
        </w:rPr>
        <w:t>:</w:t>
      </w:r>
      <w:r w:rsidR="002428C4" w:rsidRPr="00786C6F">
        <w:rPr>
          <w:sz w:val="18"/>
          <w:lang w:val="es-ES"/>
        </w:rPr>
        <w:t xml:space="preserve"> Cho hệ kín mô tả ở hình 9</w:t>
      </w:r>
      <w:r w:rsidRPr="00786C6F">
        <w:rPr>
          <w:sz w:val="18"/>
          <w:lang w:val="es-ES"/>
        </w:rPr>
        <w:t xml:space="preserve">, trong đó </w:t>
      </w:r>
      <w:r w:rsidRPr="00786C6F">
        <w:rPr>
          <w:i/>
          <w:iCs/>
          <w:spacing w:val="20"/>
          <w:sz w:val="18"/>
          <w:lang w:val="es-ES"/>
        </w:rPr>
        <w:t>G</w:t>
      </w:r>
      <w:r w:rsidRPr="00786C6F">
        <w:rPr>
          <w:spacing w:val="20"/>
          <w:sz w:val="18"/>
          <w:lang w:val="es-ES"/>
        </w:rPr>
        <w:t>(</w:t>
      </w:r>
      <w:r w:rsidRPr="00786C6F">
        <w:rPr>
          <w:i/>
          <w:iCs/>
          <w:spacing w:val="20"/>
          <w:sz w:val="18"/>
          <w:lang w:val="es-ES"/>
        </w:rPr>
        <w:t>s</w:t>
      </w:r>
      <w:r w:rsidRPr="00786C6F">
        <w:rPr>
          <w:spacing w:val="20"/>
          <w:sz w:val="18"/>
          <w:lang w:val="es-ES"/>
        </w:rPr>
        <w:t>)</w:t>
      </w:r>
      <w:r w:rsidRPr="00786C6F">
        <w:rPr>
          <w:sz w:val="18"/>
          <w:lang w:val="es-ES"/>
        </w:rPr>
        <w:t>=</w:t>
      </w:r>
      <w:r w:rsidR="00963367">
        <w:rPr>
          <w:spacing w:val="20"/>
          <w:position w:val="-22"/>
          <w:sz w:val="18"/>
        </w:rPr>
        <w:object w:dxaOrig="1660" w:dyaOrig="520">
          <v:shape id="_x0000_i1057" type="#_x0000_t75" style="width:80.45pt;height:28.55pt" o:ole="">
            <v:imagedata r:id="rId83" o:title=""/>
          </v:shape>
          <o:OLEObject Type="Embed" ProgID="Equation.DSMT4" ShapeID="_x0000_i1057" DrawAspect="Content" ObjectID="_1636480602" r:id="rId84"/>
        </w:object>
      </w:r>
    </w:p>
    <w:p w:rsidR="002C06D8" w:rsidRPr="00786C6F" w:rsidRDefault="002C06D8" w:rsidP="002C06D8">
      <w:pPr>
        <w:numPr>
          <w:ilvl w:val="0"/>
          <w:numId w:val="98"/>
        </w:numPr>
        <w:spacing w:before="20" w:after="20"/>
        <w:jc w:val="both"/>
        <w:rPr>
          <w:sz w:val="18"/>
          <w:lang w:val="es-ES"/>
        </w:rPr>
      </w:pPr>
      <w:r w:rsidRPr="00786C6F">
        <w:rPr>
          <w:sz w:val="18"/>
          <w:lang w:val="es-ES"/>
        </w:rPr>
        <w:t xml:space="preserve">Hãy xác định số các điểm cực không nằm bên trái trục ảo của </w:t>
      </w:r>
      <w:r w:rsidRPr="00786C6F">
        <w:rPr>
          <w:i/>
          <w:iCs/>
          <w:spacing w:val="20"/>
          <w:sz w:val="18"/>
          <w:lang w:val="es-ES"/>
        </w:rPr>
        <w:t>G</w:t>
      </w:r>
      <w:r w:rsidRPr="00786C6F">
        <w:rPr>
          <w:spacing w:val="20"/>
          <w:sz w:val="18"/>
          <w:lang w:val="es-ES"/>
        </w:rPr>
        <w:t>(</w:t>
      </w:r>
      <w:r w:rsidRPr="00786C6F">
        <w:rPr>
          <w:i/>
          <w:iCs/>
          <w:spacing w:val="20"/>
          <w:sz w:val="18"/>
          <w:lang w:val="es-ES"/>
        </w:rPr>
        <w:t>s</w:t>
      </w:r>
      <w:r w:rsidRPr="00786C6F">
        <w:rPr>
          <w:spacing w:val="20"/>
          <w:sz w:val="18"/>
          <w:lang w:val="es-ES"/>
        </w:rPr>
        <w:t>)</w:t>
      </w:r>
      <w:r w:rsidRPr="00786C6F">
        <w:rPr>
          <w:sz w:val="18"/>
          <w:lang w:val="es-ES"/>
        </w:rPr>
        <w:t>.</w:t>
      </w:r>
    </w:p>
    <w:p w:rsidR="002C06D8" w:rsidRPr="00786C6F" w:rsidRDefault="002C06D8" w:rsidP="002C06D8">
      <w:pPr>
        <w:numPr>
          <w:ilvl w:val="0"/>
          <w:numId w:val="98"/>
        </w:numPr>
        <w:spacing w:before="20" w:after="20"/>
        <w:jc w:val="both"/>
        <w:rPr>
          <w:sz w:val="18"/>
          <w:lang w:val="es-ES"/>
        </w:rPr>
      </w:pPr>
      <w:r w:rsidRPr="00786C6F">
        <w:rPr>
          <w:sz w:val="18"/>
          <w:lang w:val="es-ES"/>
        </w:rPr>
        <w:t xml:space="preserve">Biết rằng </w:t>
      </w:r>
      <w:r w:rsidRPr="00786C6F">
        <w:rPr>
          <w:i/>
          <w:iCs/>
          <w:spacing w:val="20"/>
          <w:sz w:val="18"/>
          <w:lang w:val="es-ES"/>
        </w:rPr>
        <w:t>G</w:t>
      </w:r>
      <w:r w:rsidRPr="00786C6F">
        <w:rPr>
          <w:spacing w:val="20"/>
          <w:sz w:val="18"/>
          <w:lang w:val="es-ES"/>
        </w:rPr>
        <w:t>(</w:t>
      </w:r>
      <w:r w:rsidRPr="00786C6F">
        <w:rPr>
          <w:i/>
          <w:iCs/>
          <w:spacing w:val="20"/>
          <w:sz w:val="18"/>
          <w:lang w:val="es-ES"/>
        </w:rPr>
        <w:t>s</w:t>
      </w:r>
      <w:r w:rsidRPr="00786C6F">
        <w:rPr>
          <w:spacing w:val="20"/>
          <w:sz w:val="18"/>
          <w:lang w:val="es-ES"/>
        </w:rPr>
        <w:t>)</w:t>
      </w:r>
      <w:r w:rsidRPr="00786C6F">
        <w:rPr>
          <w:sz w:val="18"/>
          <w:lang w:val="es-ES"/>
        </w:rPr>
        <w:t xml:space="preserve"> có đường đồ thị </w:t>
      </w:r>
      <w:r w:rsidRPr="00786C6F">
        <w:rPr>
          <w:i/>
          <w:iCs/>
          <w:spacing w:val="20"/>
          <w:sz w:val="18"/>
          <w:lang w:val="es-ES"/>
        </w:rPr>
        <w:t>G</w:t>
      </w:r>
      <w:r w:rsidRPr="00786C6F">
        <w:rPr>
          <w:spacing w:val="20"/>
          <w:sz w:val="18"/>
          <w:lang w:val="es-ES"/>
        </w:rPr>
        <w:t>(</w:t>
      </w:r>
      <w:r w:rsidRPr="00786C6F">
        <w:rPr>
          <w:i/>
          <w:iCs/>
          <w:spacing w:val="20"/>
          <w:sz w:val="18"/>
          <w:lang w:val="es-ES"/>
        </w:rPr>
        <w:t>j</w:t>
      </w:r>
      <w:r>
        <w:rPr>
          <w:i/>
          <w:iCs/>
          <w:spacing w:val="20"/>
          <w:sz w:val="18"/>
          <w:szCs w:val="18"/>
        </w:rPr>
        <w:sym w:font="Symbol" w:char="F077"/>
      </w:r>
      <w:r w:rsidRPr="00786C6F">
        <w:rPr>
          <w:spacing w:val="20"/>
          <w:sz w:val="18"/>
          <w:lang w:val="es-ES"/>
        </w:rPr>
        <w:t>)</w:t>
      </w:r>
      <w:r w:rsidRPr="00786C6F">
        <w:rPr>
          <w:sz w:val="18"/>
          <w:lang w:val="es-ES"/>
        </w:rPr>
        <w:t xml:space="preserve"> với 0</w:t>
      </w:r>
      <w:r>
        <w:rPr>
          <w:spacing w:val="20"/>
          <w:sz w:val="18"/>
          <w:szCs w:val="18"/>
        </w:rPr>
        <w:sym w:font="Symbol" w:char="F0A3"/>
      </w:r>
      <w:r>
        <w:rPr>
          <w:i/>
          <w:iCs/>
          <w:spacing w:val="20"/>
          <w:sz w:val="18"/>
          <w:szCs w:val="18"/>
        </w:rPr>
        <w:sym w:font="Symbol" w:char="F077"/>
      </w:r>
      <w:r>
        <w:rPr>
          <w:spacing w:val="20"/>
          <w:sz w:val="18"/>
          <w:szCs w:val="18"/>
        </w:rPr>
        <w:sym w:font="Symbol" w:char="F0A3"/>
      </w:r>
      <w:r>
        <w:rPr>
          <w:spacing w:val="20"/>
          <w:sz w:val="18"/>
          <w:szCs w:val="18"/>
        </w:rPr>
        <w:sym w:font="Symbol" w:char="F0A5"/>
      </w:r>
      <w:r w:rsidR="00304491" w:rsidRPr="00786C6F">
        <w:rPr>
          <w:sz w:val="18"/>
          <w:lang w:val="es-ES"/>
        </w:rPr>
        <w:t xml:space="preserve"> cho ở hình 1</w:t>
      </w:r>
      <w:r w:rsidR="002428C4" w:rsidRPr="00786C6F">
        <w:rPr>
          <w:sz w:val="18"/>
          <w:lang w:val="es-ES"/>
        </w:rPr>
        <w:t>0</w:t>
      </w:r>
      <w:r w:rsidRPr="00786C6F">
        <w:rPr>
          <w:sz w:val="18"/>
          <w:lang w:val="es-ES"/>
        </w:rPr>
        <w:t xml:space="preserve">. Hãy xác định (có biện luận) về chiều biến thiên theo </w:t>
      </w:r>
      <w:r>
        <w:rPr>
          <w:i/>
          <w:iCs/>
          <w:spacing w:val="20"/>
          <w:sz w:val="18"/>
          <w:szCs w:val="18"/>
        </w:rPr>
        <w:sym w:font="Symbol" w:char="F077"/>
      </w:r>
      <w:r w:rsidRPr="00786C6F">
        <w:rPr>
          <w:sz w:val="18"/>
          <w:lang w:val="es-ES"/>
        </w:rPr>
        <w:t xml:space="preserve"> và chỉ thị chiều biến thiên đó bằng chiều của mũi tên trên đồ thị.</w:t>
      </w:r>
    </w:p>
    <w:p w:rsidR="002C06D8" w:rsidRPr="00786C6F" w:rsidRDefault="002C06D8" w:rsidP="002C06D8">
      <w:pPr>
        <w:numPr>
          <w:ilvl w:val="0"/>
          <w:numId w:val="98"/>
        </w:numPr>
        <w:spacing w:before="20" w:after="20"/>
        <w:jc w:val="both"/>
        <w:rPr>
          <w:sz w:val="18"/>
          <w:lang w:val="es-ES"/>
        </w:rPr>
      </w:pPr>
      <w:r w:rsidRPr="00786C6F">
        <w:rPr>
          <w:sz w:val="18"/>
          <w:lang w:val="es-ES"/>
        </w:rPr>
        <w:t xml:space="preserve">Hãy xác định tọa độ các điểm </w:t>
      </w:r>
      <w:r w:rsidRPr="00786C6F">
        <w:rPr>
          <w:i/>
          <w:iCs/>
          <w:sz w:val="18"/>
          <w:lang w:val="es-ES"/>
        </w:rPr>
        <w:t>A</w:t>
      </w:r>
      <w:r w:rsidRPr="00786C6F">
        <w:rPr>
          <w:sz w:val="18"/>
          <w:lang w:val="es-ES"/>
        </w:rPr>
        <w:t xml:space="preserve"> và </w:t>
      </w:r>
      <w:r w:rsidRPr="00786C6F">
        <w:rPr>
          <w:i/>
          <w:iCs/>
          <w:sz w:val="18"/>
          <w:lang w:val="es-ES"/>
        </w:rPr>
        <w:t>B</w:t>
      </w:r>
      <w:r w:rsidRPr="00786C6F">
        <w:rPr>
          <w:sz w:val="18"/>
          <w:lang w:val="es-ES"/>
        </w:rPr>
        <w:t xml:space="preserve"> trên đồ thị </w:t>
      </w:r>
      <w:r w:rsidRPr="00786C6F">
        <w:rPr>
          <w:i/>
          <w:iCs/>
          <w:spacing w:val="20"/>
          <w:sz w:val="18"/>
          <w:lang w:val="es-ES"/>
        </w:rPr>
        <w:t>G</w:t>
      </w:r>
      <w:r w:rsidRPr="00786C6F">
        <w:rPr>
          <w:spacing w:val="20"/>
          <w:sz w:val="18"/>
          <w:lang w:val="es-ES"/>
        </w:rPr>
        <w:t>(</w:t>
      </w:r>
      <w:r w:rsidRPr="00786C6F">
        <w:rPr>
          <w:i/>
          <w:iCs/>
          <w:spacing w:val="20"/>
          <w:sz w:val="18"/>
          <w:lang w:val="es-ES"/>
        </w:rPr>
        <w:t>j</w:t>
      </w:r>
      <w:r>
        <w:rPr>
          <w:i/>
          <w:iCs/>
          <w:spacing w:val="20"/>
          <w:sz w:val="18"/>
          <w:szCs w:val="18"/>
        </w:rPr>
        <w:sym w:font="Symbol" w:char="F077"/>
      </w:r>
      <w:r w:rsidRPr="00786C6F">
        <w:rPr>
          <w:spacing w:val="20"/>
          <w:sz w:val="18"/>
          <w:lang w:val="es-ES"/>
        </w:rPr>
        <w:t>).</w:t>
      </w:r>
    </w:p>
    <w:p w:rsidR="002C06D8" w:rsidRPr="00786C6F" w:rsidRDefault="002C06D8" w:rsidP="002C06D8">
      <w:pPr>
        <w:numPr>
          <w:ilvl w:val="0"/>
          <w:numId w:val="98"/>
        </w:numPr>
        <w:spacing w:before="20" w:after="20" w:line="288" w:lineRule="auto"/>
        <w:jc w:val="both"/>
        <w:rPr>
          <w:sz w:val="18"/>
          <w:lang w:val="es-ES"/>
        </w:rPr>
      </w:pPr>
      <w:r w:rsidRPr="00786C6F">
        <w:rPr>
          <w:sz w:val="18"/>
          <w:lang w:val="es-ES"/>
        </w:rPr>
        <w:t xml:space="preserve">Hãy sử dụng tiêu chuẩn Nyquist để xác định hằng số khuếch đại </w:t>
      </w:r>
      <w:r w:rsidRPr="00786C6F">
        <w:rPr>
          <w:i/>
          <w:iCs/>
          <w:spacing w:val="20"/>
          <w:sz w:val="18"/>
          <w:lang w:val="es-ES"/>
        </w:rPr>
        <w:t>k</w:t>
      </w:r>
      <w:r w:rsidRPr="00786C6F">
        <w:rPr>
          <w:sz w:val="18"/>
          <w:lang w:val="es-ES"/>
        </w:rPr>
        <w:t xml:space="preserve"> làm hệ kín ổn định.</w:t>
      </w:r>
    </w:p>
    <w:p w:rsidR="002C06D8" w:rsidRPr="00786C6F" w:rsidRDefault="002C06D8" w:rsidP="002C06D8">
      <w:pPr>
        <w:numPr>
          <w:ilvl w:val="0"/>
          <w:numId w:val="98"/>
        </w:numPr>
        <w:spacing w:before="20" w:after="20" w:line="288" w:lineRule="auto"/>
        <w:jc w:val="both"/>
        <w:rPr>
          <w:sz w:val="18"/>
          <w:lang w:val="es-ES"/>
        </w:rPr>
      </w:pPr>
      <w:r w:rsidRPr="00786C6F">
        <w:rPr>
          <w:sz w:val="18"/>
          <w:lang w:val="es-ES"/>
        </w:rPr>
        <w:t xml:space="preserve">Hãy sử dụng tiêu chuẩn Routh để xác định hằng số khuếch đại </w:t>
      </w:r>
      <w:r w:rsidRPr="00786C6F">
        <w:rPr>
          <w:i/>
          <w:iCs/>
          <w:spacing w:val="20"/>
          <w:sz w:val="18"/>
          <w:lang w:val="es-ES"/>
        </w:rPr>
        <w:t>k</w:t>
      </w:r>
      <w:r w:rsidRPr="00786C6F">
        <w:rPr>
          <w:sz w:val="18"/>
          <w:lang w:val="es-ES"/>
        </w:rPr>
        <w:t xml:space="preserve"> làm hệ kín ổn định.</w:t>
      </w:r>
    </w:p>
    <w:p w:rsidR="002C06D8" w:rsidRPr="00786C6F" w:rsidRDefault="002E730D" w:rsidP="002C06D8">
      <w:pPr>
        <w:ind w:left="737"/>
        <w:rPr>
          <w:sz w:val="18"/>
          <w:lang w:val="es-ES"/>
        </w:rPr>
      </w:pPr>
      <w:r>
        <w:rPr>
          <w:noProof/>
        </w:rPr>
        <w:lastRenderedPageBreak/>
        <mc:AlternateContent>
          <mc:Choice Requires="wpg">
            <w:drawing>
              <wp:anchor distT="0" distB="0" distL="114300" distR="114300" simplePos="0" relativeHeight="251647488" behindDoc="0" locked="0" layoutInCell="1" allowOverlap="1">
                <wp:simplePos x="0" y="0"/>
                <wp:positionH relativeFrom="column">
                  <wp:posOffset>172085</wp:posOffset>
                </wp:positionH>
                <wp:positionV relativeFrom="paragraph">
                  <wp:posOffset>37465</wp:posOffset>
                </wp:positionV>
                <wp:extent cx="4495800" cy="1371600"/>
                <wp:effectExtent l="0" t="0" r="0" b="0"/>
                <wp:wrapNone/>
                <wp:docPr id="1380" name="Group 7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5800" cy="1371600"/>
                          <a:chOff x="9381" y="4054"/>
                          <a:chExt cx="7080" cy="2160"/>
                        </a:xfrm>
                      </wpg:grpSpPr>
                      <wps:wsp>
                        <wps:cNvPr id="1381" name="Arc 779"/>
                        <wps:cNvSpPr>
                          <a:spLocks/>
                        </wps:cNvSpPr>
                        <wps:spPr bwMode="auto">
                          <a:xfrm flipV="1">
                            <a:off x="14217" y="5741"/>
                            <a:ext cx="1263" cy="473"/>
                          </a:xfrm>
                          <a:custGeom>
                            <a:avLst/>
                            <a:gdLst>
                              <a:gd name="G0" fmla="+- 21600 0 0"/>
                              <a:gd name="G1" fmla="+- 21600 0 0"/>
                              <a:gd name="G2" fmla="+- 21600 0 0"/>
                              <a:gd name="T0" fmla="*/ 0 w 38716"/>
                              <a:gd name="T1" fmla="*/ 21600 h 21600"/>
                              <a:gd name="T2" fmla="*/ 38716 w 38716"/>
                              <a:gd name="T3" fmla="*/ 8425 h 21600"/>
                              <a:gd name="T4" fmla="*/ 21600 w 38716"/>
                              <a:gd name="T5" fmla="*/ 21600 h 21600"/>
                            </a:gdLst>
                            <a:ahLst/>
                            <a:cxnLst>
                              <a:cxn ang="0">
                                <a:pos x="T0" y="T1"/>
                              </a:cxn>
                              <a:cxn ang="0">
                                <a:pos x="T2" y="T3"/>
                              </a:cxn>
                              <a:cxn ang="0">
                                <a:pos x="T4" y="T5"/>
                              </a:cxn>
                            </a:cxnLst>
                            <a:rect l="0" t="0" r="r" b="b"/>
                            <a:pathLst>
                              <a:path w="38716" h="21600" fill="none" extrusionOk="0">
                                <a:moveTo>
                                  <a:pt x="0" y="21600"/>
                                </a:moveTo>
                                <a:cubicBezTo>
                                  <a:pt x="0" y="9670"/>
                                  <a:pt x="9670" y="0"/>
                                  <a:pt x="21600" y="0"/>
                                </a:cubicBezTo>
                                <a:cubicBezTo>
                                  <a:pt x="28303" y="0"/>
                                  <a:pt x="34627" y="3112"/>
                                  <a:pt x="38716" y="8424"/>
                                </a:cubicBezTo>
                              </a:path>
                              <a:path w="38716" h="21600" stroke="0" extrusionOk="0">
                                <a:moveTo>
                                  <a:pt x="0" y="21600"/>
                                </a:moveTo>
                                <a:cubicBezTo>
                                  <a:pt x="0" y="9670"/>
                                  <a:pt x="9670" y="0"/>
                                  <a:pt x="21600" y="0"/>
                                </a:cubicBezTo>
                                <a:cubicBezTo>
                                  <a:pt x="28303" y="0"/>
                                  <a:pt x="34627" y="3112"/>
                                  <a:pt x="38716" y="8424"/>
                                </a:cubicBezTo>
                                <a:lnTo>
                                  <a:pt x="2160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2" name="Arc 780"/>
                        <wps:cNvSpPr>
                          <a:spLocks/>
                        </wps:cNvSpPr>
                        <wps:spPr bwMode="auto">
                          <a:xfrm flipV="1">
                            <a:off x="15107" y="4590"/>
                            <a:ext cx="664" cy="1446"/>
                          </a:xfrm>
                          <a:custGeom>
                            <a:avLst/>
                            <a:gdLst>
                              <a:gd name="G0" fmla="+- 0 0 0"/>
                              <a:gd name="G1" fmla="+- 18272 0 0"/>
                              <a:gd name="G2" fmla="+- 21600 0 0"/>
                              <a:gd name="T0" fmla="*/ 11519 w 21600"/>
                              <a:gd name="T1" fmla="*/ 0 h 39127"/>
                              <a:gd name="T2" fmla="*/ 5625 w 21600"/>
                              <a:gd name="T3" fmla="*/ 39127 h 39127"/>
                              <a:gd name="T4" fmla="*/ 0 w 21600"/>
                              <a:gd name="T5" fmla="*/ 18272 h 39127"/>
                            </a:gdLst>
                            <a:ahLst/>
                            <a:cxnLst>
                              <a:cxn ang="0">
                                <a:pos x="T0" y="T1"/>
                              </a:cxn>
                              <a:cxn ang="0">
                                <a:pos x="T2" y="T3"/>
                              </a:cxn>
                              <a:cxn ang="0">
                                <a:pos x="T4" y="T5"/>
                              </a:cxn>
                            </a:cxnLst>
                            <a:rect l="0" t="0" r="r" b="b"/>
                            <a:pathLst>
                              <a:path w="21600" h="39127" fill="none" extrusionOk="0">
                                <a:moveTo>
                                  <a:pt x="11519" y="-1"/>
                                </a:moveTo>
                                <a:cubicBezTo>
                                  <a:pt x="17793" y="3955"/>
                                  <a:pt x="21600" y="10854"/>
                                  <a:pt x="21600" y="18272"/>
                                </a:cubicBezTo>
                                <a:cubicBezTo>
                                  <a:pt x="21600" y="28035"/>
                                  <a:pt x="15051" y="36584"/>
                                  <a:pt x="5624" y="39126"/>
                                </a:cubicBezTo>
                              </a:path>
                              <a:path w="21600" h="39127" stroke="0" extrusionOk="0">
                                <a:moveTo>
                                  <a:pt x="11519" y="-1"/>
                                </a:moveTo>
                                <a:cubicBezTo>
                                  <a:pt x="17793" y="3955"/>
                                  <a:pt x="21600" y="10854"/>
                                  <a:pt x="21600" y="18272"/>
                                </a:cubicBezTo>
                                <a:cubicBezTo>
                                  <a:pt x="21600" y="28035"/>
                                  <a:pt x="15051" y="36584"/>
                                  <a:pt x="5624" y="39126"/>
                                </a:cubicBezTo>
                                <a:lnTo>
                                  <a:pt x="0" y="18272"/>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3" name="Arc 781"/>
                        <wps:cNvSpPr>
                          <a:spLocks/>
                        </wps:cNvSpPr>
                        <wps:spPr bwMode="auto">
                          <a:xfrm rot="-5400000">
                            <a:off x="13716" y="3859"/>
                            <a:ext cx="905" cy="2196"/>
                          </a:xfrm>
                          <a:custGeom>
                            <a:avLst/>
                            <a:gdLst>
                              <a:gd name="G0" fmla="+- 0 0 0"/>
                              <a:gd name="G1" fmla="+- 21600 0 0"/>
                              <a:gd name="G2" fmla="+- 21600 0 0"/>
                              <a:gd name="T0" fmla="*/ 0 w 21600"/>
                              <a:gd name="T1" fmla="*/ 0 h 30227"/>
                              <a:gd name="T2" fmla="*/ 19803 w 21600"/>
                              <a:gd name="T3" fmla="*/ 30227 h 30227"/>
                              <a:gd name="T4" fmla="*/ 0 w 21600"/>
                              <a:gd name="T5" fmla="*/ 21600 h 30227"/>
                            </a:gdLst>
                            <a:ahLst/>
                            <a:cxnLst>
                              <a:cxn ang="0">
                                <a:pos x="T0" y="T1"/>
                              </a:cxn>
                              <a:cxn ang="0">
                                <a:pos x="T2" y="T3"/>
                              </a:cxn>
                              <a:cxn ang="0">
                                <a:pos x="T4" y="T5"/>
                              </a:cxn>
                            </a:cxnLst>
                            <a:rect l="0" t="0" r="r" b="b"/>
                            <a:pathLst>
                              <a:path w="21600" h="30227" fill="none" extrusionOk="0">
                                <a:moveTo>
                                  <a:pt x="-1" y="0"/>
                                </a:moveTo>
                                <a:cubicBezTo>
                                  <a:pt x="11929" y="0"/>
                                  <a:pt x="21600" y="9670"/>
                                  <a:pt x="21600" y="21600"/>
                                </a:cubicBezTo>
                                <a:cubicBezTo>
                                  <a:pt x="21600" y="24568"/>
                                  <a:pt x="20988" y="27505"/>
                                  <a:pt x="19802" y="30226"/>
                                </a:cubicBezTo>
                              </a:path>
                              <a:path w="21600" h="30227" stroke="0" extrusionOk="0">
                                <a:moveTo>
                                  <a:pt x="-1" y="0"/>
                                </a:moveTo>
                                <a:cubicBezTo>
                                  <a:pt x="11929" y="0"/>
                                  <a:pt x="21600" y="9670"/>
                                  <a:pt x="21600" y="21600"/>
                                </a:cubicBezTo>
                                <a:cubicBezTo>
                                  <a:pt x="21600" y="24568"/>
                                  <a:pt x="20988" y="27505"/>
                                  <a:pt x="19802" y="3022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4" name="Arc 782"/>
                        <wps:cNvSpPr>
                          <a:spLocks/>
                        </wps:cNvSpPr>
                        <wps:spPr bwMode="auto">
                          <a:xfrm rot="16200000" flipH="1">
                            <a:off x="13195" y="5298"/>
                            <a:ext cx="323" cy="573"/>
                          </a:xfrm>
                          <a:custGeom>
                            <a:avLst/>
                            <a:gdLst>
                              <a:gd name="G0" fmla="+- 1910 0 0"/>
                              <a:gd name="G1" fmla="+- 21600 0 0"/>
                              <a:gd name="G2" fmla="+- 21600 0 0"/>
                              <a:gd name="T0" fmla="*/ 0 w 23510"/>
                              <a:gd name="T1" fmla="*/ 85 h 21600"/>
                              <a:gd name="T2" fmla="*/ 23510 w 23510"/>
                              <a:gd name="T3" fmla="*/ 21600 h 21600"/>
                              <a:gd name="T4" fmla="*/ 1910 w 23510"/>
                              <a:gd name="T5" fmla="*/ 21600 h 21600"/>
                            </a:gdLst>
                            <a:ahLst/>
                            <a:cxnLst>
                              <a:cxn ang="0">
                                <a:pos x="T0" y="T1"/>
                              </a:cxn>
                              <a:cxn ang="0">
                                <a:pos x="T2" y="T3"/>
                              </a:cxn>
                              <a:cxn ang="0">
                                <a:pos x="T4" y="T5"/>
                              </a:cxn>
                            </a:cxnLst>
                            <a:rect l="0" t="0" r="r" b="b"/>
                            <a:pathLst>
                              <a:path w="23510" h="21600" fill="none" extrusionOk="0">
                                <a:moveTo>
                                  <a:pt x="-1" y="84"/>
                                </a:moveTo>
                                <a:cubicBezTo>
                                  <a:pt x="635" y="28"/>
                                  <a:pt x="1272" y="0"/>
                                  <a:pt x="1910" y="0"/>
                                </a:cubicBezTo>
                                <a:cubicBezTo>
                                  <a:pt x="13839" y="0"/>
                                  <a:pt x="23510" y="9670"/>
                                  <a:pt x="23510" y="21600"/>
                                </a:cubicBezTo>
                              </a:path>
                              <a:path w="23510" h="21600" stroke="0" extrusionOk="0">
                                <a:moveTo>
                                  <a:pt x="-1" y="84"/>
                                </a:moveTo>
                                <a:cubicBezTo>
                                  <a:pt x="635" y="28"/>
                                  <a:pt x="1272" y="0"/>
                                  <a:pt x="1910" y="0"/>
                                </a:cubicBezTo>
                                <a:cubicBezTo>
                                  <a:pt x="13839" y="0"/>
                                  <a:pt x="23510" y="9670"/>
                                  <a:pt x="23510" y="21600"/>
                                </a:cubicBezTo>
                                <a:lnTo>
                                  <a:pt x="191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5" name="Text Box 783"/>
                        <wps:cNvSpPr txBox="1">
                          <a:spLocks noChangeArrowheads="1"/>
                        </wps:cNvSpPr>
                        <wps:spPr bwMode="auto">
                          <a:xfrm>
                            <a:off x="9575" y="4833"/>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C06D8">
                              <w:pPr>
                                <w:rPr>
                                  <w:i/>
                                </w:rPr>
                              </w:pPr>
                              <w:r>
                                <w:rPr>
                                  <w:i/>
                                  <w:sz w:val="18"/>
                                  <w:szCs w:val="18"/>
                                </w:rPr>
                                <w:t>u</w:t>
                              </w:r>
                              <w:r>
                                <w:rPr>
                                  <w:sz w:val="18"/>
                                  <w:szCs w:val="18"/>
                                </w:rPr>
                                <w:t xml:space="preserve"> </w:t>
                              </w:r>
                            </w:p>
                          </w:txbxContent>
                        </wps:txbx>
                        <wps:bodyPr rot="0" vert="horz" wrap="square" lIns="0" tIns="0" rIns="0" bIns="0" anchor="t" anchorCtr="0" upright="1">
                          <a:noAutofit/>
                        </wps:bodyPr>
                      </wps:wsp>
                      <wps:wsp>
                        <wps:cNvPr id="1386" name="Line 784"/>
                        <wps:cNvCnPr>
                          <a:cxnSpLocks noChangeShapeType="1"/>
                        </wps:cNvCnPr>
                        <wps:spPr bwMode="auto">
                          <a:xfrm>
                            <a:off x="11197" y="5076"/>
                            <a:ext cx="45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87" name="Line 785"/>
                        <wps:cNvCnPr>
                          <a:cxnSpLocks noChangeShapeType="1"/>
                        </wps:cNvCnPr>
                        <wps:spPr bwMode="auto">
                          <a:xfrm>
                            <a:off x="9985" y="5069"/>
                            <a:ext cx="362"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88" name="Line 786"/>
                        <wps:cNvCnPr>
                          <a:cxnSpLocks noChangeShapeType="1"/>
                        </wps:cNvCnPr>
                        <wps:spPr bwMode="auto">
                          <a:xfrm>
                            <a:off x="10612" y="5069"/>
                            <a:ext cx="30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89" name="Line 787"/>
                        <wps:cNvCnPr>
                          <a:cxnSpLocks noChangeShapeType="1"/>
                        </wps:cNvCnPr>
                        <wps:spPr bwMode="auto">
                          <a:xfrm>
                            <a:off x="9561" y="5069"/>
                            <a:ext cx="34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90" name="Text Box 788"/>
                        <wps:cNvSpPr txBox="1">
                          <a:spLocks noChangeArrowheads="1"/>
                        </wps:cNvSpPr>
                        <wps:spPr bwMode="auto">
                          <a:xfrm>
                            <a:off x="9381" y="5572"/>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C06D8">
                              <w:pPr>
                                <w:jc w:val="center"/>
                                <w:rPr>
                                  <w:i/>
                                </w:rPr>
                              </w:pPr>
                              <w:r>
                                <w:rPr>
                                  <w:sz w:val="18"/>
                                  <w:szCs w:val="18"/>
                                </w:rPr>
                                <w:t>Hình 9</w:t>
                              </w:r>
                            </w:p>
                          </w:txbxContent>
                        </wps:txbx>
                        <wps:bodyPr rot="0" vert="horz" wrap="square" lIns="0" tIns="0" rIns="0" bIns="0" anchor="t" anchorCtr="0" upright="1">
                          <a:noAutofit/>
                        </wps:bodyPr>
                      </wps:wsp>
                      <wps:wsp>
                        <wps:cNvPr id="1391" name="Text Box 789"/>
                        <wps:cNvSpPr txBox="1">
                          <a:spLocks noChangeArrowheads="1"/>
                        </wps:cNvSpPr>
                        <wps:spPr bwMode="auto">
                          <a:xfrm>
                            <a:off x="11509" y="4818"/>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C06D8">
                              <w:pPr>
                                <w:jc w:val="right"/>
                                <w:rPr>
                                  <w:i/>
                                </w:rPr>
                              </w:pPr>
                              <w:r>
                                <w:rPr>
                                  <w:i/>
                                  <w:sz w:val="18"/>
                                  <w:szCs w:val="18"/>
                                </w:rPr>
                                <w:t>y</w:t>
                              </w:r>
                              <w:r>
                                <w:rPr>
                                  <w:sz w:val="18"/>
                                  <w:szCs w:val="18"/>
                                </w:rPr>
                                <w:t xml:space="preserve"> </w:t>
                              </w:r>
                            </w:p>
                          </w:txbxContent>
                        </wps:txbx>
                        <wps:bodyPr rot="0" vert="horz" wrap="square" lIns="0" tIns="0" rIns="0" bIns="0" anchor="t" anchorCtr="0" upright="1">
                          <a:noAutofit/>
                        </wps:bodyPr>
                      </wps:wsp>
                      <wps:wsp>
                        <wps:cNvPr id="1392" name="Line 790"/>
                        <wps:cNvCnPr>
                          <a:cxnSpLocks noChangeShapeType="1"/>
                        </wps:cNvCnPr>
                        <wps:spPr bwMode="auto">
                          <a:xfrm>
                            <a:off x="10077" y="5249"/>
                            <a:ext cx="11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393" name="Text Box 791"/>
                        <wps:cNvSpPr txBox="1">
                          <a:spLocks noChangeArrowheads="1"/>
                        </wps:cNvSpPr>
                        <wps:spPr bwMode="auto">
                          <a:xfrm>
                            <a:off x="11721" y="5861"/>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C06D8">
                              <w:pPr>
                                <w:jc w:val="center"/>
                                <w:rPr>
                                  <w:i/>
                                </w:rPr>
                              </w:pPr>
                              <w:r>
                                <w:rPr>
                                  <w:sz w:val="18"/>
                                  <w:szCs w:val="18"/>
                                </w:rPr>
                                <w:t>Hình 10</w:t>
                              </w:r>
                            </w:p>
                          </w:txbxContent>
                        </wps:txbx>
                        <wps:bodyPr rot="0" vert="horz" wrap="square" lIns="0" tIns="0" rIns="0" bIns="0" anchor="t" anchorCtr="0" upright="1">
                          <a:noAutofit/>
                        </wps:bodyPr>
                      </wps:wsp>
                      <wps:wsp>
                        <wps:cNvPr id="1394" name="Freeform 792"/>
                        <wps:cNvSpPr>
                          <a:spLocks/>
                        </wps:cNvSpPr>
                        <wps:spPr bwMode="auto">
                          <a:xfrm>
                            <a:off x="9972" y="5063"/>
                            <a:ext cx="1440" cy="375"/>
                          </a:xfrm>
                          <a:custGeom>
                            <a:avLst/>
                            <a:gdLst>
                              <a:gd name="T0" fmla="*/ 1440 w 1440"/>
                              <a:gd name="T1" fmla="*/ 0 h 540"/>
                              <a:gd name="T2" fmla="*/ 1440 w 1440"/>
                              <a:gd name="T3" fmla="*/ 540 h 540"/>
                              <a:gd name="T4" fmla="*/ 0 w 1440"/>
                              <a:gd name="T5" fmla="*/ 540 h 540"/>
                              <a:gd name="T6" fmla="*/ 0 w 1440"/>
                              <a:gd name="T7" fmla="*/ 180 h 540"/>
                            </a:gdLst>
                            <a:ahLst/>
                            <a:cxnLst>
                              <a:cxn ang="0">
                                <a:pos x="T0" y="T1"/>
                              </a:cxn>
                              <a:cxn ang="0">
                                <a:pos x="T2" y="T3"/>
                              </a:cxn>
                              <a:cxn ang="0">
                                <a:pos x="T4" y="T5"/>
                              </a:cxn>
                              <a:cxn ang="0">
                                <a:pos x="T6" y="T7"/>
                              </a:cxn>
                            </a:cxnLst>
                            <a:rect l="0" t="0" r="r" b="b"/>
                            <a:pathLst>
                              <a:path w="1440" h="540">
                                <a:moveTo>
                                  <a:pt x="1440" y="0"/>
                                </a:moveTo>
                                <a:lnTo>
                                  <a:pt x="1440" y="540"/>
                                </a:lnTo>
                                <a:lnTo>
                                  <a:pt x="0" y="540"/>
                                </a:lnTo>
                                <a:lnTo>
                                  <a:pt x="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5" name="Line 793"/>
                        <wps:cNvCnPr>
                          <a:cxnSpLocks noChangeShapeType="1"/>
                        </wps:cNvCnPr>
                        <wps:spPr bwMode="auto">
                          <a:xfrm flipV="1">
                            <a:off x="9972" y="5108"/>
                            <a:ext cx="0" cy="22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96" name="Text Box 794"/>
                        <wps:cNvSpPr txBox="1">
                          <a:spLocks noChangeArrowheads="1"/>
                        </wps:cNvSpPr>
                        <wps:spPr bwMode="auto">
                          <a:xfrm>
                            <a:off x="10287" y="4909"/>
                            <a:ext cx="340" cy="317"/>
                          </a:xfrm>
                          <a:prstGeom prst="rect">
                            <a:avLst/>
                          </a:prstGeom>
                          <a:solidFill>
                            <a:srgbClr val="FFFFFF"/>
                          </a:solidFill>
                          <a:ln w="9525">
                            <a:solidFill>
                              <a:srgbClr val="000000"/>
                            </a:solidFill>
                            <a:miter lim="800000"/>
                            <a:headEnd/>
                            <a:tailEnd/>
                          </a:ln>
                        </wps:spPr>
                        <wps:txbx>
                          <w:txbxContent>
                            <w:p w:rsidR="00A91066" w:rsidRDefault="00A91066" w:rsidP="002C06D8">
                              <w:pPr>
                                <w:spacing w:before="40"/>
                                <w:jc w:val="center"/>
                                <w:rPr>
                                  <w:sz w:val="18"/>
                                  <w:szCs w:val="18"/>
                                </w:rPr>
                              </w:pPr>
                              <w:r>
                                <w:rPr>
                                  <w:i/>
                                  <w:sz w:val="18"/>
                                  <w:szCs w:val="18"/>
                                </w:rPr>
                                <w:t>k</w:t>
                              </w:r>
                            </w:p>
                          </w:txbxContent>
                        </wps:txbx>
                        <wps:bodyPr rot="0" vert="horz" wrap="square" lIns="0" tIns="0" rIns="0" bIns="0" anchor="t" anchorCtr="0" upright="1">
                          <a:noAutofit/>
                        </wps:bodyPr>
                      </wps:wsp>
                      <wps:wsp>
                        <wps:cNvPr id="1397" name="Text Box 795"/>
                        <wps:cNvSpPr txBox="1">
                          <a:spLocks noChangeArrowheads="1"/>
                        </wps:cNvSpPr>
                        <wps:spPr bwMode="auto">
                          <a:xfrm>
                            <a:off x="10917" y="4925"/>
                            <a:ext cx="340" cy="317"/>
                          </a:xfrm>
                          <a:prstGeom prst="rect">
                            <a:avLst/>
                          </a:prstGeom>
                          <a:solidFill>
                            <a:srgbClr val="FFFFFF"/>
                          </a:solidFill>
                          <a:ln w="9525">
                            <a:solidFill>
                              <a:srgbClr val="000000"/>
                            </a:solidFill>
                            <a:miter lim="800000"/>
                            <a:headEnd/>
                            <a:tailEnd/>
                          </a:ln>
                        </wps:spPr>
                        <wps:txbx>
                          <w:txbxContent>
                            <w:p w:rsidR="00A91066" w:rsidRDefault="00A91066" w:rsidP="002C06D8">
                              <w:pPr>
                                <w:pStyle w:val="Heading5"/>
                                <w:rPr>
                                  <w:iCs/>
                                </w:rPr>
                              </w:pPr>
                              <w:r>
                                <w:rPr>
                                  <w:iCs/>
                                </w:rPr>
                                <w:t>G</w:t>
                              </w:r>
                            </w:p>
                          </w:txbxContent>
                        </wps:txbx>
                        <wps:bodyPr rot="0" vert="horz" wrap="square" lIns="0" tIns="0" rIns="0" bIns="0" anchor="t" anchorCtr="0" upright="1">
                          <a:noAutofit/>
                        </wps:bodyPr>
                      </wps:wsp>
                      <wps:wsp>
                        <wps:cNvPr id="1398" name="Oval 796"/>
                        <wps:cNvSpPr>
                          <a:spLocks noChangeArrowheads="1"/>
                        </wps:cNvSpPr>
                        <wps:spPr bwMode="auto">
                          <a:xfrm>
                            <a:off x="9899" y="4998"/>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99" name="Text Box 797"/>
                        <wps:cNvSpPr txBox="1">
                          <a:spLocks noChangeArrowheads="1"/>
                        </wps:cNvSpPr>
                        <wps:spPr bwMode="auto">
                          <a:xfrm>
                            <a:off x="13964" y="5449"/>
                            <a:ext cx="41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C06D8">
                              <w:pPr>
                                <w:pStyle w:val="Heading5"/>
                                <w:rPr>
                                  <w:iCs/>
                                </w:rPr>
                              </w:pPr>
                              <w:r>
                                <w:rPr>
                                  <w:iCs/>
                                </w:rPr>
                                <w:t>A</w:t>
                              </w:r>
                            </w:p>
                          </w:txbxContent>
                        </wps:txbx>
                        <wps:bodyPr rot="0" vert="horz" wrap="square" lIns="0" tIns="0" rIns="0" bIns="0" anchor="t" anchorCtr="0" upright="1">
                          <a:noAutofit/>
                        </wps:bodyPr>
                      </wps:wsp>
                      <wps:wsp>
                        <wps:cNvPr id="1400" name="Text Box 798"/>
                        <wps:cNvSpPr txBox="1">
                          <a:spLocks noChangeArrowheads="1"/>
                        </wps:cNvSpPr>
                        <wps:spPr bwMode="auto">
                          <a:xfrm>
                            <a:off x="15231" y="5449"/>
                            <a:ext cx="41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C06D8">
                              <w:pPr>
                                <w:pStyle w:val="Heading5"/>
                                <w:jc w:val="right"/>
                                <w:rPr>
                                  <w:iCs/>
                                </w:rPr>
                              </w:pPr>
                              <w:r>
                                <w:rPr>
                                  <w:iCs/>
                                </w:rPr>
                                <w:t>B</w:t>
                              </w:r>
                            </w:p>
                          </w:txbxContent>
                        </wps:txbx>
                        <wps:bodyPr rot="0" vert="horz" wrap="square" lIns="0" tIns="0" rIns="0" bIns="0" anchor="t" anchorCtr="0" upright="1">
                          <a:noAutofit/>
                        </wps:bodyPr>
                      </wps:wsp>
                      <wps:wsp>
                        <wps:cNvPr id="1401" name="Text Box 799"/>
                        <wps:cNvSpPr txBox="1">
                          <a:spLocks noChangeArrowheads="1"/>
                        </wps:cNvSpPr>
                        <wps:spPr bwMode="auto">
                          <a:xfrm>
                            <a:off x="15843" y="5389"/>
                            <a:ext cx="61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C06D8">
                              <w:pPr>
                                <w:pStyle w:val="Heading5"/>
                                <w:rPr>
                                  <w:iCs/>
                                </w:rPr>
                              </w:pPr>
                              <w:r>
                                <w:rPr>
                                  <w:i w:val="0"/>
                                </w:rPr>
                                <w:t>Re(</w:t>
                              </w:r>
                              <w:r>
                                <w:rPr>
                                  <w:iCs/>
                                </w:rPr>
                                <w:t>G</w:t>
                              </w:r>
                              <w:r>
                                <w:rPr>
                                  <w:i w:val="0"/>
                                </w:rPr>
                                <w:t>)</w:t>
                              </w:r>
                            </w:p>
                          </w:txbxContent>
                        </wps:txbx>
                        <wps:bodyPr rot="0" vert="horz" wrap="square" lIns="0" tIns="0" rIns="0" bIns="0" anchor="t" anchorCtr="0" upright="1">
                          <a:noAutofit/>
                        </wps:bodyPr>
                      </wps:wsp>
                      <wps:wsp>
                        <wps:cNvPr id="1402" name="Text Box 800"/>
                        <wps:cNvSpPr txBox="1">
                          <a:spLocks noChangeArrowheads="1"/>
                        </wps:cNvSpPr>
                        <wps:spPr bwMode="auto">
                          <a:xfrm>
                            <a:off x="13769" y="4054"/>
                            <a:ext cx="61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C06D8">
                              <w:pPr>
                                <w:pStyle w:val="Heading5"/>
                                <w:rPr>
                                  <w:iCs/>
                                </w:rPr>
                              </w:pPr>
                              <w:r>
                                <w:rPr>
                                  <w:i w:val="0"/>
                                </w:rPr>
                                <w:t>Im(</w:t>
                              </w:r>
                              <w:r>
                                <w:rPr>
                                  <w:iCs/>
                                </w:rPr>
                                <w:t>G</w:t>
                              </w:r>
                              <w:r>
                                <w:rPr>
                                  <w:i w:val="0"/>
                                </w:rPr>
                                <w:t>)</w:t>
                              </w:r>
                            </w:p>
                          </w:txbxContent>
                        </wps:txbx>
                        <wps:bodyPr rot="0" vert="horz" wrap="square" lIns="0" tIns="0" rIns="0" bIns="0" anchor="t" anchorCtr="0" upright="1">
                          <a:noAutofit/>
                        </wps:bodyPr>
                      </wps:wsp>
                      <wps:wsp>
                        <wps:cNvPr id="1403" name="Line 801"/>
                        <wps:cNvCnPr>
                          <a:cxnSpLocks noChangeShapeType="1"/>
                        </wps:cNvCnPr>
                        <wps:spPr bwMode="auto">
                          <a:xfrm flipV="1">
                            <a:off x="13624" y="4234"/>
                            <a:ext cx="0" cy="192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04" name="Line 802"/>
                        <wps:cNvCnPr>
                          <a:cxnSpLocks noChangeShapeType="1"/>
                        </wps:cNvCnPr>
                        <wps:spPr bwMode="auto">
                          <a:xfrm>
                            <a:off x="12891" y="5749"/>
                            <a:ext cx="3388"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78" o:spid="_x0000_s1785" style="position:absolute;left:0;text-align:left;margin-left:13.55pt;margin-top:2.95pt;width:354pt;height:108pt;z-index:251647488" coordorigin="9381,4054" coordsize="708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7ZlNAwAAIJpAAAOAAAAZHJzL2Uyb0RvYy54bWzsXVtv28oRfi/Q/0DosYUiLi8iKcQ5SOz4&#10;tEDaHOC4faclyhIiiSpJR84p+t/7zexFS0qyJV8UJ6IDRKS4HO7ODme+ncvq7S9385nzNSvKab44&#10;64g3bsfJFsN8NF3cnHX+dXXZjTtOWaWLUTrLF9lZ51tWdn559+c/vV0tB5mXT/LZKCscEFmUg9Xy&#10;rDOpquWg1yuHk2yelm/yZbbAxXFezNMKp8VNb1SkK1Cfz3qe6/Z7q7wYLYt8mJUlvr2QFzvvmP54&#10;nA2rz+NxmVXO7KyDvlX8f8H/X9P/vXdv08FNkS4n06HqRvqIXszT6QIPNaQu0ip1bovpBqn5dFjk&#10;ZT6u3gzzeS8fj6fDjMeA0Qi3MZpfi/x2yWO5GaxuloZNYG2DT48mO/zn198KZzrC3PkxGLRI55gl&#10;frATRTHxZ7W8GaDZr8Xy9+VvhRwkDj/lwy8lLvea1+n8RjZ2rlf/yEcgmN5WOfPnblzMiQRG7tzx&#10;NHwz05DdVc4QXwZBEsYuOjPENeFHoo8TnqjhBLNJ9yV+LDoOLgduGOhrH9X9kUsjoZs93EpXe+lA&#10;Ppg7qzpHI4PQlWu+lk/j6++TdJnxdJXEsDVf0VXJ1/fFEFxNJFe5kWZpafPTukJdLMH27Zx0xrPp&#10;8t9gEvNW8VQEnoiYOWEUCMkczVrh9X3JmiDya5xJB8Pbsvo1y3l60q+fyopZfjPCEU/6SAsHmDue&#10;z/Ca/LXrEIddB//kc25MI4z54UbeHo2uzOP+0sODVo4fQyIaj7syj0Mj2aeJ/Gw2NI9EQ6a0iyL4&#10;JAeAhnHghc4OgoHVTj55RxfDjYYWRUio4XQ60cwf3i0U93HkpKRTXZ7qZV7Sa0C8gZhj9FLI0Yqm&#10;akdjDJ0a63m/vzGGRY1DmzI6iZtUjwro1qZWLToOtOq15PkyrWgg1CE6dFZnHTl1zkS+mTSx0xkU&#10;8wKmAXbjripuyY58/qKHOc+/Zlc5U6jW6oK5rPq1bjG8vZ4OP2R/bLZP+pESzyVT4XMaXe1bSdV8&#10;TWOtUayfSUpe7LuQkyYpP+h78g30hfAUN/jRigG4ASLFiqvxHJwSs+5lWlkV+RcoVfCv5RlLx2xh&#10;z/p6Jm1J0W2Gs7zM5OsiOa1YzqLKs7FWg4v8EgKKxulgtiABFl4EW0TnZT6bjugqnxQ31+ezwvma&#10;EszgPyWftWYw54sRU5tk6eijOq7S6Uwe4+kzfoExrerNIcXNOOK/iZt8jD/GQTfw+h+7gXtx0X1/&#10;eR50+5ciCi/8i/PzC/E/6poIBpPpaJQtqHca04hgP9um0JVEIwbV1EZR2oO95L/Nwfbq3WATjLHo&#10;T8lsbdykJb7OR99g6IpcgjSAShxM8uKPjrMCQDvrlP+5TQsoitnfF7DUiQgCvAEVnwRh5OGksK9c&#10;21fSxRCkzjpVB2qUDs8riQJvl8X0ZoInSRu6yN8DqoynZPwAFsqB7JU6AVg4HmqAurZQAyANukQ9&#10;ArR4CdQQClfqrCBMlGIk4SNA1u/DGjAYCwK2vBBUDeQehRoeRAwi9iJvG6ww5vse7FFDDEKEIoGN&#10;N6qADK1ibA01uDDwfoIXXOrrdSPzSACBsA8gsIOYDRiY0C6CNmIgQLO1azZakNywugf+nwBaUHoc&#10;aEHOy6FogaeerXNXA6T74YIANpfm3E9CRj6wxmy3VVdgt4Ub6xXHxiUSWqUK62ihfta8z4tdv/Y0&#10;EbqhXN74/TBW6xt5FwRQIjNiiX4XbfIQjSaA2ODjYQDiJNlIltjGFDAuNPnWDOvrLZ5QvpqtPogW&#10;T7waPAHNZuMJVonPgycYsnXDQAJfAsTaFUHOG35z/Dhkt0c60KAicWHipJMm0YrsZUEF68FnARU7&#10;rbbthmBA4Xr3AwqRQPnvwgA1REGUCFFso3gwopCssKidHKJgNh6KKIAjzGIfHHsATYjES9btN6FE&#10;0y+xBhnyiJYge3kh2EFKHfOCsM8+W/MwN4nhgadLEUCFhLYSSZDkAdriEomUfgP3hxKSgYdBidPi&#10;33YMYc/ts2CIJPTC1iWx9r+0LonlSwUyYGdsCMGLnWeEEKKPkB7+4BdGXONv2idjwIRIABmgsEIv&#10;UVpOgwnfg60kMBE+T1hDJOJBH4W0oVtCH8ZhsK+PguGEDwdM0/Vgw4l4ZwTCPI9iH0SG8MQ2cjae&#10;kL23IhC2X8TGE8yKHQRtJ8UGwROBFMzox4c0lEmUq/wHMUUfjgK25jUrD6eVtOS1gAZNHDfmb/dC&#10;EogB+9sgixwjXq8NyGKu2GbtIRDRZNmjQMRPy7EmbDDzaLO4RQ71RJHW+UDhwNcbzIDaksjhikz2&#10;h/zOiWIORFvwwanucEFbfZUR4Szy8wki39n7oshXFDcDuJHuXOtWGRnZnShh+SSSMJI6NIh97sHa&#10;JYFwrnJJyL5BZ2qPxLKQUUGHDs46FPxmzK0TJdBUN6Fn1QKHtS/Q8KeP8UmOqrCl8AL3g5d0L/tx&#10;1A0ug7CbIEGn64rkQ9J3gyS4uKyHLT9NF9nTw5YUrX3Symg+rZCZNpvOEauXqPTeyK2JulL3dZhT&#10;f24Ld1Z313eceOX1TULQgSFQvPEy/IkDGfrEgQx74uAHDHnCVyi1BMtAJE28es3PFzL5DBkoKvnM&#10;qAZOvLr6tkRORE0zyFvo/r00gxAiUYlTbsQOkbVqCEJwlBYYGkztUAwzzP7eiuHJMnpvQoFTMUfK&#10;Kktn1QRBdETQ54ieZ0jUnGcjFah6ncrI6M9H5xHo+P3qmCF7SE9NftnhdjT5TZJYWrbQlSplLb5+&#10;HwuEVnyPlS/zg4ovPMU18WUdeDTxFW4fyXLs39mUXx0satXvMfK9flD5heuiJr+cynM0+U3CvgwP&#10;bVG/lKnWqt9W/ZaoUdlVJoCsOyW+1hpZVWCYrL8jrZF1eUWIvErplNae9hglBSzKvnRXt2tkTvo9&#10;OOjUrpEpuA2p2m+NLDP4SZef+Bo5wesnjZylJYwDQeUGH0dLIDHQldGCIBaNgFzrSttaG9CqiZd1&#10;pUUmq+3U1QRWUjYWlin9R8PCwnUj5UrzgkbinxDKy/7cazkRxnDtk7d9d70Ki59+cK3Zvb40mYrV&#10;+sq4KHtrrI3qsLfVMO9EuxCCph2DbQOjlZBSjcux7FjkqZVbjCUcu/lbuHvva9TasRe2Yya16tTt&#10;mEk5uyyyjPaBcKLEMOfJpXB2XDhRSTRw3zTiwrLSkPw3PgyMtAU6/rNv/Vu9KA2li0jSYrqsbtbV&#10;ZlBEpuycMsiRVS810roJTLtpQiR2ULKzvUBlOy0702sXIQQVzPN2EkLozjTaRQiIwLQRsdUjrARf&#10;fz3bzrp6WeFwxd5GjITr6uWnKuJ9TKm8lDnUvpEAkJiuk81V/jaXv1oRyXUDnRzUaKhECV3TDfSn&#10;bAj/E8jt1wrTp14ESQNED6+mflJ8/ofFazXU2RZTl8fYgoUSh2vLITv36IUyC7ZuzpIYK4NC0jrU&#10;VCECVTCEF0qbGJ1YpHKPXl+KQVVMkaE1y+o5Bkg2kKayXTY947LJpMis3X8JVwgff9nkerFc4wfY&#10;m6Iuy74OePlCm8Ud0vxQJt3h2pLM25Mzaw7M/uKcPt4vgjKN5Bp2neAlaxJa57VP6VUbi347SeaI&#10;i343gWgS4AkS1E/VFv2t9JYDS3qNejn1tajJj/mMmB/WoXZ+DEkuux7lRm4mN/HZ0pbjRMVakOZV&#10;F1ds+CZDsnRQX502oEM2Q11VeW+C4nfSt3ui+YaKPVAgf/Ytg0hCNtSrnQRzRPXqJ7RpEK8nmwGA&#10;gNK82JvyVHBg8pR0Ur35ghe59D7CkfuzbqXVphAclkJggMaBagMLs58pzR7bdGxRE98n0UiEnq9C&#10;L9j1tW7WAh0nfPIawmiFVk201TjKHjSQhAV3Dao7dTWxJdMICAMA8/iuBuyChnAGoQk/bqiJPlKP&#10;WjTBS48nbczZoonD0ITB1aeuJkymkfFI0ubt30VN+BEKn9inY7aF14kcfYEr7aKDsjpaNXGgd/cJ&#10;tb36JxROPW85oH3SrQhc7Nq5XseMwAnUQkrPROD5am9VrSRUCA4bt+no9o6oxeuLwW0t821DcHvs&#10;EnJg5mLgmpQkrlKnXfTWxu6FJJngnd4Gy4upBoCwcNRcMvs+7fb3QxaatTFkFMLQT+fgh364JEb9&#10;KBH9kpB9zq3WP5307v8AAAD//wMAUEsDBBQABgAIAAAAIQAwl8Z/3wAAAAgBAAAPAAAAZHJzL2Rv&#10;d25yZXYueG1sTI9BS8NAEIXvgv9hGcGb3SQl1sZsSinqqQi2Qultmp0modndkN0m6b93POnxzXu8&#10;+V6+mkwrBup946yCeBaBIFs63dhKwff+/ekFhA9oNbbOkoIbeVgV93c5ZtqN9ouGXagEl1ifoYI6&#10;hC6T0pc1GfQz15Fl7+x6g4FlX0nd48jlppVJFD1Lg43lDzV2tKmpvOyuRsHHiON6Hr8N28t5czvu&#10;08/DNialHh+m9SuIQFP4C8MvPqNDwUwnd7Xai1ZBsog5qSBdgmB7MU9Zn/iexEuQRS7/Dyh+AAAA&#10;//8DAFBLAQItABQABgAIAAAAIQC2gziS/gAAAOEBAAATAAAAAAAAAAAAAAAAAAAAAABbQ29udGVu&#10;dF9UeXBlc10ueG1sUEsBAi0AFAAGAAgAAAAhADj9If/WAAAAlAEAAAsAAAAAAAAAAAAAAAAALwEA&#10;AF9yZWxzLy5yZWxzUEsBAi0AFAAGAAgAAAAhACtTtmU0DAAAgmkAAA4AAAAAAAAAAAAAAAAALgIA&#10;AGRycy9lMm9Eb2MueG1sUEsBAi0AFAAGAAgAAAAhADCXxn/fAAAACAEAAA8AAAAAAAAAAAAAAAAA&#10;jg4AAGRycy9kb3ducmV2LnhtbFBLBQYAAAAABAAEAPMAAACaDwAAAAA=&#10;">
                <v:shape id="Arc 779" o:spid="_x0000_s1786" style="position:absolute;left:14217;top:5741;width:1263;height:473;flip:y;visibility:visible;mso-wrap-style:square;v-text-anchor:top" coordsize="3871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jeVwwAAAN0AAAAPAAAAZHJzL2Rvd25yZXYueG1sRE9NawIx&#10;EL0X/A9hhN5qdrW1sjWKFAQvWrpavE4342ZxM1k2UdN/bwqF3ubxPme+jLYVV+p941hBPspAEFdO&#10;N1wrOOzXTzMQPiBrbB2Tgh/ysFwMHuZYaHfjT7qWoRYphH2BCkwIXSGlrwxZ9CPXESfu5HqLIcG+&#10;lrrHWwq3rRxn2VRabDg1GOzo3VB1Li9WQTdZv9Lx+FXu8unWbL9f4vOHi0o9DuPqDUSgGP7Ff+6N&#10;TvMnsxx+v0knyMUdAAD//wMAUEsBAi0AFAAGAAgAAAAhANvh9svuAAAAhQEAABMAAAAAAAAAAAAA&#10;AAAAAAAAAFtDb250ZW50X1R5cGVzXS54bWxQSwECLQAUAAYACAAAACEAWvQsW78AAAAVAQAACwAA&#10;AAAAAAAAAAAAAAAfAQAAX3JlbHMvLnJlbHNQSwECLQAUAAYACAAAACEANQ43lcMAAADdAAAADwAA&#10;AAAAAAAAAAAAAAAHAgAAZHJzL2Rvd25yZXYueG1sUEsFBgAAAAADAAMAtwAAAPcCAAAAAA==&#10;" path="m,21600nfc,9670,9670,,21600,v6703,,13027,3112,17116,8424em,21600nsc,9670,9670,,21600,v6703,,13027,3112,17116,8424l21600,21600,,21600xe" filled="f" strokeweight="1pt">
                  <v:path arrowok="t" o:extrusionok="f" o:connecttype="custom" o:connectlocs="0,473;1263,184;705,473" o:connectangles="0,0,0"/>
                </v:shape>
                <v:shape id="Arc 780" o:spid="_x0000_s1787" style="position:absolute;left:15107;top:4590;width:664;height:1446;flip:y;visibility:visible;mso-wrap-style:square;v-text-anchor:top" coordsize="21600,39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mSixAAAAN0AAAAPAAAAZHJzL2Rvd25yZXYueG1sRE9Na8JA&#10;EL0L/Q/LFLzpRoUiqWuwhUoEPTQKpbchOyYh2dmQXU3y792C0Ns83udsksE04k6dqywrWMwjEMS5&#10;1RUXCi7nr9kahPPIGhvLpGAkB8n2ZbLBWNuev+me+UKEEHYxKii9b2MpXV6SQTe3LXHgrrYz6APs&#10;Cqk77EO4aeQyit6kwYpDQ4ktfZaU19nNKDiOH/vaZk26cKdd9ftzkGl2vCo1fR127yA8Df5f/HSn&#10;OsxfrZfw9004QW4fAAAA//8DAFBLAQItABQABgAIAAAAIQDb4fbL7gAAAIUBAAATAAAAAAAAAAAA&#10;AAAAAAAAAABbQ29udGVudF9UeXBlc10ueG1sUEsBAi0AFAAGAAgAAAAhAFr0LFu/AAAAFQEAAAsA&#10;AAAAAAAAAAAAAAAAHwEAAF9yZWxzLy5yZWxzUEsBAi0AFAAGAAgAAAAhABcuZKLEAAAA3QAAAA8A&#10;AAAAAAAAAAAAAAAABwIAAGRycy9kb3ducmV2LnhtbFBLBQYAAAAAAwADALcAAAD4AgAAAAA=&#10;" path="m11519,-1nfc17793,3955,21600,10854,21600,18272v,9763,-6549,18312,-15976,20854em11519,-1nsc17793,3955,21600,10854,21600,18272v,9763,-6549,18312,-15976,20854l,18272,11519,-1xe" filled="f" strokeweight="1pt">
                  <v:path arrowok="t" o:extrusionok="f" o:connecttype="custom" o:connectlocs="354,0;173,1446;0,675" o:connectangles="0,0,0"/>
                </v:shape>
                <v:shape id="Arc 781" o:spid="_x0000_s1788" style="position:absolute;left:13716;top:3859;width:905;height:2196;rotation:-90;visibility:visible;mso-wrap-style:square;v-text-anchor:top" coordsize="21600,30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0vTwgAAAN0AAAAPAAAAZHJzL2Rvd25yZXYueG1sRE9Na8JA&#10;EL0X/A/LCL3VjQ1Wia4iUqkgPRjNfciO2WB2NmRXTfvrXaHQ2zze5yxWvW3EjTpfO1YwHiUgiEun&#10;a64UnI7btxkIH5A1No5JwQ95WC0HLwvMtLvzgW55qEQMYZ+hAhNCm0npS0MW/ci1xJE7u85iiLCr&#10;pO7wHsNtI9+T5ENarDk2GGxpY6i85FerIPf1pyl+v6eT/S7Vei0b+1UUSr0O+/UcRKA+/Iv/3Dsd&#10;56ezFJ7fxBPk8gEAAP//AwBQSwECLQAUAAYACAAAACEA2+H2y+4AAACFAQAAEwAAAAAAAAAAAAAA&#10;AAAAAAAAW0NvbnRlbnRfVHlwZXNdLnhtbFBLAQItABQABgAIAAAAIQBa9CxbvwAAABUBAAALAAAA&#10;AAAAAAAAAAAAAB8BAABfcmVscy8ucmVsc1BLAQItABQABgAIAAAAIQAkb0vTwgAAAN0AAAAPAAAA&#10;AAAAAAAAAAAAAAcCAABkcnMvZG93bnJldi54bWxQSwUGAAAAAAMAAwC3AAAA9gIAAAAA&#10;" path="m-1,nfc11929,,21600,9670,21600,21600v,2968,-612,5905,-1798,8626em-1,nsc11929,,21600,9670,21600,21600v,2968,-612,5905,-1798,8626l,21600,-1,xe" filled="f">
                  <v:path arrowok="t" o:extrusionok="f" o:connecttype="custom" o:connectlocs="0,0;830,2196;0,1569" o:connectangles="0,0,0"/>
                </v:shape>
                <v:shape id="Arc 782" o:spid="_x0000_s1789" style="position:absolute;left:13195;top:5298;width:323;height:573;rotation:90;flip:x;visibility:visible;mso-wrap-style:square;v-text-anchor:top" coordsize="2351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pHvxAAAAN0AAAAPAAAAZHJzL2Rvd25yZXYueG1sRE/basJA&#10;EH0X+g/LFHxrNtZWJLqRUCzY0lK8fMCQnWSD2dk0u2r8e7dQ8G0O5zrL1WBbcabeN44VTJIUBHHp&#10;dMO1gsP+/WkOwgdkja1jUnAlD6v8YbTETLsLb+m8C7WIIewzVGBC6DIpfWnIok9cRxy5yvUWQ4R9&#10;LXWPlxhuW/mcpjNpseHYYLCjN0PlcXeyCuzmtP2tPr9/1qb5eA3rr7osukKp8eNQLEAEGsJd/O/e&#10;6Dh/On+Bv2/iCTK/AQAA//8DAFBLAQItABQABgAIAAAAIQDb4fbL7gAAAIUBAAATAAAAAAAAAAAA&#10;AAAAAAAAAABbQ29udGVudF9UeXBlc10ueG1sUEsBAi0AFAAGAAgAAAAhAFr0LFu/AAAAFQEAAAsA&#10;AAAAAAAAAAAAAAAAHwEAAF9yZWxzLy5yZWxzUEsBAi0AFAAGAAgAAAAhAF/Oke/EAAAA3QAAAA8A&#10;AAAAAAAAAAAAAAAABwIAAGRycy9kb3ducmV2LnhtbFBLBQYAAAAAAwADALcAAAD4AgAAAAA=&#10;" path="m-1,84nfc635,28,1272,,1910,,13839,,23510,9670,23510,21600em-1,84nsc635,28,1272,,1910,,13839,,23510,9670,23510,21600r-21600,l-1,84xe" filled="f">
                  <v:path arrowok="t" o:extrusionok="f" o:connecttype="custom" o:connectlocs="0,2;323,573;26,573" o:connectangles="0,0,0"/>
                </v:shape>
                <v:shape id="Text Box 783" o:spid="_x0000_s1790" type="#_x0000_t202" style="position:absolute;left:9575;top:4833;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aAGxAAAAN0AAAAPAAAAZHJzL2Rvd25yZXYueG1sRE9Na8JA&#10;EL0L/Q/LFHrTTSuKTd2IFIVCoRjTQ4/T7Jgsyc7G7Fbjv+8Kgrd5vM9ZrgbbihP13jhW8DxJQBCX&#10;ThuuFHwX2/EChA/IGlvHpOBCHlbZw2iJqXZnzum0D5WIIexTVFCH0KVS+rImi37iOuLIHVxvMUTY&#10;V1L3eI7htpUvSTKXFg3Hhho7eq+pbPZ/VsH6h/ONOX797vJDboriNeHPeaPU0+OwfgMRaAh38c39&#10;oeP86WIG12/iCTL7BwAA//8DAFBLAQItABQABgAIAAAAIQDb4fbL7gAAAIUBAAATAAAAAAAAAAAA&#10;AAAAAAAAAABbQ29udGVudF9UeXBlc10ueG1sUEsBAi0AFAAGAAgAAAAhAFr0LFu/AAAAFQEAAAsA&#10;AAAAAAAAAAAAAAAAHwEAAF9yZWxzLy5yZWxzUEsBAi0AFAAGAAgAAAAhAAUZoAbEAAAA3QAAAA8A&#10;AAAAAAAAAAAAAAAABwIAAGRycy9kb3ducmV2LnhtbFBLBQYAAAAAAwADALcAAAD4AgAAAAA=&#10;" filled="f" stroked="f">
                  <v:textbox inset="0,0,0,0">
                    <w:txbxContent>
                      <w:p w:rsidR="00A91066" w:rsidRDefault="00A91066" w:rsidP="002C06D8">
                        <w:pPr>
                          <w:rPr>
                            <w:i/>
                          </w:rPr>
                        </w:pPr>
                        <w:r>
                          <w:rPr>
                            <w:i/>
                            <w:sz w:val="18"/>
                            <w:szCs w:val="18"/>
                          </w:rPr>
                          <w:t>u</w:t>
                        </w:r>
                        <w:r>
                          <w:rPr>
                            <w:sz w:val="18"/>
                            <w:szCs w:val="18"/>
                          </w:rPr>
                          <w:t xml:space="preserve"> </w:t>
                        </w:r>
                      </w:p>
                    </w:txbxContent>
                  </v:textbox>
                </v:shape>
                <v:line id="Line 784" o:spid="_x0000_s1791" style="position:absolute;visibility:visible;mso-wrap-style:square" from="11197,5076" to="11647,5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08CxAAAAN0AAAAPAAAAZHJzL2Rvd25yZXYueG1sRE9NawIx&#10;EL0X/A9hCl6KZlth0a1RpLDQgwjaHvQ2bKabrZvJNknd9d8bodDbPN7nLNeDbcWFfGgcK3ieZiCI&#10;K6cbrhV8fpSTOYgQkTW2jknBlQKsV6OHJRba9bynyyHWIoVwKFCBibErpAyVIYth6jrixH05bzEm&#10;6GupPfYp3LbyJctyabHh1GCwozdD1fnwaxV4H0NzLhen/vjznZe7cjs8mUqp8eOweQURaYj/4j/3&#10;u07zZ/Mc7t+kE+TqBgAA//8DAFBLAQItABQABgAIAAAAIQDb4fbL7gAAAIUBAAATAAAAAAAAAAAA&#10;AAAAAAAAAABbQ29udGVudF9UeXBlc10ueG1sUEsBAi0AFAAGAAgAAAAhAFr0LFu/AAAAFQEAAAsA&#10;AAAAAAAAAAAAAAAAHwEAAF9yZWxzLy5yZWxzUEsBAi0AFAAGAAgAAAAhABNjTwLEAAAA3QAAAA8A&#10;AAAAAAAAAAAAAAAABwIAAGRycy9kb3ducmV2LnhtbFBLBQYAAAAAAwADALcAAAD4AgAAAAA=&#10;">
                  <v:stroke endarrow="classic" endarrowwidth="narrow"/>
                </v:line>
                <v:line id="Line 785" o:spid="_x0000_s1792" style="position:absolute;visibility:visible;mso-wrap-style:square" from="9985,5069" to="10347,5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qZxAAAAN0AAAAPAAAAZHJzL2Rvd25yZXYueG1sRE9NawIx&#10;EL0X/A9hhF6KZtuC1dUopbDQQxG0HvQ2bMbN6mayTVJ3++8bQfA2j/c5i1VvG3EhH2rHCp7HGQji&#10;0umaKwW772I0BREissbGMSn4owCr5eBhgbl2HW/oso2VSCEcclRgYmxzKUNpyGIYu5Y4cUfnLcYE&#10;fSW1xy6F20a+ZNlEWqw5NRhs6cNQed7+WgXex1Cfi9mh2/+cJsW6+OqfTKnU47B/n4OI1Me7+Ob+&#10;1Gn+6/QNrt+kE+TyHwAA//8DAFBLAQItABQABgAIAAAAIQDb4fbL7gAAAIUBAAATAAAAAAAAAAAA&#10;AAAAAAAAAABbQ29udGVudF9UeXBlc10ueG1sUEsBAi0AFAAGAAgAAAAhAFr0LFu/AAAAFQEAAAsA&#10;AAAAAAAAAAAAAAAAHwEAAF9yZWxzLy5yZWxzUEsBAi0AFAAGAAgAAAAhAHwv6pnEAAAA3QAAAA8A&#10;AAAAAAAAAAAAAAAABwIAAGRycy9kb3ducmV2LnhtbFBLBQYAAAAAAwADALcAAAD4AgAAAAA=&#10;">
                  <v:stroke endarrow="classic" endarrowwidth="narrow"/>
                </v:line>
                <v:line id="Line 786" o:spid="_x0000_s1793" style="position:absolute;visibility:visible;mso-wrap-style:square" from="10612,5069" to="10917,5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H7rxwAAAN0AAAAPAAAAZHJzL2Rvd25yZXYueG1sRI9BSwMx&#10;EIXvgv8hjOBF2mwVSrttWqSw4KEIth7sbdiMm7WbyZrE7vbfOwfB2wzvzXvfrLej79SFYmoDG5hN&#10;C1DEdbAtNwbej9VkASplZItdYDJwpQTbze3NGksbBn6jyyE3SkI4lWjA5dyXWqfakcc0DT2xaJ8h&#10;esyyxkbbiIOE+04/FsVce2xZGhz2tHNUnw8/3kCMObXnankaPr6/5tVrtR8fXG3M/d34vAKVacz/&#10;5r/rFyv4TwvBlW9kBL35BQAA//8DAFBLAQItABQABgAIAAAAIQDb4fbL7gAAAIUBAAATAAAAAAAA&#10;AAAAAAAAAAAAAABbQ29udGVudF9UeXBlc10ueG1sUEsBAi0AFAAGAAgAAAAhAFr0LFu/AAAAFQEA&#10;AAsAAAAAAAAAAAAAAAAAHwEAAF9yZWxzLy5yZWxzUEsBAi0AFAAGAAgAAAAhAA2wfuvHAAAA3QAA&#10;AA8AAAAAAAAAAAAAAAAABwIAAGRycy9kb3ducmV2LnhtbFBLBQYAAAAAAwADALcAAAD7AgAAAAA=&#10;">
                  <v:stroke endarrow="classic" endarrowwidth="narrow"/>
                </v:line>
                <v:line id="Line 787" o:spid="_x0000_s1794" style="position:absolute;visibility:visible;mso-wrap-style:square" from="9561,5069" to="9901,5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twxAAAAN0AAAAPAAAAZHJzL2Rvd25yZXYueG1sRE9NawIx&#10;EL0X/A9hhF6KZrUguhpFCgseSqHqQW/DZtysbibbJLrbf98UCr3N433OatPbRjzIh9qxgsk4A0Fc&#10;Ol1zpeB4KEZzECEia2wck4JvCrBZD55WmGvX8Sc99rESKYRDjgpMjG0uZSgNWQxj1xIn7uK8xZig&#10;r6T22KVw28hpls2kxZpTg8GW3gyVt/3dKvA+hvpWLM7d6es6Kz6K9/7FlEo9D/vtEkSkPv6L/9w7&#10;nea/zhfw+006Qa5/AAAA//8DAFBLAQItABQABgAIAAAAIQDb4fbL7gAAAIUBAAATAAAAAAAAAAAA&#10;AAAAAAAAAABbQ29udGVudF9UeXBlc10ueG1sUEsBAi0AFAAGAAgAAAAhAFr0LFu/AAAAFQEAAAsA&#10;AAAAAAAAAAAAAAAAHwEAAF9yZWxzLy5yZWxzUEsBAi0AFAAGAAgAAAAhAGL823DEAAAA3QAAAA8A&#10;AAAAAAAAAAAAAAAABwIAAGRycy9kb3ducmV2LnhtbFBLBQYAAAAAAwADALcAAAD4AgAAAAA=&#10;">
                  <v:stroke endarrow="classic" endarrowwidth="narrow"/>
                </v:line>
                <v:shape id="Text Box 788" o:spid="_x0000_s1795" type="#_x0000_t202" style="position:absolute;left:9381;top:5572;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5VDxgAAAN0AAAAPAAAAZHJzL2Rvd25yZXYueG1sRI9Ba8JA&#10;EIXvhf6HZQRvdWMFqamrSLFQEEpjPHicZsdkMTsbs1uN/75zKPQ2w3vz3jfL9eBbdaU+usAGppMM&#10;FHEVrOPawKF8f3oBFROyxTYwGbhThPXq8WGJuQ03Lui6T7WSEI45GmhS6nKtY9WQxzgJHbFop9B7&#10;TLL2tbY93iTct/o5y+bao2NpaLCjt4aq8/7HG9gcudi6y+f3V3EqXFkuMt7Nz8aMR8PmFVSiIf2b&#10;/64/rODPFsIv38gIevULAAD//wMAUEsBAi0AFAAGAAgAAAAhANvh9svuAAAAhQEAABMAAAAAAAAA&#10;AAAAAAAAAAAAAFtDb250ZW50X1R5cGVzXS54bWxQSwECLQAUAAYACAAAACEAWvQsW78AAAAVAQAA&#10;CwAAAAAAAAAAAAAAAAAfAQAAX3JlbHMvLnJlbHNQSwECLQAUAAYACAAAACEAkLeVQ8YAAADdAAAA&#10;DwAAAAAAAAAAAAAAAAAHAgAAZHJzL2Rvd25yZXYueG1sUEsFBgAAAAADAAMAtwAAAPoCAAAAAA==&#10;" filled="f" stroked="f">
                  <v:textbox inset="0,0,0,0">
                    <w:txbxContent>
                      <w:p w:rsidR="00A91066" w:rsidRDefault="00A91066" w:rsidP="002C06D8">
                        <w:pPr>
                          <w:jc w:val="center"/>
                          <w:rPr>
                            <w:i/>
                          </w:rPr>
                        </w:pPr>
                        <w:r>
                          <w:rPr>
                            <w:sz w:val="18"/>
                            <w:szCs w:val="18"/>
                          </w:rPr>
                          <w:t>Hình 9</w:t>
                        </w:r>
                      </w:p>
                    </w:txbxContent>
                  </v:textbox>
                </v:shape>
                <v:shape id="Text Box 789" o:spid="_x0000_s1796" type="#_x0000_t202" style="position:absolute;left:11509;top:4818;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YxAAAAN0AAAAPAAAAZHJzL2Rvd25yZXYueG1sRE9Na8JA&#10;EL0X/A/LCN7qxgpSoxsRaaEgFGN68DhmJ8lidjbNbjX++65Q6G0e73PWm8G24kq9N44VzKYJCOLS&#10;acO1gq/i/fkVhA/IGlvHpOBOHjbZ6GmNqXY3zul6DLWIIexTVNCE0KVS+rIhi37qOuLIVa63GCLs&#10;a6l7vMVw28qXJFlIi4ZjQ4Md7RoqL8cfq2B74vzNfH+eD3mVm6JYJrxfXJSajIftCkSgIfyL/9wf&#10;Os6fL2fw+CaeILNfAAAA//8DAFBLAQItABQABgAIAAAAIQDb4fbL7gAAAIUBAAATAAAAAAAAAAAA&#10;AAAAAAAAAABbQ29udGVudF9UeXBlc10ueG1sUEsBAi0AFAAGAAgAAAAhAFr0LFu/AAAAFQEAAAsA&#10;AAAAAAAAAAAAAAAAHwEAAF9yZWxzLy5yZWxzUEsBAi0AFAAGAAgAAAAhAP/7MNjEAAAA3QAAAA8A&#10;AAAAAAAAAAAAAAAABwIAAGRycy9kb3ducmV2LnhtbFBLBQYAAAAAAwADALcAAAD4AgAAAAA=&#10;" filled="f" stroked="f">
                  <v:textbox inset="0,0,0,0">
                    <w:txbxContent>
                      <w:p w:rsidR="00A91066" w:rsidRDefault="00A91066" w:rsidP="002C06D8">
                        <w:pPr>
                          <w:jc w:val="right"/>
                          <w:rPr>
                            <w:i/>
                          </w:rPr>
                        </w:pPr>
                        <w:r>
                          <w:rPr>
                            <w:i/>
                            <w:sz w:val="18"/>
                            <w:szCs w:val="18"/>
                          </w:rPr>
                          <w:t>y</w:t>
                        </w:r>
                        <w:r>
                          <w:rPr>
                            <w:sz w:val="18"/>
                            <w:szCs w:val="18"/>
                          </w:rPr>
                          <w:t xml:space="preserve"> </w:t>
                        </w:r>
                      </w:p>
                    </w:txbxContent>
                  </v:textbox>
                </v:shape>
                <v:line id="Line 790" o:spid="_x0000_s1797" style="position:absolute;visibility:visible;mso-wrap-style:square" from="10077,5249" to="10190,5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bpfwQAAAN0AAAAPAAAAZHJzL2Rvd25yZXYueG1sRE/bisIw&#10;EH1f8B/CCL6tqQplrUYRURCEZbf6AWMztsVkUppo699vBGHf5nCus1z31ogHtb52rGAyTkAQF07X&#10;XCo4n/afXyB8QNZoHJOCJ3lYrwYfS8y06/iXHnkoRQxhn6GCKoQmk9IXFVn0Y9cQR+7qWoshwraU&#10;usUuhlsjp0mSSos1x4YKG9pWVNzyu1XQ/eT7/vvotD27bVqbdHKZ7YxSo2G/WYAI1Id/8dt90HH+&#10;bD6F1zfxBLn6AwAA//8DAFBLAQItABQABgAIAAAAIQDb4fbL7gAAAIUBAAATAAAAAAAAAAAAAAAA&#10;AAAAAABbQ29udGVudF9UeXBlc10ueG1sUEsBAi0AFAAGAAgAAAAhAFr0LFu/AAAAFQEAAAsAAAAA&#10;AAAAAAAAAAAAHwEAAF9yZWxzLy5yZWxzUEsBAi0AFAAGAAgAAAAhAM59ul/BAAAA3QAAAA8AAAAA&#10;AAAAAAAAAAAABwIAAGRycy9kb3ducmV2LnhtbFBLBQYAAAAAAwADALcAAAD1AgAAAAA=&#10;" strokeweight="1.25pt"/>
                <v:shape id="Text Box 791" o:spid="_x0000_s1798" type="#_x0000_t202" style="position:absolute;left:11721;top:5861;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Qs0wwAAAN0AAAAPAAAAZHJzL2Rvd25yZXYueG1sRE9Ni8Iw&#10;EL0L/ocwwt40VUG0GkUWFxaExVoPe5xtxjbYTLpNVuu/3wiCt3m8z1ltOluLK7XeOFYwHiUgiAun&#10;DZcKTvnHcA7CB2SNtWNScCcPm3W/t8JUuxtndD2GUsQQ9ikqqEJoUil9UZFFP3INceTOrrUYImxL&#10;qVu8xXBby0mSzKRFw7GhwobeKyouxz+rYPvN2c78fv0csnNm8nyR8H52Uept0G2XIAJ14SV+uj91&#10;nD9dTOHxTTxBrv8BAAD//wMAUEsBAi0AFAAGAAgAAAAhANvh9svuAAAAhQEAABMAAAAAAAAAAAAA&#10;AAAAAAAAAFtDb250ZW50X1R5cGVzXS54bWxQSwECLQAUAAYACAAAACEAWvQsW78AAAAVAQAACwAA&#10;AAAAAAAAAAAAAAAfAQAAX3JlbHMvLnJlbHNQSwECLQAUAAYACAAAACEAYGULNMMAAADdAAAADwAA&#10;AAAAAAAAAAAAAAAHAgAAZHJzL2Rvd25yZXYueG1sUEsFBgAAAAADAAMAtwAAAPcCAAAAAA==&#10;" filled="f" stroked="f">
                  <v:textbox inset="0,0,0,0">
                    <w:txbxContent>
                      <w:p w:rsidR="00A91066" w:rsidRDefault="00A91066" w:rsidP="002C06D8">
                        <w:pPr>
                          <w:jc w:val="center"/>
                          <w:rPr>
                            <w:i/>
                          </w:rPr>
                        </w:pPr>
                        <w:r>
                          <w:rPr>
                            <w:sz w:val="18"/>
                            <w:szCs w:val="18"/>
                          </w:rPr>
                          <w:t>Hình 10</w:t>
                        </w:r>
                      </w:p>
                    </w:txbxContent>
                  </v:textbox>
                </v:shape>
                <v:shape id="Freeform 792" o:spid="_x0000_s1799" style="position:absolute;left:9972;top:5063;width:1440;height:375;visibility:visible;mso-wrap-style:square;v-text-anchor:top" coordsize="14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ZxFxQAAAN0AAAAPAAAAZHJzL2Rvd25yZXYueG1sRE9La8JA&#10;EL4L/odlhN50Yy2hRlcpQaEtPfhC8DbsjkkwOxuy25j213cLhd7m43vOct3bWnTU+sqxgukkAUGs&#10;nam4UHA6bsfPIHxANlg7JgVf5GG9Gg6WmBl35z11h1CIGMI+QwVlCE0mpdclWfQT1xBH7upaiyHC&#10;tpCmxXsMt7V8TJJUWqw4NpTYUF6Svh0+rYLu47J721fndGa/5+95vtF5GrRSD6P+ZQEiUB/+xX/u&#10;VxPnz+ZP8PtNPEGufgAAAP//AwBQSwECLQAUAAYACAAAACEA2+H2y+4AAACFAQAAEwAAAAAAAAAA&#10;AAAAAAAAAAAAW0NvbnRlbnRfVHlwZXNdLnhtbFBLAQItABQABgAIAAAAIQBa9CxbvwAAABUBAAAL&#10;AAAAAAAAAAAAAAAAAB8BAABfcmVscy8ucmVsc1BLAQItABQABgAIAAAAIQBZCZxFxQAAAN0AAAAP&#10;AAAAAAAAAAAAAAAAAAcCAABkcnMvZG93bnJldi54bWxQSwUGAAAAAAMAAwC3AAAA+QIAAAAA&#10;" path="m1440,r,540l,540,,180e" filled="f">
                  <v:path arrowok="t" o:connecttype="custom" o:connectlocs="1440,0;1440,375;0,375;0,125" o:connectangles="0,0,0,0"/>
                </v:shape>
                <v:line id="Line 793" o:spid="_x0000_s1800" style="position:absolute;flip:y;visibility:visible;mso-wrap-style:square" from="9972,5108" to="9972,5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6o6wQAAAN0AAAAPAAAAZHJzL2Rvd25yZXYueG1sRE9Ni8Iw&#10;EL0L/ocwgjebuuKy1kYRYUFEYXXF89CMbTGZlCZq/fdGWNjbPN7n5MvOGnGn1teOFYyTFARx4XTN&#10;pYLT7/foC4QPyBqNY1LwJA/LRb+XY6bdgw90P4ZSxBD2GSqoQmgyKX1RkUWfuIY4chfXWgwRtqXU&#10;LT5iuDXyI00/pcWaY0OFDa0rKq7Hm1Vg+Hw97KZbovSnfO7HK90ZuVdqOOhWcxCBuvAv/nNvdJw/&#10;mU3h/U08QS5eAAAA//8DAFBLAQItABQABgAIAAAAIQDb4fbL7gAAAIUBAAATAAAAAAAAAAAAAAAA&#10;AAAAAABbQ29udGVudF9UeXBlc10ueG1sUEsBAi0AFAAGAAgAAAAhAFr0LFu/AAAAFQEAAAsAAAAA&#10;AAAAAAAAAAAAHwEAAF9yZWxzLy5yZWxzUEsBAi0AFAAGAAgAAAAhAE2zqjrBAAAA3QAAAA8AAAAA&#10;AAAAAAAAAAAABwIAAGRycy9kb3ducmV2LnhtbFBLBQYAAAAAAwADALcAAAD1AgAAAAA=&#10;">
                  <v:stroke endarrow="block" endarrowwidth="narrow" endarrowlength="short"/>
                </v:line>
                <v:shape id="Text Box 794" o:spid="_x0000_s1801" type="#_x0000_t202" style="position:absolute;left:10287;top:4909;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ZC5wgAAAN0AAAAPAAAAZHJzL2Rvd25yZXYueG1sRE9LawIx&#10;EL4X/A9hBG816wpSV6OoICi9VC09D5vZh24mSxLX9d+bQqG3+fies1z3phEdOV9bVjAZJyCIc6tr&#10;LhV8X/bvHyB8QNbYWCYFT/KwXg3elphp++ATdedQihjCPkMFVQhtJqXPKzLox7YljlxhncEQoSul&#10;dviI4aaRaZLMpMGaY0OFLe0qym/nu1Fw6bb+cLqGuT4WW5l+Fl/pj9soNRr2mwWIQH34F/+5DzrO&#10;n85n8PtNPEGuXgAAAP//AwBQSwECLQAUAAYACAAAACEA2+H2y+4AAACFAQAAEwAAAAAAAAAAAAAA&#10;AAAAAAAAW0NvbnRlbnRfVHlwZXNdLnhtbFBLAQItABQABgAIAAAAIQBa9CxbvwAAABUBAAALAAAA&#10;AAAAAAAAAAAAAB8BAABfcmVscy8ucmVsc1BLAQItABQABgAIAAAAIQABxZC5wgAAAN0AAAAPAAAA&#10;AAAAAAAAAAAAAAcCAABkcnMvZG93bnJldi54bWxQSwUGAAAAAAMAAwC3AAAA9gIAAAAA&#10;">
                  <v:textbox inset="0,0,0,0">
                    <w:txbxContent>
                      <w:p w:rsidR="00A91066" w:rsidRDefault="00A91066" w:rsidP="002C06D8">
                        <w:pPr>
                          <w:spacing w:before="40"/>
                          <w:jc w:val="center"/>
                          <w:rPr>
                            <w:sz w:val="18"/>
                            <w:szCs w:val="18"/>
                          </w:rPr>
                        </w:pPr>
                        <w:r>
                          <w:rPr>
                            <w:i/>
                            <w:sz w:val="18"/>
                            <w:szCs w:val="18"/>
                          </w:rPr>
                          <w:t>k</w:t>
                        </w:r>
                      </w:p>
                    </w:txbxContent>
                  </v:textbox>
                </v:shape>
                <v:shape id="Text Box 795" o:spid="_x0000_s1802" type="#_x0000_t202" style="position:absolute;left:10917;top:4925;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TUiwgAAAN0AAAAPAAAAZHJzL2Rvd25yZXYueG1sRE9LawIx&#10;EL4X/A9hBG816wptXY2igmDppT7wPGxmH7qZLElc13/fFAq9zcf3nMWqN43oyPnasoLJOAFBnFtd&#10;c6ngfNq9foDwAVljY5kUPMnDajl4WWCm7YMP1B1DKWII+wwVVCG0mZQ+r8igH9uWOHKFdQZDhK6U&#10;2uEjhptGpknyJg3WHBsqbGlbUX473o2CU7fx+8M1zPRnsZHpV/GdXtxaqdGwX89BBOrDv/jPvddx&#10;/nT2Dr/fxBPk8gcAAP//AwBQSwECLQAUAAYACAAAACEA2+H2y+4AAACFAQAAEwAAAAAAAAAAAAAA&#10;AAAAAAAAW0NvbnRlbnRfVHlwZXNdLnhtbFBLAQItABQABgAIAAAAIQBa9CxbvwAAABUBAAALAAAA&#10;AAAAAAAAAAAAAB8BAABfcmVscy8ucmVsc1BLAQItABQABgAIAAAAIQBuiTUiwgAAAN0AAAAPAAAA&#10;AAAAAAAAAAAAAAcCAABkcnMvZG93bnJldi54bWxQSwUGAAAAAAMAAwC3AAAA9gIAAAAA&#10;">
                  <v:textbox inset="0,0,0,0">
                    <w:txbxContent>
                      <w:p w:rsidR="00A91066" w:rsidRDefault="00A91066" w:rsidP="002C06D8">
                        <w:pPr>
                          <w:pStyle w:val="Heading5"/>
                          <w:rPr>
                            <w:iCs/>
                          </w:rPr>
                        </w:pPr>
                        <w:r>
                          <w:rPr>
                            <w:iCs/>
                          </w:rPr>
                          <w:t>G</w:t>
                        </w:r>
                      </w:p>
                    </w:txbxContent>
                  </v:textbox>
                </v:shape>
                <v:oval id="Oval 796" o:spid="_x0000_s1803" style="position:absolute;left:9899;top:4998;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iCoxQAAAN0AAAAPAAAAZHJzL2Rvd25yZXYueG1sRI9BS8NA&#10;EIXvgv9hGaE3u2lDi8ZuS2kR6sGDUe9DdpqEZmdDdkzTf+8cBG8zvDfvfbPZTaEzIw2pjexgMc/A&#10;EFfRt1w7+Pp8fXwCkwTZYxeZHNwowW57f7fBwscrf9BYSm00hFOBDhqRvrA2VQ0FTPPYE6t2jkNA&#10;0XWorR/wquGhs8ssW9uALWtDgz0dGqou5U9wcKz35Xq0uazy8/Ekq8v3+1u+cG72MO1fwAhN8m/+&#10;uz55xc+fFVe/0RHs9hcAAP//AwBQSwECLQAUAAYACAAAACEA2+H2y+4AAACFAQAAEwAAAAAAAAAA&#10;AAAAAAAAAAAAW0NvbnRlbnRfVHlwZXNdLnhtbFBLAQItABQABgAIAAAAIQBa9CxbvwAAABUBAAAL&#10;AAAAAAAAAAAAAAAAAB8BAABfcmVscy8ucmVsc1BLAQItABQABgAIAAAAIQAxeiCoxQAAAN0AAAAP&#10;AAAAAAAAAAAAAAAAAAcCAABkcnMvZG93bnJldi54bWxQSwUGAAAAAAMAAwC3AAAA+QIAAAAA&#10;"/>
                <v:shape id="Text Box 797" o:spid="_x0000_s1804" type="#_x0000_t202" style="position:absolute;left:13964;top:5449;width:412;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TzewwAAAN0AAAAPAAAAZHJzL2Rvd25yZXYueG1sRE9Na8JA&#10;EL0X/A/LCN7qxgrSRFcRaaEgFGM8eByzY7KYnU2zW43/visUvM3jfc5i1dtGXKnzxrGCyTgBQVw6&#10;bbhScCg+X99B+ICssXFMCu7kYbUcvCww0+7GOV33oRIxhH2GCuoQ2kxKX9Zk0Y9dSxy5s+sshgi7&#10;SuoObzHcNvItSWbSouHYUGNLm5rKy/7XKlgfOf8wP9+nXX7OTVGkCW9nF6VGw349BxGoD0/xv/tL&#10;x/nTNIXHN/EEufwDAAD//wMAUEsBAi0AFAAGAAgAAAAhANvh9svuAAAAhQEAABMAAAAAAAAAAAAA&#10;AAAAAAAAAFtDb250ZW50X1R5cGVzXS54bWxQSwECLQAUAAYACAAAACEAWvQsW78AAAAVAQAACwAA&#10;AAAAAAAAAAAAAAAfAQAAX3JlbHMvLnJlbHNQSwECLQAUAAYACAAAACEAAY083sMAAADdAAAADwAA&#10;AAAAAAAAAAAAAAAHAgAAZHJzL2Rvd25yZXYueG1sUEsFBgAAAAADAAMAtwAAAPcCAAAAAA==&#10;" filled="f" stroked="f">
                  <v:textbox inset="0,0,0,0">
                    <w:txbxContent>
                      <w:p w:rsidR="00A91066" w:rsidRDefault="00A91066" w:rsidP="002C06D8">
                        <w:pPr>
                          <w:pStyle w:val="Heading5"/>
                          <w:rPr>
                            <w:iCs/>
                          </w:rPr>
                        </w:pPr>
                        <w:r>
                          <w:rPr>
                            <w:iCs/>
                          </w:rPr>
                          <w:t>A</w:t>
                        </w:r>
                      </w:p>
                    </w:txbxContent>
                  </v:textbox>
                </v:shape>
                <v:shape id="Text Box 798" o:spid="_x0000_s1805" type="#_x0000_t202" style="position:absolute;left:15231;top:5449;width:413;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82hxgAAAN0AAAAPAAAAZHJzL2Rvd25yZXYueG1sRI9BSwMx&#10;EIXvQv9DmII3m1Sk2LVpKUVBEMTt9tDjuJnuhm4m6ya26793DoK3Gd6b975ZbcbQqQsNyUe2MJ8Z&#10;UMR1dJ4bC4fq5e4RVMrIDrvIZOGHEmzWk5sVFi5euaTLPjdKQjgVaKHNuS+0TnVLAdMs9sSineIQ&#10;MMs6NNoNeJXw0Ol7YxY6oGdpaLGnXUv1ef8dLGyPXD77r/fPj/JU+qpaGn5bnK29nY7bJ1CZxvxv&#10;/rt+dYL/YIRfvpER9PoXAAD//wMAUEsBAi0AFAAGAAgAAAAhANvh9svuAAAAhQEAABMAAAAAAAAA&#10;AAAAAAAAAAAAAFtDb250ZW50X1R5cGVzXS54bWxQSwECLQAUAAYACAAAACEAWvQsW78AAAAVAQAA&#10;CwAAAAAAAAAAAAAAAAAfAQAAX3JlbHMvLnJlbHNQSwECLQAUAAYACAAAACEAuBfNocYAAADdAAAA&#10;DwAAAAAAAAAAAAAAAAAHAgAAZHJzL2Rvd25yZXYueG1sUEsFBgAAAAADAAMAtwAAAPoCAAAAAA==&#10;" filled="f" stroked="f">
                  <v:textbox inset="0,0,0,0">
                    <w:txbxContent>
                      <w:p w:rsidR="00A91066" w:rsidRDefault="00A91066" w:rsidP="002C06D8">
                        <w:pPr>
                          <w:pStyle w:val="Heading5"/>
                          <w:jc w:val="right"/>
                          <w:rPr>
                            <w:iCs/>
                          </w:rPr>
                        </w:pPr>
                        <w:r>
                          <w:rPr>
                            <w:iCs/>
                          </w:rPr>
                          <w:t>B</w:t>
                        </w:r>
                      </w:p>
                    </w:txbxContent>
                  </v:textbox>
                </v:shape>
                <v:shape id="Text Box 799" o:spid="_x0000_s1806" type="#_x0000_t202" style="position:absolute;left:15843;top:5389;width:618;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2g6wwAAAN0AAAAPAAAAZHJzL2Rvd25yZXYueG1sRE9NawIx&#10;EL0L/Q9hCr1pohSxW6NIqSAIxXV76HG6GXeDm8l2E3X9940geJvH+5z5sneNOFMXrGcN45ECQVx6&#10;Y7nS8F2shzMQISIbbDyThisFWC6eBnPMjL9wTud9rEQK4ZChhjrGNpMylDU5DCPfEifu4DuHMcGu&#10;kqbDSwp3jZwoNZUOLaeGGlv6qKk87k9Ow+qH80/79/W7yw+5LYo3xdvpUeuX5371DiJSHx/iu3tj&#10;0vxXNYbbN+kEufgHAAD//wMAUEsBAi0AFAAGAAgAAAAhANvh9svuAAAAhQEAABMAAAAAAAAAAAAA&#10;AAAAAAAAAFtDb250ZW50X1R5cGVzXS54bWxQSwECLQAUAAYACAAAACEAWvQsW78AAAAVAQAACwAA&#10;AAAAAAAAAAAAAAAfAQAAX3JlbHMvLnJlbHNQSwECLQAUAAYACAAAACEA11toOsMAAADdAAAADwAA&#10;AAAAAAAAAAAAAAAHAgAAZHJzL2Rvd25yZXYueG1sUEsFBgAAAAADAAMAtwAAAPcCAAAAAA==&#10;" filled="f" stroked="f">
                  <v:textbox inset="0,0,0,0">
                    <w:txbxContent>
                      <w:p w:rsidR="00A91066" w:rsidRDefault="00A91066" w:rsidP="002C06D8">
                        <w:pPr>
                          <w:pStyle w:val="Heading5"/>
                          <w:rPr>
                            <w:iCs/>
                          </w:rPr>
                        </w:pPr>
                        <w:r>
                          <w:rPr>
                            <w:i w:val="0"/>
                          </w:rPr>
                          <w:t>Re(</w:t>
                        </w:r>
                        <w:r>
                          <w:rPr>
                            <w:iCs/>
                          </w:rPr>
                          <w:t>G</w:t>
                        </w:r>
                        <w:r>
                          <w:rPr>
                            <w:i w:val="0"/>
                          </w:rPr>
                          <w:t>)</w:t>
                        </w:r>
                      </w:p>
                    </w:txbxContent>
                  </v:textbox>
                </v:shape>
                <v:shape id="Text Box 800" o:spid="_x0000_s1807" type="#_x0000_t202" style="position:absolute;left:13769;top:4054;width:619;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fZNwwAAAN0AAAAPAAAAZHJzL2Rvd25yZXYueG1sRE9NawIx&#10;EL0X/A9hBG81qYjUrVFEWhCE0nU99DjdjLvBzWTdRF3/fVMoeJvH+5zFqneNuFIXrGcNL2MFgrj0&#10;xnKl4VB8PL+CCBHZYOOZNNwpwGo5eFpgZvyNc7ruYyVSCIcMNdQxtpmUoazJYRj7ljhxR985jAl2&#10;lTQd3lK4a+REqZl0aDk11NjSpqbytL84Detvzt/t+fPnKz/mtijminezk9ajYb9+AxGpjw/xv3tr&#10;0vypmsDfN+kEufwFAAD//wMAUEsBAi0AFAAGAAgAAAAhANvh9svuAAAAhQEAABMAAAAAAAAAAAAA&#10;AAAAAAAAAFtDb250ZW50X1R5cGVzXS54bWxQSwECLQAUAAYACAAAACEAWvQsW78AAAAVAQAACwAA&#10;AAAAAAAAAAAAAAAfAQAAX3JlbHMvLnJlbHNQSwECLQAUAAYACAAAACEAJ4n2TcMAAADdAAAADwAA&#10;AAAAAAAAAAAAAAAHAgAAZHJzL2Rvd25yZXYueG1sUEsFBgAAAAADAAMAtwAAAPcCAAAAAA==&#10;" filled="f" stroked="f">
                  <v:textbox inset="0,0,0,0">
                    <w:txbxContent>
                      <w:p w:rsidR="00A91066" w:rsidRDefault="00A91066" w:rsidP="002C06D8">
                        <w:pPr>
                          <w:pStyle w:val="Heading5"/>
                          <w:rPr>
                            <w:iCs/>
                          </w:rPr>
                        </w:pPr>
                        <w:r>
                          <w:rPr>
                            <w:i w:val="0"/>
                          </w:rPr>
                          <w:t>Im(</w:t>
                        </w:r>
                        <w:r>
                          <w:rPr>
                            <w:iCs/>
                          </w:rPr>
                          <w:t>G</w:t>
                        </w:r>
                        <w:r>
                          <w:rPr>
                            <w:i w:val="0"/>
                          </w:rPr>
                          <w:t>)</w:t>
                        </w:r>
                      </w:p>
                    </w:txbxContent>
                  </v:textbox>
                </v:shape>
                <v:line id="Line 801" o:spid="_x0000_s1808" style="position:absolute;flip:y;visibility:visible;mso-wrap-style:square" from="13624,4234" to="13624,6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lUMxAAAAN0AAAAPAAAAZHJzL2Rvd25yZXYueG1sRE9LawIx&#10;EL4X/A9hhN5q1gdFVqOIIO1BKrsK4m3YjLuLm0lIUt3++6Yg9DYf33OW69504k4+tJYVjEcZCOLK&#10;6pZrBafj7m0OIkRkjZ1lUvBDAdarwcsSc20fXNC9jLVIIRxyVNDE6HIpQ9WQwTCyjjhxV+sNxgR9&#10;LbXHRwo3nZxk2bs02HJqaNDRtqHqVn4bBZf64D+modxf26+NK87jvZsVc6Veh/1mASJSH//FT/en&#10;TvNn2RT+vkknyNUvAAAA//8DAFBLAQItABQABgAIAAAAIQDb4fbL7gAAAIUBAAATAAAAAAAAAAAA&#10;AAAAAAAAAABbQ29udGVudF9UeXBlc10ueG1sUEsBAi0AFAAGAAgAAAAhAFr0LFu/AAAAFQEAAAsA&#10;AAAAAAAAAAAAAAAAHwEAAF9yZWxzLy5yZWxzUEsBAi0AFAAGAAgAAAAhAFd2VQzEAAAA3QAAAA8A&#10;AAAAAAAAAAAAAAAABwIAAGRycy9kb3ducmV2LnhtbFBLBQYAAAAAAwADALcAAAD4AgAAAAA=&#10;">
                  <v:stroke endarrow="classic" endarrowwidth="narrow" endarrowlength="short"/>
                </v:line>
                <v:line id="Line 802" o:spid="_x0000_s1809" style="position:absolute;visibility:visible;mso-wrap-style:square" from="12891,5749" to="16279,5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Pk5xQAAAN0AAAAPAAAAZHJzL2Rvd25yZXYueG1sRE9Na8JA&#10;EL0L/Q/LFLyUZlORtqauIqJStBdNDh7H7DQbmp0N2VXTf98tCN7m8T5nOu9tIy7U+dqxgpckBUFc&#10;Ol1zpaDI18/vIHxA1tg4JgW/5GE+exhMMdPuynu6HEIlYgj7DBWYENpMSl8asugT1xJH7tt1FkOE&#10;XSV1h9cYbhs5StNXabHm2GCwpaWh8udwtgq+zseTyXfHfbHLF9tN/6TftquJUsPHfvEBIlAf7uKb&#10;+1PH+eN0DP/fxBPk7A8AAP//AwBQSwECLQAUAAYACAAAACEA2+H2y+4AAACFAQAAEwAAAAAAAAAA&#10;AAAAAAAAAAAAW0NvbnRlbnRfVHlwZXNdLnhtbFBLAQItABQABgAIAAAAIQBa9CxbvwAAABUBAAAL&#10;AAAAAAAAAAAAAAAAAB8BAABfcmVscy8ucmVsc1BLAQItABQABgAIAAAAIQDe7Pk5xQAAAN0AAAAP&#10;AAAAAAAAAAAAAAAAAAcCAABkcnMvZG93bnJldi54bWxQSwUGAAAAAAMAAwC3AAAA+QIAAAAA&#10;">
                  <v:stroke endarrow="block" endarrowwidth="narrow" endarrowlength="short"/>
                </v:line>
              </v:group>
            </w:pict>
          </mc:Fallback>
        </mc:AlternateContent>
      </w:r>
    </w:p>
    <w:p w:rsidR="002C06D8" w:rsidRPr="00786C6F" w:rsidRDefault="002C06D8" w:rsidP="002C06D8">
      <w:pPr>
        <w:ind w:left="737"/>
        <w:rPr>
          <w:sz w:val="18"/>
          <w:lang w:val="es-ES"/>
        </w:rPr>
      </w:pPr>
    </w:p>
    <w:p w:rsidR="002C06D8" w:rsidRPr="00786C6F" w:rsidRDefault="002C06D8" w:rsidP="002C06D8">
      <w:pPr>
        <w:ind w:left="737"/>
        <w:rPr>
          <w:sz w:val="18"/>
          <w:lang w:val="es-ES"/>
        </w:rPr>
      </w:pPr>
    </w:p>
    <w:p w:rsidR="002C06D8" w:rsidRPr="00786C6F" w:rsidRDefault="002C06D8" w:rsidP="002C06D8">
      <w:pPr>
        <w:ind w:left="737"/>
        <w:rPr>
          <w:sz w:val="18"/>
          <w:lang w:val="es-ES"/>
        </w:rPr>
      </w:pPr>
    </w:p>
    <w:p w:rsidR="002C06D8" w:rsidRPr="00786C6F" w:rsidRDefault="002C06D8" w:rsidP="002C06D8">
      <w:pPr>
        <w:ind w:left="737"/>
        <w:rPr>
          <w:sz w:val="18"/>
          <w:lang w:val="es-ES"/>
        </w:rPr>
      </w:pPr>
    </w:p>
    <w:p w:rsidR="002C06D8" w:rsidRPr="00786C6F" w:rsidRDefault="002C06D8" w:rsidP="002C06D8">
      <w:pPr>
        <w:ind w:left="737"/>
        <w:rPr>
          <w:sz w:val="18"/>
          <w:lang w:val="es-ES"/>
        </w:rPr>
      </w:pPr>
    </w:p>
    <w:p w:rsidR="002C06D8" w:rsidRPr="00786C6F" w:rsidRDefault="002C06D8" w:rsidP="002C06D8">
      <w:pPr>
        <w:ind w:left="737"/>
        <w:rPr>
          <w:sz w:val="18"/>
          <w:lang w:val="es-ES"/>
        </w:rPr>
      </w:pPr>
    </w:p>
    <w:p w:rsidR="002C06D8" w:rsidRPr="00786C6F" w:rsidRDefault="002C06D8" w:rsidP="002C06D8">
      <w:pPr>
        <w:ind w:left="737"/>
        <w:rPr>
          <w:sz w:val="18"/>
          <w:lang w:val="es-ES"/>
        </w:rPr>
      </w:pPr>
    </w:p>
    <w:p w:rsidR="002C06D8" w:rsidRPr="00786C6F" w:rsidRDefault="002C06D8" w:rsidP="002C06D8">
      <w:pPr>
        <w:ind w:left="737"/>
        <w:rPr>
          <w:sz w:val="18"/>
          <w:lang w:val="es-ES"/>
        </w:rPr>
      </w:pPr>
    </w:p>
    <w:p w:rsidR="002C06D8" w:rsidRPr="00786C6F" w:rsidRDefault="002C06D8" w:rsidP="002C06D8">
      <w:pPr>
        <w:ind w:left="737"/>
        <w:rPr>
          <w:sz w:val="18"/>
          <w:lang w:val="es-ES"/>
        </w:rPr>
      </w:pPr>
    </w:p>
    <w:p w:rsidR="002C06D8" w:rsidRPr="00786C6F" w:rsidRDefault="002C06D8" w:rsidP="002C06D8">
      <w:pPr>
        <w:ind w:left="737"/>
        <w:rPr>
          <w:sz w:val="18"/>
          <w:lang w:val="es-ES"/>
        </w:rPr>
      </w:pPr>
    </w:p>
    <w:p w:rsidR="002C06D8" w:rsidRPr="00E8489D" w:rsidRDefault="002C06D8" w:rsidP="002C06D8">
      <w:pPr>
        <w:ind w:left="737"/>
        <w:rPr>
          <w:sz w:val="18"/>
          <w:lang w:val="es-ES"/>
        </w:rPr>
      </w:pPr>
    </w:p>
    <w:p w:rsidR="002C06D8" w:rsidRPr="00E8489D" w:rsidRDefault="002C06D8" w:rsidP="002C06D8">
      <w:pPr>
        <w:ind w:left="737"/>
        <w:rPr>
          <w:sz w:val="18"/>
          <w:lang w:val="es-ES"/>
        </w:rPr>
      </w:pPr>
    </w:p>
    <w:p w:rsidR="002428C4" w:rsidRPr="00786C6F" w:rsidRDefault="002428C4" w:rsidP="002428C4">
      <w:pPr>
        <w:tabs>
          <w:tab w:val="left" w:pos="567"/>
          <w:tab w:val="left" w:pos="1134"/>
          <w:tab w:val="left" w:pos="1701"/>
          <w:tab w:val="left" w:pos="2268"/>
          <w:tab w:val="left" w:pos="2835"/>
        </w:tabs>
        <w:rPr>
          <w:sz w:val="18"/>
          <w:szCs w:val="18"/>
          <w:lang w:val="es-ES"/>
        </w:rPr>
      </w:pPr>
      <w:r w:rsidRPr="00786C6F">
        <w:rPr>
          <w:b/>
          <w:sz w:val="18"/>
          <w:szCs w:val="18"/>
          <w:lang w:val="es-ES"/>
        </w:rPr>
        <w:t>Bài 6:</w:t>
      </w:r>
      <w:r w:rsidRPr="00786C6F">
        <w:rPr>
          <w:sz w:val="18"/>
          <w:szCs w:val="18"/>
          <w:lang w:val="es-ES"/>
        </w:rPr>
        <w:t xml:space="preserve"> Cho hệ có sơ đồ khối mô tả ở hình 11.</w:t>
      </w:r>
    </w:p>
    <w:p w:rsidR="002428C4" w:rsidRDefault="002428C4" w:rsidP="002428C4">
      <w:pPr>
        <w:tabs>
          <w:tab w:val="left" w:pos="567"/>
          <w:tab w:val="left" w:pos="1134"/>
          <w:tab w:val="left" w:pos="1701"/>
          <w:tab w:val="left" w:pos="2268"/>
          <w:tab w:val="left" w:pos="2835"/>
        </w:tabs>
        <w:ind w:left="284"/>
        <w:rPr>
          <w:sz w:val="18"/>
          <w:szCs w:val="18"/>
        </w:rPr>
      </w:pPr>
      <w:r>
        <w:rPr>
          <w:sz w:val="18"/>
          <w:szCs w:val="18"/>
        </w:rPr>
        <w:t xml:space="preserve">Cho </w:t>
      </w:r>
      <w:r>
        <w:rPr>
          <w:i/>
          <w:sz w:val="18"/>
          <w:szCs w:val="18"/>
        </w:rPr>
        <w:t>H</w:t>
      </w:r>
      <w:r>
        <w:rPr>
          <w:sz w:val="22"/>
          <w:szCs w:val="22"/>
          <w:vertAlign w:val="subscript"/>
        </w:rPr>
        <w:t>1</w:t>
      </w:r>
      <w:r>
        <w:rPr>
          <w:sz w:val="18"/>
          <w:szCs w:val="18"/>
          <w:vertAlign w:val="subscript"/>
        </w:rPr>
        <w:t xml:space="preserve"> </w:t>
      </w:r>
      <w:r>
        <w:rPr>
          <w:sz w:val="18"/>
          <w:szCs w:val="18"/>
        </w:rPr>
        <w:t>=</w:t>
      </w:r>
      <w:r>
        <w:rPr>
          <w:i/>
          <w:sz w:val="18"/>
          <w:szCs w:val="18"/>
        </w:rPr>
        <w:t xml:space="preserve"> H</w:t>
      </w:r>
      <w:r>
        <w:rPr>
          <w:sz w:val="22"/>
          <w:szCs w:val="22"/>
          <w:vertAlign w:val="subscript"/>
        </w:rPr>
        <w:t>2</w:t>
      </w:r>
      <w:r>
        <w:rPr>
          <w:sz w:val="18"/>
          <w:szCs w:val="18"/>
          <w:vertAlign w:val="subscript"/>
        </w:rPr>
        <w:t xml:space="preserve"> </w:t>
      </w:r>
      <w:r>
        <w:rPr>
          <w:sz w:val="18"/>
          <w:szCs w:val="18"/>
        </w:rPr>
        <w:t>=</w:t>
      </w:r>
      <w:r>
        <w:rPr>
          <w:i/>
          <w:sz w:val="18"/>
          <w:szCs w:val="18"/>
        </w:rPr>
        <w:t xml:space="preserve"> </w:t>
      </w:r>
      <w:r>
        <w:rPr>
          <w:sz w:val="18"/>
          <w:szCs w:val="18"/>
        </w:rPr>
        <w:sym w:font="Symbol" w:char="F02D"/>
      </w:r>
      <w:r>
        <w:rPr>
          <w:sz w:val="18"/>
          <w:szCs w:val="18"/>
        </w:rPr>
        <w:t xml:space="preserve">1, </w:t>
      </w:r>
      <w:r>
        <w:rPr>
          <w:i/>
          <w:sz w:val="18"/>
          <w:szCs w:val="18"/>
        </w:rPr>
        <w:t>H</w:t>
      </w:r>
      <w:r>
        <w:rPr>
          <w:sz w:val="22"/>
          <w:szCs w:val="22"/>
          <w:vertAlign w:val="subscript"/>
        </w:rPr>
        <w:t>3</w:t>
      </w:r>
      <w:r>
        <w:rPr>
          <w:sz w:val="18"/>
          <w:szCs w:val="18"/>
          <w:vertAlign w:val="subscript"/>
        </w:rPr>
        <w:t xml:space="preserve"> </w:t>
      </w:r>
      <w:r>
        <w:rPr>
          <w:sz w:val="18"/>
          <w:szCs w:val="18"/>
        </w:rPr>
        <w:t xml:space="preserve">= </w:t>
      </w:r>
      <w:r>
        <w:rPr>
          <w:sz w:val="18"/>
          <w:szCs w:val="18"/>
        </w:rPr>
        <w:sym w:font="Symbol" w:char="F02D"/>
      </w:r>
      <w:r>
        <w:rPr>
          <w:i/>
          <w:sz w:val="18"/>
          <w:szCs w:val="18"/>
        </w:rPr>
        <w:t>k</w:t>
      </w:r>
      <w:r>
        <w:rPr>
          <w:sz w:val="18"/>
          <w:szCs w:val="18"/>
        </w:rPr>
        <w:t xml:space="preserve">, </w:t>
      </w:r>
      <w:r>
        <w:rPr>
          <w:i/>
          <w:sz w:val="18"/>
          <w:szCs w:val="18"/>
        </w:rPr>
        <w:t>G</w:t>
      </w:r>
      <w:r>
        <w:rPr>
          <w:sz w:val="22"/>
          <w:szCs w:val="22"/>
          <w:vertAlign w:val="subscript"/>
        </w:rPr>
        <w:t>1</w:t>
      </w:r>
      <w:r>
        <w:rPr>
          <w:sz w:val="18"/>
          <w:szCs w:val="18"/>
          <w:vertAlign w:val="subscript"/>
        </w:rPr>
        <w:t xml:space="preserve"> </w:t>
      </w:r>
      <w:r>
        <w:rPr>
          <w:sz w:val="18"/>
          <w:szCs w:val="18"/>
        </w:rPr>
        <w:t xml:space="preserve">= </w:t>
      </w:r>
      <w:r>
        <w:rPr>
          <w:position w:val="-22"/>
          <w:sz w:val="18"/>
          <w:szCs w:val="18"/>
        </w:rPr>
        <w:object w:dxaOrig="700" w:dyaOrig="520">
          <v:shape id="_x0000_i1058" type="#_x0000_t75" style="width:36.3pt;height:28.55pt" o:ole="" fillcolor="window">
            <v:imagedata r:id="rId85" o:title=""/>
          </v:shape>
          <o:OLEObject Type="Embed" ProgID="Equation.3" ShapeID="_x0000_i1058" DrawAspect="Content" ObjectID="_1636480603" r:id="rId86"/>
        </w:object>
      </w:r>
      <w:r>
        <w:rPr>
          <w:sz w:val="18"/>
          <w:szCs w:val="18"/>
        </w:rPr>
        <w:t xml:space="preserve"> và </w:t>
      </w:r>
      <w:r>
        <w:rPr>
          <w:i/>
          <w:sz w:val="18"/>
          <w:szCs w:val="18"/>
        </w:rPr>
        <w:t>G</w:t>
      </w:r>
      <w:r>
        <w:rPr>
          <w:sz w:val="22"/>
          <w:szCs w:val="22"/>
          <w:vertAlign w:val="subscript"/>
        </w:rPr>
        <w:t>2</w:t>
      </w:r>
      <w:r>
        <w:rPr>
          <w:sz w:val="18"/>
          <w:szCs w:val="18"/>
          <w:vertAlign w:val="subscript"/>
        </w:rPr>
        <w:t xml:space="preserve"> </w:t>
      </w:r>
      <w:r>
        <w:rPr>
          <w:sz w:val="18"/>
          <w:szCs w:val="18"/>
        </w:rPr>
        <w:t xml:space="preserve">= </w:t>
      </w:r>
      <w:r>
        <w:rPr>
          <w:position w:val="-24"/>
          <w:sz w:val="18"/>
          <w:szCs w:val="18"/>
        </w:rPr>
        <w:object w:dxaOrig="1080" w:dyaOrig="540">
          <v:shape id="_x0000_i1059" type="#_x0000_t75" style="width:57.75pt;height:28.55pt" o:ole="" fillcolor="window">
            <v:imagedata r:id="rId87" o:title=""/>
          </v:shape>
          <o:OLEObject Type="Embed" ProgID="Equation.3" ShapeID="_x0000_i1059" DrawAspect="Content" ObjectID="_1636480604" r:id="rId88"/>
        </w:object>
      </w:r>
      <w:r>
        <w:rPr>
          <w:sz w:val="18"/>
          <w:szCs w:val="18"/>
        </w:rPr>
        <w:t xml:space="preserve">. Hãy tìm điều kiện cho tham số </w:t>
      </w:r>
      <w:r>
        <w:rPr>
          <w:i/>
          <w:sz w:val="18"/>
          <w:szCs w:val="18"/>
        </w:rPr>
        <w:t>k</w:t>
      </w:r>
      <w:r>
        <w:rPr>
          <w:sz w:val="18"/>
          <w:szCs w:val="18"/>
        </w:rPr>
        <w:t xml:space="preserve"> để hệ ổn định.</w:t>
      </w:r>
    </w:p>
    <w:p w:rsidR="002428C4" w:rsidRDefault="002428C4" w:rsidP="002428C4">
      <w:pPr>
        <w:ind w:left="737"/>
        <w:rPr>
          <w:sz w:val="18"/>
        </w:rPr>
      </w:pPr>
    </w:p>
    <w:p w:rsidR="002428C4" w:rsidRDefault="002E730D" w:rsidP="002428C4">
      <w:pPr>
        <w:ind w:left="737"/>
        <w:rPr>
          <w:sz w:val="18"/>
        </w:rPr>
      </w:pPr>
      <w:r>
        <w:rPr>
          <w:noProof/>
        </w:rPr>
        <mc:AlternateContent>
          <mc:Choice Requires="wpg">
            <w:drawing>
              <wp:anchor distT="0" distB="0" distL="114300" distR="114300" simplePos="0" relativeHeight="251648512" behindDoc="0" locked="0" layoutInCell="1" allowOverlap="1">
                <wp:simplePos x="0" y="0"/>
                <wp:positionH relativeFrom="column">
                  <wp:posOffset>148590</wp:posOffset>
                </wp:positionH>
                <wp:positionV relativeFrom="paragraph">
                  <wp:posOffset>98425</wp:posOffset>
                </wp:positionV>
                <wp:extent cx="4410075" cy="2118360"/>
                <wp:effectExtent l="0" t="0" r="0" b="0"/>
                <wp:wrapNone/>
                <wp:docPr id="1336" name="Group 8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0075" cy="2118360"/>
                          <a:chOff x="801" y="2788"/>
                          <a:chExt cx="6945" cy="3336"/>
                        </a:xfrm>
                      </wpg:grpSpPr>
                      <wps:wsp>
                        <wps:cNvPr id="1337" name="Text Box 804"/>
                        <wps:cNvSpPr txBox="1">
                          <a:spLocks noChangeArrowheads="1"/>
                        </wps:cNvSpPr>
                        <wps:spPr bwMode="auto">
                          <a:xfrm>
                            <a:off x="4895" y="3309"/>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428C4">
                              <w:pPr>
                                <w:jc w:val="center"/>
                                <w:rPr>
                                  <w:i/>
                                </w:rPr>
                              </w:pPr>
                              <w:r>
                                <w:rPr>
                                  <w:i/>
                                  <w:sz w:val="18"/>
                                  <w:szCs w:val="18"/>
                                </w:rPr>
                                <w:t>L</w:t>
                              </w:r>
                              <w:r>
                                <w:rPr>
                                  <w:sz w:val="18"/>
                                  <w:szCs w:val="18"/>
                                </w:rPr>
                                <w:t>(</w:t>
                              </w:r>
                              <w:r>
                                <w:rPr>
                                  <w:i/>
                                  <w:sz w:val="18"/>
                                  <w:szCs w:val="18"/>
                                </w:rPr>
                                <w:sym w:font="Symbol" w:char="F077"/>
                              </w:r>
                              <w:r>
                                <w:rPr>
                                  <w:sz w:val="18"/>
                                  <w:szCs w:val="18"/>
                                </w:rPr>
                                <w:t xml:space="preserve">) </w:t>
                              </w:r>
                            </w:p>
                          </w:txbxContent>
                        </wps:txbx>
                        <wps:bodyPr rot="0" vert="horz" wrap="square" lIns="0" tIns="0" rIns="0" bIns="0" anchor="t" anchorCtr="0" upright="1">
                          <a:noAutofit/>
                        </wps:bodyPr>
                      </wps:wsp>
                      <wps:wsp>
                        <wps:cNvPr id="1338" name="Text Box 805"/>
                        <wps:cNvSpPr txBox="1">
                          <a:spLocks noChangeArrowheads="1"/>
                        </wps:cNvSpPr>
                        <wps:spPr bwMode="auto">
                          <a:xfrm>
                            <a:off x="7179" y="3604"/>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428C4">
                              <w:pPr>
                                <w:jc w:val="center"/>
                                <w:rPr>
                                  <w:i/>
                                </w:rPr>
                              </w:pPr>
                              <w:r>
                                <w:rPr>
                                  <w:i/>
                                  <w:sz w:val="18"/>
                                  <w:szCs w:val="18"/>
                                </w:rPr>
                                <w:sym w:font="Symbol" w:char="F077"/>
                              </w:r>
                              <w:r>
                                <w:rPr>
                                  <w:sz w:val="18"/>
                                  <w:szCs w:val="18"/>
                                </w:rPr>
                                <w:t xml:space="preserve"> </w:t>
                              </w:r>
                            </w:p>
                          </w:txbxContent>
                        </wps:txbx>
                        <wps:bodyPr rot="0" vert="horz" wrap="square" lIns="0" tIns="0" rIns="0" bIns="0" anchor="t" anchorCtr="0" upright="1">
                          <a:noAutofit/>
                        </wps:bodyPr>
                      </wps:wsp>
                      <wps:wsp>
                        <wps:cNvPr id="1339" name="Line 806"/>
                        <wps:cNvCnPr>
                          <a:cxnSpLocks noChangeShapeType="1"/>
                        </wps:cNvCnPr>
                        <wps:spPr bwMode="auto">
                          <a:xfrm flipH="1">
                            <a:off x="2383" y="3839"/>
                            <a:ext cx="40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40" name="Freeform 807"/>
                        <wps:cNvSpPr>
                          <a:spLocks/>
                        </wps:cNvSpPr>
                        <wps:spPr bwMode="auto">
                          <a:xfrm rot="5400000" flipV="1">
                            <a:off x="2675" y="3429"/>
                            <a:ext cx="394" cy="425"/>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1" name="Freeform 808"/>
                        <wps:cNvSpPr>
                          <a:spLocks/>
                        </wps:cNvSpPr>
                        <wps:spPr bwMode="auto">
                          <a:xfrm flipV="1">
                            <a:off x="3446" y="3411"/>
                            <a:ext cx="264" cy="414"/>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2" name="Freeform 809"/>
                        <wps:cNvSpPr>
                          <a:spLocks/>
                        </wps:cNvSpPr>
                        <wps:spPr bwMode="auto">
                          <a:xfrm rot="-5400000">
                            <a:off x="1656" y="2960"/>
                            <a:ext cx="362" cy="424"/>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3" name="Line 810"/>
                        <wps:cNvCnPr>
                          <a:cxnSpLocks noChangeShapeType="1"/>
                        </wps:cNvCnPr>
                        <wps:spPr bwMode="auto">
                          <a:xfrm>
                            <a:off x="2610" y="3403"/>
                            <a:ext cx="46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44" name="Line 811"/>
                        <wps:cNvCnPr>
                          <a:cxnSpLocks noChangeShapeType="1"/>
                        </wps:cNvCnPr>
                        <wps:spPr bwMode="auto">
                          <a:xfrm>
                            <a:off x="2349" y="3403"/>
                            <a:ext cx="261"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45" name="Line 812"/>
                        <wps:cNvCnPr>
                          <a:cxnSpLocks noChangeShapeType="1"/>
                        </wps:cNvCnPr>
                        <wps:spPr bwMode="auto">
                          <a:xfrm>
                            <a:off x="3454" y="3403"/>
                            <a:ext cx="58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46" name="Line 813"/>
                        <wps:cNvCnPr>
                          <a:cxnSpLocks noChangeShapeType="1"/>
                        </wps:cNvCnPr>
                        <wps:spPr bwMode="auto">
                          <a:xfrm>
                            <a:off x="1683" y="3403"/>
                            <a:ext cx="318"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47" name="Line 814"/>
                        <wps:cNvCnPr>
                          <a:cxnSpLocks noChangeShapeType="1"/>
                        </wps:cNvCnPr>
                        <wps:spPr bwMode="auto">
                          <a:xfrm>
                            <a:off x="1264" y="3403"/>
                            <a:ext cx="318"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48" name="Text Box 815"/>
                        <wps:cNvSpPr txBox="1">
                          <a:spLocks noChangeArrowheads="1"/>
                        </wps:cNvSpPr>
                        <wps:spPr bwMode="auto">
                          <a:xfrm>
                            <a:off x="1987" y="3223"/>
                            <a:ext cx="425" cy="362"/>
                          </a:xfrm>
                          <a:prstGeom prst="rect">
                            <a:avLst/>
                          </a:prstGeom>
                          <a:solidFill>
                            <a:srgbClr val="FFFFFF"/>
                          </a:solidFill>
                          <a:ln w="9525">
                            <a:solidFill>
                              <a:srgbClr val="000000"/>
                            </a:solidFill>
                            <a:miter lim="800000"/>
                            <a:headEnd/>
                            <a:tailEnd/>
                          </a:ln>
                        </wps:spPr>
                        <wps:txbx>
                          <w:txbxContent>
                            <w:p w:rsidR="00A91066" w:rsidRDefault="00A91066" w:rsidP="002428C4">
                              <w:pPr>
                                <w:spacing w:before="20"/>
                                <w:jc w:val="center"/>
                                <w:rPr>
                                  <w:sz w:val="18"/>
                                  <w:szCs w:val="18"/>
                                </w:rPr>
                              </w:pPr>
                              <w:r>
                                <w:rPr>
                                  <w:i/>
                                  <w:sz w:val="18"/>
                                  <w:szCs w:val="18"/>
                                </w:rPr>
                                <w:t>G</w:t>
                              </w:r>
                              <w:r>
                                <w:rPr>
                                  <w:sz w:val="22"/>
                                  <w:szCs w:val="22"/>
                                  <w:vertAlign w:val="subscript"/>
                                </w:rPr>
                                <w:t>1</w:t>
                              </w:r>
                            </w:p>
                          </w:txbxContent>
                        </wps:txbx>
                        <wps:bodyPr rot="0" vert="horz" wrap="square" lIns="0" tIns="0" rIns="0" bIns="0" anchor="t" anchorCtr="0" upright="1">
                          <a:noAutofit/>
                        </wps:bodyPr>
                      </wps:wsp>
                      <wps:wsp>
                        <wps:cNvPr id="1349" name="Oval 816"/>
                        <wps:cNvSpPr>
                          <a:spLocks noChangeArrowheads="1"/>
                        </wps:cNvSpPr>
                        <wps:spPr bwMode="auto">
                          <a:xfrm>
                            <a:off x="1547" y="3325"/>
                            <a:ext cx="159"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50" name="Line 817"/>
                        <wps:cNvCnPr>
                          <a:cxnSpLocks noChangeShapeType="1"/>
                        </wps:cNvCnPr>
                        <wps:spPr bwMode="auto">
                          <a:xfrm>
                            <a:off x="1690" y="3590"/>
                            <a:ext cx="13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51" name="Text Box 818"/>
                        <wps:cNvSpPr txBox="1">
                          <a:spLocks noChangeArrowheads="1"/>
                        </wps:cNvSpPr>
                        <wps:spPr bwMode="auto">
                          <a:xfrm>
                            <a:off x="1940" y="4354"/>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428C4">
                              <w:pPr>
                                <w:jc w:val="center"/>
                                <w:rPr>
                                  <w:i/>
                                </w:rPr>
                              </w:pPr>
                              <w:r>
                                <w:rPr>
                                  <w:sz w:val="18"/>
                                  <w:szCs w:val="18"/>
                                </w:rPr>
                                <w:t>Hình 11</w:t>
                              </w:r>
                            </w:p>
                          </w:txbxContent>
                        </wps:txbx>
                        <wps:bodyPr rot="0" vert="horz" wrap="square" lIns="0" tIns="0" rIns="0" bIns="0" anchor="t" anchorCtr="0" upright="1">
                          <a:noAutofit/>
                        </wps:bodyPr>
                      </wps:wsp>
                      <wps:wsp>
                        <wps:cNvPr id="1352" name="Text Box 819"/>
                        <wps:cNvSpPr txBox="1">
                          <a:spLocks noChangeArrowheads="1"/>
                        </wps:cNvSpPr>
                        <wps:spPr bwMode="auto">
                          <a:xfrm>
                            <a:off x="3056" y="3223"/>
                            <a:ext cx="424" cy="362"/>
                          </a:xfrm>
                          <a:prstGeom prst="rect">
                            <a:avLst/>
                          </a:prstGeom>
                          <a:solidFill>
                            <a:srgbClr val="FFFFFF"/>
                          </a:solidFill>
                          <a:ln w="9525">
                            <a:solidFill>
                              <a:srgbClr val="000000"/>
                            </a:solidFill>
                            <a:miter lim="800000"/>
                            <a:headEnd/>
                            <a:tailEnd/>
                          </a:ln>
                        </wps:spPr>
                        <wps:txbx>
                          <w:txbxContent>
                            <w:p w:rsidR="00A91066" w:rsidRDefault="00A91066" w:rsidP="002428C4">
                              <w:pPr>
                                <w:spacing w:before="20"/>
                                <w:jc w:val="center"/>
                                <w:rPr>
                                  <w:sz w:val="18"/>
                                  <w:szCs w:val="18"/>
                                </w:rPr>
                              </w:pPr>
                              <w:r>
                                <w:rPr>
                                  <w:i/>
                                  <w:sz w:val="18"/>
                                  <w:szCs w:val="18"/>
                                </w:rPr>
                                <w:t>G</w:t>
                              </w:r>
                              <w:r>
                                <w:rPr>
                                  <w:sz w:val="22"/>
                                  <w:szCs w:val="22"/>
                                  <w:vertAlign w:val="subscript"/>
                                </w:rPr>
                                <w:t>2</w:t>
                              </w:r>
                            </w:p>
                          </w:txbxContent>
                        </wps:txbx>
                        <wps:bodyPr rot="0" vert="horz" wrap="square" lIns="0" tIns="0" rIns="0" bIns="0" anchor="t" anchorCtr="0" upright="1">
                          <a:noAutofit/>
                        </wps:bodyPr>
                      </wps:wsp>
                      <wps:wsp>
                        <wps:cNvPr id="1353" name="Text Box 820"/>
                        <wps:cNvSpPr txBox="1">
                          <a:spLocks noChangeArrowheads="1"/>
                        </wps:cNvSpPr>
                        <wps:spPr bwMode="auto">
                          <a:xfrm>
                            <a:off x="1995" y="2788"/>
                            <a:ext cx="424" cy="362"/>
                          </a:xfrm>
                          <a:prstGeom prst="rect">
                            <a:avLst/>
                          </a:prstGeom>
                          <a:solidFill>
                            <a:srgbClr val="FFFFFF"/>
                          </a:solidFill>
                          <a:ln w="9525">
                            <a:solidFill>
                              <a:srgbClr val="000000"/>
                            </a:solidFill>
                            <a:miter lim="800000"/>
                            <a:headEnd/>
                            <a:tailEnd/>
                          </a:ln>
                        </wps:spPr>
                        <wps:txbx>
                          <w:txbxContent>
                            <w:p w:rsidR="00A91066" w:rsidRDefault="00A91066" w:rsidP="002428C4">
                              <w:pPr>
                                <w:spacing w:before="20"/>
                                <w:jc w:val="center"/>
                                <w:rPr>
                                  <w:sz w:val="18"/>
                                  <w:szCs w:val="18"/>
                                </w:rPr>
                              </w:pPr>
                              <w:r>
                                <w:rPr>
                                  <w:i/>
                                  <w:sz w:val="18"/>
                                  <w:szCs w:val="18"/>
                                </w:rPr>
                                <w:t>H</w:t>
                              </w:r>
                              <w:r>
                                <w:rPr>
                                  <w:sz w:val="22"/>
                                  <w:szCs w:val="22"/>
                                  <w:vertAlign w:val="subscript"/>
                                </w:rPr>
                                <w:t>1</w:t>
                              </w:r>
                            </w:p>
                          </w:txbxContent>
                        </wps:txbx>
                        <wps:bodyPr rot="0" vert="horz" wrap="square" lIns="0" tIns="0" rIns="0" bIns="0" anchor="t" anchorCtr="0" upright="1">
                          <a:noAutofit/>
                        </wps:bodyPr>
                      </wps:wsp>
                      <wps:wsp>
                        <wps:cNvPr id="1354" name="Oval 821"/>
                        <wps:cNvSpPr>
                          <a:spLocks noChangeArrowheads="1"/>
                        </wps:cNvSpPr>
                        <wps:spPr bwMode="auto">
                          <a:xfrm>
                            <a:off x="2586" y="3325"/>
                            <a:ext cx="158"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55" name="Freeform 822"/>
                        <wps:cNvSpPr>
                          <a:spLocks/>
                        </wps:cNvSpPr>
                        <wps:spPr bwMode="auto">
                          <a:xfrm>
                            <a:off x="2433" y="2980"/>
                            <a:ext cx="404" cy="414"/>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6" name="Text Box 823"/>
                        <wps:cNvSpPr txBox="1">
                          <a:spLocks noChangeArrowheads="1"/>
                        </wps:cNvSpPr>
                        <wps:spPr bwMode="auto">
                          <a:xfrm>
                            <a:off x="3035" y="3663"/>
                            <a:ext cx="425" cy="362"/>
                          </a:xfrm>
                          <a:prstGeom prst="rect">
                            <a:avLst/>
                          </a:prstGeom>
                          <a:solidFill>
                            <a:srgbClr val="FFFFFF"/>
                          </a:solidFill>
                          <a:ln w="9525">
                            <a:solidFill>
                              <a:srgbClr val="000000"/>
                            </a:solidFill>
                            <a:miter lim="800000"/>
                            <a:headEnd/>
                            <a:tailEnd/>
                          </a:ln>
                        </wps:spPr>
                        <wps:txbx>
                          <w:txbxContent>
                            <w:p w:rsidR="00A91066" w:rsidRDefault="00A91066" w:rsidP="002428C4">
                              <w:pPr>
                                <w:spacing w:before="20"/>
                                <w:jc w:val="center"/>
                                <w:rPr>
                                  <w:sz w:val="18"/>
                                  <w:szCs w:val="18"/>
                                </w:rPr>
                              </w:pPr>
                              <w:r>
                                <w:rPr>
                                  <w:i/>
                                  <w:sz w:val="18"/>
                                  <w:szCs w:val="18"/>
                                </w:rPr>
                                <w:t>H</w:t>
                              </w:r>
                              <w:r>
                                <w:rPr>
                                  <w:sz w:val="22"/>
                                  <w:szCs w:val="22"/>
                                  <w:vertAlign w:val="subscript"/>
                                </w:rPr>
                                <w:t>2</w:t>
                              </w:r>
                            </w:p>
                          </w:txbxContent>
                        </wps:txbx>
                        <wps:bodyPr rot="0" vert="horz" wrap="square" lIns="0" tIns="0" rIns="0" bIns="0" anchor="t" anchorCtr="0" upright="1">
                          <a:noAutofit/>
                        </wps:bodyPr>
                      </wps:wsp>
                      <wps:wsp>
                        <wps:cNvPr id="1357" name="Freeform 824"/>
                        <wps:cNvSpPr>
                          <a:spLocks/>
                        </wps:cNvSpPr>
                        <wps:spPr bwMode="auto">
                          <a:xfrm>
                            <a:off x="1617" y="3456"/>
                            <a:ext cx="371" cy="393"/>
                          </a:xfrm>
                          <a:custGeom>
                            <a:avLst/>
                            <a:gdLst>
                              <a:gd name="T0" fmla="*/ 1152 w 1152"/>
                              <a:gd name="T1" fmla="*/ 432 h 432"/>
                              <a:gd name="T2" fmla="*/ 0 w 1152"/>
                              <a:gd name="T3" fmla="*/ 432 h 432"/>
                              <a:gd name="T4" fmla="*/ 0 w 1152"/>
                              <a:gd name="T5" fmla="*/ 0 h 432"/>
                            </a:gdLst>
                            <a:ahLst/>
                            <a:cxnLst>
                              <a:cxn ang="0">
                                <a:pos x="T0" y="T1"/>
                              </a:cxn>
                              <a:cxn ang="0">
                                <a:pos x="T2" y="T3"/>
                              </a:cxn>
                              <a:cxn ang="0">
                                <a:pos x="T4" y="T5"/>
                              </a:cxn>
                            </a:cxnLst>
                            <a:rect l="0" t="0" r="r" b="b"/>
                            <a:pathLst>
                              <a:path w="1152" h="432">
                                <a:moveTo>
                                  <a:pt x="1152" y="432"/>
                                </a:moveTo>
                                <a:lnTo>
                                  <a:pt x="0" y="432"/>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8" name="Text Box 825"/>
                        <wps:cNvSpPr txBox="1">
                          <a:spLocks noChangeArrowheads="1"/>
                        </wps:cNvSpPr>
                        <wps:spPr bwMode="auto">
                          <a:xfrm>
                            <a:off x="1987" y="3663"/>
                            <a:ext cx="425" cy="362"/>
                          </a:xfrm>
                          <a:prstGeom prst="rect">
                            <a:avLst/>
                          </a:prstGeom>
                          <a:solidFill>
                            <a:srgbClr val="FFFFFF"/>
                          </a:solidFill>
                          <a:ln w="9525">
                            <a:solidFill>
                              <a:srgbClr val="000000"/>
                            </a:solidFill>
                            <a:miter lim="800000"/>
                            <a:headEnd/>
                            <a:tailEnd/>
                          </a:ln>
                        </wps:spPr>
                        <wps:txbx>
                          <w:txbxContent>
                            <w:p w:rsidR="00A91066" w:rsidRDefault="00A91066" w:rsidP="002428C4">
                              <w:pPr>
                                <w:spacing w:before="20"/>
                                <w:jc w:val="center"/>
                                <w:rPr>
                                  <w:sz w:val="18"/>
                                  <w:szCs w:val="18"/>
                                </w:rPr>
                              </w:pPr>
                              <w:r>
                                <w:rPr>
                                  <w:i/>
                                  <w:sz w:val="18"/>
                                  <w:szCs w:val="18"/>
                                </w:rPr>
                                <w:t>H</w:t>
                              </w:r>
                              <w:r>
                                <w:rPr>
                                  <w:sz w:val="22"/>
                                  <w:szCs w:val="22"/>
                                  <w:vertAlign w:val="subscript"/>
                                </w:rPr>
                                <w:t>3</w:t>
                              </w:r>
                            </w:p>
                          </w:txbxContent>
                        </wps:txbx>
                        <wps:bodyPr rot="0" vert="horz" wrap="square" lIns="0" tIns="0" rIns="0" bIns="0" anchor="t" anchorCtr="0" upright="1">
                          <a:noAutofit/>
                        </wps:bodyPr>
                      </wps:wsp>
                      <wps:wsp>
                        <wps:cNvPr id="1359" name="Line 826"/>
                        <wps:cNvCnPr>
                          <a:cxnSpLocks noChangeShapeType="1"/>
                        </wps:cNvCnPr>
                        <wps:spPr bwMode="auto">
                          <a:xfrm>
                            <a:off x="801" y="3414"/>
                            <a:ext cx="318"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60" name="Oval 827"/>
                        <wps:cNvSpPr>
                          <a:spLocks noChangeArrowheads="1"/>
                        </wps:cNvSpPr>
                        <wps:spPr bwMode="auto">
                          <a:xfrm>
                            <a:off x="1084" y="3336"/>
                            <a:ext cx="159"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61" name="Freeform 828"/>
                        <wps:cNvSpPr>
                          <a:spLocks/>
                        </wps:cNvSpPr>
                        <wps:spPr bwMode="auto">
                          <a:xfrm>
                            <a:off x="1166" y="3651"/>
                            <a:ext cx="2543" cy="526"/>
                          </a:xfrm>
                          <a:custGeom>
                            <a:avLst/>
                            <a:gdLst>
                              <a:gd name="T0" fmla="*/ 2160 w 2160"/>
                              <a:gd name="T1" fmla="*/ 0 h 576"/>
                              <a:gd name="T2" fmla="*/ 2160 w 2160"/>
                              <a:gd name="T3" fmla="*/ 576 h 576"/>
                              <a:gd name="T4" fmla="*/ 0 w 2160"/>
                              <a:gd name="T5" fmla="*/ 576 h 576"/>
                              <a:gd name="T6" fmla="*/ 0 w 2160"/>
                              <a:gd name="T7" fmla="*/ 144 h 576"/>
                            </a:gdLst>
                            <a:ahLst/>
                            <a:cxnLst>
                              <a:cxn ang="0">
                                <a:pos x="T0" y="T1"/>
                              </a:cxn>
                              <a:cxn ang="0">
                                <a:pos x="T2" y="T3"/>
                              </a:cxn>
                              <a:cxn ang="0">
                                <a:pos x="T4" y="T5"/>
                              </a:cxn>
                              <a:cxn ang="0">
                                <a:pos x="T6" y="T7"/>
                              </a:cxn>
                            </a:cxnLst>
                            <a:rect l="0" t="0" r="r" b="b"/>
                            <a:pathLst>
                              <a:path w="2160" h="576">
                                <a:moveTo>
                                  <a:pt x="2160" y="0"/>
                                </a:moveTo>
                                <a:lnTo>
                                  <a:pt x="2160" y="576"/>
                                </a:lnTo>
                                <a:lnTo>
                                  <a:pt x="0" y="576"/>
                                </a:lnTo>
                                <a:lnTo>
                                  <a:pt x="0"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2" name="Line 829"/>
                        <wps:cNvCnPr>
                          <a:cxnSpLocks noChangeShapeType="1"/>
                        </wps:cNvCnPr>
                        <wps:spPr bwMode="auto">
                          <a:xfrm flipV="1">
                            <a:off x="1166" y="3473"/>
                            <a:ext cx="0" cy="36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63" name="Line 830"/>
                        <wps:cNvCnPr>
                          <a:cxnSpLocks noChangeShapeType="1"/>
                        </wps:cNvCnPr>
                        <wps:spPr bwMode="auto">
                          <a:xfrm>
                            <a:off x="1214" y="3610"/>
                            <a:ext cx="13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64" name="Line 831"/>
                        <wps:cNvCnPr>
                          <a:cxnSpLocks noChangeShapeType="1"/>
                        </wps:cNvCnPr>
                        <wps:spPr bwMode="auto">
                          <a:xfrm>
                            <a:off x="2387" y="5201"/>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65" name="Line 832"/>
                        <wps:cNvCnPr>
                          <a:cxnSpLocks noChangeShapeType="1"/>
                        </wps:cNvCnPr>
                        <wps:spPr bwMode="auto">
                          <a:xfrm>
                            <a:off x="3117" y="5201"/>
                            <a:ext cx="56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66" name="Line 833"/>
                        <wps:cNvCnPr>
                          <a:cxnSpLocks noChangeShapeType="1"/>
                        </wps:cNvCnPr>
                        <wps:spPr bwMode="auto">
                          <a:xfrm>
                            <a:off x="1564" y="5201"/>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67" name="Line 834"/>
                        <wps:cNvCnPr>
                          <a:cxnSpLocks noChangeShapeType="1"/>
                        </wps:cNvCnPr>
                        <wps:spPr bwMode="auto">
                          <a:xfrm>
                            <a:off x="1161" y="5201"/>
                            <a:ext cx="30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68" name="Freeform 835"/>
                        <wps:cNvSpPr>
                          <a:spLocks/>
                        </wps:cNvSpPr>
                        <wps:spPr bwMode="auto">
                          <a:xfrm>
                            <a:off x="1509" y="5202"/>
                            <a:ext cx="1833" cy="402"/>
                          </a:xfrm>
                          <a:custGeom>
                            <a:avLst/>
                            <a:gdLst>
                              <a:gd name="T0" fmla="*/ 2160 w 2160"/>
                              <a:gd name="T1" fmla="*/ 0 h 576"/>
                              <a:gd name="T2" fmla="*/ 2160 w 2160"/>
                              <a:gd name="T3" fmla="*/ 576 h 576"/>
                              <a:gd name="T4" fmla="*/ 0 w 2160"/>
                              <a:gd name="T5" fmla="*/ 576 h 576"/>
                              <a:gd name="T6" fmla="*/ 0 w 2160"/>
                              <a:gd name="T7" fmla="*/ 144 h 576"/>
                            </a:gdLst>
                            <a:ahLst/>
                            <a:cxnLst>
                              <a:cxn ang="0">
                                <a:pos x="T0" y="T1"/>
                              </a:cxn>
                              <a:cxn ang="0">
                                <a:pos x="T2" y="T3"/>
                              </a:cxn>
                              <a:cxn ang="0">
                                <a:pos x="T4" y="T5"/>
                              </a:cxn>
                              <a:cxn ang="0">
                                <a:pos x="T6" y="T7"/>
                              </a:cxn>
                            </a:cxnLst>
                            <a:rect l="0" t="0" r="r" b="b"/>
                            <a:pathLst>
                              <a:path w="2160" h="576">
                                <a:moveTo>
                                  <a:pt x="2160" y="0"/>
                                </a:moveTo>
                                <a:lnTo>
                                  <a:pt x="2160" y="576"/>
                                </a:lnTo>
                                <a:lnTo>
                                  <a:pt x="0" y="576"/>
                                </a:lnTo>
                                <a:lnTo>
                                  <a:pt x="0"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9" name="Line 836"/>
                        <wps:cNvCnPr>
                          <a:cxnSpLocks noChangeShapeType="1"/>
                        </wps:cNvCnPr>
                        <wps:spPr bwMode="auto">
                          <a:xfrm flipV="1">
                            <a:off x="1509" y="5250"/>
                            <a:ext cx="0" cy="20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70" name="Text Box 837"/>
                        <wps:cNvSpPr txBox="1">
                          <a:spLocks noChangeArrowheads="1"/>
                        </wps:cNvSpPr>
                        <wps:spPr bwMode="auto">
                          <a:xfrm>
                            <a:off x="1870" y="5043"/>
                            <a:ext cx="509" cy="317"/>
                          </a:xfrm>
                          <a:prstGeom prst="rect">
                            <a:avLst/>
                          </a:prstGeom>
                          <a:solidFill>
                            <a:srgbClr val="FFFFFF"/>
                          </a:solidFill>
                          <a:ln w="9525">
                            <a:solidFill>
                              <a:srgbClr val="000000"/>
                            </a:solidFill>
                            <a:miter lim="800000"/>
                            <a:headEnd/>
                            <a:tailEnd/>
                          </a:ln>
                        </wps:spPr>
                        <wps:txbx>
                          <w:txbxContent>
                            <w:p w:rsidR="00A91066" w:rsidRDefault="00A91066" w:rsidP="002428C4">
                              <w:pPr>
                                <w:jc w:val="center"/>
                                <w:rPr>
                                  <w:sz w:val="18"/>
                                  <w:szCs w:val="18"/>
                                </w:rPr>
                              </w:pPr>
                              <w:r>
                                <w:rPr>
                                  <w:i/>
                                  <w:sz w:val="18"/>
                                  <w:szCs w:val="18"/>
                                </w:rPr>
                                <w:t>R</w:t>
                              </w:r>
                              <w:r>
                                <w:rPr>
                                  <w:sz w:val="18"/>
                                  <w:szCs w:val="18"/>
                                </w:rPr>
                                <w:t>(</w:t>
                              </w:r>
                              <w:r>
                                <w:rPr>
                                  <w:i/>
                                  <w:sz w:val="18"/>
                                  <w:szCs w:val="18"/>
                                </w:rPr>
                                <w:t>s</w:t>
                              </w:r>
                              <w:r>
                                <w:rPr>
                                  <w:sz w:val="18"/>
                                  <w:szCs w:val="18"/>
                                </w:rPr>
                                <w:t>)</w:t>
                              </w:r>
                            </w:p>
                          </w:txbxContent>
                        </wps:txbx>
                        <wps:bodyPr rot="0" vert="horz" wrap="square" lIns="0" tIns="0" rIns="0" bIns="0" anchor="t" anchorCtr="0" upright="1">
                          <a:noAutofit/>
                        </wps:bodyPr>
                      </wps:wsp>
                      <wps:wsp>
                        <wps:cNvPr id="1371" name="Text Box 838"/>
                        <wps:cNvSpPr txBox="1">
                          <a:spLocks noChangeArrowheads="1"/>
                        </wps:cNvSpPr>
                        <wps:spPr bwMode="auto">
                          <a:xfrm>
                            <a:off x="2654" y="5043"/>
                            <a:ext cx="510" cy="317"/>
                          </a:xfrm>
                          <a:prstGeom prst="rect">
                            <a:avLst/>
                          </a:prstGeom>
                          <a:solidFill>
                            <a:srgbClr val="FFFFFF"/>
                          </a:solidFill>
                          <a:ln w="9525">
                            <a:solidFill>
                              <a:srgbClr val="000000"/>
                            </a:solidFill>
                            <a:miter lim="800000"/>
                            <a:headEnd/>
                            <a:tailEnd/>
                          </a:ln>
                        </wps:spPr>
                        <wps:txbx>
                          <w:txbxContent>
                            <w:p w:rsidR="00A91066" w:rsidRDefault="00A91066" w:rsidP="002428C4">
                              <w:pPr>
                                <w:jc w:val="center"/>
                                <w:rPr>
                                  <w:sz w:val="18"/>
                                  <w:szCs w:val="18"/>
                                </w:rPr>
                              </w:pPr>
                              <w:r>
                                <w:rPr>
                                  <w:i/>
                                  <w:sz w:val="18"/>
                                  <w:szCs w:val="18"/>
                                </w:rPr>
                                <w:t>G</w:t>
                              </w:r>
                              <w:r>
                                <w:rPr>
                                  <w:sz w:val="18"/>
                                  <w:szCs w:val="18"/>
                                </w:rPr>
                                <w:t>(</w:t>
                              </w:r>
                              <w:r>
                                <w:rPr>
                                  <w:i/>
                                  <w:sz w:val="18"/>
                                  <w:szCs w:val="18"/>
                                </w:rPr>
                                <w:t>s</w:t>
                              </w:r>
                              <w:r>
                                <w:rPr>
                                  <w:sz w:val="18"/>
                                  <w:szCs w:val="18"/>
                                </w:rPr>
                                <w:t>)</w:t>
                              </w:r>
                            </w:p>
                          </w:txbxContent>
                        </wps:txbx>
                        <wps:bodyPr rot="0" vert="horz" wrap="square" lIns="0" tIns="0" rIns="0" bIns="0" anchor="t" anchorCtr="0" upright="1">
                          <a:noAutofit/>
                        </wps:bodyPr>
                      </wps:wsp>
                      <wps:wsp>
                        <wps:cNvPr id="1372" name="Oval 839"/>
                        <wps:cNvSpPr>
                          <a:spLocks noChangeArrowheads="1"/>
                        </wps:cNvSpPr>
                        <wps:spPr bwMode="auto">
                          <a:xfrm>
                            <a:off x="1433" y="5112"/>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73" name="Line 840"/>
                        <wps:cNvCnPr>
                          <a:cxnSpLocks noChangeShapeType="1"/>
                        </wps:cNvCnPr>
                        <wps:spPr bwMode="auto">
                          <a:xfrm>
                            <a:off x="1611" y="5344"/>
                            <a:ext cx="12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74" name="Text Box 841"/>
                        <wps:cNvSpPr txBox="1">
                          <a:spLocks noChangeArrowheads="1"/>
                        </wps:cNvSpPr>
                        <wps:spPr bwMode="auto">
                          <a:xfrm>
                            <a:off x="1940" y="5814"/>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428C4">
                              <w:pPr>
                                <w:jc w:val="center"/>
                                <w:rPr>
                                  <w:i/>
                                </w:rPr>
                              </w:pPr>
                              <w:r>
                                <w:rPr>
                                  <w:sz w:val="18"/>
                                  <w:szCs w:val="18"/>
                                </w:rPr>
                                <w:t>Hình 2</w:t>
                              </w:r>
                            </w:p>
                          </w:txbxContent>
                        </wps:txbx>
                        <wps:bodyPr rot="0" vert="horz" wrap="square" lIns="0" tIns="0" rIns="0" bIns="0" anchor="t" anchorCtr="0" upright="1">
                          <a:noAutofit/>
                        </wps:bodyPr>
                      </wps:wsp>
                      <wps:wsp>
                        <wps:cNvPr id="1375" name="Freeform 842"/>
                        <wps:cNvSpPr>
                          <a:spLocks/>
                        </wps:cNvSpPr>
                        <wps:spPr bwMode="auto">
                          <a:xfrm>
                            <a:off x="4881" y="3898"/>
                            <a:ext cx="2640" cy="925"/>
                          </a:xfrm>
                          <a:custGeom>
                            <a:avLst/>
                            <a:gdLst>
                              <a:gd name="T0" fmla="*/ 0 w 3960"/>
                              <a:gd name="T1" fmla="*/ 0 h 1620"/>
                              <a:gd name="T2" fmla="*/ 2340 w 3960"/>
                              <a:gd name="T3" fmla="*/ 0 h 1620"/>
                              <a:gd name="T4" fmla="*/ 3960 w 3960"/>
                              <a:gd name="T5" fmla="*/ 1620 h 1620"/>
                            </a:gdLst>
                            <a:ahLst/>
                            <a:cxnLst>
                              <a:cxn ang="0">
                                <a:pos x="T0" y="T1"/>
                              </a:cxn>
                              <a:cxn ang="0">
                                <a:pos x="T2" y="T3"/>
                              </a:cxn>
                              <a:cxn ang="0">
                                <a:pos x="T4" y="T5"/>
                              </a:cxn>
                            </a:cxnLst>
                            <a:rect l="0" t="0" r="r" b="b"/>
                            <a:pathLst>
                              <a:path w="3960" h="1620">
                                <a:moveTo>
                                  <a:pt x="0" y="0"/>
                                </a:moveTo>
                                <a:lnTo>
                                  <a:pt x="2340" y="0"/>
                                </a:lnTo>
                                <a:lnTo>
                                  <a:pt x="3960" y="162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6" name="Line 843"/>
                        <wps:cNvCnPr>
                          <a:cxnSpLocks noChangeShapeType="1"/>
                        </wps:cNvCnPr>
                        <wps:spPr bwMode="auto">
                          <a:xfrm flipV="1">
                            <a:off x="4881" y="3424"/>
                            <a:ext cx="1" cy="144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77" name="Line 844"/>
                        <wps:cNvCnPr>
                          <a:cxnSpLocks noChangeShapeType="1"/>
                        </wps:cNvCnPr>
                        <wps:spPr bwMode="auto">
                          <a:xfrm>
                            <a:off x="4731" y="3889"/>
                            <a:ext cx="288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78" name="Text Box 845"/>
                        <wps:cNvSpPr txBox="1">
                          <a:spLocks noChangeArrowheads="1"/>
                        </wps:cNvSpPr>
                        <wps:spPr bwMode="auto">
                          <a:xfrm>
                            <a:off x="5360" y="5094"/>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428C4">
                              <w:pPr>
                                <w:jc w:val="center"/>
                                <w:rPr>
                                  <w:i/>
                                </w:rPr>
                              </w:pPr>
                              <w:r>
                                <w:rPr>
                                  <w:sz w:val="18"/>
                                  <w:szCs w:val="18"/>
                                </w:rPr>
                                <w:t>Hình 3</w:t>
                              </w:r>
                            </w:p>
                          </w:txbxContent>
                        </wps:txbx>
                        <wps:bodyPr rot="0" vert="horz" wrap="square" lIns="0" tIns="0" rIns="0" bIns="0" anchor="t" anchorCtr="0" upright="1">
                          <a:noAutofit/>
                        </wps:bodyPr>
                      </wps:wsp>
                      <wps:wsp>
                        <wps:cNvPr id="1379" name="Text Box 846"/>
                        <wps:cNvSpPr txBox="1">
                          <a:spLocks noChangeArrowheads="1"/>
                        </wps:cNvSpPr>
                        <wps:spPr bwMode="auto">
                          <a:xfrm>
                            <a:off x="6370" y="3390"/>
                            <a:ext cx="221"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428C4">
                              <w:pPr>
                                <w:jc w:val="center"/>
                                <w:rPr>
                                  <w:i/>
                                </w:rPr>
                              </w:pPr>
                              <w:r>
                                <w:rPr>
                                  <w:i/>
                                  <w:position w:val="-20"/>
                                  <w:sz w:val="18"/>
                                  <w:szCs w:val="18"/>
                                </w:rPr>
                                <w:object w:dxaOrig="220" w:dyaOrig="499">
                                  <v:shape id="_x0000_i1061" type="#_x0000_t75" style="width:14.25pt;height:22.05pt" o:ole="">
                                    <v:imagedata r:id="rId89" o:title=""/>
                                  </v:shape>
                                  <o:OLEObject Type="Embed" ProgID="Equation.3" ShapeID="_x0000_i1061" DrawAspect="Content" ObjectID="_1636480717" r:id="rId90"/>
                                </w:objec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3" o:spid="_x0000_s1810" style="position:absolute;left:0;text-align:left;margin-left:11.7pt;margin-top:7.75pt;width:347.25pt;height:166.8pt;z-index:251648512" coordorigin="801,2788" coordsize="6945,3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As3+g0AAOeZAAAOAAAAZHJzL2Uyb0RvYy54bWzsXVtv47oRfi/Q/yD4sYA3okTJkrHZg91k&#10;vS2w7TnASfuu2PIFtS1XUtbZFue/d4ZDUpQiJ3ESK3HMPMQX0RQvo+E3Mx+HH3+5XS2dH2leLLL1&#10;eY99cHtOuh5nk8V6dt7759WoH/WcokzWk2SZrdPz3s+06P3y6c9/+rjdDFMvm2fLSZo7UMm6GG43&#10;5715WW6GZ2fFeJ6ukuJDtknXcHGa5aukhI/57GySJ1uofbU881w3PNtm+WSTZ+O0KODbS7rY+yTq&#10;n07TcfnrdFqkpbM870HbSvE/F/+v8f/Zp4/JcJYnm/liLJuRPKEVq2Sxhpvqqi6TMnFu8sWdqlaL&#10;cZ4V2bT8MM5WZ9l0uhinog/QG+Y2evMtz242oi+z4Xa20cMEQ9sYpydXO/7Hj99yZzGBufP9sOes&#10;kxXMkrixE7k+js92MxtCsW/55vfNbzl1Et5+z8b/LuDyWfM6fp5RYed6+/dsAhUmN2Umxud2mq+w&#10;Cui5cyum4aeehvS2dMbwJefMdQdBzxnDNY+xyA/lRI3nMJv4u8hlPQevDqKI5nA8/yp/HsZc/tbH&#10;LmETkyHdV7RVtg07BjJXVMNaPG9Yf58nm1TMVoHjVQ3rQA3rFfbwS3YLI8tpZEVJHFanvIULMAti&#10;lAoaXWedXcyT9Sz9nOfZdp4mE2giEz3CtsNNaEbwQ4GVPDTcPIphaGDcfN+NadzUoAchNBMH3Gdi&#10;sPWYJcNNXpTf0mzl4JvzXg4PlWhl8uN7UdLwqiI4tetstFgu4ftkuFzXvoA66Ru4KfwUr+HtxXPy&#10;v9iNv0ZfI97nXvi1z93Ly/7n0QXvhyM2CC79y4uLS/YH3pfx4XwxmaRrvI16Zhl/3ORJ7UFPm35q&#10;i2y5mGB12KQin11fLHPnRwI6YyT+pBAZxc7qzRAyBn1pdIl53P3ixf1RGA36fMSDfjxwo77L4i9x&#10;6PKYX47qXfq+WKfP75KzPe/FgReQLO3smyv+7vYtGa4WJWjl5WKFTxr+kaygBH5dT8TUlsliSe+N&#10;ocDmV0MB060mGh48ElF66srb61uhdLyBEEO8ep1NfoII5xmIGGhqWFPgzTzL/9tztqCfz3vFf26S&#10;PO05y7+t4TFAZa7e5OrNtXqTrMfw0/Ne2XPo7UVJSv9mky9mc6iZHrR19hk003QhxLhqhdBqQjl0&#10;pyVgoSTla2iJAMcdmyUf9W60xIDBrAgtATJKM4+PKapmqyWsltCKsjstEQkFVD2fp6sl4MEkLSFW&#10;isgV+EZqiIs1wbPx7VrCMw0gBDa5+rkBKFbDD/QT/P1u/OBMl4vNX5XGlMDN8yOfdETkN5AEB6Uh&#10;kMQDOGIJi8WjccSzlzSA0nLlalnFnFIMTVGmybKcw4IDq80KVpoUbJpVOpFL5NvELhpuGeswKSla&#10;f9V6LABXYx2mNRchHIoAYOHOljsO6zcJ8ihPU7TvABQPGsudQGOmoaEXQmrnPTIrYETACbwICf5X&#10;U4JDNDEQ8HKvIcF+LCWYA4bC0VH2QzIc3xAWxqYp/AtW30TC2dlELeLQv+lqCbbkX84c7nvOFv/T&#10;YloVAiNGFwoGoTN34H+zkGcU2lkTPIy6Jre9HuiTUaS1PTAgRhHdGui/7mEyJ9APQ3G7lr2GdwCz&#10;wCp1xfO8yQq00a5gCGB4r0jhiPI4ajsKQy+xsLA44X5Q6p7C0BUsrCZHFKYfyRahjdI0+fOeAyb/&#10;NQ3vJimxI3gPfItPPM6PMweMA1OA36+yH+lVJkqU2B9xHW4rpwjuV5VYrttKKgWorqrXjaiPhqde&#10;BirF5giR003Enhlipx94tKasXkyVR+hwNh1MwA5DZk+jJWYcFR8ZLjwYePCBjBd5hQwYeeX4jBgO&#10;Cu2OVhcOGglRyF8BNvbTtDoikaYe9zkHvxU8lz5nQtWQUwGtFS9UepwJOwbmUfmfzAfK6nGrx6Wm&#10;r2topfHrOhrVrqntrR4/Ft+c1eONAMMulzUHJHRHj2tPnfY7P1mPC3TeV/AcIZY0K1kYkDL3wD9K&#10;SE25nvwQGoUOau5ZZU5GiQXlFpQfl7PCiKA8N9BilfljlTn4BkyfIcX3DuszNFS6F8INCZ9TPLnC&#10;5xx0vPUUdhbl1I6D4/IUgg1XE19h5HUnvj6XwTDeFF+QbCu+3QXpj1R8wadaE1/hBO5MfH0ekLPU&#10;vyO+QSQZH8q8Vb4RReaQfA8bpyF6GjA+nsMxOVLx1ZwwCjgySQkTkZgDBRwN8MBCFWa8I74+A8YE&#10;2oNWfLugSB2p+GrunRRf4TroTPsy4YEWvukmeLDi2ynD70jFt4UUxl6HFMZihAsoyp4n1gDDjIMo&#10;udDE6KKrh8sbUOIh6uj+7oEXiYHuSWQSJNYGk6JiNEbaPtkzOAi28LtiNKLdRMj3V6DSOhEzuUqN&#10;QKAmKr0U05kFXIqrTxyOSlxZAA1D4MDA13yvuKZLiDcW95KUXkli72UzUZ+QrdQQ0j0F8r1HqwN4&#10;4mqmmck/6gLbxtIxFsAbmDRDRH2pUV8a2zJvAGRuvNVuwRWcKXXjWrFHSp3ohwwpY/Tm9fn9x7n6&#10;B5pNUVHCwegBSZEAFpVoN5RwFiNvBXQm98GfUJPVCEkfduMIPlJ248ieSEpv5UHrTJDeQF+oV6FB&#10;GiuYAbO0H23PVe29waxAx+oNLdGM1XejJXxXRu/bbARJxbI2AvDSwKkltfipC6+OTVbCC6TI11ni&#10;5N7Iak+pop4g48QauGrLXqR9aKcuvDoySQaupy3/uwypFzdwvSCStNcWA1d6xq2Be/8e0ndv4OrY&#10;Y7XJxtO46a6QgtoVeEtfQTtj9yYbI07jcZ+2g3kx7dWrbFm9HYxbEjYubMBbsrw9y9uzvD2pbFC/&#10;kEdjTzjx7rW3Dr0b2FgbDlJHd2XYoUMSgz9haIM/dwTX8Ero4NyewvzuvBI68G5AD204aIDx1B0E&#10;BvRgIZORHk7xnAp6+APlmoyF1D53/xdjAW7kxRfygbbv5MVNuvO27b7gqTG217ZXZG7k3VkRGB4P&#10;VgQPrFFGt+c04IeYItzMi1u4UFiqrbq0+ZYKCIe2illXRdr2d2FFhN7UVfVqd/MeV4Ymu3HgkRsH&#10;ghb2CQXTXyH+pNgnFoC0BPYNAKJJFqcOQDT7hJh/nh4YAB+HD+6rBIWwKb0RL7XEP0v80/lKd23A&#10;xY1RJnfKM6kpB+dOueDiF9aezJ9ZIWrLnXpkesL37pzArU8koIZ91+SmCJ7RkzJ9mPYdC2WgIwRC&#10;DEDwShq9gIO5hNyTgNT7cw08j4UuGHj4cp+BtyPBkmne3VOTaeHtTPrUtPDammRaeDsrgrEzzMD2&#10;voH9rMtAhpoqfdRRGIs7U0qR2FwJ1Qk9eZksUWIi7ksTRQVAJhWFbpddqQtWCaWUSaleTdPycaVg&#10;+mpmKvT7LSWUUha0fIrfFEmwRnV8HpcLRh24A20Epj1R+btfRjR5SaJ0k7h0IJTemg2Q6VWGDxoe&#10;boBigt740OaGpc1nKdL4n+Q+SQiL1LjkvkliOpAgmyDJAzOTAjSU3qECScxyyV80V/xxcskxE565&#10;18E3uUqHl09IF0xBmgCOuaiDeB9yGAsFq/CS3YZ+yKMOjlR8NZOJcAIFYzrbx+szGWO8K76ByjFp&#10;xdduQ9/pzgMVV9O+Jo3j8NoXeKCEDu6Kr9W+1hv9sDdakzmk9jWJHB2IL1A8BLhtE19YGNA6s9rX&#10;at+d2lfHsStfNRhF4Isy4thoTD0tK7VphgVwrBaaYSCpkiKk9pCwCBnSKKqcLoGPSCHdJyWjRveh&#10;9VVbX/U9JxpYX7U4w+0dbmi3vuruj6wJG4wSOlvysDZou6+6WmUghUUtIip91dLJYiwxjUQ81ld9&#10;wjn9BppcUm0s8JsEk242FrAIG4OAyYVQfk2UhZCLwAv4XihuqPBSQ5hPIquUnp89I4gwvO8qqxRS&#10;+smVYghvk3jSjfB6ocyt2iK8mPPaCq885JXOaMaV8tSFV4e7acc4HZ3YboW++I5xpvboBow1jVM8&#10;8APFlcGbe3WtTYn2rg/wAu5DzVENnQVxOCzGNf0nIRzhJeAAnOpVhwMMDmk8iKfPpkTTWZje/rGh&#10;Ax3GrlZ/yD9WyegrpEQLoibF36ZEs6dkv8Yp2Zo8d+owS7MFKoc/AZt2qIWIp3YFPzwq7wmPIN2v&#10;4F1FsTBCKt4VpP6WNkD8MqcIo7ff18eitW89RmY6CymDFuYZUaZSjZoOR0HsqMqkpu+qCjSwJotj&#10;c3ZUZZLTsUVGw8AtdQIZUMRUIVFczAeCnIoIbvK6VeSyulpnf3swXULEVEF1Wb1SZXQ7hPBy+mGU&#10;qQS82Z8CzmIXfIsiKJYtF1qZ1WjR1q++xHQ+T4RPjjgEEab2R3raWarguO26zdEBOabVr14pc3nE&#10;ZKXMQcmTeUwG0TE51st8AWezL9N6wqFiJe183E1c7VagHtuEzdPpYpyKbfJ0qvg2yyebB3kygwZP&#10;hmzYzqxn2LmgwEgkoGAlv14EadkOYj7HAaCbg6wTTvlzk573rPySA2ZbbBwKWoFAPe4gKpTaveRX&#10;E2UM67pJlOnGtx74uAVaBIbihifIWtfWutaAtLuE43RGAyrzU7euNQ/C0BJmdo3ufHChL8PHvt88&#10;QsODbLxiweOxWAt3Q7aHwsd6xwQaVLjS6S+EifUW4dML0oNqiJB53P3ixf1RGA36fMSDfjxwo77L&#10;4i/gCeAxvxz9gWBAm0SCL/xsqoWzPe89C2d0qCW0M/qtagnwdM2G29kGTdfhLE8288X4MikT87Pw&#10;hw1TL5tny0maf/o/AAAA//8DAFBLAwQUAAYACAAAACEASOZXs+EAAAAJAQAADwAAAGRycy9kb3du&#10;cmV2LnhtbEyPwU7DMBBE70j8g7VI3KjjpqE0xKmqCjhVSLRIiJubbJOo8TqK3ST9e5YTHGdnNPM2&#10;W0+2FQP2vnGkQc0iEEiFKxuqNHweXh+eQPhgqDStI9RwRQ/r/PYmM2npRvrAYR8qwSXkU6OhDqFL&#10;pfRFjdb4meuQ2Du53prAsq9k2ZuRy20r51H0KK1piBdq0+G2xuK8v1gNb6MZN7F6GXbn0/b6fUje&#10;v3YKtb6/mzbPIAJO4S8Mv/iMDjkzHd2FSi9aDfN4wUm+JwkI9pdquQJx1BAvVgpknsn/H+Q/AAAA&#10;//8DAFBLAQItABQABgAIAAAAIQC2gziS/gAAAOEBAAATAAAAAAAAAAAAAAAAAAAAAABbQ29udGVu&#10;dF9UeXBlc10ueG1sUEsBAi0AFAAGAAgAAAAhADj9If/WAAAAlAEAAAsAAAAAAAAAAAAAAAAALwEA&#10;AF9yZWxzLy5yZWxzUEsBAi0AFAAGAAgAAAAhAGyYCzf6DQAA55kAAA4AAAAAAAAAAAAAAAAALgIA&#10;AGRycy9lMm9Eb2MueG1sUEsBAi0AFAAGAAgAAAAhAEjmV7PhAAAACQEAAA8AAAAAAAAAAAAAAAAA&#10;VBAAAGRycy9kb3ducmV2LnhtbFBLBQYAAAAABAAEAPMAAABiEQAAAAA=&#10;">
                <v:shape id="Text Box 804" o:spid="_x0000_s1811" type="#_x0000_t202" style="position:absolute;left:4895;top:3309;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FINxAAAAN0AAAAPAAAAZHJzL2Rvd25yZXYueG1sRE9Na8JA&#10;EL0L/Q/LFLzpphVsTbOKlApCoRjjweOYnSSL2dk0u2r677tCobd5vM/JVoNtxZV6bxwreJomIIhL&#10;pw3XCg7FZvIKwgdkja1jUvBDHlbLh1GGqXY3zum6D7WIIexTVNCE0KVS+rIhi37qOuLIVa63GCLs&#10;a6l7vMVw28rnJJlLi4ZjQ4MdvTdUnvcXq2B95PzDfH+ddnmVm6JYJPw5Pys1fhzWbyACDeFf/Ofe&#10;6jh/NnuB+zfxBLn8BQAA//8DAFBLAQItABQABgAIAAAAIQDb4fbL7gAAAIUBAAATAAAAAAAAAAAA&#10;AAAAAAAAAABbQ29udGVudF9UeXBlc10ueG1sUEsBAi0AFAAGAAgAAAAhAFr0LFu/AAAAFQEAAAsA&#10;AAAAAAAAAAAAAAAAHwEAAF9yZWxzLy5yZWxzUEsBAi0AFAAGAAgAAAAhADk4Ug3EAAAA3QAAAA8A&#10;AAAAAAAAAAAAAAAABwIAAGRycy9kb3ducmV2LnhtbFBLBQYAAAAAAwADALcAAAD4AgAAAAA=&#10;" filled="f" stroked="f">
                  <v:textbox inset="0,0,0,0">
                    <w:txbxContent>
                      <w:p w:rsidR="00A91066" w:rsidRDefault="00A91066" w:rsidP="002428C4">
                        <w:pPr>
                          <w:jc w:val="center"/>
                          <w:rPr>
                            <w:i/>
                          </w:rPr>
                        </w:pPr>
                        <w:r>
                          <w:rPr>
                            <w:i/>
                            <w:sz w:val="18"/>
                            <w:szCs w:val="18"/>
                          </w:rPr>
                          <w:t>L</w:t>
                        </w:r>
                        <w:r>
                          <w:rPr>
                            <w:sz w:val="18"/>
                            <w:szCs w:val="18"/>
                          </w:rPr>
                          <w:t>(</w:t>
                        </w:r>
                        <w:r>
                          <w:rPr>
                            <w:i/>
                            <w:sz w:val="18"/>
                            <w:szCs w:val="18"/>
                          </w:rPr>
                          <w:sym w:font="Symbol" w:char="F077"/>
                        </w:r>
                        <w:r>
                          <w:rPr>
                            <w:sz w:val="18"/>
                            <w:szCs w:val="18"/>
                          </w:rPr>
                          <w:t xml:space="preserve">) </w:t>
                        </w:r>
                      </w:p>
                    </w:txbxContent>
                  </v:textbox>
                </v:shape>
                <v:shape id="Text Box 805" o:spid="_x0000_s1812" type="#_x0000_t202" style="position:absolute;left:7179;top:3604;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8Z/xgAAAN0AAAAPAAAAZHJzL2Rvd25yZXYueG1sRI9Ba8JA&#10;EIXvhf6HZQq91Y0KUqOrSFEoFIoxHnqcZsdkMTubZldN/33nIPQ2w3vz3jfL9eBbdaU+usAGxqMM&#10;FHEVrOPawLHcvbyCignZYhuYDPxShPXq8WGJuQ03Luh6SLWSEI45GmhS6nKtY9WQxzgKHbFop9B7&#10;TLL2tbY93iTct3qSZTPt0bE0NNjRW0PV+XDxBjZfXGzdz+f3vjgVriznGX/MzsY8Pw2bBahEQ/o3&#10;36/freBPp4Ir38gIevUHAAD//wMAUEsBAi0AFAAGAAgAAAAhANvh9svuAAAAhQEAABMAAAAAAAAA&#10;AAAAAAAAAAAAAFtDb250ZW50X1R5cGVzXS54bWxQSwECLQAUAAYACAAAACEAWvQsW78AAAAVAQAA&#10;CwAAAAAAAAAAAAAAAAAfAQAAX3JlbHMvLnJlbHNQSwECLQAUAAYACAAAACEASKfGf8YAAADdAAAA&#10;DwAAAAAAAAAAAAAAAAAHAgAAZHJzL2Rvd25yZXYueG1sUEsFBgAAAAADAAMAtwAAAPoCAAAAAA==&#10;" filled="f" stroked="f">
                  <v:textbox inset="0,0,0,0">
                    <w:txbxContent>
                      <w:p w:rsidR="00A91066" w:rsidRDefault="00A91066" w:rsidP="002428C4">
                        <w:pPr>
                          <w:jc w:val="center"/>
                          <w:rPr>
                            <w:i/>
                          </w:rPr>
                        </w:pPr>
                        <w:r>
                          <w:rPr>
                            <w:i/>
                            <w:sz w:val="18"/>
                            <w:szCs w:val="18"/>
                          </w:rPr>
                          <w:sym w:font="Symbol" w:char="F077"/>
                        </w:r>
                        <w:r>
                          <w:rPr>
                            <w:sz w:val="18"/>
                            <w:szCs w:val="18"/>
                          </w:rPr>
                          <w:t xml:space="preserve"> </w:t>
                        </w:r>
                      </w:p>
                    </w:txbxContent>
                  </v:textbox>
                </v:shape>
                <v:line id="Line 806" o:spid="_x0000_s1813" style="position:absolute;flip:x;visibility:visible;mso-wrap-style:square" from="2383,3839" to="2787,3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AE2wwAAAN0AAAAPAAAAZHJzL2Rvd25yZXYueG1sRE9La8JA&#10;EL4X/A/LCL3VjQ1Eja4ShEoo9FAVz2N2moRmZ0N2zePfdwuF3ubje87uMJpG9NS52rKC5SICQVxY&#10;XXOp4Hp5e1mDcB5ZY2OZFEzk4LCfPe0w1XbgT+rPvhQhhF2KCirv21RKV1Rk0C1sSxy4L9sZ9AF2&#10;pdQdDiHcNPI1ihJpsObQUGFLx4qK7/PDKPi434ZsSt5ldpp4NVwnfVnlXqnn+ZhtQXga/b/4z53r&#10;MD+ON/D7TThB7n8AAAD//wMAUEsBAi0AFAAGAAgAAAAhANvh9svuAAAAhQEAABMAAAAAAAAAAAAA&#10;AAAAAAAAAFtDb250ZW50X1R5cGVzXS54bWxQSwECLQAUAAYACAAAACEAWvQsW78AAAAVAQAACwAA&#10;AAAAAAAAAAAAAAAfAQAAX3JlbHMvLnJlbHNQSwECLQAUAAYACAAAACEAJPABNsMAAADdAAAADwAA&#10;AAAAAAAAAAAAAAAHAgAAZHJzL2Rvd25yZXYueG1sUEsFBgAAAAADAAMAtwAAAPcCAAAAAA==&#10;">
                  <v:stroke endarrow="classic" endarrowwidth="narrow"/>
                </v:line>
                <v:shape id="Freeform 807" o:spid="_x0000_s1814" style="position:absolute;left:2675;top:3429;width:394;height:425;rotation:-90;flip:y;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4x9xwAAAN0AAAAPAAAAZHJzL2Rvd25yZXYueG1sRI9PawIx&#10;EMXvhX6HMIXeatY/1HZrlKIIeimo7aG3YTNu0m4myybq+u2dQ6G3Gd6b934zW/ShUWfqko9sYDgo&#10;QBFX0XquDXwe1k8voFJGtthEJgNXSrCY39/NsLTxwjs673OtJIRTiQZczm2pdaocBUyD2BKLdoxd&#10;wCxrV2vb4UXCQ6NHRfGsA3qWBoctLR1Vv/tTMPD95VfLeJxu2+F67Gs3squPn1djHh/69zdQmfr8&#10;b/673ljBH0+EX76REfT8BgAA//8DAFBLAQItABQABgAIAAAAIQDb4fbL7gAAAIUBAAATAAAAAAAA&#10;AAAAAAAAAAAAAABbQ29udGVudF9UeXBlc10ueG1sUEsBAi0AFAAGAAgAAAAhAFr0LFu/AAAAFQEA&#10;AAsAAAAAAAAAAAAAAAAAHwEAAF9yZWxzLy5yZWxzUEsBAi0AFAAGAAgAAAAhAJZrjH3HAAAA3QAA&#10;AA8AAAAAAAAAAAAAAAAABwIAAGRycy9kb3ducmV2LnhtbFBLBQYAAAAAAwADALcAAAD7AgAAAAA=&#10;" path="m432,576l432,,,e" filled="f">
                  <v:stroke endarrow="classic" endarrowwidth="narrow"/>
                  <v:path arrowok="t" o:connecttype="custom" o:connectlocs="394,425;394,0;0,0" o:connectangles="0,0,0"/>
                </v:shape>
                <v:shape id="Freeform 808" o:spid="_x0000_s1815" style="position:absolute;left:3446;top:3411;width:264;height:414;flip:y;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kX0wwAAAN0AAAAPAAAAZHJzL2Rvd25yZXYueG1sRE9Na8JA&#10;EL0X/A/LCN7qRi1tiW6CKIo9agO2tyE7JsHsbMhuNM2v7wqF3ubxPmeV9qYWN2pdZVnBbBqBIM6t&#10;rrhQkH3unt9BOI+ssbZMCn7IQZqMnlYYa3vnI91OvhAhhF2MCkrvm1hKl5dk0E1tQxy4i20N+gDb&#10;QuoW7yHc1HIeRa/SYMWhocSGNiXl11NnFHxlh3PXLbJv3J9rs33D4WPoB6Um4369BOGp9//iP/dB&#10;h/mLlxk8vgknyOQXAAD//wMAUEsBAi0AFAAGAAgAAAAhANvh9svuAAAAhQEAABMAAAAAAAAAAAAA&#10;AAAAAAAAAFtDb250ZW50X1R5cGVzXS54bWxQSwECLQAUAAYACAAAACEAWvQsW78AAAAVAQAACwAA&#10;AAAAAAAAAAAAAAAfAQAAX3JlbHMvLnJlbHNQSwECLQAUAAYACAAAACEADLZF9MMAAADdAAAADwAA&#10;AAAAAAAAAAAAAAAHAgAAZHJzL2Rvd25yZXYueG1sUEsFBgAAAAADAAMAtwAAAPcCAAAAAA==&#10;" path="m432,576l432,,,e" filled="f">
                  <v:stroke endarrow="classic" endarrowwidth="narrow"/>
                  <v:path arrowok="t" o:connecttype="custom" o:connectlocs="264,414;264,0;0,0" o:connectangles="0,0,0"/>
                </v:shape>
                <v:shape id="Freeform 809" o:spid="_x0000_s1816" style="position:absolute;left:1656;top:2960;width:362;height:424;rotation:-90;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SDuwgAAAN0AAAAPAAAAZHJzL2Rvd25yZXYueG1sRE9Li8Iw&#10;EL4v+B/CCHtbUx8sUo0iorh79IUex2Zsi82kJllb/71ZWNjbfHzPmc5bU4kHOV9aVtDvJSCIM6tL&#10;zhUc9uuPMQgfkDVWlknBkzzMZ523KabaNrylxy7kIoawT1FBEUKdSumzggz6nq2JI3e1zmCI0OVS&#10;O2xiuKnkIEk+pcGSY0OBNS0Lym67H6NgfK+Op+NyJZvreYGbVen638lFqfduu5iACNSGf/Gf+0vH&#10;+cPRAH6/iSfI2QsAAP//AwBQSwECLQAUAAYACAAAACEA2+H2y+4AAACFAQAAEwAAAAAAAAAAAAAA&#10;AAAAAAAAW0NvbnRlbnRfVHlwZXNdLnhtbFBLAQItABQABgAIAAAAIQBa9CxbvwAAABUBAAALAAAA&#10;AAAAAAAAAAAAAB8BAABfcmVscy8ucmVsc1BLAQItABQABgAIAAAAIQCUVSDuwgAAAN0AAAAPAAAA&#10;AAAAAAAAAAAAAAcCAABkcnMvZG93bnJldi54bWxQSwUGAAAAAAMAAwC3AAAA9gIAAAAA&#10;" path="m432,576l432,,,e" filled="f">
                  <v:stroke endarrow="classic" endarrowwidth="narrow"/>
                  <v:path arrowok="t" o:connecttype="custom" o:connectlocs="362,424;362,0;0,0" o:connectangles="0,0,0"/>
                </v:shape>
                <v:line id="Line 810" o:spid="_x0000_s1817" style="position:absolute;visibility:visible;mso-wrap-style:square" from="2610,3403" to="3070,3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VYAxAAAAN0AAAAPAAAAZHJzL2Rvd25yZXYueG1sRE9NawIx&#10;EL0X/A9hBC9Fs2qRdjWKCAs9lELVQ70Nm+lmdTNZk9Td/vumUPA2j/c5q01vG3EjH2rHCqaTDARx&#10;6XTNlYLjoRg/gwgRWWPjmBT8UIDNevCwwly7jj/oto+VSCEcclRgYmxzKUNpyGKYuJY4cV/OW4wJ&#10;+kpqj10Kt42cZdlCWqw5NRhsaWeovOy/rQLvY6gvxcup+7yeF8V78dY/mlKp0bDfLkFE6uNd/O9+&#10;1Wn+/GkOf9+kE+T6FwAA//8DAFBLAQItABQABgAIAAAAIQDb4fbL7gAAAIUBAAATAAAAAAAAAAAA&#10;AAAAAAAAAABbQ29udGVudF9UeXBlc10ueG1sUEsBAi0AFAAGAAgAAAAhAFr0LFu/AAAAFQEAAAsA&#10;AAAAAAAAAAAAAAAAHwEAAF9yZWxzLy5yZWxzUEsBAi0AFAAGAAgAAAAhAPitVgDEAAAA3QAAAA8A&#10;AAAAAAAAAAAAAAAABwIAAGRycy9kb3ducmV2LnhtbFBLBQYAAAAAAwADALcAAAD4AgAAAAA=&#10;">
                  <v:stroke endarrow="classic" endarrowwidth="narrow"/>
                </v:line>
                <v:line id="Line 811" o:spid="_x0000_s1818" style="position:absolute;visibility:visible;mso-wrap-style:square" from="2349,3403" to="2610,3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M50xAAAAN0AAAAPAAAAZHJzL2Rvd25yZXYueG1sRE9NawIx&#10;EL0X/A9hBC9Fs1qRdjWKCAs9lELVQ70Nm+lmdTNZk9Td/vumUPA2j/c5q01vG3EjH2rHCqaTDARx&#10;6XTNlYLjoRg/gwgRWWPjmBT8UIDNevCwwly7jj/oto+VSCEcclRgYmxzKUNpyGKYuJY4cV/OW4wJ&#10;+kpqj10Kt42cZdlCWqw5NRhsaWeovOy/rQLvY6gvxcup+7yeF8V78dY/mlKp0bDfLkFE6uNd/O9+&#10;1Wn+03wOf9+kE+T6FwAA//8DAFBLAQItABQABgAIAAAAIQDb4fbL7gAAAIUBAAATAAAAAAAAAAAA&#10;AAAAAAAAAABbQ29udGVudF9UeXBlc10ueG1sUEsBAi0AFAAGAAgAAAAhAFr0LFu/AAAAFQEAAAsA&#10;AAAAAAAAAAAAAAAAHwEAAF9yZWxzLy5yZWxzUEsBAi0AFAAGAAgAAAAhAHdEznTEAAAA3QAAAA8A&#10;AAAAAAAAAAAAAAAABwIAAGRycy9kb3ducmV2LnhtbFBLBQYAAAAAAwADALcAAAD4AgAAAAA=&#10;">
                  <v:stroke endarrow="classic" endarrowwidth="narrow"/>
                </v:line>
                <v:line id="Line 812" o:spid="_x0000_s1819" style="position:absolute;visibility:visible;mso-wrap-style:square" from="3454,3403" to="4041,3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GvvxQAAAN0AAAAPAAAAZHJzL2Rvd25yZXYueG1sRE9LawIx&#10;EL4X+h/CFHopmu1D0dUoIiz0UAo+DnobNuNmdTPZJqm7/fdNoeBtPr7nzJe9bcSVfKgdK3geZiCI&#10;S6drrhTsd8VgAiJEZI2NY1LwQwGWi/u7Oebadbyh6zZWIoVwyFGBibHNpQylIYth6FrixJ2ctxgT&#10;9JXUHrsUbhv5kmVjabHm1GCwpbWh8rL9tgq8j6G+FNNjd/g6j4vP4qN/MqVSjw/9agYiUh9v4n/3&#10;u07zX99G8PdNOkEufgEAAP//AwBQSwECLQAUAAYACAAAACEA2+H2y+4AAACFAQAAEwAAAAAAAAAA&#10;AAAAAAAAAAAAW0NvbnRlbnRfVHlwZXNdLnhtbFBLAQItABQABgAIAAAAIQBa9CxbvwAAABUBAAAL&#10;AAAAAAAAAAAAAAAAAB8BAABfcmVscy8ucmVsc1BLAQItABQABgAIAAAAIQAYCGvvxQAAAN0AAAAP&#10;AAAAAAAAAAAAAAAAAAcCAABkcnMvZG93bnJldi54bWxQSwUGAAAAAAMAAwC3AAAA+QIAAAAA&#10;">
                  <v:stroke endarrow="classic" endarrowwidth="narrow"/>
                </v:line>
                <v:line id="Line 813" o:spid="_x0000_s1820" style="position:absolute;visibility:visible;mso-wrap-style:square" from="1683,3403" to="2001,3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vWYxQAAAN0AAAAPAAAAZHJzL2Rvd25yZXYueG1sRE9NawIx&#10;EL0X/A9hCl6KZlvLoqtRpLDQQynUetDbsBk3WzeTbRLd9d83hUJv83ifs9oMthVX8qFxrOBxmoEg&#10;rpxuuFaw/ywncxAhImtsHZOCGwXYrEd3Kyy06/mDrrtYixTCoUAFJsaukDJUhiyGqeuIE3dy3mJM&#10;0NdSe+xTuG3lU5bl0mLDqcFgRy+GqvPuYhV4H0NzLhfH/vD9lZfv5dvwYCqlxvfDdgki0hD/xX/u&#10;V53mz55z+P0mnSDXPwAAAP//AwBQSwECLQAUAAYACAAAACEA2+H2y+4AAACFAQAAEwAAAAAAAAAA&#10;AAAAAAAAAAAAW0NvbnRlbnRfVHlwZXNdLnhtbFBLAQItABQABgAIAAAAIQBa9CxbvwAAABUBAAAL&#10;AAAAAAAAAAAAAAAAAB8BAABfcmVscy8ucmVsc1BLAQItABQABgAIAAAAIQDo2vWYxQAAAN0AAAAP&#10;AAAAAAAAAAAAAAAAAAcCAABkcnMvZG93bnJldi54bWxQSwUGAAAAAAMAAwC3AAAA+QIAAAAA&#10;">
                  <v:stroke endarrow="classic" endarrowwidth="narrow"/>
                </v:line>
                <v:line id="Line 814" o:spid="_x0000_s1821" style="position:absolute;visibility:visible;mso-wrap-style:square" from="1264,3403" to="1582,3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lADxQAAAN0AAAAPAAAAZHJzL2Rvd25yZXYueG1sRE9NawIx&#10;EL0X/A9hBC9Fs9pi261RRFjoQQpqD/Y2bKabrZvJmqTu9t+bQsHbPN7nLFa9bcSFfKgdK5hOMhDE&#10;pdM1Vwo+DsX4GUSIyBobx6TglwKsloO7Bebadbyjyz5WIoVwyFGBibHNpQylIYth4lrixH05bzEm&#10;6CupPXYp3DZylmVzabHm1GCwpY2h8rT/sQq8j6E+FS+f3fH8PS/ei21/b0qlRsN+/QoiUh9v4n/3&#10;m07zHx6f4O+bdIJcXgEAAP//AwBQSwECLQAUAAYACAAAACEA2+H2y+4AAACFAQAAEwAAAAAAAAAA&#10;AAAAAAAAAAAAW0NvbnRlbnRfVHlwZXNdLnhtbFBLAQItABQABgAIAAAAIQBa9CxbvwAAABUBAAAL&#10;AAAAAAAAAAAAAAAAAB8BAABfcmVscy8ucmVsc1BLAQItABQABgAIAAAAIQCHllADxQAAAN0AAAAP&#10;AAAAAAAAAAAAAAAAAAcCAABkcnMvZG93bnJldi54bWxQSwUGAAAAAAMAAwC3AAAA+QIAAAAA&#10;">
                  <v:stroke endarrow="classic" endarrowwidth="narrow"/>
                </v:line>
                <v:shape id="Text Box 815" o:spid="_x0000_s1822" type="#_x0000_t202" style="position:absolute;left:1987;top:3223;width:425;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o0XxgAAAN0AAAAPAAAAZHJzL2Rvd25yZXYueG1sRI9PawJB&#10;DMXvhX6HIYXe6my3pdTVUbRQsHipWjyHnewfu5NZZqbr9tubg+At4b2898t8ObpODRRi69nA8yQD&#10;RVx623Jt4Ofw+fQOKiZki51nMvBPEZaL+7s5FtafeUfDPtVKQjgWaKBJqS+0jmVDDuPE98SiVT44&#10;TLKGWtuAZwl3nc6z7E07bFkaGuzpo6Hyd//nDByGddzsTmlqv6q1zrfVd34MK2MeH8bVDFSiMd3M&#10;1+uNFfyXV8GVb2QEvbgAAAD//wMAUEsBAi0AFAAGAAgAAAAhANvh9svuAAAAhQEAABMAAAAAAAAA&#10;AAAAAAAAAAAAAFtDb250ZW50X1R5cGVzXS54bWxQSwECLQAUAAYACAAAACEAWvQsW78AAAAVAQAA&#10;CwAAAAAAAAAAAAAAAAAfAQAAX3JlbHMvLnJlbHNQSwECLQAUAAYACAAAACEAYXaNF8YAAADdAAAA&#10;DwAAAAAAAAAAAAAAAAAHAgAAZHJzL2Rvd25yZXYueG1sUEsFBgAAAAADAAMAtwAAAPoCAAAAAA==&#10;">
                  <v:textbox inset="0,0,0,0">
                    <w:txbxContent>
                      <w:p w:rsidR="00A91066" w:rsidRDefault="00A91066" w:rsidP="002428C4">
                        <w:pPr>
                          <w:spacing w:before="20"/>
                          <w:jc w:val="center"/>
                          <w:rPr>
                            <w:sz w:val="18"/>
                            <w:szCs w:val="18"/>
                          </w:rPr>
                        </w:pPr>
                        <w:r>
                          <w:rPr>
                            <w:i/>
                            <w:sz w:val="18"/>
                            <w:szCs w:val="18"/>
                          </w:rPr>
                          <w:t>G</w:t>
                        </w:r>
                        <w:r>
                          <w:rPr>
                            <w:sz w:val="22"/>
                            <w:szCs w:val="22"/>
                            <w:vertAlign w:val="subscript"/>
                          </w:rPr>
                          <w:t>1</w:t>
                        </w:r>
                      </w:p>
                    </w:txbxContent>
                  </v:textbox>
                </v:shape>
                <v:oval id="Oval 816" o:spid="_x0000_s1823" style="position:absolute;left:1547;top:3325;width:159;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ql0wwAAAN0AAAAPAAAAZHJzL2Rvd25yZXYueG1sRE9Na8JA&#10;EL0L/Q/LFHrTjU0NNXUVqRT04KFpvQ/ZMQlmZ0N2GtN/3y0I3ubxPme1GV2rBupD49nAfJaAIi69&#10;bbgy8P31MX0FFQTZYuuZDPxSgM36YbLC3Porf9JQSKViCIccDdQiXa51KGtyGGa+I47c2fcOJcK+&#10;0rbHawx3rX5Okkw7bDg21NjRe03lpfhxBnbVtsgGncoiPe/2sricjod0bszT47h9AyU0yl18c+9t&#10;nJ++LOH/m3iCXv8BAAD//wMAUEsBAi0AFAAGAAgAAAAhANvh9svuAAAAhQEAABMAAAAAAAAAAAAA&#10;AAAAAAAAAFtDb250ZW50X1R5cGVzXS54bWxQSwECLQAUAAYACAAAACEAWvQsW78AAAAVAQAACwAA&#10;AAAAAAAAAAAAAAAfAQAAX3JlbHMvLnJlbHNQSwECLQAUAAYACAAAACEAIFapdMMAAADdAAAADwAA&#10;AAAAAAAAAAAAAAAHAgAAZHJzL2Rvd25yZXYueG1sUEsFBgAAAAADAAMAtwAAAPcCAAAAAA==&#10;"/>
                <v:line id="Line 817" o:spid="_x0000_s1824" style="position:absolute;visibility:visible;mso-wrap-style:square" from="1690,3590" to="1825,3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hhDxgAAAN0AAAAPAAAAZHJzL2Rvd25yZXYueG1sRI9BTwIx&#10;EIXvJv6HZky8SReIBhcKMYKJxAMB+QHDdtyubKebtsLKr2cOJt5m8t68981s0ftWnSimJrCB4aAA&#10;RVwF23BtYP/59jABlTKyxTYwGfilBIv57c0MSxvOvKXTLtdKQjiVaMDl3JVap8qRxzQIHbFoXyF6&#10;zLLGWtuIZwn3rR4VxZP22LA0OOzo1VF13P14A+t4+DgOL7XTB17HVbtZPif/bcz9Xf8yBZWpz//m&#10;v+t3K/jjR+GXb2QEPb8CAAD//wMAUEsBAi0AFAAGAAgAAAAhANvh9svuAAAAhQEAABMAAAAAAAAA&#10;AAAAAAAAAAAAAFtDb250ZW50X1R5cGVzXS54bWxQSwECLQAUAAYACAAAACEAWvQsW78AAAAVAQAA&#10;CwAAAAAAAAAAAAAAAAAfAQAAX3JlbHMvLnJlbHNQSwECLQAUAAYACAAAACEAw0oYQ8YAAADdAAAA&#10;DwAAAAAAAAAAAAAAAAAHAgAAZHJzL2Rvd25yZXYueG1sUEsFBgAAAAADAAMAtwAAAPoCAAAAAA==&#10;" strokeweight="1pt"/>
                <v:shape id="Text Box 818" o:spid="_x0000_s1825" type="#_x0000_t202" style="position:absolute;left:1940;top:4354;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opCxAAAAN0AAAAPAAAAZHJzL2Rvd25yZXYueG1sRE9Na8JA&#10;EL0X/A/LCL3VjS2VGrOKiEKhUBrjweOYnSSL2dk0u9X4791Cobd5vM/JVoNtxYV6bxwrmE4SEMSl&#10;04ZrBYdi9/QGwgdkja1jUnAjD6vl6CHDVLsr53TZh1rEEPYpKmhC6FIpfdmQRT9xHXHkKtdbDBH2&#10;tdQ9XmO4beVzksykRcOxocGONg2V5/2PVbA+cr4135+nr7zKTVHME/6YnZV6HA/rBYhAQ/gX/7nf&#10;dZz/8jqF32/iCXJ5BwAA//8DAFBLAQItABQABgAIAAAAIQDb4fbL7gAAAIUBAAATAAAAAAAAAAAA&#10;AAAAAAAAAABbQ29udGVudF9UeXBlc10ueG1sUEsBAi0AFAAGAAgAAAAhAFr0LFu/AAAAFQEAAAsA&#10;AAAAAAAAAAAAAAAAHwEAAF9yZWxzLy5yZWxzUEsBAi0AFAAGAAgAAAAhAARCikLEAAAA3QAAAA8A&#10;AAAAAAAAAAAAAAAABwIAAGRycy9kb3ducmV2LnhtbFBLBQYAAAAAAwADALcAAAD4AgAAAAA=&#10;" filled="f" stroked="f">
                  <v:textbox inset="0,0,0,0">
                    <w:txbxContent>
                      <w:p w:rsidR="00A91066" w:rsidRDefault="00A91066" w:rsidP="002428C4">
                        <w:pPr>
                          <w:jc w:val="center"/>
                          <w:rPr>
                            <w:i/>
                          </w:rPr>
                        </w:pPr>
                        <w:r>
                          <w:rPr>
                            <w:sz w:val="18"/>
                            <w:szCs w:val="18"/>
                          </w:rPr>
                          <w:t>Hình 11</w:t>
                        </w:r>
                      </w:p>
                    </w:txbxContent>
                  </v:textbox>
                </v:shape>
                <v:shape id="Text Box 819" o:spid="_x0000_s1826" type="#_x0000_t202" style="position:absolute;left:3056;top:3223;width:424;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ywgwgAAAN0AAAAPAAAAZHJzL2Rvd25yZXYueG1sRE9LawIx&#10;EL4X/A9hBG812y2WdjWKCgXFS9XS87CZfdjNZEniuv57Iwje5uN7zmzRm0Z05HxtWcHbOAFBnFtd&#10;c6ng9/j9+gnCB2SNjWVScCUPi/ngZYaZthfeU3cIpYgh7DNUUIXQZlL6vCKDfmxb4sgV1hkMEbpS&#10;aoeXGG4amSbJhzRYc2yosKV1Rfn/4WwUHLuV3+xP4Utvi5VMd8VP+ueWSo2G/XIKIlAfnuKHe6Pj&#10;/PdJCvdv4glyfgMAAP//AwBQSwECLQAUAAYACAAAACEA2+H2y+4AAACFAQAAEwAAAAAAAAAAAAAA&#10;AAAAAAAAW0NvbnRlbnRfVHlwZXNdLnhtbFBLAQItABQABgAIAAAAIQBa9CxbvwAAABUBAAALAAAA&#10;AAAAAAAAAAAAAB8BAABfcmVscy8ucmVsc1BLAQItABQABgAIAAAAIQCFRywgwgAAAN0AAAAPAAAA&#10;AAAAAAAAAAAAAAcCAABkcnMvZG93bnJldi54bWxQSwUGAAAAAAMAAwC3AAAA9gIAAAAA&#10;">
                  <v:textbox inset="0,0,0,0">
                    <w:txbxContent>
                      <w:p w:rsidR="00A91066" w:rsidRDefault="00A91066" w:rsidP="002428C4">
                        <w:pPr>
                          <w:spacing w:before="20"/>
                          <w:jc w:val="center"/>
                          <w:rPr>
                            <w:sz w:val="18"/>
                            <w:szCs w:val="18"/>
                          </w:rPr>
                        </w:pPr>
                        <w:r>
                          <w:rPr>
                            <w:i/>
                            <w:sz w:val="18"/>
                            <w:szCs w:val="18"/>
                          </w:rPr>
                          <w:t>G</w:t>
                        </w:r>
                        <w:r>
                          <w:rPr>
                            <w:sz w:val="22"/>
                            <w:szCs w:val="22"/>
                            <w:vertAlign w:val="subscript"/>
                          </w:rPr>
                          <w:t>2</w:t>
                        </w:r>
                      </w:p>
                    </w:txbxContent>
                  </v:textbox>
                </v:shape>
                <v:shape id="Text Box 820" o:spid="_x0000_s1827" type="#_x0000_t202" style="position:absolute;left:1995;top:2788;width:424;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4m7wgAAAN0AAAAPAAAAZHJzL2Rvd25yZXYueG1sRE9LawIx&#10;EL4X/A9hhN5q1hVLXY2iQkHxUh94HjazD91MliRdt//eFAq9zcf3nMWqN43oyPnasoLxKAFBnFtd&#10;c6ngcv58+wDhA7LGxjIp+CEPq+XgZYGZtg8+UncKpYgh7DNUUIXQZlL6vCKDfmRb4sgV1hkMEbpS&#10;aoePGG4amSbJuzRYc2yosKVtRfn99G0UnLuN3x1vYab3xUamh+Irvbq1Uq/Dfj0HEagP/+I/907H&#10;+ZPpBH6/iSfI5RMAAP//AwBQSwECLQAUAAYACAAAACEA2+H2y+4AAACFAQAAEwAAAAAAAAAAAAAA&#10;AAAAAAAAW0NvbnRlbnRfVHlwZXNdLnhtbFBLAQItABQABgAIAAAAIQBa9CxbvwAAABUBAAALAAAA&#10;AAAAAAAAAAAAAB8BAABfcmVscy8ucmVsc1BLAQItABQABgAIAAAAIQDqC4m7wgAAAN0AAAAPAAAA&#10;AAAAAAAAAAAAAAcCAABkcnMvZG93bnJldi54bWxQSwUGAAAAAAMAAwC3AAAA9gIAAAAA&#10;">
                  <v:textbox inset="0,0,0,0">
                    <w:txbxContent>
                      <w:p w:rsidR="00A91066" w:rsidRDefault="00A91066" w:rsidP="002428C4">
                        <w:pPr>
                          <w:spacing w:before="20"/>
                          <w:jc w:val="center"/>
                          <w:rPr>
                            <w:sz w:val="18"/>
                            <w:szCs w:val="18"/>
                          </w:rPr>
                        </w:pPr>
                        <w:r>
                          <w:rPr>
                            <w:i/>
                            <w:sz w:val="18"/>
                            <w:szCs w:val="18"/>
                          </w:rPr>
                          <w:t>H</w:t>
                        </w:r>
                        <w:r>
                          <w:rPr>
                            <w:sz w:val="22"/>
                            <w:szCs w:val="22"/>
                            <w:vertAlign w:val="subscript"/>
                          </w:rPr>
                          <w:t>1</w:t>
                        </w:r>
                      </w:p>
                    </w:txbxContent>
                  </v:textbox>
                </v:shape>
                <v:oval id="Oval 821" o:spid="_x0000_s1828" style="position:absolute;left:2586;top:3325;width:158;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pA3wgAAAN0AAAAPAAAAZHJzL2Rvd25yZXYueG1sRE9Na8JA&#10;EL0L/odlhN50Y9NISV1FKgU9eGhs70N2TILZ2ZCdxvTfuwWht3m8z1lvR9eqgfrQeDawXCSgiEtv&#10;G64MfJ0/5q+ggiBbbD2TgV8KsN1MJ2vMrb/xJw2FVCqGcMjRQC3S5VqHsiaHYeE74shdfO9QIuwr&#10;bXu8xXDX6uckWWmHDceGGjt6r6m8Fj/OwL7aFatBp5Kll/1Bsuv36ZgujXmajbs3UEKj/Isf7oON&#10;89PsBf6+iSfozR0AAP//AwBQSwECLQAUAAYACAAAACEA2+H2y+4AAACFAQAAEwAAAAAAAAAAAAAA&#10;AAAAAAAAW0NvbnRlbnRfVHlwZXNdLnhtbFBLAQItABQABgAIAAAAIQBa9CxbvwAAABUBAAALAAAA&#10;AAAAAAAAAAAAAB8BAABfcmVscy8ucmVsc1BLAQItABQABgAIAAAAIQBLjpA3wgAAAN0AAAAPAAAA&#10;AAAAAAAAAAAAAAcCAABkcnMvZG93bnJldi54bWxQSwUGAAAAAAMAAwC3AAAA9gIAAAAA&#10;"/>
                <v:shape id="Freeform 822" o:spid="_x0000_s1829" style="position:absolute;left:2433;top:2980;width:404;height:414;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MFdxQAAAN0AAAAPAAAAZHJzL2Rvd25yZXYueG1sRI9Ba8JA&#10;EIXvgv9hmUIvUjetKCW6ihoqekwqPQ/ZMRuanQ3ZrSb/visI3mZ4b973ZrXpbSOu1PnasYL3aQKC&#10;uHS65krB+fvr7ROED8gaG8ekYCAPm/V4tMJUuxvndC1CJWII+xQVmBDaVEpfGrLop64ljtrFdRZD&#10;XLtK6g5vMdw28iNJFtJizZFgsKW9ofK3+LMRMvSH7WCzk0kO+c9kf87sLs+Uen3pt0sQgfrwND+u&#10;jzrWn83ncP8mjiDX/wAAAP//AwBQSwECLQAUAAYACAAAACEA2+H2y+4AAACFAQAAEwAAAAAAAAAA&#10;AAAAAAAAAAAAW0NvbnRlbnRfVHlwZXNdLnhtbFBLAQItABQABgAIAAAAIQBa9CxbvwAAABUBAAAL&#10;AAAAAAAAAAAAAAAAAB8BAABfcmVscy8ucmVsc1BLAQItABQABgAIAAAAIQBWsMFdxQAAAN0AAAAP&#10;AAAAAAAAAAAAAAAAAAcCAABkcnMvZG93bnJldi54bWxQSwUGAAAAAAMAAwC3AAAA+QIAAAAA&#10;" path="m432,576l432,,,e" filled="f">
                  <v:stroke endarrow="classic" endarrowwidth="narrow"/>
                  <v:path arrowok="t" o:connecttype="custom" o:connectlocs="404,414;404,0;0,0" o:connectangles="0,0,0"/>
                </v:shape>
                <v:shape id="Text Box 823" o:spid="_x0000_s1830" type="#_x0000_t202" style="position:absolute;left:3035;top:3663;width:425;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CojwgAAAN0AAAAPAAAAZHJzL2Rvd25yZXYueG1sRE9LawIx&#10;EL4X+h/CCL3VrFuUdjWKFgTFi4/iedjMPtrNZEniuv57Iwi9zcf3nNmiN43oyPnasoLRMAFBnFtd&#10;c6ng57R+/wThA7LGxjIpuJGHxfz1ZYaZtlc+UHcMpYgh7DNUUIXQZlL6vCKDfmhb4sgV1hkMEbpS&#10;aofXGG4amSbJRBqsOTZU2NJ3Rfnf8WIUnLqV3xx+w5feFiuZ7op9enZLpd4G/XIKIlAf/sVP90bH&#10;+R/jCTy+iSfI+R0AAP//AwBQSwECLQAUAAYACAAAACEA2+H2y+4AAACFAQAAEwAAAAAAAAAAAAAA&#10;AAAAAAAAW0NvbnRlbnRfVHlwZXNdLnhtbFBLAQItABQABgAIAAAAIQBa9CxbvwAAABUBAAALAAAA&#10;AAAAAAAAAAAAAB8BAABfcmVscy8ucmVsc1BLAQItABQABgAIAAAAIQD6fCojwgAAAN0AAAAPAAAA&#10;AAAAAAAAAAAAAAcCAABkcnMvZG93bnJldi54bWxQSwUGAAAAAAMAAwC3AAAA9gIAAAAA&#10;">
                  <v:textbox inset="0,0,0,0">
                    <w:txbxContent>
                      <w:p w:rsidR="00A91066" w:rsidRDefault="00A91066" w:rsidP="002428C4">
                        <w:pPr>
                          <w:spacing w:before="20"/>
                          <w:jc w:val="center"/>
                          <w:rPr>
                            <w:sz w:val="18"/>
                            <w:szCs w:val="18"/>
                          </w:rPr>
                        </w:pPr>
                        <w:r>
                          <w:rPr>
                            <w:i/>
                            <w:sz w:val="18"/>
                            <w:szCs w:val="18"/>
                          </w:rPr>
                          <w:t>H</w:t>
                        </w:r>
                        <w:r>
                          <w:rPr>
                            <w:sz w:val="22"/>
                            <w:szCs w:val="22"/>
                            <w:vertAlign w:val="subscript"/>
                          </w:rPr>
                          <w:t>2</w:t>
                        </w:r>
                      </w:p>
                    </w:txbxContent>
                  </v:textbox>
                </v:shape>
                <v:shape id="Freeform 824" o:spid="_x0000_s1831" style="position:absolute;left:1617;top:3456;width:371;height:393;visibility:visible;mso-wrap-style:square;v-text-anchor:top" coordsize="115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C3wwAAAN0AAAAPAAAAZHJzL2Rvd25yZXYueG1sRE9NawIx&#10;EL0L/Q9hhF6kJlZcZTWKFKRePGgL9Thsxt3gZrJsom7/vREEb/N4n7NYda4WV2qD9axhNFQgiAtv&#10;LJcafn82HzMQISIbrD2Thn8KsFq+9RaYG3/jPV0PsRQphEOOGqoYm1zKUFTkMAx9Q5y4k28dxgTb&#10;UpoWbync1fJTqUw6tJwaKmzoq6LifLg4DWWm3Lc6nrPpKFr7t8ua42A90fq9363nICJ18SV+urcm&#10;zR9PpvD4Jp0gl3cAAAD//wMAUEsBAi0AFAAGAAgAAAAhANvh9svuAAAAhQEAABMAAAAAAAAAAAAA&#10;AAAAAAAAAFtDb250ZW50X1R5cGVzXS54bWxQSwECLQAUAAYACAAAACEAWvQsW78AAAAVAQAACwAA&#10;AAAAAAAAAAAAAAAfAQAAX3JlbHMvLnJlbHNQSwECLQAUAAYACAAAACEAGP+gt8MAAADdAAAADwAA&#10;AAAAAAAAAAAAAAAHAgAAZHJzL2Rvd25yZXYueG1sUEsFBgAAAAADAAMAtwAAAPcCAAAAAA==&#10;" path="m1152,432l,432,,e" filled="f">
                  <v:stroke endarrow="classic" endarrowwidth="narrow"/>
                  <v:path arrowok="t" o:connecttype="custom" o:connectlocs="371,393;0,393;0,0" o:connectangles="0,0,0"/>
                </v:shape>
                <v:shape id="Text Box 825" o:spid="_x0000_s1832" type="#_x0000_t202" style="position:absolute;left:1987;top:3663;width:425;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xvKxgAAAN0AAAAPAAAAZHJzL2Rvd25yZXYueG1sRI9PawJB&#10;DMXvhX6HIYXe6my3tNTVUbRQsHipWjyHnewfu5NZZqbr9tubg+At4b2898t8ObpODRRi69nA8yQD&#10;RVx623Jt4Ofw+fQOKiZki51nMvBPEZaL+7s5FtafeUfDPtVKQjgWaKBJqS+0jmVDDuPE98SiVT44&#10;TLKGWtuAZwl3nc6z7E07bFkaGuzpo6Hyd//nDByGddzsTmlqv6q1zrfVd34MK2MeH8bVDFSiMd3M&#10;1+uNFfyXV8GVb2QEvbgAAAD//wMAUEsBAi0AFAAGAAgAAAAhANvh9svuAAAAhQEAABMAAAAAAAAA&#10;AAAAAAAAAAAAAFtDb250ZW50X1R5cGVzXS54bWxQSwECLQAUAAYACAAAACEAWvQsW78AAAAVAQAA&#10;CwAAAAAAAAAAAAAAAAAfAQAAX3JlbHMvLnJlbHNQSwECLQAUAAYACAAAACEA5K8bysYAAADdAAAA&#10;DwAAAAAAAAAAAAAAAAAHAgAAZHJzL2Rvd25yZXYueG1sUEsFBgAAAAADAAMAtwAAAPoCAAAAAA==&#10;">
                  <v:textbox inset="0,0,0,0">
                    <w:txbxContent>
                      <w:p w:rsidR="00A91066" w:rsidRDefault="00A91066" w:rsidP="002428C4">
                        <w:pPr>
                          <w:spacing w:before="20"/>
                          <w:jc w:val="center"/>
                          <w:rPr>
                            <w:sz w:val="18"/>
                            <w:szCs w:val="18"/>
                          </w:rPr>
                        </w:pPr>
                        <w:r>
                          <w:rPr>
                            <w:i/>
                            <w:sz w:val="18"/>
                            <w:szCs w:val="18"/>
                          </w:rPr>
                          <w:t>H</w:t>
                        </w:r>
                        <w:r>
                          <w:rPr>
                            <w:sz w:val="22"/>
                            <w:szCs w:val="22"/>
                            <w:vertAlign w:val="subscript"/>
                          </w:rPr>
                          <w:t>3</w:t>
                        </w:r>
                      </w:p>
                    </w:txbxContent>
                  </v:textbox>
                </v:shape>
                <v:line id="Line 826" o:spid="_x0000_s1833" style="position:absolute;visibility:visible;mso-wrap-style:square" from="801,3414" to="1119,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Pc3xAAAAN0AAAAPAAAAZHJzL2Rvd25yZXYueG1sRE9NawIx&#10;EL0X/A9hBC9Fs61U6tYoUljooQhVD/U2bKab1c1km0R3/femUPA2j/c5i1VvG3EhH2rHCp4mGQji&#10;0umaKwX7XTF+BREissbGMSm4UoDVcvCwwFy7jr/oso2VSCEcclRgYmxzKUNpyGKYuJY4cT/OW4wJ&#10;+kpqj10Kt418zrKZtFhzajDY0ruh8rQ9WwXex1Cfivmh+/49zopN8dk/mlKp0bBfv4GI1Me7+N/9&#10;odP86csc/r5JJ8jlDQAA//8DAFBLAQItABQABgAIAAAAIQDb4fbL7gAAAIUBAAATAAAAAAAAAAAA&#10;AAAAAAAAAABbQ29udGVudF9UeXBlc10ueG1sUEsBAi0AFAAGAAgAAAAhAFr0LFu/AAAAFQEAAAsA&#10;AAAAAAAAAAAAAAAAHwEAAF9yZWxzLy5yZWxzUEsBAi0AFAAGAAgAAAAhAByc9zfEAAAA3QAAAA8A&#10;AAAAAAAAAAAAAAAABwIAAGRycy9kb3ducmV2LnhtbFBLBQYAAAAAAwADALcAAAD4AgAAAAA=&#10;">
                  <v:stroke endarrow="classic" endarrowwidth="narrow"/>
                </v:line>
                <v:oval id="Oval 827" o:spid="_x0000_s1834" style="position:absolute;left:1084;top:3336;width:159;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VyJxQAAAN0AAAAPAAAAZHJzL2Rvd25yZXYueG1sRI9BS8NA&#10;EIXvQv/DMgVvdlNDg8RuS7EI9eDBVO9DdpqEZmdDdkzjv3cOgrcZ3pv3vtnu59CbicbURXawXmVg&#10;iOvoO24cfJ5fH57AJEH22EcmBz+UYL9b3G2x9PHGHzRV0hgN4VSig1ZkKK1NdUsB0yoOxKpd4hhQ&#10;dB0b60e8aXjo7WOWFTZgx9rQ4kAvLdXX6js4ODaHqphsLpv8cjzJ5vr1/pavnbtfzodnMEKz/Jv/&#10;rk9e8fNC+fUbHcHufgEAAP//AwBQSwECLQAUAAYACAAAACEA2+H2y+4AAACFAQAAEwAAAAAAAAAA&#10;AAAAAAAAAAAAW0NvbnRlbnRfVHlwZXNdLnhtbFBLAQItABQABgAIAAAAIQBa9CxbvwAAABUBAAAL&#10;AAAAAAAAAAAAAAAAAB8BAABfcmVscy8ucmVsc1BLAQItABQABgAIAAAAIQD62VyJxQAAAN0AAAAP&#10;AAAAAAAAAAAAAAAAAAcCAABkcnMvZG93bnJldi54bWxQSwUGAAAAAAMAAwC3AAAA+QIAAAAA&#10;"/>
                <v:shape id="Freeform 828" o:spid="_x0000_s1835" style="position:absolute;left:1166;top:3651;width:2543;height:526;visibility:visible;mso-wrap-style:square;v-text-anchor:top" coordsize="2160,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WYWwgAAAN0AAAAPAAAAZHJzL2Rvd25yZXYueG1sRE9Li8Iw&#10;EL4L+x/CLOzNprogbjXKsqB49XFwb0MzNtVmUpq0Vn+9EQRv8/E9Z77sbSU6anzpWMEoSUEQ506X&#10;XCg47FfDKQgfkDVWjknBjTwsFx+DOWbaXXlL3S4UIoawz1CBCaHOpPS5IYs+cTVx5E6usRgibAqp&#10;G7zGcFvJcZpOpMWSY4PBmv4M5ZddaxXszwde/Yzbfpqa9f3Y/d+q0JZKfX32vzMQgfrwFr/cGx3n&#10;f09G8PwmniAXDwAAAP//AwBQSwECLQAUAAYACAAAACEA2+H2y+4AAACFAQAAEwAAAAAAAAAAAAAA&#10;AAAAAAAAW0NvbnRlbnRfVHlwZXNdLnhtbFBLAQItABQABgAIAAAAIQBa9CxbvwAAABUBAAALAAAA&#10;AAAAAAAAAAAAAB8BAABfcmVscy8ucmVsc1BLAQItABQABgAIAAAAIQAnaWYWwgAAAN0AAAAPAAAA&#10;AAAAAAAAAAAAAAcCAABkcnMvZG93bnJldi54bWxQSwUGAAAAAAMAAwC3AAAA9gIAAAAA&#10;" path="m2160,r,576l,576,,144e" filled="f">
                  <v:path arrowok="t" o:connecttype="custom" o:connectlocs="2543,0;2543,526;0,526;0,132" o:connectangles="0,0,0,0"/>
                </v:shape>
                <v:line id="Line 829" o:spid="_x0000_s1836" style="position:absolute;flip:y;visibility:visible;mso-wrap-style:square" from="1166,3473" to="1166,3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7xawgAAAN0AAAAPAAAAZHJzL2Rvd25yZXYueG1sRE9Ni8Iw&#10;EL0L+x/CLHjTdF2o0jVKWXARwYNWPM82Y1tsJqWJtv33RhC8zeN9znLdm1rcqXWVZQVf0wgEcW51&#10;xYWCU7aZLEA4j6yxtkwKBnKwXn2Mlpho2/GB7kdfiBDCLkEFpfdNIqXLSzLoprYhDtzFtgZ9gG0h&#10;dYtdCDe1nEVRLA1WHBpKbOi3pPx6vBkF+/9zlw7xTqZ/A8+706Cz+dYrNf7s0x8Qnnr/Fr/cWx3m&#10;f8czeH4TTpCrBwAAAP//AwBQSwECLQAUAAYACAAAACEA2+H2y+4AAACFAQAAEwAAAAAAAAAAAAAA&#10;AAAAAAAAW0NvbnRlbnRfVHlwZXNdLnhtbFBLAQItABQABgAIAAAAIQBa9CxbvwAAABUBAAALAAAA&#10;AAAAAAAAAAAAAB8BAABfcmVscy8ucmVsc1BLAQItABQABgAIAAAAIQA557xawgAAAN0AAAAPAAAA&#10;AAAAAAAAAAAAAAcCAABkcnMvZG93bnJldi54bWxQSwUGAAAAAAMAAwC3AAAA9gIAAAAA&#10;">
                  <v:stroke endarrow="classic" endarrowwidth="narrow"/>
                </v:line>
                <v:line id="Line 830" o:spid="_x0000_s1837" style="position:absolute;visibility:visible;mso-wrap-style:square" from="1214,3610" to="1349,3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9EyJxAAAAN0AAAAPAAAAZHJzL2Rvd25yZXYueG1sRE/bagIx&#10;EH0v+A9hhL7VrApSV7OLaAuVPhQvHzBuxs3qZrIkqW779U2h0Lc5nOssy9624kY+NI4VjEcZCOLK&#10;6YZrBcfD69MziBCRNbaOScEXBSiLwcMSc+3uvKPbPtYihXDIUYGJsculDJUhi2HkOuLEnZ23GBP0&#10;tdQe7ynctnKSZTNpseHUYLCjtaHquv+0Crb+9H4df9dGnnjrX9qPzTzYi1KPw361ABGpj//iP/eb&#10;TvOnsyn8fpNOkMUPAAAA//8DAFBLAQItABQABgAIAAAAIQDb4fbL7gAAAIUBAAATAAAAAAAAAAAA&#10;AAAAAAAAAABbQ29udGVudF9UeXBlc10ueG1sUEsBAi0AFAAGAAgAAAAhAFr0LFu/AAAAFQEAAAsA&#10;AAAAAAAAAAAAAAAAHwEAAF9yZWxzLy5yZWxzUEsBAi0AFAAGAAgAAAAhAP30TInEAAAA3QAAAA8A&#10;AAAAAAAAAAAAAAAABwIAAGRycy9kb3ducmV2LnhtbFBLBQYAAAAAAwADALcAAAD4AgAAAAA=&#10;" strokeweight="1pt"/>
                <v:line id="Line 831" o:spid="_x0000_s1838" style="position:absolute;visibility:visible;mso-wrap-style:square" from="2387,5201" to="2693,5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ZIUxQAAAN0AAAAPAAAAZHJzL2Rvd25yZXYueG1sRE9NawIx&#10;EL0X/A9hCl6KZlvLoqtRpLDQQynUetDbsBk3WzeTbRLd9d83hUJv83ifs9oMthVX8qFxrOBxmoEg&#10;rpxuuFaw/ywncxAhImtsHZOCGwXYrEd3Kyy06/mDrrtYixTCoUAFJsaukDJUhiyGqeuIE3dy3mJM&#10;0NdSe+xTuG3lU5bl0mLDqcFgRy+GqvPuYhV4H0NzLhfH/vD9lZfv5dvwYCqlxvfDdgki0hD/xX/u&#10;V53mz/Jn+P0mnSDXPwAAAP//AwBQSwECLQAUAAYACAAAACEA2+H2y+4AAACFAQAAEwAAAAAAAAAA&#10;AAAAAAAAAAAAW0NvbnRlbnRfVHlwZXNdLnhtbFBLAQItABQABgAIAAAAIQBa9CxbvwAAABUBAAAL&#10;AAAAAAAAAAAAAAAAAB8BAABfcmVscy8ucmVsc1BLAQItABQABgAIAAAAIQA88ZIUxQAAAN0AAAAP&#10;AAAAAAAAAAAAAAAAAAcCAABkcnMvZG93bnJldi54bWxQSwUGAAAAAAMAAwC3AAAA+QIAAAAA&#10;">
                  <v:stroke endarrow="classic" endarrowwidth="narrow"/>
                </v:line>
                <v:line id="Line 832" o:spid="_x0000_s1839" style="position:absolute;visibility:visible;mso-wrap-style:square" from="3117,5201" to="3681,5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TePxQAAAN0AAAAPAAAAZHJzL2Rvd25yZXYueG1sRE9NawIx&#10;EL0X/A9hCl6KZlvpoqtRpLDQQynUetDbsBk3WzeTbRLd9d83hUJv83ifs9oMthVX8qFxrOBxmoEg&#10;rpxuuFaw/ywncxAhImtsHZOCGwXYrEd3Kyy06/mDrrtYixTCoUAFJsaukDJUhiyGqeuIE3dy3mJM&#10;0NdSe+xTuG3lU5bl0mLDqcFgRy+GqvPuYhV4H0NzLhfH/vD9lZfv5dvwYCqlxvfDdgki0hD/xX/u&#10;V53mz/Jn+P0mnSDXPwAAAP//AwBQSwECLQAUAAYACAAAACEA2+H2y+4AAACFAQAAEwAAAAAAAAAA&#10;AAAAAAAAAAAAW0NvbnRlbnRfVHlwZXNdLnhtbFBLAQItABQABgAIAAAAIQBa9CxbvwAAABUBAAAL&#10;AAAAAAAAAAAAAAAAAB8BAABfcmVscy8ucmVsc1BLAQItABQABgAIAAAAIQBTvTePxQAAAN0AAAAP&#10;AAAAAAAAAAAAAAAAAAcCAABkcnMvZG93bnJldi54bWxQSwUGAAAAAAMAAwC3AAAA+QIAAAAA&#10;">
                  <v:stroke endarrow="classic" endarrowwidth="narrow"/>
                </v:line>
                <v:line id="Line 833" o:spid="_x0000_s1840" style="position:absolute;visibility:visible;mso-wrap-style:square" from="1564,5201" to="1870,5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6n4xAAAAN0AAAAPAAAAZHJzL2Rvd25yZXYueG1sRE9NawIx&#10;EL0X/A9hBC9Fs62w1NUoUljoQQrVHvQ2bMbN6mayTVJ3++9NodDbPN7nrDaDbcWNfGgcK3iaZSCI&#10;K6cbrhV8HsrpC4gQkTW2jknBDwXYrEcPKyy06/mDbvtYixTCoUAFJsaukDJUhiyGmeuIE3d23mJM&#10;0NdSe+xTuG3lc5bl0mLDqcFgR6+Gquv+2yrwPobmWi5O/fHrkpfv5W54NJVSk/GwXYKINMR/8Z/7&#10;Taf58zyH32/SCXJ9BwAA//8DAFBLAQItABQABgAIAAAAIQDb4fbL7gAAAIUBAAATAAAAAAAAAAAA&#10;AAAAAAAAAABbQ29udGVudF9UeXBlc10ueG1sUEsBAi0AFAAGAAgAAAAhAFr0LFu/AAAAFQEAAAsA&#10;AAAAAAAAAAAAAAAAHwEAAF9yZWxzLy5yZWxzUEsBAi0AFAAGAAgAAAAhAKNvqfjEAAAA3QAAAA8A&#10;AAAAAAAAAAAAAAAABwIAAGRycy9kb3ducmV2LnhtbFBLBQYAAAAAAwADALcAAAD4AgAAAAA=&#10;">
                  <v:stroke endarrow="classic" endarrowwidth="narrow"/>
                </v:line>
                <v:line id="Line 834" o:spid="_x0000_s1841" style="position:absolute;visibility:visible;mso-wrap-style:square" from="1161,5201" to="1466,5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wxjxQAAAN0AAAAPAAAAZHJzL2Rvd25yZXYueG1sRE9NawIx&#10;EL0X/A9hhF6KZm1hq1ujSGGhhyLU9qC3YTNutm4m2yR1139vhEJv83ifs1wPthVn8qFxrGA2zUAQ&#10;V043XCv4+iwncxAhImtsHZOCCwVYr0Z3Syy06/mDzrtYixTCoUAFJsaukDJUhiyGqeuIE3d03mJM&#10;0NdSe+xTuG3lY5bl0mLDqcFgR6+GqtPu1yrwPobmVC4O/f7nOy+35fvwYCql7sfD5gVEpCH+i//c&#10;bzrNf8qf4fZNOkGurgAAAP//AwBQSwECLQAUAAYACAAAACEA2+H2y+4AAACFAQAAEwAAAAAAAAAA&#10;AAAAAAAAAAAAW0NvbnRlbnRfVHlwZXNdLnhtbFBLAQItABQABgAIAAAAIQBa9CxbvwAAABUBAAAL&#10;AAAAAAAAAAAAAAAAAB8BAABfcmVscy8ucmVsc1BLAQItABQABgAIAAAAIQDMIwxjxQAAAN0AAAAP&#10;AAAAAAAAAAAAAAAAAAcCAABkcnMvZG93bnJldi54bWxQSwUGAAAAAAMAAwC3AAAA+QIAAAAA&#10;">
                  <v:stroke endarrow="classic" endarrowwidth="narrow"/>
                </v:line>
                <v:shape id="Freeform 835" o:spid="_x0000_s1842" style="position:absolute;left:1509;top:5202;width:1833;height:402;visibility:visible;mso-wrap-style:square;v-text-anchor:top" coordsize="2160,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8+LxQAAAN0AAAAPAAAAZHJzL2Rvd25yZXYueG1sRI9Bb8Iw&#10;DIXvSPyHyEi7QQpIiHUEhCYxcR1wYDer8ZpC41RNWsp+/XyYtJut9/ze581u8LXqqY1VYAPzWQaK&#10;uAi24tLA5XyYrkHFhGyxDkwGnhRhtx2PNpjb8OBP6k+pVBLCMUcDLqUm1zoWjjzGWWiIRfsOrcck&#10;a1tq2+JDwn2tF1m20h4rlgaHDb07Ku6nzhs43y58eF10wzpzHz/X/utZp64y5mUy7N9AJRrSv/nv&#10;+mgFf7kSXPlGRtDbXwAAAP//AwBQSwECLQAUAAYACAAAACEA2+H2y+4AAACFAQAAEwAAAAAAAAAA&#10;AAAAAAAAAAAAW0NvbnRlbnRfVHlwZXNdLnhtbFBLAQItABQABgAIAAAAIQBa9CxbvwAAABUBAAAL&#10;AAAAAAAAAAAAAAAAAB8BAABfcmVscy8ucmVsc1BLAQItABQABgAIAAAAIQC2U8+LxQAAAN0AAAAP&#10;AAAAAAAAAAAAAAAAAAcCAABkcnMvZG93bnJldi54bWxQSwUGAAAAAAMAAwC3AAAA+QIAAAAA&#10;" path="m2160,r,576l,576,,144e" filled="f">
                  <v:path arrowok="t" o:connecttype="custom" o:connectlocs="1833,0;1833,402;0,402;0,101" o:connectangles="0,0,0,0"/>
                </v:shape>
                <v:line id="Line 836" o:spid="_x0000_s1843" style="position:absolute;flip:y;visibility:visible;mso-wrap-style:square" from="1509,5250" to="1509,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y4rwwAAAN0AAAAPAAAAZHJzL2Rvd25yZXYueG1sRE9La8JA&#10;EL4X/A/LCN7qpgpJG11DECqh0ENVep5mxyQ0Oxuy2zz+vVso9DYf33P22WRaMVDvGssKntYRCOLS&#10;6oYrBdfL6+MzCOeRNbaWScFMDrLD4mGPqbYjf9Bw9pUIIexSVFB736VSurImg25tO+LA3Wxv0AfY&#10;V1L3OIZw08pNFMXSYMOhocaOjjWV3+cfo+D963PM5/hN5qeZk/E660tSeKVWyynfgfA0+X/xn7vQ&#10;Yf42foHfb8IJ8nAHAAD//wMAUEsBAi0AFAAGAAgAAAAhANvh9svuAAAAhQEAABMAAAAAAAAAAAAA&#10;AAAAAAAAAFtDb250ZW50X1R5cGVzXS54bWxQSwECLQAUAAYACAAAACEAWvQsW78AAAAVAQAACwAA&#10;AAAAAAAAAAAAAAAfAQAAX3JlbHMvLnJlbHNQSwECLQAUAAYACAAAACEAN0MuK8MAAADdAAAADwAA&#10;AAAAAAAAAAAAAAAHAgAAZHJzL2Rvd25yZXYueG1sUEsFBgAAAAADAAMAtwAAAPcCAAAAAA==&#10;">
                  <v:stroke endarrow="classic" endarrowwidth="narrow"/>
                </v:line>
                <v:shape id="Text Box 837" o:spid="_x0000_s1844" type="#_x0000_t202" style="position:absolute;left:1870;top:5043;width:509;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EusxgAAAN0AAAAPAAAAZHJzL2Rvd25yZXYueG1sRI9PawJB&#10;DMXvhX6HIYXe6my30NbVUbRQsHipWjyHnewfu5NZZqbr9tubg+At4b2898t8ObpODRRi69nA8yQD&#10;RVx623Jt4Ofw+fQOKiZki51nMvBPEZaL+7s5FtafeUfDPtVKQjgWaKBJqS+0jmVDDuPE98SiVT44&#10;TLKGWtuAZwl3nc6z7FU7bFkaGuzpo6Hyd//nDByGddzsTmlqv6q1zrfVd34MK2MeH8bVDFSiMd3M&#10;1+uNFfyXN+GXb2QEvbgAAAD//wMAUEsBAi0AFAAGAAgAAAAhANvh9svuAAAAhQEAABMAAAAAAAAA&#10;AAAAAAAAAAAAAFtDb250ZW50X1R5cGVzXS54bWxQSwECLQAUAAYACAAAACEAWvQsW78AAAAVAQAA&#10;CwAAAAAAAAAAAAAAAAAfAQAAX3JlbHMvLnJlbHNQSwECLQAUAAYACAAAACEAUWxLrMYAAADdAAAA&#10;DwAAAAAAAAAAAAAAAAAHAgAAZHJzL2Rvd25yZXYueG1sUEsFBgAAAAADAAMAtwAAAPoCAAAAAA==&#10;">
                  <v:textbox inset="0,0,0,0">
                    <w:txbxContent>
                      <w:p w:rsidR="00A91066" w:rsidRDefault="00A91066" w:rsidP="002428C4">
                        <w:pPr>
                          <w:jc w:val="center"/>
                          <w:rPr>
                            <w:sz w:val="18"/>
                            <w:szCs w:val="18"/>
                          </w:rPr>
                        </w:pPr>
                        <w:r>
                          <w:rPr>
                            <w:i/>
                            <w:sz w:val="18"/>
                            <w:szCs w:val="18"/>
                          </w:rPr>
                          <w:t>R</w:t>
                        </w:r>
                        <w:r>
                          <w:rPr>
                            <w:sz w:val="18"/>
                            <w:szCs w:val="18"/>
                          </w:rPr>
                          <w:t>(</w:t>
                        </w:r>
                        <w:r>
                          <w:rPr>
                            <w:i/>
                            <w:sz w:val="18"/>
                            <w:szCs w:val="18"/>
                          </w:rPr>
                          <w:t>s</w:t>
                        </w:r>
                        <w:r>
                          <w:rPr>
                            <w:sz w:val="18"/>
                            <w:szCs w:val="18"/>
                          </w:rPr>
                          <w:t>)</w:t>
                        </w:r>
                      </w:p>
                    </w:txbxContent>
                  </v:textbox>
                </v:shape>
                <v:shape id="Text Box 838" o:spid="_x0000_s1845" type="#_x0000_t202" style="position:absolute;left:2654;top:5043;width:51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43wgAAAN0AAAAPAAAAZHJzL2Rvd25yZXYueG1sRE9LawIx&#10;EL4X/A9hBG816wptXY2igmDppT7wPGxmH7qZLElc13/fFAq9zcf3nMWqN43oyPnasoLJOAFBnFtd&#10;c6ngfNq9foDwAVljY5kUPMnDajl4WWCm7YMP1B1DKWII+wwVVCG0mZQ+r8igH9uWOHKFdQZDhK6U&#10;2uEjhptGpknyJg3WHBsqbGlbUX473o2CU7fx+8M1zPRnsZHpV/GdXtxaqdGwX89BBOrDv/jPvddx&#10;/vR9Ar/fxBPk8gcAAP//AwBQSwECLQAUAAYACAAAACEA2+H2y+4AAACFAQAAEwAAAAAAAAAAAAAA&#10;AAAAAAAAW0NvbnRlbnRfVHlwZXNdLnhtbFBLAQItABQABgAIAAAAIQBa9CxbvwAAABUBAAALAAAA&#10;AAAAAAAAAAAAAB8BAABfcmVscy8ucmVsc1BLAQItABQABgAIAAAAIQA+IO43wgAAAN0AAAAPAAAA&#10;AAAAAAAAAAAAAAcCAABkcnMvZG93bnJldi54bWxQSwUGAAAAAAMAAwC3AAAA9gIAAAAA&#10;">
                  <v:textbox inset="0,0,0,0">
                    <w:txbxContent>
                      <w:p w:rsidR="00A91066" w:rsidRDefault="00A91066" w:rsidP="002428C4">
                        <w:pPr>
                          <w:jc w:val="center"/>
                          <w:rPr>
                            <w:sz w:val="18"/>
                            <w:szCs w:val="18"/>
                          </w:rPr>
                        </w:pPr>
                        <w:r>
                          <w:rPr>
                            <w:i/>
                            <w:sz w:val="18"/>
                            <w:szCs w:val="18"/>
                          </w:rPr>
                          <w:t>G</w:t>
                        </w:r>
                        <w:r>
                          <w:rPr>
                            <w:sz w:val="18"/>
                            <w:szCs w:val="18"/>
                          </w:rPr>
                          <w:t>(</w:t>
                        </w:r>
                        <w:r>
                          <w:rPr>
                            <w:i/>
                            <w:sz w:val="18"/>
                            <w:szCs w:val="18"/>
                          </w:rPr>
                          <w:t>s</w:t>
                        </w:r>
                        <w:r>
                          <w:rPr>
                            <w:sz w:val="18"/>
                            <w:szCs w:val="18"/>
                          </w:rPr>
                          <w:t>)</w:t>
                        </w:r>
                      </w:p>
                    </w:txbxContent>
                  </v:textbox>
                </v:shape>
                <v:oval id="Oval 839" o:spid="_x0000_s1846" style="position:absolute;left:1433;top:5112;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vG4wwAAAN0AAAAPAAAAZHJzL2Rvd25yZXYueG1sRE9Na8JA&#10;EL0X+h+WKXirGw1aiVlFKoI99NC0vQ/ZMQnJzobsNMZ/7xYKvc3jfU6+n1ynRhpC49nAYp6AIi69&#10;bbgy8PV5et6ACoJssfNMBm4UYL97fMgxs/7KHzQWUqkYwiFDA7VIn2kdypochrnviSN38YNDiXCo&#10;tB3wGsNdp5dJstYOG44NNfb0WlPZFj/OwLE6FOtRp7JKL8ezrNrv97d0YczsaTpsQQlN8i/+c59t&#10;nJ++LOH3m3iC3t0BAAD//wMAUEsBAi0AFAAGAAgAAAAhANvh9svuAAAAhQEAABMAAAAAAAAAAAAA&#10;AAAAAAAAAFtDb250ZW50X1R5cGVzXS54bWxQSwECLQAUAAYACAAAACEAWvQsW78AAAAVAQAACwAA&#10;AAAAAAAAAAAAAAAfAQAAX3JlbHMvLnJlbHNQSwECLQAUAAYACAAAACEA4J7xuMMAAADdAAAADwAA&#10;AAAAAAAAAAAAAAAHAgAAZHJzL2Rvd25yZXYueG1sUEsFBgAAAAADAAMAtwAAAPcCAAAAAA==&#10;"/>
                <v:line id="Line 840" o:spid="_x0000_s1847" style="position:absolute;visibility:visible;mso-wrap-style:square" from="1611,5344" to="1740,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dpUwwAAAN0AAAAPAAAAZHJzL2Rvd25yZXYueG1sRE/bagIx&#10;EH0X/IcwQt9q1gpVV6OIbaHSB/HyAeNm3KxuJkuS6rZf3wgF3+ZwrjNbtLYWV/Khcqxg0M9AEBdO&#10;V1wqOOw/nscgQkTWWDsmBT8UYDHvdmaYa3fjLV13sRQphEOOCkyMTS5lKAxZDH3XECfu5LzFmKAv&#10;pfZ4S+G2li9Z9iotVpwaDDa0MlRcdt9Wwdofvy6D39LII6/9e715mwR7Vuqp1y6nICK18SH+d3/q&#10;NH84GsL9m3SCnP8BAAD//wMAUEsBAi0AFAAGAAgAAAAhANvh9svuAAAAhQEAABMAAAAAAAAAAAAA&#10;AAAAAAAAAFtDb250ZW50X1R5cGVzXS54bWxQSwECLQAUAAYACAAAACEAWvQsW78AAAAVAQAACwAA&#10;AAAAAAAAAAAAAAAfAQAAX3JlbHMvLnJlbHNQSwECLQAUAAYACAAAACEAeC3aVMMAAADdAAAADwAA&#10;AAAAAAAAAAAAAAAHAgAAZHJzL2Rvd25yZXYueG1sUEsFBgAAAAADAAMAtwAAAPcCAAAAAA==&#10;" strokeweight="1pt"/>
                <v:shape id="Text Box 841" o:spid="_x0000_s1848" type="#_x0000_t202" style="position:absolute;left:1940;top:5814;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HW6xAAAAN0AAAAPAAAAZHJzL2Rvd25yZXYueG1sRE9Na8JA&#10;EL0X/A/LCN7qRi1qo6tIqVAQijE99DjNjslidjZmV43/vlsoeJvH+5zlurO1uFLrjWMFo2ECgrhw&#10;2nCp4CvfPs9B+ICssXZMCu7kYb3qPS0x1e7GGV0PoRQxhH2KCqoQmlRKX1Rk0Q9dQxy5o2sthgjb&#10;UuoWbzHc1nKcJFNp0XBsqLCht4qK0+FiFWy+OXs358+ffXbMTJ6/JrybnpQa9LvNAkSgLjzE/+4P&#10;HedPZi/w9008Qa5+AQAA//8DAFBLAQItABQABgAIAAAAIQDb4fbL7gAAAIUBAAATAAAAAAAAAAAA&#10;AAAAAAAAAABbQ29udGVudF9UeXBlc10ueG1sUEsBAi0AFAAGAAgAAAAhAFr0LFu/AAAAFQEAAAsA&#10;AAAAAAAAAAAAAAAAHwEAAF9yZWxzLy5yZWxzUEsBAi0AFAAGAAgAAAAhAF+AdbrEAAAA3QAAAA8A&#10;AAAAAAAAAAAAAAAABwIAAGRycy9kb3ducmV2LnhtbFBLBQYAAAAAAwADALcAAAD4AgAAAAA=&#10;" filled="f" stroked="f">
                  <v:textbox inset="0,0,0,0">
                    <w:txbxContent>
                      <w:p w:rsidR="00A91066" w:rsidRDefault="00A91066" w:rsidP="002428C4">
                        <w:pPr>
                          <w:jc w:val="center"/>
                          <w:rPr>
                            <w:i/>
                          </w:rPr>
                        </w:pPr>
                        <w:r>
                          <w:rPr>
                            <w:sz w:val="18"/>
                            <w:szCs w:val="18"/>
                          </w:rPr>
                          <w:t>Hình 2</w:t>
                        </w:r>
                      </w:p>
                    </w:txbxContent>
                  </v:textbox>
                </v:shape>
                <v:shape id="Freeform 842" o:spid="_x0000_s1849" style="position:absolute;left:4881;top:3898;width:2640;height:925;visibility:visible;mso-wrap-style:square;v-text-anchor:top" coordsize="396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xZxgAAAN0AAAAPAAAAZHJzL2Rvd25yZXYueG1sRI9Ba8JA&#10;EIXvBf/DMkIvRTetVCVmI1Iq5FZMFfE2ZMckmJ1Ns6uJ/74rFHqb4b33zZtkPZhG3KhztWUFr9MI&#10;BHFhdc2lgv33drIE4TyyxsYyKbiTg3U6ekow1rbnHd1yX4oAYRejgsr7NpbSFRUZdFPbEgftbDuD&#10;PqxdKXWHfYCbRr5F0VwarDlcqLClj4qKS341Cma2f1n+fN7PpzzLDvR1dFmgKfU8HjYrEJ4G/2/+&#10;S2c61J8t3uHxTRhBpr8AAAD//wMAUEsBAi0AFAAGAAgAAAAhANvh9svuAAAAhQEAABMAAAAAAAAA&#10;AAAAAAAAAAAAAFtDb250ZW50X1R5cGVzXS54bWxQSwECLQAUAAYACAAAACEAWvQsW78AAAAVAQAA&#10;CwAAAAAAAAAAAAAAAAAfAQAAX3JlbHMvLnJlbHNQSwECLQAUAAYACAAAACEAD/mcWcYAAADdAAAA&#10;DwAAAAAAAAAAAAAAAAAHAgAAZHJzL2Rvd25yZXYueG1sUEsFBgAAAAADAAMAtwAAAPoCAAAAAA==&#10;" path="m,l2340,,3960,1620e" filled="f" strokeweight="1.5pt">
                  <v:path arrowok="t" o:connecttype="custom" o:connectlocs="0,0;1560,0;2640,925" o:connectangles="0,0,0"/>
                </v:shape>
                <v:line id="Line 843" o:spid="_x0000_s1850" style="position:absolute;flip:y;visibility:visible;mso-wrap-style:square" from="4881,3424" to="4882,4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dK3wgAAAN0AAAAPAAAAZHJzL2Rvd25yZXYueG1sRE/basJA&#10;EH0v+A/LFHyrm1SqkroJIhSKVPBGn4fsNAnZnQ3Zrca/dwXBtzmc6yyLwRpxpt43jhWkkwQEcel0&#10;w5WC0/HrbQHCB2SNxjEpuJKHIh+9LDHT7sJ7Oh9CJWII+wwV1CF0mZS+rMmin7iOOHJ/rrcYIuwr&#10;qXu8xHBr5HuSzKTFhmNDjR2tayrbw79VYPi33f98bIiSXXXdpis9GLlVavw6rD5BBBrCU/xwf+s4&#10;fzqfwf2beILMbwAAAP//AwBQSwECLQAUAAYACAAAACEA2+H2y+4AAACFAQAAEwAAAAAAAAAAAAAA&#10;AAAAAAAAW0NvbnRlbnRfVHlwZXNdLnhtbFBLAQItABQABgAIAAAAIQBa9CxbvwAAABUBAAALAAAA&#10;AAAAAAAAAAAAAB8BAABfcmVscy8ucmVsc1BLAQItABQABgAIAAAAIQANbdK3wgAAAN0AAAAPAAAA&#10;AAAAAAAAAAAAAAcCAABkcnMvZG93bnJldi54bWxQSwUGAAAAAAMAAwC3AAAA9gIAAAAA&#10;">
                  <v:stroke endarrow="block" endarrowwidth="narrow" endarrowlength="short"/>
                </v:line>
                <v:line id="Line 844" o:spid="_x0000_s1851" style="position:absolute;visibility:visible;mso-wrap-style:square" from="4731,3889" to="7611,3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tlWxQAAAN0AAAAPAAAAZHJzL2Rvd25yZXYueG1sRE9Na8JA&#10;EL0L/Q/LFHoR3Vih0dRVpLSlqBeNB49jdpoNZmdDdtX477sFwds83ufMFp2txYVaXzlWMBomIIgL&#10;pysuFezzr8EEhA/IGmvHpOBGHhbzp94MM+2uvKXLLpQihrDPUIEJocmk9IUhi37oGuLI/brWYoiw&#10;LaVu8RrDbS1fk+RNWqw4Nhhs6MNQcdqdrYLN+XA0+fqw3a/z5eq76+t09TlV6uW5W76DCNSFh/ju&#10;/tFx/jhN4f+beIKc/wEAAP//AwBQSwECLQAUAAYACAAAACEA2+H2y+4AAACFAQAAEwAAAAAAAAAA&#10;AAAAAAAAAAAAW0NvbnRlbnRfVHlwZXNdLnhtbFBLAQItABQABgAIAAAAIQBa9CxbvwAAABUBAAAL&#10;AAAAAAAAAAAAAAAAAB8BAABfcmVscy8ucmVsc1BLAQItABQABgAIAAAAIQC2ktlWxQAAAN0AAAAP&#10;AAAAAAAAAAAAAAAAAAcCAABkcnMvZG93bnJldi54bWxQSwUGAAAAAAMAAwC3AAAA+QIAAAAA&#10;">
                  <v:stroke endarrow="block" endarrowwidth="narrow" endarrowlength="short"/>
                </v:line>
                <v:shape id="Text Box 845" o:spid="_x0000_s1852" type="#_x0000_t202" style="position:absolute;left:5360;top:5094;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X+/xwAAAN0AAAAPAAAAZHJzL2Rvd25yZXYueG1sRI9Ba8JA&#10;EIXvhf6HZQq91Y0t2BpdRUoLhYI0xoPHMTsmi9nZNLvV+O+dg9DbDO/Ne9/Ml4Nv1Yn66AIbGI8y&#10;UMRVsI5rA9vy8+kNVEzIFtvAZOBCEZaL+7s55jacuaDTJtVKQjjmaKBJqcu1jlVDHuModMSiHULv&#10;Mcna19r2eJZw3+rnLJtoj46locGO3huqjps/b2C14+LD/a73P8WhcGU5zfh7cjTm8WFYzUAlGtK/&#10;+Xb9ZQX/5VVw5RsZQS+uAAAA//8DAFBLAQItABQABgAIAAAAIQDb4fbL7gAAAIUBAAATAAAAAAAA&#10;AAAAAAAAAAAAAABbQ29udGVudF9UeXBlc10ueG1sUEsBAi0AFAAGAAgAAAAhAFr0LFu/AAAAFQEA&#10;AAsAAAAAAAAAAAAAAAAAHwEAAF9yZWxzLy5yZWxzUEsBAi0AFAAGAAgAAAAhAN7Nf7/HAAAA3QAA&#10;AA8AAAAAAAAAAAAAAAAABwIAAGRycy9kb3ducmV2LnhtbFBLBQYAAAAAAwADALcAAAD7AgAAAAA=&#10;" filled="f" stroked="f">
                  <v:textbox inset="0,0,0,0">
                    <w:txbxContent>
                      <w:p w:rsidR="00A91066" w:rsidRDefault="00A91066" w:rsidP="002428C4">
                        <w:pPr>
                          <w:jc w:val="center"/>
                          <w:rPr>
                            <w:i/>
                          </w:rPr>
                        </w:pPr>
                        <w:r>
                          <w:rPr>
                            <w:sz w:val="18"/>
                            <w:szCs w:val="18"/>
                          </w:rPr>
                          <w:t>Hình 3</w:t>
                        </w:r>
                      </w:p>
                    </w:txbxContent>
                  </v:textbox>
                </v:shape>
                <v:shape id="Text Box 846" o:spid="_x0000_s1853" type="#_x0000_t202" style="position:absolute;left:6370;top:3390;width:221;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dokwwAAAN0AAAAPAAAAZHJzL2Rvd25yZXYueG1sRE9Na8JA&#10;EL0L/odlhN50YwtWU1cRUSgIYkwPPU6zY7KYnU2zW43/3hUK3ubxPme+7GwtLtR641jBeJSAIC6c&#10;Nlwq+Mq3wykIH5A11o5JwY08LBf93hxT7a6c0eUYShFD2KeooAqhSaX0RUUW/cg1xJE7udZiiLAt&#10;pW7xGsNtLV+TZCItGo4NFTa0rqg4H/+sgtU3Zxvzu/85ZKfM5Pks4d3krNTLoFt9gAjUhaf43/2p&#10;4/y39xk8voknyMUdAAD//wMAUEsBAi0AFAAGAAgAAAAhANvh9svuAAAAhQEAABMAAAAAAAAAAAAA&#10;AAAAAAAAAFtDb250ZW50X1R5cGVzXS54bWxQSwECLQAUAAYACAAAACEAWvQsW78AAAAVAQAACwAA&#10;AAAAAAAAAAAAAAAfAQAAX3JlbHMvLnJlbHNQSwECLQAUAAYACAAAACEAsYHaJMMAAADdAAAADwAA&#10;AAAAAAAAAAAAAAAHAgAAZHJzL2Rvd25yZXYueG1sUEsFBgAAAAADAAMAtwAAAPcCAAAAAA==&#10;" filled="f" stroked="f">
                  <v:textbox inset="0,0,0,0">
                    <w:txbxContent>
                      <w:p w:rsidR="00A91066" w:rsidRDefault="00A91066" w:rsidP="002428C4">
                        <w:pPr>
                          <w:jc w:val="center"/>
                          <w:rPr>
                            <w:i/>
                          </w:rPr>
                        </w:pPr>
                        <w:r>
                          <w:rPr>
                            <w:i/>
                            <w:position w:val="-20"/>
                            <w:sz w:val="18"/>
                            <w:szCs w:val="18"/>
                          </w:rPr>
                          <w:object w:dxaOrig="220" w:dyaOrig="499">
                            <v:shape id="_x0000_i1061" type="#_x0000_t75" style="width:14.25pt;height:22.05pt" o:ole="">
                              <v:imagedata r:id="rId89" o:title=""/>
                            </v:shape>
                            <o:OLEObject Type="Embed" ProgID="Equation.3" ShapeID="_x0000_i1061" DrawAspect="Content" ObjectID="_1636480717" r:id="rId91"/>
                          </w:object>
                        </w:r>
                      </w:p>
                    </w:txbxContent>
                  </v:textbox>
                </v:shape>
              </v:group>
            </w:pict>
          </mc:Fallback>
        </mc:AlternateContent>
      </w:r>
    </w:p>
    <w:p w:rsidR="002428C4" w:rsidRDefault="002428C4" w:rsidP="002428C4">
      <w:pPr>
        <w:ind w:left="737"/>
        <w:rPr>
          <w:sz w:val="18"/>
        </w:rPr>
      </w:pPr>
    </w:p>
    <w:p w:rsidR="002428C4" w:rsidRDefault="002428C4" w:rsidP="002428C4">
      <w:pPr>
        <w:ind w:left="737"/>
        <w:rPr>
          <w:sz w:val="18"/>
        </w:rPr>
      </w:pPr>
    </w:p>
    <w:p w:rsidR="002428C4" w:rsidRDefault="002428C4" w:rsidP="002428C4">
      <w:pPr>
        <w:ind w:left="737"/>
        <w:rPr>
          <w:sz w:val="18"/>
        </w:rPr>
      </w:pPr>
    </w:p>
    <w:p w:rsidR="002428C4" w:rsidRDefault="002428C4" w:rsidP="002428C4">
      <w:pPr>
        <w:ind w:left="737"/>
        <w:rPr>
          <w:sz w:val="18"/>
        </w:rPr>
      </w:pPr>
    </w:p>
    <w:p w:rsidR="002428C4" w:rsidRDefault="002428C4" w:rsidP="002428C4">
      <w:pPr>
        <w:ind w:left="737"/>
        <w:rPr>
          <w:sz w:val="18"/>
        </w:rPr>
      </w:pPr>
    </w:p>
    <w:p w:rsidR="002428C4" w:rsidRDefault="002428C4" w:rsidP="002428C4">
      <w:pPr>
        <w:ind w:left="737"/>
        <w:rPr>
          <w:sz w:val="18"/>
        </w:rPr>
      </w:pPr>
    </w:p>
    <w:p w:rsidR="002428C4" w:rsidRDefault="002428C4" w:rsidP="002428C4">
      <w:pPr>
        <w:ind w:left="737"/>
        <w:rPr>
          <w:sz w:val="18"/>
        </w:rPr>
      </w:pPr>
    </w:p>
    <w:p w:rsidR="002428C4" w:rsidRDefault="002428C4" w:rsidP="002428C4">
      <w:pPr>
        <w:ind w:left="737"/>
        <w:rPr>
          <w:sz w:val="18"/>
        </w:rPr>
      </w:pPr>
    </w:p>
    <w:p w:rsidR="002428C4" w:rsidRDefault="002428C4" w:rsidP="002428C4">
      <w:pPr>
        <w:ind w:left="737"/>
        <w:rPr>
          <w:sz w:val="18"/>
        </w:rPr>
      </w:pPr>
    </w:p>
    <w:p w:rsidR="002428C4" w:rsidRDefault="002428C4" w:rsidP="002428C4">
      <w:pPr>
        <w:ind w:left="737"/>
        <w:rPr>
          <w:sz w:val="18"/>
        </w:rPr>
      </w:pPr>
    </w:p>
    <w:p w:rsidR="002428C4" w:rsidRDefault="002428C4" w:rsidP="002428C4">
      <w:pPr>
        <w:ind w:left="737"/>
        <w:rPr>
          <w:sz w:val="18"/>
        </w:rPr>
      </w:pPr>
    </w:p>
    <w:p w:rsidR="002428C4" w:rsidRDefault="002428C4" w:rsidP="002428C4">
      <w:pPr>
        <w:ind w:left="737"/>
        <w:rPr>
          <w:sz w:val="18"/>
        </w:rPr>
      </w:pPr>
    </w:p>
    <w:p w:rsidR="002428C4" w:rsidRDefault="002428C4" w:rsidP="002428C4">
      <w:pPr>
        <w:ind w:left="737"/>
        <w:rPr>
          <w:sz w:val="18"/>
        </w:rPr>
      </w:pPr>
    </w:p>
    <w:p w:rsidR="002428C4" w:rsidRDefault="002428C4" w:rsidP="002428C4">
      <w:pPr>
        <w:ind w:left="737"/>
        <w:rPr>
          <w:sz w:val="18"/>
        </w:rPr>
      </w:pPr>
    </w:p>
    <w:p w:rsidR="002428C4" w:rsidRDefault="002428C4" w:rsidP="002428C4">
      <w:pPr>
        <w:ind w:left="737"/>
        <w:rPr>
          <w:sz w:val="18"/>
        </w:rPr>
      </w:pPr>
    </w:p>
    <w:p w:rsidR="002428C4" w:rsidRDefault="002428C4" w:rsidP="002428C4">
      <w:pPr>
        <w:ind w:left="737"/>
        <w:rPr>
          <w:sz w:val="18"/>
        </w:rPr>
      </w:pPr>
    </w:p>
    <w:p w:rsidR="002428C4" w:rsidRPr="00E8489D" w:rsidRDefault="002428C4" w:rsidP="002428C4">
      <w:pPr>
        <w:tabs>
          <w:tab w:val="left" w:pos="567"/>
          <w:tab w:val="left" w:pos="1134"/>
          <w:tab w:val="left" w:pos="1701"/>
          <w:tab w:val="left" w:pos="2268"/>
          <w:tab w:val="left" w:pos="2835"/>
        </w:tabs>
        <w:ind w:left="284" w:hanging="284"/>
        <w:rPr>
          <w:sz w:val="18"/>
          <w:szCs w:val="18"/>
          <w:lang w:val="pl-PL"/>
        </w:rPr>
      </w:pPr>
      <w:r w:rsidRPr="00E8489D">
        <w:rPr>
          <w:b/>
          <w:sz w:val="18"/>
          <w:szCs w:val="18"/>
          <w:lang w:val="pl-PL"/>
        </w:rPr>
        <w:t xml:space="preserve">Bài </w:t>
      </w:r>
      <w:r>
        <w:rPr>
          <w:b/>
          <w:sz w:val="18"/>
          <w:szCs w:val="18"/>
          <w:lang w:val="pl-PL"/>
        </w:rPr>
        <w:t>8</w:t>
      </w:r>
      <w:r w:rsidRPr="00E8489D">
        <w:rPr>
          <w:b/>
          <w:sz w:val="18"/>
          <w:szCs w:val="18"/>
          <w:lang w:val="pl-PL"/>
        </w:rPr>
        <w:t>:</w:t>
      </w:r>
      <w:r w:rsidRPr="00E8489D">
        <w:rPr>
          <w:sz w:val="18"/>
          <w:szCs w:val="18"/>
          <w:lang w:val="pl-PL"/>
        </w:rPr>
        <w:t xml:space="preserve"> Cho hệ kín mô tả ở hình 1</w:t>
      </w:r>
      <w:r>
        <w:rPr>
          <w:sz w:val="18"/>
          <w:szCs w:val="18"/>
          <w:lang w:val="pl-PL"/>
        </w:rPr>
        <w:t>2</w:t>
      </w:r>
      <w:r w:rsidRPr="00E8489D">
        <w:rPr>
          <w:sz w:val="18"/>
          <w:szCs w:val="18"/>
          <w:lang w:val="pl-PL"/>
        </w:rPr>
        <w:t xml:space="preserve">. Biết rằng hệ hở với hàm truyền đạt </w:t>
      </w:r>
      <w:r w:rsidRPr="00E8489D">
        <w:rPr>
          <w:i/>
          <w:sz w:val="18"/>
          <w:szCs w:val="18"/>
          <w:lang w:val="pl-PL"/>
        </w:rPr>
        <w:t>G</w:t>
      </w:r>
      <w:r w:rsidRPr="00E8489D">
        <w:rPr>
          <w:i/>
          <w:szCs w:val="24"/>
          <w:vertAlign w:val="subscript"/>
          <w:lang w:val="pl-PL"/>
        </w:rPr>
        <w:t>h</w:t>
      </w:r>
      <w:r w:rsidRPr="00E8489D">
        <w:rPr>
          <w:sz w:val="18"/>
          <w:szCs w:val="18"/>
          <w:lang w:val="pl-PL"/>
        </w:rPr>
        <w:t>(</w:t>
      </w:r>
      <w:r w:rsidRPr="00E8489D">
        <w:rPr>
          <w:i/>
          <w:sz w:val="18"/>
          <w:szCs w:val="18"/>
          <w:lang w:val="pl-PL"/>
        </w:rPr>
        <w:t>s</w:t>
      </w:r>
      <w:r w:rsidRPr="00E8489D">
        <w:rPr>
          <w:sz w:val="18"/>
          <w:szCs w:val="18"/>
          <w:lang w:val="pl-PL"/>
        </w:rPr>
        <w:t xml:space="preserve">) có đường đặc tính tần biên-pha cho ở hình </w:t>
      </w:r>
      <w:r>
        <w:rPr>
          <w:sz w:val="18"/>
          <w:szCs w:val="18"/>
          <w:lang w:val="pl-PL"/>
        </w:rPr>
        <w:t>13</w:t>
      </w:r>
      <w:r w:rsidRPr="00E8489D">
        <w:rPr>
          <w:sz w:val="18"/>
          <w:szCs w:val="18"/>
          <w:lang w:val="pl-PL"/>
        </w:rPr>
        <w:t>.</w:t>
      </w:r>
    </w:p>
    <w:p w:rsidR="002428C4" w:rsidRDefault="002428C4" w:rsidP="002428C4">
      <w:pPr>
        <w:numPr>
          <w:ilvl w:val="0"/>
          <w:numId w:val="43"/>
        </w:numPr>
        <w:tabs>
          <w:tab w:val="left" w:pos="567"/>
          <w:tab w:val="left" w:pos="1134"/>
          <w:tab w:val="left" w:pos="1701"/>
          <w:tab w:val="left" w:pos="2268"/>
          <w:tab w:val="left" w:pos="2835"/>
        </w:tabs>
        <w:ind w:left="568" w:hanging="284"/>
        <w:rPr>
          <w:sz w:val="18"/>
          <w:szCs w:val="18"/>
        </w:rPr>
      </w:pPr>
      <w:r>
        <w:rPr>
          <w:sz w:val="18"/>
          <w:szCs w:val="18"/>
        </w:rPr>
        <w:t xml:space="preserve">Hãy xác định tham số </w:t>
      </w:r>
      <w:r>
        <w:rPr>
          <w:i/>
          <w:sz w:val="18"/>
          <w:szCs w:val="18"/>
        </w:rPr>
        <w:t>T</w:t>
      </w:r>
      <w:r>
        <w:rPr>
          <w:sz w:val="18"/>
          <w:szCs w:val="18"/>
        </w:rPr>
        <w:t xml:space="preserve"> cho </w:t>
      </w:r>
      <w:r>
        <w:rPr>
          <w:i/>
          <w:sz w:val="18"/>
          <w:szCs w:val="18"/>
        </w:rPr>
        <w:t>G</w:t>
      </w:r>
      <w:r>
        <w:rPr>
          <w:i/>
          <w:szCs w:val="24"/>
          <w:vertAlign w:val="subscript"/>
        </w:rPr>
        <w:t>h</w:t>
      </w:r>
      <w:r>
        <w:rPr>
          <w:sz w:val="18"/>
          <w:szCs w:val="18"/>
        </w:rPr>
        <w:t>(</w:t>
      </w:r>
      <w:r>
        <w:rPr>
          <w:i/>
          <w:sz w:val="18"/>
          <w:szCs w:val="18"/>
        </w:rPr>
        <w:t>s</w:t>
      </w:r>
      <w:r>
        <w:rPr>
          <w:sz w:val="18"/>
          <w:szCs w:val="18"/>
        </w:rPr>
        <w:t xml:space="preserve">) nếu biết </w:t>
      </w:r>
      <w:r>
        <w:rPr>
          <w:i/>
          <w:sz w:val="18"/>
          <w:szCs w:val="18"/>
        </w:rPr>
        <w:t>G</w:t>
      </w:r>
      <w:r>
        <w:rPr>
          <w:i/>
          <w:szCs w:val="24"/>
          <w:vertAlign w:val="subscript"/>
        </w:rPr>
        <w:t>h</w:t>
      </w:r>
      <w:r>
        <w:rPr>
          <w:sz w:val="18"/>
          <w:szCs w:val="18"/>
        </w:rPr>
        <w:t>(</w:t>
      </w:r>
      <w:r>
        <w:rPr>
          <w:i/>
          <w:sz w:val="18"/>
          <w:szCs w:val="18"/>
        </w:rPr>
        <w:t>s</w:t>
      </w:r>
      <w:r>
        <w:rPr>
          <w:sz w:val="18"/>
          <w:szCs w:val="18"/>
        </w:rPr>
        <w:t>)=</w:t>
      </w:r>
      <w:r>
        <w:rPr>
          <w:position w:val="-22"/>
          <w:sz w:val="18"/>
          <w:szCs w:val="18"/>
        </w:rPr>
        <w:object w:dxaOrig="780" w:dyaOrig="520">
          <v:shape id="_x0000_i1062" type="#_x0000_t75" style="width:35.7pt;height:28.55pt" o:ole="">
            <v:imagedata r:id="rId92" o:title=""/>
          </v:shape>
          <o:OLEObject Type="Embed" ProgID="Equation.3" ShapeID="_x0000_i1062" DrawAspect="Content" ObjectID="_1636480605" r:id="rId93"/>
        </w:object>
      </w:r>
      <w:r>
        <w:rPr>
          <w:sz w:val="18"/>
          <w:szCs w:val="18"/>
        </w:rPr>
        <w:t>.</w:t>
      </w:r>
    </w:p>
    <w:p w:rsidR="00D4303A" w:rsidRPr="007C7342" w:rsidRDefault="002428C4" w:rsidP="00D4303A">
      <w:pPr>
        <w:numPr>
          <w:ilvl w:val="0"/>
          <w:numId w:val="43"/>
        </w:numPr>
        <w:tabs>
          <w:tab w:val="left" w:pos="567"/>
          <w:tab w:val="left" w:pos="1134"/>
          <w:tab w:val="left" w:pos="1701"/>
          <w:tab w:val="left" w:pos="2268"/>
          <w:tab w:val="left" w:pos="2835"/>
        </w:tabs>
        <w:ind w:left="568" w:hanging="284"/>
        <w:rPr>
          <w:sz w:val="18"/>
          <w:szCs w:val="18"/>
        </w:rPr>
      </w:pPr>
      <w:r w:rsidRPr="00786C6F">
        <w:rPr>
          <w:sz w:val="18"/>
          <w:szCs w:val="18"/>
        </w:rPr>
        <w:t xml:space="preserve">Hãy xác định hàm quá độ </w:t>
      </w:r>
      <w:r w:rsidRPr="00786C6F">
        <w:rPr>
          <w:i/>
          <w:sz w:val="18"/>
          <w:szCs w:val="18"/>
        </w:rPr>
        <w:t>h</w:t>
      </w:r>
      <w:r w:rsidRPr="00786C6F">
        <w:rPr>
          <w:sz w:val="18"/>
          <w:szCs w:val="18"/>
        </w:rPr>
        <w:t>(</w:t>
      </w:r>
      <w:r w:rsidRPr="00786C6F">
        <w:rPr>
          <w:i/>
          <w:sz w:val="18"/>
          <w:szCs w:val="18"/>
        </w:rPr>
        <w:t>t</w:t>
      </w:r>
      <w:r w:rsidRPr="00786C6F">
        <w:rPr>
          <w:sz w:val="18"/>
          <w:szCs w:val="18"/>
        </w:rPr>
        <w:t xml:space="preserve">) của hệ kín. Hệ có độ quá điều chỉnh và thới gian quá độ </w:t>
      </w:r>
      <w:r w:rsidRPr="00786C6F">
        <w:rPr>
          <w:i/>
          <w:sz w:val="18"/>
          <w:szCs w:val="18"/>
        </w:rPr>
        <w:t>T</w:t>
      </w:r>
      <w:r w:rsidRPr="00786C6F">
        <w:rPr>
          <w:sz w:val="22"/>
          <w:szCs w:val="22"/>
          <w:vertAlign w:val="subscript"/>
        </w:rPr>
        <w:t>5%</w:t>
      </w:r>
      <w:r w:rsidRPr="00786C6F">
        <w:rPr>
          <w:sz w:val="18"/>
          <w:szCs w:val="18"/>
        </w:rPr>
        <w:t xml:space="preserve"> bằng bao nhiêu ?.</w:t>
      </w:r>
    </w:p>
    <w:p w:rsidR="002428C4" w:rsidRDefault="002428C4" w:rsidP="00D4303A">
      <w:pPr>
        <w:numPr>
          <w:ilvl w:val="0"/>
          <w:numId w:val="43"/>
        </w:numPr>
        <w:tabs>
          <w:tab w:val="left" w:pos="567"/>
          <w:tab w:val="left" w:pos="1134"/>
          <w:tab w:val="left" w:pos="1701"/>
          <w:tab w:val="left" w:pos="2268"/>
          <w:tab w:val="left" w:pos="2835"/>
        </w:tabs>
        <w:ind w:left="568" w:hanging="284"/>
        <w:rPr>
          <w:sz w:val="18"/>
          <w:szCs w:val="18"/>
        </w:rPr>
      </w:pPr>
      <w:r w:rsidRPr="00D4303A">
        <w:rPr>
          <w:sz w:val="18"/>
          <w:szCs w:val="18"/>
        </w:rPr>
        <w:t xml:space="preserve">Nếu bị kích thích bằng tín hiệu </w:t>
      </w:r>
      <w:r w:rsidRPr="00D4303A">
        <w:rPr>
          <w:i/>
          <w:sz w:val="18"/>
          <w:szCs w:val="18"/>
        </w:rPr>
        <w:t>t</w:t>
      </w:r>
      <w:r w:rsidRPr="00D4303A">
        <w:rPr>
          <w:sz w:val="18"/>
          <w:szCs w:val="18"/>
        </w:rPr>
        <w:t>1(</w:t>
      </w:r>
      <w:r w:rsidRPr="00D4303A">
        <w:rPr>
          <w:i/>
          <w:sz w:val="18"/>
          <w:szCs w:val="18"/>
        </w:rPr>
        <w:t>t</w:t>
      </w:r>
      <w:r w:rsidRPr="00D4303A">
        <w:rPr>
          <w:sz w:val="18"/>
          <w:szCs w:val="18"/>
        </w:rPr>
        <w:t>) ở đầu vào thì hệ có sai lệch tĩnh không, tại sao và nếu có thì bằng bao nhiêu ?.</w:t>
      </w:r>
    </w:p>
    <w:p w:rsidR="007C7342" w:rsidRDefault="007C7342" w:rsidP="007C7342">
      <w:pPr>
        <w:tabs>
          <w:tab w:val="left" w:pos="567"/>
          <w:tab w:val="left" w:pos="1134"/>
          <w:tab w:val="left" w:pos="1701"/>
          <w:tab w:val="left" w:pos="2268"/>
          <w:tab w:val="left" w:pos="2835"/>
        </w:tabs>
        <w:rPr>
          <w:sz w:val="18"/>
          <w:szCs w:val="18"/>
        </w:rPr>
      </w:pPr>
    </w:p>
    <w:p w:rsidR="007C7342" w:rsidRDefault="007C7342" w:rsidP="007C7342">
      <w:pPr>
        <w:tabs>
          <w:tab w:val="left" w:pos="567"/>
          <w:tab w:val="left" w:pos="1134"/>
          <w:tab w:val="left" w:pos="1701"/>
          <w:tab w:val="left" w:pos="2268"/>
          <w:tab w:val="left" w:pos="2835"/>
        </w:tabs>
        <w:rPr>
          <w:sz w:val="18"/>
          <w:szCs w:val="18"/>
        </w:rPr>
      </w:pPr>
    </w:p>
    <w:p w:rsidR="007C7342" w:rsidRDefault="007C7342" w:rsidP="007C7342">
      <w:pPr>
        <w:tabs>
          <w:tab w:val="left" w:pos="567"/>
          <w:tab w:val="left" w:pos="1134"/>
          <w:tab w:val="left" w:pos="1701"/>
          <w:tab w:val="left" w:pos="2268"/>
          <w:tab w:val="left" w:pos="2835"/>
        </w:tabs>
        <w:rPr>
          <w:sz w:val="18"/>
          <w:szCs w:val="18"/>
        </w:rPr>
      </w:pPr>
    </w:p>
    <w:p w:rsidR="007C7342" w:rsidRDefault="007C7342" w:rsidP="007C7342">
      <w:pPr>
        <w:tabs>
          <w:tab w:val="left" w:pos="567"/>
          <w:tab w:val="left" w:pos="1134"/>
          <w:tab w:val="left" w:pos="1701"/>
          <w:tab w:val="left" w:pos="2268"/>
          <w:tab w:val="left" w:pos="2835"/>
        </w:tabs>
        <w:rPr>
          <w:sz w:val="18"/>
          <w:szCs w:val="18"/>
        </w:rPr>
      </w:pPr>
    </w:p>
    <w:p w:rsidR="007C7342" w:rsidRDefault="007C7342" w:rsidP="007C7342">
      <w:pPr>
        <w:tabs>
          <w:tab w:val="left" w:pos="567"/>
          <w:tab w:val="left" w:pos="1134"/>
          <w:tab w:val="left" w:pos="1701"/>
          <w:tab w:val="left" w:pos="2268"/>
          <w:tab w:val="left" w:pos="2835"/>
        </w:tabs>
        <w:rPr>
          <w:sz w:val="18"/>
          <w:szCs w:val="18"/>
        </w:rPr>
      </w:pPr>
    </w:p>
    <w:p w:rsidR="007C7342" w:rsidRPr="00D4303A" w:rsidRDefault="007C7342" w:rsidP="007C7342">
      <w:pPr>
        <w:tabs>
          <w:tab w:val="left" w:pos="567"/>
          <w:tab w:val="left" w:pos="1134"/>
          <w:tab w:val="left" w:pos="1701"/>
          <w:tab w:val="left" w:pos="2268"/>
          <w:tab w:val="left" w:pos="2835"/>
        </w:tabs>
        <w:rPr>
          <w:sz w:val="18"/>
          <w:szCs w:val="18"/>
        </w:rPr>
      </w:pPr>
    </w:p>
    <w:p w:rsidR="002428C4" w:rsidRPr="00786C6F" w:rsidRDefault="002E730D" w:rsidP="002428C4">
      <w:pPr>
        <w:ind w:left="737"/>
        <w:rPr>
          <w:sz w:val="18"/>
        </w:rPr>
      </w:pPr>
      <w:r>
        <w:rPr>
          <w:noProof/>
        </w:rPr>
        <mc:AlternateContent>
          <mc:Choice Requires="wpg">
            <w:drawing>
              <wp:anchor distT="0" distB="0" distL="114300" distR="114300" simplePos="0" relativeHeight="251650560" behindDoc="0" locked="0" layoutInCell="1" allowOverlap="1">
                <wp:simplePos x="0" y="0"/>
                <wp:positionH relativeFrom="column">
                  <wp:posOffset>323850</wp:posOffset>
                </wp:positionH>
                <wp:positionV relativeFrom="paragraph">
                  <wp:posOffset>67945</wp:posOffset>
                </wp:positionV>
                <wp:extent cx="4233545" cy="1989455"/>
                <wp:effectExtent l="0" t="0" r="0" b="0"/>
                <wp:wrapNone/>
                <wp:docPr id="1318" name="Group 8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33545" cy="1989455"/>
                          <a:chOff x="9525" y="833"/>
                          <a:chExt cx="6667" cy="3133"/>
                        </a:xfrm>
                      </wpg:grpSpPr>
                      <wps:wsp>
                        <wps:cNvPr id="1319" name="Text Box 848"/>
                        <wps:cNvSpPr txBox="1">
                          <a:spLocks noChangeArrowheads="1"/>
                        </wps:cNvSpPr>
                        <wps:spPr bwMode="auto">
                          <a:xfrm>
                            <a:off x="14965" y="1056"/>
                            <a:ext cx="68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428C4">
                              <w:pPr>
                                <w:jc w:val="center"/>
                                <w:rPr>
                                  <w:i/>
                                </w:rPr>
                              </w:pPr>
                              <w:r>
                                <w:rPr>
                                  <w:sz w:val="18"/>
                                  <w:szCs w:val="18"/>
                                </w:rPr>
                                <w:t>Im</w:t>
                              </w:r>
                              <w:r>
                                <w:rPr>
                                  <w:i/>
                                  <w:sz w:val="18"/>
                                  <w:szCs w:val="18"/>
                                </w:rPr>
                                <w:t>G</w:t>
                              </w:r>
                              <w:r>
                                <w:rPr>
                                  <w:i/>
                                  <w:szCs w:val="24"/>
                                  <w:vertAlign w:val="subscript"/>
                                </w:rPr>
                                <w:t>h</w:t>
                              </w:r>
                              <w:r>
                                <w:rPr>
                                  <w:sz w:val="18"/>
                                  <w:szCs w:val="18"/>
                                </w:rPr>
                                <w:t xml:space="preserve"> </w:t>
                              </w:r>
                            </w:p>
                          </w:txbxContent>
                        </wps:txbx>
                        <wps:bodyPr rot="0" vert="horz" wrap="square" lIns="0" tIns="0" rIns="0" bIns="0" anchor="t" anchorCtr="0" upright="1">
                          <a:noAutofit/>
                        </wps:bodyPr>
                      </wps:wsp>
                      <wps:wsp>
                        <wps:cNvPr id="1320" name="Line 849"/>
                        <wps:cNvCnPr>
                          <a:cxnSpLocks noChangeShapeType="1"/>
                        </wps:cNvCnPr>
                        <wps:spPr bwMode="auto">
                          <a:xfrm>
                            <a:off x="10852" y="1034"/>
                            <a:ext cx="56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21" name="Line 850"/>
                        <wps:cNvCnPr>
                          <a:cxnSpLocks noChangeShapeType="1"/>
                        </wps:cNvCnPr>
                        <wps:spPr bwMode="auto">
                          <a:xfrm flipV="1">
                            <a:off x="9757" y="1026"/>
                            <a:ext cx="564" cy="8"/>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22" name="Line 851"/>
                        <wps:cNvCnPr>
                          <a:cxnSpLocks noChangeShapeType="1"/>
                        </wps:cNvCnPr>
                        <wps:spPr bwMode="auto">
                          <a:xfrm>
                            <a:off x="9525" y="1034"/>
                            <a:ext cx="30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23" name="Freeform 852"/>
                        <wps:cNvSpPr>
                          <a:spLocks/>
                        </wps:cNvSpPr>
                        <wps:spPr bwMode="auto">
                          <a:xfrm>
                            <a:off x="9873" y="1035"/>
                            <a:ext cx="1339" cy="402"/>
                          </a:xfrm>
                          <a:custGeom>
                            <a:avLst/>
                            <a:gdLst>
                              <a:gd name="T0" fmla="*/ 2160 w 2160"/>
                              <a:gd name="T1" fmla="*/ 0 h 576"/>
                              <a:gd name="T2" fmla="*/ 2160 w 2160"/>
                              <a:gd name="T3" fmla="*/ 576 h 576"/>
                              <a:gd name="T4" fmla="*/ 0 w 2160"/>
                              <a:gd name="T5" fmla="*/ 576 h 576"/>
                              <a:gd name="T6" fmla="*/ 0 w 2160"/>
                              <a:gd name="T7" fmla="*/ 144 h 576"/>
                            </a:gdLst>
                            <a:ahLst/>
                            <a:cxnLst>
                              <a:cxn ang="0">
                                <a:pos x="T0" y="T1"/>
                              </a:cxn>
                              <a:cxn ang="0">
                                <a:pos x="T2" y="T3"/>
                              </a:cxn>
                              <a:cxn ang="0">
                                <a:pos x="T4" y="T5"/>
                              </a:cxn>
                              <a:cxn ang="0">
                                <a:pos x="T6" y="T7"/>
                              </a:cxn>
                            </a:cxnLst>
                            <a:rect l="0" t="0" r="r" b="b"/>
                            <a:pathLst>
                              <a:path w="2160" h="576">
                                <a:moveTo>
                                  <a:pt x="2160" y="0"/>
                                </a:moveTo>
                                <a:lnTo>
                                  <a:pt x="2160" y="576"/>
                                </a:lnTo>
                                <a:lnTo>
                                  <a:pt x="0" y="576"/>
                                </a:lnTo>
                                <a:lnTo>
                                  <a:pt x="0"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4" name="Line 853"/>
                        <wps:cNvCnPr>
                          <a:cxnSpLocks noChangeShapeType="1"/>
                        </wps:cNvCnPr>
                        <wps:spPr bwMode="auto">
                          <a:xfrm flipV="1">
                            <a:off x="9873" y="1083"/>
                            <a:ext cx="0" cy="20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25" name="Text Box 854"/>
                        <wps:cNvSpPr txBox="1">
                          <a:spLocks noChangeArrowheads="1"/>
                        </wps:cNvSpPr>
                        <wps:spPr bwMode="auto">
                          <a:xfrm>
                            <a:off x="10327" y="833"/>
                            <a:ext cx="510" cy="397"/>
                          </a:xfrm>
                          <a:prstGeom prst="rect">
                            <a:avLst/>
                          </a:prstGeom>
                          <a:solidFill>
                            <a:srgbClr val="FFFFFF"/>
                          </a:solidFill>
                          <a:ln w="9525">
                            <a:solidFill>
                              <a:srgbClr val="000000"/>
                            </a:solidFill>
                            <a:miter lim="800000"/>
                            <a:headEnd/>
                            <a:tailEnd/>
                          </a:ln>
                        </wps:spPr>
                        <wps:txbx>
                          <w:txbxContent>
                            <w:p w:rsidR="00A91066" w:rsidRDefault="00A91066" w:rsidP="002428C4">
                              <w:pPr>
                                <w:jc w:val="center"/>
                                <w:rPr>
                                  <w:sz w:val="18"/>
                                  <w:szCs w:val="18"/>
                                </w:rPr>
                              </w:pPr>
                              <w:r>
                                <w:rPr>
                                  <w:i/>
                                  <w:sz w:val="18"/>
                                  <w:szCs w:val="18"/>
                                </w:rPr>
                                <w:t>G</w:t>
                              </w:r>
                              <w:r>
                                <w:rPr>
                                  <w:i/>
                                  <w:szCs w:val="24"/>
                                  <w:vertAlign w:val="subscript"/>
                                </w:rPr>
                                <w:t>h</w:t>
                              </w:r>
                              <w:r>
                                <w:rPr>
                                  <w:sz w:val="18"/>
                                  <w:szCs w:val="18"/>
                                </w:rPr>
                                <w:t>(</w:t>
                              </w:r>
                              <w:r>
                                <w:rPr>
                                  <w:i/>
                                  <w:sz w:val="18"/>
                                  <w:szCs w:val="18"/>
                                </w:rPr>
                                <w:t>s</w:t>
                              </w:r>
                              <w:r>
                                <w:rPr>
                                  <w:sz w:val="18"/>
                                  <w:szCs w:val="18"/>
                                </w:rPr>
                                <w:t>)</w:t>
                              </w:r>
                            </w:p>
                          </w:txbxContent>
                        </wps:txbx>
                        <wps:bodyPr rot="0" vert="horz" wrap="square" lIns="0" tIns="0" rIns="0" bIns="0" anchor="t" anchorCtr="0" upright="1">
                          <a:noAutofit/>
                        </wps:bodyPr>
                      </wps:wsp>
                      <wps:wsp>
                        <wps:cNvPr id="1326" name="Oval 855"/>
                        <wps:cNvSpPr>
                          <a:spLocks noChangeArrowheads="1"/>
                        </wps:cNvSpPr>
                        <wps:spPr bwMode="auto">
                          <a:xfrm>
                            <a:off x="9797" y="94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27" name="Line 856"/>
                        <wps:cNvCnPr>
                          <a:cxnSpLocks noChangeShapeType="1"/>
                        </wps:cNvCnPr>
                        <wps:spPr bwMode="auto">
                          <a:xfrm>
                            <a:off x="9975" y="1177"/>
                            <a:ext cx="12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28" name="Text Box 857"/>
                        <wps:cNvSpPr txBox="1">
                          <a:spLocks noChangeArrowheads="1"/>
                        </wps:cNvSpPr>
                        <wps:spPr bwMode="auto">
                          <a:xfrm>
                            <a:off x="10304" y="1647"/>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428C4">
                              <w:pPr>
                                <w:jc w:val="center"/>
                                <w:rPr>
                                  <w:i/>
                                </w:rPr>
                              </w:pPr>
                              <w:r>
                                <w:rPr>
                                  <w:sz w:val="18"/>
                                  <w:szCs w:val="18"/>
                                </w:rPr>
                                <w:t>Hình 12</w:t>
                              </w:r>
                            </w:p>
                          </w:txbxContent>
                        </wps:txbx>
                        <wps:bodyPr rot="0" vert="horz" wrap="square" lIns="0" tIns="0" rIns="0" bIns="0" anchor="t" anchorCtr="0" upright="1">
                          <a:noAutofit/>
                        </wps:bodyPr>
                      </wps:wsp>
                      <wps:wsp>
                        <wps:cNvPr id="1329" name="Line 858"/>
                        <wps:cNvCnPr>
                          <a:cxnSpLocks noChangeShapeType="1"/>
                        </wps:cNvCnPr>
                        <wps:spPr bwMode="auto">
                          <a:xfrm flipV="1">
                            <a:off x="14992" y="1184"/>
                            <a:ext cx="0" cy="221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30" name="Line 859"/>
                        <wps:cNvCnPr>
                          <a:cxnSpLocks noChangeShapeType="1"/>
                        </wps:cNvCnPr>
                        <wps:spPr bwMode="auto">
                          <a:xfrm>
                            <a:off x="13095" y="1648"/>
                            <a:ext cx="2797"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31" name="Text Box 860"/>
                        <wps:cNvSpPr txBox="1">
                          <a:spLocks noChangeArrowheads="1"/>
                        </wps:cNvSpPr>
                        <wps:spPr bwMode="auto">
                          <a:xfrm>
                            <a:off x="14331" y="3656"/>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428C4">
                              <w:pPr>
                                <w:jc w:val="center"/>
                                <w:rPr>
                                  <w:i/>
                                </w:rPr>
                              </w:pPr>
                              <w:r>
                                <w:rPr>
                                  <w:sz w:val="18"/>
                                  <w:szCs w:val="18"/>
                                </w:rPr>
                                <w:t>Hình 13</w:t>
                              </w:r>
                            </w:p>
                          </w:txbxContent>
                        </wps:txbx>
                        <wps:bodyPr rot="0" vert="horz" wrap="square" lIns="0" tIns="0" rIns="0" bIns="0" anchor="t" anchorCtr="0" upright="1">
                          <a:noAutofit/>
                        </wps:bodyPr>
                      </wps:wsp>
                      <wps:wsp>
                        <wps:cNvPr id="1332" name="Text Box 861"/>
                        <wps:cNvSpPr txBox="1">
                          <a:spLocks noChangeArrowheads="1"/>
                        </wps:cNvSpPr>
                        <wps:spPr bwMode="auto">
                          <a:xfrm>
                            <a:off x="15512" y="1663"/>
                            <a:ext cx="68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428C4">
                              <w:pPr>
                                <w:jc w:val="center"/>
                                <w:rPr>
                                  <w:i/>
                                </w:rPr>
                              </w:pPr>
                              <w:r>
                                <w:rPr>
                                  <w:sz w:val="18"/>
                                  <w:szCs w:val="18"/>
                                </w:rPr>
                                <w:t>Re</w:t>
                              </w:r>
                              <w:r>
                                <w:rPr>
                                  <w:i/>
                                  <w:sz w:val="18"/>
                                  <w:szCs w:val="18"/>
                                </w:rPr>
                                <w:t>G</w:t>
                              </w:r>
                              <w:r>
                                <w:rPr>
                                  <w:i/>
                                  <w:szCs w:val="24"/>
                                  <w:vertAlign w:val="subscript"/>
                                </w:rPr>
                                <w:t>h</w:t>
                              </w:r>
                              <w:r>
                                <w:rPr>
                                  <w:sz w:val="18"/>
                                  <w:szCs w:val="18"/>
                                </w:rPr>
                                <w:t xml:space="preserve"> </w:t>
                              </w:r>
                            </w:p>
                          </w:txbxContent>
                        </wps:txbx>
                        <wps:bodyPr rot="0" vert="horz" wrap="square" lIns="0" tIns="0" rIns="0" bIns="0" anchor="t" anchorCtr="0" upright="1">
                          <a:noAutofit/>
                        </wps:bodyPr>
                      </wps:wsp>
                      <wps:wsp>
                        <wps:cNvPr id="1333" name="Line 862"/>
                        <wps:cNvCnPr>
                          <a:cxnSpLocks noChangeShapeType="1"/>
                        </wps:cNvCnPr>
                        <wps:spPr bwMode="auto">
                          <a:xfrm flipV="1">
                            <a:off x="13822" y="1514"/>
                            <a:ext cx="0" cy="2212"/>
                          </a:xfrm>
                          <a:prstGeom prst="line">
                            <a:avLst/>
                          </a:prstGeom>
                          <a:noFill/>
                          <a:ln w="9525">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1334" name="Text Box 863"/>
                        <wps:cNvSpPr txBox="1">
                          <a:spLocks noChangeArrowheads="1"/>
                        </wps:cNvSpPr>
                        <wps:spPr bwMode="auto">
                          <a:xfrm>
                            <a:off x="13462" y="1390"/>
                            <a:ext cx="34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428C4">
                              <w:pPr>
                                <w:jc w:val="center"/>
                                <w:rPr>
                                  <w:i/>
                                </w:rPr>
                              </w:pPr>
                              <w:r>
                                <w:rPr>
                                  <w:sz w:val="18"/>
                                  <w:szCs w:val="18"/>
                                </w:rPr>
                                <w:sym w:font="Symbol" w:char="F02D"/>
                              </w:r>
                              <w:r>
                                <w:rPr>
                                  <w:sz w:val="18"/>
                                  <w:szCs w:val="18"/>
                                </w:rPr>
                                <w:t>4</w:t>
                              </w:r>
                            </w:p>
                          </w:txbxContent>
                        </wps:txbx>
                        <wps:bodyPr rot="0" vert="horz" wrap="square" lIns="0" tIns="0" rIns="0" bIns="0" anchor="t" anchorCtr="0" upright="1">
                          <a:noAutofit/>
                        </wps:bodyPr>
                      </wps:wsp>
                      <wps:wsp>
                        <wps:cNvPr id="1335" name="Arc 864"/>
                        <wps:cNvSpPr>
                          <a:spLocks/>
                        </wps:cNvSpPr>
                        <wps:spPr bwMode="auto">
                          <a:xfrm flipH="1">
                            <a:off x="13879" y="1641"/>
                            <a:ext cx="1106" cy="19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7" o:spid="_x0000_s1854" style="position:absolute;left:0;text-align:left;margin-left:25.5pt;margin-top:5.35pt;width:333.35pt;height:156.65pt;z-index:251650560" coordorigin="9525,833" coordsize="6667,31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MMSLwkAANdAAAAOAAAAZHJzL2Uyb0RvYy54bWzsXG1v28gR/l6g/4HgxxaK+C5SiHJILNtX&#10;IG0OOLffaYqSiFAkS9KWckX/e5+ZXS4pWnIsu1LOZzmAvdIOd3dmZ2eemR3m/U+bVardx2WV5NlE&#10;N98ZuhZnUT5LssVE/+fN1cDXtaoOs1mY5lk80b/Flf7Thz//6f26GMdWvszTWVxqGCSrxutioi/r&#10;uhgPh1W0jFdh9S4v4gyd87xchTU+lovhrAzXGH2VDi3D8IbrvJwVZR7FVYVvp6JT/8Djz+dxVH+Z&#10;z6u41tKJjrXV/Lvk37f0e/jhfThelGGxTCK5jPAZq1iFSYZJ1VDTsA61uzJ5MNQqicq8yuf1uyhf&#10;DfP5PIli5gHcmEaPm+syvyuYl8V4vSiUmCDanpyePWz0j/tfSi2ZYe9sE3uVhSvsEk+s+c6I5LMu&#10;FmOQXZfFr8UvpWASzc959LVC97DfT58Xgli7Xf89n2HA8K7OWT6bebmiIcC5tuFt+Ka2Id7UWoQv&#10;Hcu2XcfVtQh9ZuAHjuuKjYqW2E16LnAt9KPbt+2m61I+7nneSDxrm6J3GI7FvLxWuTZiDDpXtWKt&#10;XibWX5dhEfNuVSSvVqxBI9Yb4vBTvoFkfSFZpiSxavUGHWCXpVQJ6WpZfrEMs0X8sSzz9TIOZ1ii&#10;SU+CEfWoYKSiQb4nbtMJPCE303A9IbhG6p6P80EStwPediW0cFyUVX0d5yuNGhO9xKniZYb3n6ua&#10;VtOS0N5m+VWSpvg+HKfZ1hcgFN9gUjxKfTQ9H5T/BEZw6V/6zsCxvMuBY0yng49XF87AuzJH7tSe&#10;XlxMzf/SvKYzXiazWZzRNM2hNZ2n7Z40H+K4qWNb5Wkyo+FoSVW5uL1IS+0+hNG44h+WOXpasuH2&#10;MlgI4KXHkmk5xicrGFx5/mjgXDnuIBgZ/sAwg0+BZziBM73aZulzksUvZ0lbyyPC7LSL7vFm8M9D&#10;3sLxKqlhltNkhROmiMIxqeBlNuOtrcMkFe2OKGj5rSiw3c1Gs8KSjgptrTe3G7Y6VmDR/KTOt/ns&#10;G3S4zKFiUEU4FTSWefmbrq1hoCd69e+7sIx1Lf1bhnNA1rxplE3jtmmEWYRHJ3qta6J5UQurf1eU&#10;yWKJkcVJy/KPME3zhNW4XYU8YbAOJzMTFhgS1pd1wHeCRjAwJheZsLzRJpOWV9kGNjs33wpY2S3T&#10;IB4hlp5mGgzftdikmobt0NTibJJBdj1HmAb2l/sNQ4rdf7JheLGOwjlKVdyhllrNEqnqOEzrJTQI&#10;6rOC6sRAKat4JnX+92mMlP3sHCxhm8SBag4YW9DewRKHCLvH359Uf81t/XVZWaSfOpL+avM0Kf7V&#10;nGWJKYKRC/9P0MGwej5OKTK737MiH9mrvlJFhhnsGmKXzepxFZmsbaO+DbR9aIdtQ4Lisx0+BSh8&#10;peprN+p7VcYxRc4aeXYJsoAlKNxgXNgN4Z4TTQT+CHOxobVlgEZonhADAi9EPRRNOAbP3bG10Z2I&#10;JmgNTQSBwHkmA4LFTJ6+GwCi+SpFOP6XoWaZnqGt+Y/AJi0Z/I4iM7Sl5o6k1W9JcKIVySMjgRtF&#10;hlF2jwUopIj2LQnHVNHsHcjrEO0bCI5MDWQ6TrsiyFNJLFyKMCwcAx5KKaIF4ItEgcGArMgrCptJ&#10;pNiTGwEUmZ52YQ+xgIM3HGBjPlA9Qgyx0MisB98lButE3MSZPLJ4SC6fQsx+yqbUNaRsbsX2F2FN&#10;XNOCqEn4jjZW15aAq1AA6ljl9/FNziQ1cS8IMHFjPluCNNtJKFUJS2sImr8FjyjE+TQqbJ9CnTQZ&#10;BqWVqwZzQ0LoHA9lgWgBxwXMBBnfQHQOHveEpAeGnwH2E9svQlDHHVH4JsJQ2SNCUdnzCsNRHOgt&#10;FMRm4LgoaDecb72ML3N9jZeByMnFIHMqT1aTXewlrM5xqUiwI2X1kiSZskavKy6FMxaK3KZfXTbF&#10;UpkJD50o/WrYlghNVdq6UWXXlMr84uxrJ0fZS/ftS2X+X5zLgRlDzgP3chedpKAyNgdaZWWRlTVG&#10;4zUnBYGUhPJ+QTYaQJ7xVUdxCd0c67YgGOEmgIBaIKBLmxA0HWBDvp1BQyCHPaY3TpGhqR7NCv4g&#10;hX00fdiioZ6OHqiPf3iUAAXZQgkceh0XJZDKN7kS5PpYQ01zxMFER0UtGYA2YH+Pgh6MDUxrZIig&#10;ar/i7r9YeaLWtShVcPTjb8heqfNXV9od5y9vtVXK42TO3xBBsumJi/VWWX0HSQy+ewUMeNSenu9e&#10;cUW7F39uHZbz3au8ZO+5sA7MUjD4QLf2h4NZqkRD3L263fKMU95doUADF+KEuUzT591pjQSEztGu&#10;ZX4Hcx3s0riahpHkM0oFHvVo8hq2LhMkI9N4+x4WF7ItzmI+ZUaPgqKzx3u8NmxftZENNdlCZCcu&#10;I7CNQEIyTxQ5tQpscTxBOvwdJ3dW4Decr7FVHUEL2ZDYh6XohL0ngmyOTauBwtpev1zuDNnO5XKq&#10;YvDA5JcqYCS0wfcu8HjNX3EPRLq+s1xOJYDeOGSzAZP6aV2vW6lxwrSu6wKSMWjzvN4Vxbmq9mwm&#10;foSZUHm4t24mVDWMiOw8jp2Om6DceY1p2r4ljYRrvo7Ijm5Rp2G1FIXwM7QIhYXjp0R8Gd72OUd7&#10;R3+3BJXaD72gujyTxV4nAsu2g8PFXtAOGK+3kZ9NpRLn/Cbd1Z3fLTkhWFaZ/rfuBZGSEWD5Yxlp&#10;Pl7n2A6nO7fIlJHrBNoi6qZIZPfLZezrfu5V4MPXjZBRpSymh5sNdhpNoYNpGrjTJltgBqJqFCVZ&#10;zd1ct/btsdLQa5gTURf514Fm0D8xiar4vFZFoSCgur+dRDBXapR9RFtVqE2ZZn86FFS2dZpUg8qj&#10;9dZ0o6aT9ax7R+vWoYp17RkR1l+Vh+4dDXuviB6MBuH//utIsUiUiMrk8HNLQ6EyqA0VG6PN8arf&#10;RBcgBZpZ3tH7y1++NuWybWGoqPMciCwQbzsW03ZHd7dJ9Cn+rVs9apoB3T03aU6UearqU6wBXwfe&#10;SCpQv0epDXHcGRofRa3odrXrFktVXeZf8RIYvnwFHLUVtd1K2i7/TaVtlOZVTFapkYFsnOtl8eb4&#10;0d9mhbChTbtyUge61B9WCQNvxm/PswbJN/3p9fzuZ/Z57f9H8OF/AAAA//8DAFBLAwQUAAYACAAA&#10;ACEApAEl+eAAAAAJAQAADwAAAGRycy9kb3ducmV2LnhtbEyPQU/DMAyF70j8h8hI3FjSjVFUmk7T&#10;BJwmpG1IiFvWeG21xqmarO3+PeYEN9vv6fl7+WpyrRiwD40nDclMgUAqvW2o0vB5eHt4BhGiIWta&#10;T6jhigFWxe1NbjLrR9rhsI+V4BAKmdFQx9hlUoayRmfCzHdIrJ1870zkta+k7c3I4a6Vc6WepDMN&#10;8YfadLipsTzvL07D+2jG9SJ5Hbbn0+b6fVh+fG0T1Pr+blq/gIg4xT8z/OIzOhTMdPQXskG0GpYJ&#10;V4l8VykI1tMk5eGoYTF/VCCLXP5vUPwAAAD//wMAUEsBAi0AFAAGAAgAAAAhALaDOJL+AAAA4QEA&#10;ABMAAAAAAAAAAAAAAAAAAAAAAFtDb250ZW50X1R5cGVzXS54bWxQSwECLQAUAAYACAAAACEAOP0h&#10;/9YAAACUAQAACwAAAAAAAAAAAAAAAAAvAQAAX3JlbHMvLnJlbHNQSwECLQAUAAYACAAAACEAneTD&#10;Ei8JAADXQAAADgAAAAAAAAAAAAAAAAAuAgAAZHJzL2Uyb0RvYy54bWxQSwECLQAUAAYACAAAACEA&#10;pAEl+eAAAAAJAQAADwAAAAAAAAAAAAAAAACJCwAAZHJzL2Rvd25yZXYueG1sUEsFBgAAAAAEAAQA&#10;8wAAAJYMAAAAAA==&#10;">
                <v:shape id="Text Box 848" o:spid="_x0000_s1855" type="#_x0000_t202" style="position:absolute;left:14965;top:1056;width:68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j+ExAAAAN0AAAAPAAAAZHJzL2Rvd25yZXYueG1sRE9Na8JA&#10;EL0X/A/LCN7qxgpSoxsRaaEgFGN68DhmJ8lidjbNbjX++65Q6G0e73PWm8G24kq9N44VzKYJCOLS&#10;acO1gq/i/fkVhA/IGlvHpOBOHjbZ6GmNqXY3zul6DLWIIexTVNCE0KVS+rIhi37qOuLIVa63GCLs&#10;a6l7vMVw28qXJFlIi4ZjQ4Md7RoqL8cfq2B74vzNfH+eD3mVm6JYJrxfXJSajIftCkSgIfyL/9wf&#10;Os6fz5bw+CaeILNfAAAA//8DAFBLAQItABQABgAIAAAAIQDb4fbL7gAAAIUBAAATAAAAAAAAAAAA&#10;AAAAAAAAAABbQ29udGVudF9UeXBlc10ueG1sUEsBAi0AFAAGAAgAAAAhAFr0LFu/AAAAFQEAAAsA&#10;AAAAAAAAAAAAAAAAHwEAAF9yZWxzLy5yZWxzUEsBAi0AFAAGAAgAAAAhAGxeP4TEAAAA3QAAAA8A&#10;AAAAAAAAAAAAAAAABwIAAGRycy9kb3ducmV2LnhtbFBLBQYAAAAAAwADALcAAAD4AgAAAAA=&#10;" filled="f" stroked="f">
                  <v:textbox inset="0,0,0,0">
                    <w:txbxContent>
                      <w:p w:rsidR="00A91066" w:rsidRDefault="00A91066" w:rsidP="002428C4">
                        <w:pPr>
                          <w:jc w:val="center"/>
                          <w:rPr>
                            <w:i/>
                          </w:rPr>
                        </w:pPr>
                        <w:r>
                          <w:rPr>
                            <w:sz w:val="18"/>
                            <w:szCs w:val="18"/>
                          </w:rPr>
                          <w:t>Im</w:t>
                        </w:r>
                        <w:r>
                          <w:rPr>
                            <w:i/>
                            <w:sz w:val="18"/>
                            <w:szCs w:val="18"/>
                          </w:rPr>
                          <w:t>G</w:t>
                        </w:r>
                        <w:r>
                          <w:rPr>
                            <w:i/>
                            <w:szCs w:val="24"/>
                            <w:vertAlign w:val="subscript"/>
                          </w:rPr>
                          <w:t>h</w:t>
                        </w:r>
                        <w:r>
                          <w:rPr>
                            <w:sz w:val="18"/>
                            <w:szCs w:val="18"/>
                          </w:rPr>
                          <w:t xml:space="preserve"> </w:t>
                        </w:r>
                      </w:p>
                    </w:txbxContent>
                  </v:textbox>
                </v:shape>
                <v:line id="Line 849" o:spid="_x0000_s1856" style="position:absolute;visibility:visible;mso-wrap-style:square" from="10852,1034" to="11416,1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C3XxwAAAN0AAAAPAAAAZHJzL2Rvd25yZXYueG1sRI9BS8NA&#10;EIXvgv9hmYIXaTdWKDZ2U0QIeBDB1oPehuyYTZOdjbtrE/+9cxC8zfDevPfNbj/7QZ0ppi6wgZtV&#10;AYq4Cbbj1sDbsV7egUoZ2eIQmAz8UIJ9dXmxw9KGiV/pfMitkhBOJRpwOY+l1qlx5DGtwkgs2meI&#10;HrOssdU24iThftDrothojx1Lg8ORHh01/eHbG4gxp66vtx/T+9dpU7/Uz/O1a4y5WswP96Ayzfnf&#10;/Hf9ZAX/di388o2MoKtfAAAA//8DAFBLAQItABQABgAIAAAAIQDb4fbL7gAAAIUBAAATAAAAAAAA&#10;AAAAAAAAAAAAAABbQ29udGVudF9UeXBlc10ueG1sUEsBAi0AFAAGAAgAAAAhAFr0LFu/AAAAFQEA&#10;AAsAAAAAAAAAAAAAAAAAHwEAAF9yZWxzLy5yZWxzUEsBAi0AFAAGAAgAAAAhANWgLdfHAAAA3QAA&#10;AA8AAAAAAAAAAAAAAAAABwIAAGRycy9kb3ducmV2LnhtbFBLBQYAAAAAAwADALcAAAD7AgAAAAA=&#10;">
                  <v:stroke endarrow="classic" endarrowwidth="narrow"/>
                </v:line>
                <v:line id="Line 850" o:spid="_x0000_s1857" style="position:absolute;flip:y;visibility:visible;mso-wrap-style:square" from="9757,1026" to="10321,1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5vtwgAAAN0AAAAPAAAAZHJzL2Rvd25yZXYueG1sRE9Ni8Iw&#10;EL0L+x/CCN401QWValrKgosIHlZlz7PN2BabSWmibf+9EYS9zeN9zjbtTS0e1LrKsoL5LAJBnFtd&#10;caHgct5N1yCcR9ZYWyYFAzlIk4/RFmNtO/6hx8kXIoSwi1FB6X0TS+nykgy6mW2IA3e1rUEfYFtI&#10;3WIXwk0tF1G0lAYrDg0lNvRVUn473Y2C499vlw3Lg8y+B151l0GfV3uv1GTcZxsQnnr/L3679zrM&#10;/1zM4fVNOEEmTwAAAP//AwBQSwECLQAUAAYACAAAACEA2+H2y+4AAACFAQAAEwAAAAAAAAAAAAAA&#10;AAAAAAAAW0NvbnRlbnRfVHlwZXNdLnhtbFBLAQItABQABgAIAAAAIQBa9CxbvwAAABUBAAALAAAA&#10;AAAAAAAAAAAAAB8BAABfcmVscy8ucmVsc1BLAQItABQABgAIAAAAIQBfX5vtwgAAAN0AAAAPAAAA&#10;AAAAAAAAAAAAAAcCAABkcnMvZG93bnJldi54bWxQSwUGAAAAAAMAAwC3AAAA9gIAAAAA&#10;">
                  <v:stroke endarrow="classic" endarrowwidth="narrow"/>
                </v:line>
                <v:line id="Line 851" o:spid="_x0000_s1858" style="position:absolute;visibility:visible;mso-wrap-style:square" from="9525,1034" to="9830,1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hY7xAAAAN0AAAAPAAAAZHJzL2Rvd25yZXYueG1sRE9NawIx&#10;EL0X+h/CFLyIZt2CtKtRRFjwIEJtD+1t2Ew3WzeTNYnu+u+bgtDbPN7nLNeDbcWVfGgcK5hNMxDE&#10;ldMN1wo+3svJC4gQkTW2jknBjQKsV48PSyy06/mNrsdYixTCoUAFJsaukDJUhiyGqeuIE/ftvMWY&#10;oK+l9tincNvKPMvm0mLDqcFgR1tD1el4sQq8j6E5la9f/ef5Z14eyv0wNpVSo6dhswARaYj/4rt7&#10;p9P85zyHv2/SCXL1CwAA//8DAFBLAQItABQABgAIAAAAIQDb4fbL7gAAAIUBAAATAAAAAAAAAAAA&#10;AAAAAAAAAABbQ29udGVudF9UeXBlc10ueG1sUEsBAi0AFAAGAAgAAAAhAFr0LFu/AAAAFQEAAAsA&#10;AAAAAAAAAAAAAAAAHwEAAF9yZWxzLy5yZWxzUEsBAi0AFAAGAAgAAAAhAEo+FjvEAAAA3QAAAA8A&#10;AAAAAAAAAAAAAAAABwIAAGRycy9kb3ducmV2LnhtbFBLBQYAAAAAAwADALcAAAD4AgAAAAA=&#10;">
                  <v:stroke endarrow="classic" endarrowwidth="narrow"/>
                </v:line>
                <v:shape id="Freeform 852" o:spid="_x0000_s1859" style="position:absolute;left:9873;top:1035;width:1339;height:402;visibility:visible;mso-wrap-style:square;v-text-anchor:top" coordsize="2160,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eQ6wwAAAN0AAAAPAAAAZHJzL2Rvd25yZXYueG1sRE89a8Mw&#10;EN0D/Q/iCt1iuQ4U17USQiEhaxMP7XZYF8uJdTKW7Dj99VWh0O0e7/PKzWw7MdHgW8cKnpMUBHHt&#10;dMuNguq0W+YgfEDW2DkmBXfysFk/LEostLvxB03H0IgYwr5ABSaEvpDS14Ys+sT1xJE7u8FiiHBo&#10;pB7wFsNtJ7M0fZEWW44NBnt6N1Rfj6NVcLpUvHvNxjlPzf77c/q6d2FslXp6nLdvIALN4V/85z7o&#10;OH+VreD3m3iCXP8AAAD//wMAUEsBAi0AFAAGAAgAAAAhANvh9svuAAAAhQEAABMAAAAAAAAAAAAA&#10;AAAAAAAAAFtDb250ZW50X1R5cGVzXS54bWxQSwECLQAUAAYACAAAACEAWvQsW78AAAAVAQAACwAA&#10;AAAAAAAAAAAAAAAfAQAAX3JlbHMvLnJlbHNQSwECLQAUAAYACAAAACEALp3kOsMAAADdAAAADwAA&#10;AAAAAAAAAAAAAAAHAgAAZHJzL2Rvd25yZXYueG1sUEsFBgAAAAADAAMAtwAAAPcCAAAAAA==&#10;" path="m2160,r,576l,576,,144e" filled="f">
                  <v:path arrowok="t" o:connecttype="custom" o:connectlocs="1339,0;1339,402;0,402;0,101" o:connectangles="0,0,0,0"/>
                </v:shape>
                <v:line id="Line 853" o:spid="_x0000_s1860" style="position:absolute;flip:y;visibility:visible;mso-wrap-style:square" from="9873,1083" to="9873,1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Dh1wQAAAN0AAAAPAAAAZHJzL2Rvd25yZXYueG1sRE9Li8Iw&#10;EL4L/ocwgjdN1UWlGqUILiLswQeex2Zsi82kNFnb/nuzsOBtPr7nrLetKcWLaldYVjAZRyCIU6sL&#10;zhRcL/vREoTzyBpLy6SgIwfbTb+3xljbhk/0OvtMhBB2MSrIva9iKV2ak0E3thVx4B62NugDrDOp&#10;a2xCuCnlNIrm0mDBoSHHinY5pc/zr1Hwc781STc/yuS740Vz7fRlcfBKDQdtsgLhqfUf8b/7oMP8&#10;2fQL/r4JJ8jNGwAA//8DAFBLAQItABQABgAIAAAAIQDb4fbL7gAAAIUBAAATAAAAAAAAAAAAAAAA&#10;AAAAAABbQ29udGVudF9UeXBlc10ueG1sUEsBAi0AFAAGAAgAAAAhAFr0LFu/AAAAFQEAAAsAAAAA&#10;AAAAAAAAAAAAHwEAAF9yZWxzLy5yZWxzUEsBAi0AFAAGAAgAAAAhAE8oOHXBAAAA3QAAAA8AAAAA&#10;AAAAAAAAAAAABwIAAGRycy9kb3ducmV2LnhtbFBLBQYAAAAAAwADALcAAAD1AgAAAAA=&#10;">
                  <v:stroke endarrow="classic" endarrowwidth="narrow"/>
                </v:line>
                <v:shape id="Text Box 854" o:spid="_x0000_s1861" type="#_x0000_t202" style="position:absolute;left:10327;top:833;width:51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McpwgAAAN0AAAAPAAAAZHJzL2Rvd25yZXYueG1sRE9LawIx&#10;EL4X/A9hBG812y2WdjWKCgXFS9XS87CZfdjNZEniuv57Iwje5uN7zmzRm0Z05HxtWcHbOAFBnFtd&#10;c6ng9/j9+gnCB2SNjWVScCUPi/ngZYaZthfeU3cIpYgh7DNUUIXQZlL6vCKDfmxb4sgV1hkMEbpS&#10;aoeXGG4amSbJhzRYc2yosKV1Rfn/4WwUHLuV3+xP4Utvi5VMd8VP+ueWSo2G/XIKIlAfnuKHe6Pj&#10;/Pd0Avdv4glyfgMAAP//AwBQSwECLQAUAAYACAAAACEA2+H2y+4AAACFAQAAEwAAAAAAAAAAAAAA&#10;AAAAAAAAW0NvbnRlbnRfVHlwZXNdLnhtbFBLAQItABQABgAIAAAAIQBa9CxbvwAAABUBAAALAAAA&#10;AAAAAAAAAAAAAB8BAABfcmVscy8ucmVsc1BLAQItABQABgAIAAAAIQBSqMcpwgAAAN0AAAAPAAAA&#10;AAAAAAAAAAAAAAcCAABkcnMvZG93bnJldi54bWxQSwUGAAAAAAMAAwC3AAAA9gIAAAAA&#10;">
                  <v:textbox inset="0,0,0,0">
                    <w:txbxContent>
                      <w:p w:rsidR="00A91066" w:rsidRDefault="00A91066" w:rsidP="002428C4">
                        <w:pPr>
                          <w:jc w:val="center"/>
                          <w:rPr>
                            <w:sz w:val="18"/>
                            <w:szCs w:val="18"/>
                          </w:rPr>
                        </w:pPr>
                        <w:r>
                          <w:rPr>
                            <w:i/>
                            <w:sz w:val="18"/>
                            <w:szCs w:val="18"/>
                          </w:rPr>
                          <w:t>G</w:t>
                        </w:r>
                        <w:r>
                          <w:rPr>
                            <w:i/>
                            <w:szCs w:val="24"/>
                            <w:vertAlign w:val="subscript"/>
                          </w:rPr>
                          <w:t>h</w:t>
                        </w:r>
                        <w:r>
                          <w:rPr>
                            <w:sz w:val="18"/>
                            <w:szCs w:val="18"/>
                          </w:rPr>
                          <w:t>(</w:t>
                        </w:r>
                        <w:r>
                          <w:rPr>
                            <w:i/>
                            <w:sz w:val="18"/>
                            <w:szCs w:val="18"/>
                          </w:rPr>
                          <w:t>s</w:t>
                        </w:r>
                        <w:r>
                          <w:rPr>
                            <w:sz w:val="18"/>
                            <w:szCs w:val="18"/>
                          </w:rPr>
                          <w:t>)</w:t>
                        </w:r>
                      </w:p>
                    </w:txbxContent>
                  </v:textbox>
                </v:shape>
                <v:oval id="Oval 855" o:spid="_x0000_s1862" style="position:absolute;left:9797;top:944;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timwgAAAN0AAAAPAAAAZHJzL2Rvd25yZXYueG1sRE9Na8JA&#10;EL0L/Q/LFLzpRoOhpK4iFUEPHhrb+5Adk2B2NmSnMf33XUHobR7vc9bb0bVqoD40ng0s5gko4tLb&#10;hisDX5fD7A1UEGSLrWcy8EsBtpuXyRpz6+/8SUMhlYohHHI0UIt0udahrMlhmPuOOHJX3zuUCPtK&#10;2x7vMdy1epkkmXbYcGyosaOPmspb8eMM7KtdkQ06lVV63R9ldfs+n9KFMdPXcfcOSmiUf/HTfbRx&#10;frrM4PFNPEFv/gAAAP//AwBQSwECLQAUAAYACAAAACEA2+H2y+4AAACFAQAAEwAAAAAAAAAAAAAA&#10;AAAAAAAAW0NvbnRlbnRfVHlwZXNdLnhtbFBLAQItABQABgAIAAAAIQBa9CxbvwAAABUBAAALAAAA&#10;AAAAAAAAAAAAAB8BAABfcmVscy8ucmVsc1BLAQItABQABgAIAAAAIQCMFtimwgAAAN0AAAAPAAAA&#10;AAAAAAAAAAAAAAcCAABkcnMvZG93bnJldi54bWxQSwUGAAAAAAMAAwC3AAAA9gIAAAAA&#10;"/>
                <v:line id="Line 856" o:spid="_x0000_s1863" style="position:absolute;visibility:visible;mso-wrap-style:square" from="9975,1177" to="10104,1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fNKwwAAAN0AAAAPAAAAZHJzL2Rvd25yZXYueG1sRE/NagIx&#10;EL4XfIcwgreaVaG1W6OIWqh4EG0fYNyMm9XNZElSXX16Uyj0Nh/f70xmra3FhXyoHCsY9DMQxIXT&#10;FZcKvr8+nscgQkTWWDsmBTcKMJt2niaYa3flHV32sRQphEOOCkyMTS5lKAxZDH3XECfu6LzFmKAv&#10;pfZ4TeG2lsMse5EWK04NBhtaGCrO+x+rYO0Pm/PgXhp54LVf1dvlW7AnpXrddv4OIlIb/8V/7k+d&#10;5o+Gr/D7TTpBTh8AAAD//wMAUEsBAi0AFAAGAAgAAAAhANvh9svuAAAAhQEAABMAAAAAAAAAAAAA&#10;AAAAAAAAAFtDb250ZW50X1R5cGVzXS54bWxQSwECLQAUAAYACAAAACEAWvQsW78AAAAVAQAACwAA&#10;AAAAAAAAAAAAAAAfAQAAX3JlbHMvLnJlbHNQSwECLQAUAAYACAAAACEAFKXzSsMAAADdAAAADwAA&#10;AAAAAAAAAAAAAAAHAgAAZHJzL2Rvd25yZXYueG1sUEsFBgAAAAADAAMAtwAAAPcCAAAAAA==&#10;" strokeweight="1pt"/>
                <v:shape id="Text Box 857" o:spid="_x0000_s1864" type="#_x0000_t202" style="position:absolute;left:10304;top:1647;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lCixgAAAN0AAAAPAAAAZHJzL2Rvd25yZXYueG1sRI9Ba8JA&#10;EIXvhf6HZQre6kYFqdFVpLQgFKQxHnqcZsdkMTubZldN/71zKPQ2w3vz3jerzeBbdaU+usAGJuMM&#10;FHEVrOPawLF8f34BFROyxTYwGfilCJv148MKcxtuXND1kGolIRxzNNCk1OVax6ohj3EcOmLRTqH3&#10;mGTta217vEm4b/U0y+bao2NpaLCj14aq8+HiDWy/uHhzP/vvz+JUuLJcZPwxPxszehq2S1CJhvRv&#10;/rveWcGfTQVXvpER9PoOAAD//wMAUEsBAi0AFAAGAAgAAAAhANvh9svuAAAAhQEAABMAAAAAAAAA&#10;AAAAAAAAAAAAAFtDb250ZW50X1R5cGVzXS54bWxQSwECLQAUAAYACAAAACEAWvQsW78AAAAVAQAA&#10;CwAAAAAAAAAAAAAAAAAfAQAAX3JlbHMvLnJlbHNQSwECLQAUAAYACAAAACEAzX5QosYAAADdAAAA&#10;DwAAAAAAAAAAAAAAAAAHAgAAZHJzL2Rvd25yZXYueG1sUEsFBgAAAAADAAMAtwAAAPoCAAAAAA==&#10;" filled="f" stroked="f">
                  <v:textbox inset="0,0,0,0">
                    <w:txbxContent>
                      <w:p w:rsidR="00A91066" w:rsidRDefault="00A91066" w:rsidP="002428C4">
                        <w:pPr>
                          <w:jc w:val="center"/>
                          <w:rPr>
                            <w:i/>
                          </w:rPr>
                        </w:pPr>
                        <w:r>
                          <w:rPr>
                            <w:sz w:val="18"/>
                            <w:szCs w:val="18"/>
                          </w:rPr>
                          <w:t>Hình 12</w:t>
                        </w:r>
                      </w:p>
                    </w:txbxContent>
                  </v:textbox>
                </v:shape>
                <v:line id="Line 858" o:spid="_x0000_s1865" style="position:absolute;flip:y;visibility:visible;mso-wrap-style:square" from="14992,1184" to="14992,3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WnYwQAAAN0AAAAPAAAAZHJzL2Rvd25yZXYueG1sRE9Ni8Iw&#10;EL0v+B/CCN62qcoua20UEQQRhdUVz0MztsVkUpqo9d+bBcHbPN7n5PPOGnGj1teOFQyTFARx4XTN&#10;pYLj3+rzB4QPyBqNY1LwIA/zWe8jx0y7O+/pdgiliCHsM1RQhdBkUvqiIos+cQ1x5M6utRgibEup&#10;W7zHcGvkKE2/pcWaY0OFDS0rKi6Hq1Vg+HTZb782ROlv+dgNF7ozcqfUoN8tpiACdeEtfrnXOs4f&#10;jybw/008Qc6eAAAA//8DAFBLAQItABQABgAIAAAAIQDb4fbL7gAAAIUBAAATAAAAAAAAAAAAAAAA&#10;AAAAAABbQ29udGVudF9UeXBlc10ueG1sUEsBAi0AFAAGAAgAAAAhAFr0LFu/AAAAFQEAAAsAAAAA&#10;AAAAAAAAAAAAHwEAAF9yZWxzLy5yZWxzUEsBAi0AFAAGAAgAAAAhAG9BadjBAAAA3QAAAA8AAAAA&#10;AAAAAAAAAAAABwIAAGRycy9kb3ducmV2LnhtbFBLBQYAAAAAAwADALcAAAD1AgAAAAA=&#10;">
                  <v:stroke endarrow="block" endarrowwidth="narrow" endarrowlength="short"/>
                </v:line>
                <v:line id="Line 859" o:spid="_x0000_s1866" style="position:absolute;visibility:visible;mso-wrap-style:square" from="13095,1648" to="15892,1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fjiyAAAAN0AAAAPAAAAZHJzL2Rvd25yZXYueG1sRI9BT8JA&#10;EIXvJP6HzZh4IbJFEtTKQghRY8BLKQeOY3fsNnZnm+4C9d87BxJvM3lv3vtmsRp8q87Uxyawgekk&#10;A0VcBdtwbeBQvt0/gYoJ2WIbmAz8UoTV8ma0wNyGCxd03qdaSQjHHA24lLpc61g58hgnoSMW7Tv0&#10;HpOsfa1tjxcJ961+yLK59tiwNDjsaOOo+tmfvIHP0/HLlbtjcdiV6+37MLaP29dnY+5uh/ULqERD&#10;+jdfrz+s4M9mwi/fyAh6+QcAAP//AwBQSwECLQAUAAYACAAAACEA2+H2y+4AAACFAQAAEwAAAAAA&#10;AAAAAAAAAAAAAAAAW0NvbnRlbnRfVHlwZXNdLnhtbFBLAQItABQABgAIAAAAIQBa9CxbvwAAABUB&#10;AAALAAAAAAAAAAAAAAAAAB8BAABfcmVscy8ucmVsc1BLAQItABQABgAIAAAAIQCvEfjiyAAAAN0A&#10;AAAPAAAAAAAAAAAAAAAAAAcCAABkcnMvZG93bnJldi54bWxQSwUGAAAAAAMAAwC3AAAA/AIAAAAA&#10;">
                  <v:stroke endarrow="block" endarrowwidth="narrow" endarrowlength="short"/>
                </v:line>
                <v:shape id="Text Box 860" o:spid="_x0000_s1867" type="#_x0000_t202" style="position:absolute;left:14331;top:3656;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W/iwwAAAN0AAAAPAAAAZHJzL2Rvd25yZXYueG1sRE9Ni8Iw&#10;EL0v+B/CCN7W1BVktxpFZAVBWKz14HFsxjbYTGoTtf77jbCwt3m8z5ktOluLO7XeOFYwGiYgiAun&#10;DZcKDvn6/ROED8gaa8ek4EkeFvPe2wxT7R6c0X0fShFD2KeooAqhSaX0RUUW/dA1xJE7u9ZiiLAt&#10;pW7xEcNtLT+SZCItGo4NFTa0qqi47G9WwfLI2be5/px22Tkzef6V8HZyUWrQ75ZTEIG68C/+c290&#10;nD8ej+D1TTxBzn8BAAD//wMAUEsBAi0AFAAGAAgAAAAhANvh9svuAAAAhQEAABMAAAAAAAAAAAAA&#10;AAAAAAAAAFtDb250ZW50X1R5cGVzXS54bWxQSwECLQAUAAYACAAAACEAWvQsW78AAAAVAQAACwAA&#10;AAAAAAAAAAAAAAAfAQAAX3JlbHMvLnJlbHNQSwECLQAUAAYACAAAACEA2Z1v4sMAAADdAAAADwAA&#10;AAAAAAAAAAAAAAAHAgAAZHJzL2Rvd25yZXYueG1sUEsFBgAAAAADAAMAtwAAAPcCAAAAAA==&#10;" filled="f" stroked="f">
                  <v:textbox inset="0,0,0,0">
                    <w:txbxContent>
                      <w:p w:rsidR="00A91066" w:rsidRDefault="00A91066" w:rsidP="002428C4">
                        <w:pPr>
                          <w:jc w:val="center"/>
                          <w:rPr>
                            <w:i/>
                          </w:rPr>
                        </w:pPr>
                        <w:r>
                          <w:rPr>
                            <w:sz w:val="18"/>
                            <w:szCs w:val="18"/>
                          </w:rPr>
                          <w:t>Hình 13</w:t>
                        </w:r>
                      </w:p>
                    </w:txbxContent>
                  </v:textbox>
                </v:shape>
                <v:shape id="Text Box 861" o:spid="_x0000_s1868" type="#_x0000_t202" style="position:absolute;left:15512;top:1663;width:68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GVxAAAAN0AAAAPAAAAZHJzL2Rvd25yZXYueG1sRE9Na8JA&#10;EL0X/A/LFHqrmypIm7oREYWCUIzx4HGaHZMl2dmYXTX++65Q6G0e73Pmi8G24kq9N44VvI0TEMSl&#10;04YrBYdi8/oOwgdkja1jUnAnD4ts9DTHVLsb53Tdh0rEEPYpKqhD6FIpfVmTRT92HXHkTq63GCLs&#10;K6l7vMVw28pJksykRcOxocaOVjWVzf5iFSyPnK/N+ftnl59yUxQfCW9njVIvz8PyE0SgIfyL/9xf&#10;Os6fTifw+CaeILNfAAAA//8DAFBLAQItABQABgAIAAAAIQDb4fbL7gAAAIUBAAATAAAAAAAAAAAA&#10;AAAAAAAAAABbQ29udGVudF9UeXBlc10ueG1sUEsBAi0AFAAGAAgAAAAhAFr0LFu/AAAAFQEAAAsA&#10;AAAAAAAAAAAAAAAAHwEAAF9yZWxzLy5yZWxzUEsBAi0AFAAGAAgAAAAhAClP8ZXEAAAA3QAAAA8A&#10;AAAAAAAAAAAAAAAABwIAAGRycy9kb3ducmV2LnhtbFBLBQYAAAAAAwADALcAAAD4AgAAAAA=&#10;" filled="f" stroked="f">
                  <v:textbox inset="0,0,0,0">
                    <w:txbxContent>
                      <w:p w:rsidR="00A91066" w:rsidRDefault="00A91066" w:rsidP="002428C4">
                        <w:pPr>
                          <w:jc w:val="center"/>
                          <w:rPr>
                            <w:i/>
                          </w:rPr>
                        </w:pPr>
                        <w:r>
                          <w:rPr>
                            <w:sz w:val="18"/>
                            <w:szCs w:val="18"/>
                          </w:rPr>
                          <w:t>Re</w:t>
                        </w:r>
                        <w:r>
                          <w:rPr>
                            <w:i/>
                            <w:sz w:val="18"/>
                            <w:szCs w:val="18"/>
                          </w:rPr>
                          <w:t>G</w:t>
                        </w:r>
                        <w:r>
                          <w:rPr>
                            <w:i/>
                            <w:szCs w:val="24"/>
                            <w:vertAlign w:val="subscript"/>
                          </w:rPr>
                          <w:t>h</w:t>
                        </w:r>
                        <w:r>
                          <w:rPr>
                            <w:sz w:val="18"/>
                            <w:szCs w:val="18"/>
                          </w:rPr>
                          <w:t xml:space="preserve"> </w:t>
                        </w:r>
                      </w:p>
                    </w:txbxContent>
                  </v:textbox>
                </v:shape>
                <v:line id="Line 862" o:spid="_x0000_s1869" style="position:absolute;flip:y;visibility:visible;mso-wrap-style:square" from="13822,1514" to="13822,3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oOfwwAAAN0AAAAPAAAAZHJzL2Rvd25yZXYueG1sRE9Li8Iw&#10;EL4L/ocwwt7WVMu6Uo0iwq6L7GV9gMehGdtiMylNtsZ/bwTB23x8z5kvg6lFR62rLCsYDRMQxLnV&#10;FRcKDvuv9ykI55E11pZJwY0cLBf93hwzba/8R93OFyKGsMtQQel9k0np8pIMuqFtiCN3tq1BH2Fb&#10;SN3iNYabWo6TZCINVhwbSmxoXVJ+2f0bBcnRHfD7dyJHxUfIP8PmtN13J6XeBmE1A+Ep+Jf46f7R&#10;cX6apvD4Jp4gF3cAAAD//wMAUEsBAi0AFAAGAAgAAAAhANvh9svuAAAAhQEAABMAAAAAAAAAAAAA&#10;AAAAAAAAAFtDb250ZW50X1R5cGVzXS54bWxQSwECLQAUAAYACAAAACEAWvQsW78AAAAVAQAACwAA&#10;AAAAAAAAAAAAAAAfAQAAX3JlbHMvLnJlbHNQSwECLQAUAAYACAAAACEAHq6Dn8MAAADdAAAADwAA&#10;AAAAAAAAAAAAAAAHAgAAZHJzL2Rvd25yZXYueG1sUEsFBgAAAAADAAMAtwAAAPcCAAAAAA==&#10;">
                  <v:stroke dashstyle="dash" endarrowwidth="narrow" endarrowlength="short"/>
                </v:line>
                <v:shape id="Text Box 863" o:spid="_x0000_s1870" type="#_x0000_t202" style="position:absolute;left:13462;top:1390;width:34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sx6wwAAAN0AAAAPAAAAZHJzL2Rvd25yZXYueG1sRE9Na8JA&#10;EL0X+h+WKXirm9YimrqKFAWhII3x4HHMjslidjZmV43/3hUK3ubxPmcy62wtLtR641jBRz8BQVw4&#10;bbhUsM2X7yMQPiBrrB2Tght5mE1fXyaYanfljC6bUIoYwj5FBVUITSqlLyqy6PuuIY7cwbUWQ4Rt&#10;KXWL1xhua/mZJENp0XBsqLChn4qK4+ZsFcx3nC3Mab3/yw6ZyfNxwr/Do1K9t27+DSJQF57if/dK&#10;x/mDwRc8voknyOkdAAD//wMAUEsBAi0AFAAGAAgAAAAhANvh9svuAAAAhQEAABMAAAAAAAAAAAAA&#10;AAAAAAAAAFtDb250ZW50X1R5cGVzXS54bWxQSwECLQAUAAYACAAAACEAWvQsW78AAAAVAQAACwAA&#10;AAAAAAAAAAAAAAAfAQAAX3JlbHMvLnJlbHNQSwECLQAUAAYACAAAACEAyerMesMAAADdAAAADwAA&#10;AAAAAAAAAAAAAAAHAgAAZHJzL2Rvd25yZXYueG1sUEsFBgAAAAADAAMAtwAAAPcCAAAAAA==&#10;" filled="f" stroked="f">
                  <v:textbox inset="0,0,0,0">
                    <w:txbxContent>
                      <w:p w:rsidR="00A91066" w:rsidRDefault="00A91066" w:rsidP="002428C4">
                        <w:pPr>
                          <w:jc w:val="center"/>
                          <w:rPr>
                            <w:i/>
                          </w:rPr>
                        </w:pPr>
                        <w:r>
                          <w:rPr>
                            <w:sz w:val="18"/>
                            <w:szCs w:val="18"/>
                          </w:rPr>
                          <w:sym w:font="Symbol" w:char="F02D"/>
                        </w:r>
                        <w:r>
                          <w:rPr>
                            <w:sz w:val="18"/>
                            <w:szCs w:val="18"/>
                          </w:rPr>
                          <w:t>4</w:t>
                        </w:r>
                      </w:p>
                    </w:txbxContent>
                  </v:textbox>
                </v:shape>
                <v:shape id="Arc 864" o:spid="_x0000_s1871" style="position:absolute;left:13879;top:1641;width:1106;height:1935;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p41wgAAAN0AAAAPAAAAZHJzL2Rvd25yZXYueG1sRI/RisIw&#10;EEXfhf2HMAv7pqmWlqVrFBFcfVTrBwzN2BabSUmytf79RhB8m+Hee+bOcj2aTgzkfGtZwXyWgCCu&#10;rG65VnApd9NvED4ga+wsk4IHeVivPiZLLLS984mGc6hFhLAvUEETQl9I6auGDPqZ7YmjdrXOYIir&#10;q6V2eI9w08lFkuTSYMvxQoM9bRuqbuc/o6Bs8+Pvgrd5BA0hs7u9u2SpUl+f4+YHRKAxvM2v9EHH&#10;+mmawfObOIJc/QMAAP//AwBQSwECLQAUAAYACAAAACEA2+H2y+4AAACFAQAAEwAAAAAAAAAAAAAA&#10;AAAAAAAAW0NvbnRlbnRfVHlwZXNdLnhtbFBLAQItABQABgAIAAAAIQBa9CxbvwAAABUBAAALAAAA&#10;AAAAAAAAAAAAAB8BAABfcmVscy8ucmVsc1BLAQItABQABgAIAAAAIQAwNp41wgAAAN0AAAAPAAAA&#10;AAAAAAAAAAAAAAcCAABkcnMvZG93bnJldi54bWxQSwUGAAAAAAMAAwC3AAAA9gIAAAAA&#10;" path="m-1,nfc11929,,21600,9670,21600,21600em-1,nsc11929,,21600,9670,21600,21600l,21600,-1,xe" filled="f">
                  <v:path arrowok="t" o:extrusionok="f" o:connecttype="custom" o:connectlocs="0,0;1106,1935;0,1935" o:connectangles="0,0,0"/>
                </v:shape>
              </v:group>
            </w:pict>
          </mc:Fallback>
        </mc:AlternateContent>
      </w:r>
    </w:p>
    <w:p w:rsidR="002428C4" w:rsidRPr="00786C6F" w:rsidRDefault="002428C4" w:rsidP="002428C4">
      <w:pPr>
        <w:ind w:left="737"/>
        <w:rPr>
          <w:sz w:val="18"/>
        </w:rPr>
      </w:pPr>
    </w:p>
    <w:p w:rsidR="002428C4" w:rsidRPr="00786C6F" w:rsidRDefault="002428C4" w:rsidP="002428C4">
      <w:pPr>
        <w:ind w:left="737"/>
        <w:rPr>
          <w:sz w:val="18"/>
        </w:rPr>
      </w:pPr>
    </w:p>
    <w:p w:rsidR="002428C4" w:rsidRPr="00786C6F" w:rsidRDefault="002428C4" w:rsidP="002428C4">
      <w:pPr>
        <w:ind w:left="737"/>
        <w:rPr>
          <w:sz w:val="18"/>
        </w:rPr>
      </w:pPr>
    </w:p>
    <w:p w:rsidR="002428C4" w:rsidRPr="00786C6F" w:rsidRDefault="002428C4" w:rsidP="002428C4">
      <w:pPr>
        <w:ind w:left="737"/>
        <w:rPr>
          <w:sz w:val="18"/>
        </w:rPr>
      </w:pPr>
    </w:p>
    <w:p w:rsidR="00D4303A" w:rsidRDefault="00D4303A" w:rsidP="002428C4">
      <w:pPr>
        <w:spacing w:before="120" w:after="20"/>
        <w:ind w:left="340" w:hanging="340"/>
        <w:rPr>
          <w:b/>
          <w:sz w:val="18"/>
        </w:rPr>
      </w:pPr>
    </w:p>
    <w:p w:rsidR="00D4303A" w:rsidRDefault="00D4303A" w:rsidP="002428C4">
      <w:pPr>
        <w:spacing w:before="120" w:after="20"/>
        <w:ind w:left="340" w:hanging="340"/>
        <w:rPr>
          <w:b/>
          <w:sz w:val="18"/>
        </w:rPr>
      </w:pPr>
    </w:p>
    <w:p w:rsidR="00D4303A" w:rsidRDefault="00D4303A" w:rsidP="002428C4">
      <w:pPr>
        <w:spacing w:before="120" w:after="20"/>
        <w:ind w:left="340" w:hanging="340"/>
        <w:rPr>
          <w:b/>
          <w:sz w:val="18"/>
        </w:rPr>
      </w:pPr>
    </w:p>
    <w:p w:rsidR="00D4303A" w:rsidRDefault="00D4303A" w:rsidP="002428C4">
      <w:pPr>
        <w:spacing w:before="120" w:after="20"/>
        <w:ind w:left="340" w:hanging="340"/>
        <w:rPr>
          <w:b/>
          <w:sz w:val="18"/>
        </w:rPr>
      </w:pPr>
    </w:p>
    <w:p w:rsidR="00D4303A" w:rsidRDefault="00D4303A" w:rsidP="002428C4">
      <w:pPr>
        <w:spacing w:before="120" w:after="20"/>
        <w:ind w:left="340" w:hanging="340"/>
        <w:rPr>
          <w:b/>
          <w:sz w:val="18"/>
        </w:rPr>
      </w:pPr>
    </w:p>
    <w:p w:rsidR="00D4303A" w:rsidRDefault="00D4303A" w:rsidP="002428C4">
      <w:pPr>
        <w:spacing w:before="120" w:after="20"/>
        <w:ind w:left="340" w:hanging="340"/>
        <w:rPr>
          <w:b/>
          <w:sz w:val="18"/>
        </w:rPr>
      </w:pPr>
    </w:p>
    <w:p w:rsidR="007C7342" w:rsidRDefault="007C7342" w:rsidP="002428C4">
      <w:pPr>
        <w:spacing w:before="120" w:after="20"/>
        <w:ind w:left="340" w:hanging="340"/>
        <w:rPr>
          <w:b/>
          <w:sz w:val="18"/>
        </w:rPr>
      </w:pPr>
    </w:p>
    <w:p w:rsidR="007C7342" w:rsidRDefault="007C7342" w:rsidP="002428C4">
      <w:pPr>
        <w:spacing w:before="120" w:after="20"/>
        <w:ind w:left="340" w:hanging="340"/>
        <w:rPr>
          <w:b/>
          <w:sz w:val="18"/>
        </w:rPr>
      </w:pPr>
    </w:p>
    <w:p w:rsidR="002428C4" w:rsidRPr="00E8489D" w:rsidRDefault="002428C4" w:rsidP="002428C4">
      <w:pPr>
        <w:spacing w:before="120" w:after="20"/>
        <w:ind w:left="340" w:hanging="340"/>
        <w:rPr>
          <w:sz w:val="18"/>
          <w:lang w:val="pl-PL"/>
        </w:rPr>
      </w:pPr>
      <w:r>
        <w:rPr>
          <w:b/>
          <w:sz w:val="18"/>
          <w:lang w:val="pl-PL"/>
        </w:rPr>
        <w:t xml:space="preserve">Bài </w:t>
      </w:r>
      <w:r w:rsidR="007A6629">
        <w:rPr>
          <w:b/>
          <w:sz w:val="18"/>
          <w:lang w:val="pl-PL"/>
        </w:rPr>
        <w:t>9</w:t>
      </w:r>
      <w:r w:rsidRPr="00E8489D">
        <w:rPr>
          <w:b/>
          <w:sz w:val="18"/>
          <w:lang w:val="pl-PL"/>
        </w:rPr>
        <w:t>:</w:t>
      </w:r>
      <w:r w:rsidR="007A6629">
        <w:rPr>
          <w:sz w:val="18"/>
          <w:lang w:val="pl-PL"/>
        </w:rPr>
        <w:t xml:space="preserve"> Cho hệ kín mô tả ở hình 14</w:t>
      </w:r>
      <w:r w:rsidRPr="00E8489D">
        <w:rPr>
          <w:sz w:val="18"/>
          <w:lang w:val="pl-PL"/>
        </w:rPr>
        <w:t>.</w:t>
      </w:r>
    </w:p>
    <w:p w:rsidR="002428C4" w:rsidRPr="00E8489D" w:rsidRDefault="002E730D" w:rsidP="002428C4">
      <w:pPr>
        <w:spacing w:before="20" w:after="20" w:line="288" w:lineRule="auto"/>
        <w:ind w:left="284"/>
        <w:jc w:val="both"/>
        <w:rPr>
          <w:sz w:val="18"/>
          <w:lang w:val="pl-PL"/>
        </w:rPr>
      </w:pPr>
      <w:r>
        <w:rPr>
          <w:noProof/>
        </w:rPr>
        <mc:AlternateContent>
          <mc:Choice Requires="wpg">
            <w:drawing>
              <wp:anchor distT="0" distB="0" distL="114300" distR="114300" simplePos="0" relativeHeight="251652608" behindDoc="0" locked="0" layoutInCell="1" allowOverlap="1">
                <wp:simplePos x="0" y="0"/>
                <wp:positionH relativeFrom="column">
                  <wp:posOffset>1352550</wp:posOffset>
                </wp:positionH>
                <wp:positionV relativeFrom="paragraph">
                  <wp:posOffset>755650</wp:posOffset>
                </wp:positionV>
                <wp:extent cx="1794510" cy="753745"/>
                <wp:effectExtent l="0" t="0" r="0" b="0"/>
                <wp:wrapNone/>
                <wp:docPr id="1299" name="Group 8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4510" cy="753745"/>
                          <a:chOff x="9504" y="7350"/>
                          <a:chExt cx="2826" cy="1187"/>
                        </a:xfrm>
                      </wpg:grpSpPr>
                      <wps:wsp>
                        <wps:cNvPr id="1300" name="Line 866"/>
                        <wps:cNvCnPr>
                          <a:cxnSpLocks noChangeShapeType="1"/>
                        </wps:cNvCnPr>
                        <wps:spPr bwMode="auto">
                          <a:xfrm>
                            <a:off x="11331" y="7951"/>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01" name="Line 867"/>
                        <wps:cNvCnPr>
                          <a:cxnSpLocks noChangeShapeType="1"/>
                        </wps:cNvCnPr>
                        <wps:spPr bwMode="auto">
                          <a:xfrm>
                            <a:off x="11766" y="7944"/>
                            <a:ext cx="56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02" name="Line 868"/>
                        <wps:cNvCnPr>
                          <a:cxnSpLocks noChangeShapeType="1"/>
                        </wps:cNvCnPr>
                        <wps:spPr bwMode="auto">
                          <a:xfrm>
                            <a:off x="10519" y="7944"/>
                            <a:ext cx="56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03" name="Line 869"/>
                        <wps:cNvCnPr>
                          <a:cxnSpLocks noChangeShapeType="1"/>
                        </wps:cNvCnPr>
                        <wps:spPr bwMode="auto">
                          <a:xfrm>
                            <a:off x="10161" y="7944"/>
                            <a:ext cx="30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04" name="Line 870"/>
                        <wps:cNvCnPr>
                          <a:cxnSpLocks noChangeShapeType="1"/>
                        </wps:cNvCnPr>
                        <wps:spPr bwMode="auto">
                          <a:xfrm>
                            <a:off x="9504" y="7944"/>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05" name="Freeform 871"/>
                        <wps:cNvSpPr>
                          <a:spLocks/>
                        </wps:cNvSpPr>
                        <wps:spPr bwMode="auto">
                          <a:xfrm>
                            <a:off x="10506" y="7981"/>
                            <a:ext cx="555" cy="397"/>
                          </a:xfrm>
                          <a:custGeom>
                            <a:avLst/>
                            <a:gdLst>
                              <a:gd name="T0" fmla="*/ 540 w 540"/>
                              <a:gd name="T1" fmla="*/ 360 h 360"/>
                              <a:gd name="T2" fmla="*/ 0 w 540"/>
                              <a:gd name="T3" fmla="*/ 360 h 360"/>
                              <a:gd name="T4" fmla="*/ 0 w 540"/>
                              <a:gd name="T5" fmla="*/ 0 h 360"/>
                            </a:gdLst>
                            <a:ahLst/>
                            <a:cxnLst>
                              <a:cxn ang="0">
                                <a:pos x="T0" y="T1"/>
                              </a:cxn>
                              <a:cxn ang="0">
                                <a:pos x="T2" y="T3"/>
                              </a:cxn>
                              <a:cxn ang="0">
                                <a:pos x="T4" y="T5"/>
                              </a:cxn>
                            </a:cxnLst>
                            <a:rect l="0" t="0" r="r" b="b"/>
                            <a:pathLst>
                              <a:path w="540" h="360">
                                <a:moveTo>
                                  <a:pt x="540" y="360"/>
                                </a:moveTo>
                                <a:lnTo>
                                  <a:pt x="0" y="36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6" name="Freeform 872"/>
                        <wps:cNvSpPr>
                          <a:spLocks/>
                        </wps:cNvSpPr>
                        <wps:spPr bwMode="auto">
                          <a:xfrm>
                            <a:off x="11346" y="7948"/>
                            <a:ext cx="567" cy="425"/>
                          </a:xfrm>
                          <a:custGeom>
                            <a:avLst/>
                            <a:gdLst>
                              <a:gd name="T0" fmla="*/ 540 w 540"/>
                              <a:gd name="T1" fmla="*/ 0 h 900"/>
                              <a:gd name="T2" fmla="*/ 540 w 540"/>
                              <a:gd name="T3" fmla="*/ 900 h 900"/>
                              <a:gd name="T4" fmla="*/ 0 w 540"/>
                              <a:gd name="T5" fmla="*/ 900 h 900"/>
                            </a:gdLst>
                            <a:ahLst/>
                            <a:cxnLst>
                              <a:cxn ang="0">
                                <a:pos x="T0" y="T1"/>
                              </a:cxn>
                              <a:cxn ang="0">
                                <a:pos x="T2" y="T3"/>
                              </a:cxn>
                              <a:cxn ang="0">
                                <a:pos x="T4" y="T5"/>
                              </a:cxn>
                            </a:cxnLst>
                            <a:rect l="0" t="0" r="r" b="b"/>
                            <a:pathLst>
                              <a:path w="540" h="900">
                                <a:moveTo>
                                  <a:pt x="540" y="0"/>
                                </a:moveTo>
                                <a:lnTo>
                                  <a:pt x="540" y="900"/>
                                </a:lnTo>
                                <a:lnTo>
                                  <a:pt x="0" y="90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7" name="Freeform 873"/>
                        <wps:cNvSpPr>
                          <a:spLocks/>
                        </wps:cNvSpPr>
                        <wps:spPr bwMode="auto">
                          <a:xfrm>
                            <a:off x="10738" y="7516"/>
                            <a:ext cx="340" cy="425"/>
                          </a:xfrm>
                          <a:custGeom>
                            <a:avLst/>
                            <a:gdLst>
                              <a:gd name="T0" fmla="*/ 0 w 180"/>
                              <a:gd name="T1" fmla="*/ 540 h 540"/>
                              <a:gd name="T2" fmla="*/ 0 w 180"/>
                              <a:gd name="T3" fmla="*/ 0 h 540"/>
                              <a:gd name="T4" fmla="*/ 180 w 180"/>
                              <a:gd name="T5" fmla="*/ 0 h 540"/>
                            </a:gdLst>
                            <a:ahLst/>
                            <a:cxnLst>
                              <a:cxn ang="0">
                                <a:pos x="T0" y="T1"/>
                              </a:cxn>
                              <a:cxn ang="0">
                                <a:pos x="T2" y="T3"/>
                              </a:cxn>
                              <a:cxn ang="0">
                                <a:pos x="T4" y="T5"/>
                              </a:cxn>
                            </a:cxnLst>
                            <a:rect l="0" t="0" r="r" b="b"/>
                            <a:pathLst>
                              <a:path w="180" h="540">
                                <a:moveTo>
                                  <a:pt x="0" y="540"/>
                                </a:moveTo>
                                <a:lnTo>
                                  <a:pt x="0" y="0"/>
                                </a:lnTo>
                                <a:lnTo>
                                  <a:pt x="18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8" name="Freeform 874"/>
                        <wps:cNvSpPr>
                          <a:spLocks/>
                        </wps:cNvSpPr>
                        <wps:spPr bwMode="auto">
                          <a:xfrm>
                            <a:off x="11383" y="7516"/>
                            <a:ext cx="306" cy="397"/>
                          </a:xfrm>
                          <a:custGeom>
                            <a:avLst/>
                            <a:gdLst>
                              <a:gd name="T0" fmla="*/ 0 w 360"/>
                              <a:gd name="T1" fmla="*/ 0 h 360"/>
                              <a:gd name="T2" fmla="*/ 360 w 360"/>
                              <a:gd name="T3" fmla="*/ 0 h 360"/>
                              <a:gd name="T4" fmla="*/ 360 w 360"/>
                              <a:gd name="T5" fmla="*/ 360 h 360"/>
                            </a:gdLst>
                            <a:ahLst/>
                            <a:cxnLst>
                              <a:cxn ang="0">
                                <a:pos x="T0" y="T1"/>
                              </a:cxn>
                              <a:cxn ang="0">
                                <a:pos x="T2" y="T3"/>
                              </a:cxn>
                              <a:cxn ang="0">
                                <a:pos x="T4" y="T5"/>
                              </a:cxn>
                            </a:cxnLst>
                            <a:rect l="0" t="0" r="r" b="b"/>
                            <a:pathLst>
                              <a:path w="360" h="360">
                                <a:moveTo>
                                  <a:pt x="0" y="0"/>
                                </a:moveTo>
                                <a:lnTo>
                                  <a:pt x="360" y="0"/>
                                </a:lnTo>
                                <a:lnTo>
                                  <a:pt x="360" y="36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9" name="Text Box 875"/>
                        <wps:cNvSpPr txBox="1">
                          <a:spLocks noChangeArrowheads="1"/>
                        </wps:cNvSpPr>
                        <wps:spPr bwMode="auto">
                          <a:xfrm>
                            <a:off x="9518" y="7708"/>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428C4">
                              <w:pPr>
                                <w:rPr>
                                  <w:i/>
                                </w:rPr>
                              </w:pPr>
                              <w:r>
                                <w:rPr>
                                  <w:i/>
                                  <w:sz w:val="18"/>
                                  <w:szCs w:val="18"/>
                                </w:rPr>
                                <w:t>u</w:t>
                              </w:r>
                              <w:r>
                                <w:rPr>
                                  <w:sz w:val="18"/>
                                  <w:szCs w:val="18"/>
                                </w:rPr>
                                <w:t xml:space="preserve"> </w:t>
                              </w:r>
                            </w:p>
                          </w:txbxContent>
                        </wps:txbx>
                        <wps:bodyPr rot="0" vert="horz" wrap="square" lIns="0" tIns="0" rIns="0" bIns="0" anchor="t" anchorCtr="0" upright="1">
                          <a:noAutofit/>
                        </wps:bodyPr>
                      </wps:wsp>
                      <wps:wsp>
                        <wps:cNvPr id="1310" name="Text Box 876"/>
                        <wps:cNvSpPr txBox="1">
                          <a:spLocks noChangeArrowheads="1"/>
                        </wps:cNvSpPr>
                        <wps:spPr bwMode="auto">
                          <a:xfrm>
                            <a:off x="12043" y="7693"/>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428C4">
                              <w:pPr>
                                <w:jc w:val="right"/>
                                <w:rPr>
                                  <w:i/>
                                </w:rPr>
                              </w:pPr>
                              <w:r>
                                <w:rPr>
                                  <w:i/>
                                  <w:sz w:val="18"/>
                                  <w:szCs w:val="18"/>
                                </w:rPr>
                                <w:t>y</w:t>
                              </w:r>
                              <w:r>
                                <w:rPr>
                                  <w:sz w:val="18"/>
                                  <w:szCs w:val="18"/>
                                </w:rPr>
                                <w:t xml:space="preserve"> </w:t>
                              </w:r>
                            </w:p>
                          </w:txbxContent>
                        </wps:txbx>
                        <wps:bodyPr rot="0" vert="horz" wrap="square" lIns="0" tIns="0" rIns="0" bIns="0" anchor="t" anchorCtr="0" upright="1">
                          <a:noAutofit/>
                        </wps:bodyPr>
                      </wps:wsp>
                      <wps:wsp>
                        <wps:cNvPr id="1311" name="Line 877"/>
                        <wps:cNvCnPr>
                          <a:cxnSpLocks noChangeShapeType="1"/>
                        </wps:cNvCnPr>
                        <wps:spPr bwMode="auto">
                          <a:xfrm>
                            <a:off x="10611" y="8124"/>
                            <a:ext cx="11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312" name="Text Box 878"/>
                        <wps:cNvSpPr txBox="1">
                          <a:spLocks noChangeArrowheads="1"/>
                        </wps:cNvSpPr>
                        <wps:spPr bwMode="auto">
                          <a:xfrm>
                            <a:off x="9836" y="7784"/>
                            <a:ext cx="340" cy="317"/>
                          </a:xfrm>
                          <a:prstGeom prst="rect">
                            <a:avLst/>
                          </a:prstGeom>
                          <a:solidFill>
                            <a:srgbClr val="FFFFFF"/>
                          </a:solidFill>
                          <a:ln w="9525">
                            <a:solidFill>
                              <a:srgbClr val="000000"/>
                            </a:solidFill>
                            <a:miter lim="800000"/>
                            <a:headEnd/>
                            <a:tailEnd/>
                          </a:ln>
                        </wps:spPr>
                        <wps:txbx>
                          <w:txbxContent>
                            <w:p w:rsidR="00A91066" w:rsidRDefault="00A91066" w:rsidP="002428C4">
                              <w:pPr>
                                <w:jc w:val="center"/>
                                <w:rPr>
                                  <w:sz w:val="18"/>
                                  <w:szCs w:val="18"/>
                                </w:rPr>
                              </w:pPr>
                              <w:r>
                                <w:rPr>
                                  <w:i/>
                                  <w:sz w:val="18"/>
                                  <w:szCs w:val="18"/>
                                </w:rPr>
                                <w:t>G</w:t>
                              </w:r>
                              <w:r>
                                <w:rPr>
                                  <w:iCs/>
                                  <w:sz w:val="22"/>
                                  <w:szCs w:val="18"/>
                                  <w:vertAlign w:val="subscript"/>
                                </w:rPr>
                                <w:t>1</w:t>
                              </w:r>
                            </w:p>
                          </w:txbxContent>
                        </wps:txbx>
                        <wps:bodyPr rot="0" vert="horz" wrap="square" lIns="0" tIns="0" rIns="0" bIns="0" anchor="t" anchorCtr="0" upright="1">
                          <a:noAutofit/>
                        </wps:bodyPr>
                      </wps:wsp>
                      <wps:wsp>
                        <wps:cNvPr id="1313" name="Text Box 879"/>
                        <wps:cNvSpPr txBox="1">
                          <a:spLocks noChangeArrowheads="1"/>
                        </wps:cNvSpPr>
                        <wps:spPr bwMode="auto">
                          <a:xfrm>
                            <a:off x="11050" y="8220"/>
                            <a:ext cx="340" cy="317"/>
                          </a:xfrm>
                          <a:prstGeom prst="rect">
                            <a:avLst/>
                          </a:prstGeom>
                          <a:solidFill>
                            <a:srgbClr val="FFFFFF"/>
                          </a:solidFill>
                          <a:ln w="9525">
                            <a:solidFill>
                              <a:srgbClr val="000000"/>
                            </a:solidFill>
                            <a:miter lim="800000"/>
                            <a:headEnd/>
                            <a:tailEnd/>
                          </a:ln>
                        </wps:spPr>
                        <wps:txbx>
                          <w:txbxContent>
                            <w:p w:rsidR="00A91066" w:rsidRDefault="00A91066" w:rsidP="002428C4">
                              <w:pPr>
                                <w:jc w:val="center"/>
                                <w:rPr>
                                  <w:sz w:val="18"/>
                                  <w:szCs w:val="18"/>
                                </w:rPr>
                              </w:pPr>
                              <w:r>
                                <w:rPr>
                                  <w:i/>
                                  <w:sz w:val="18"/>
                                  <w:szCs w:val="18"/>
                                </w:rPr>
                                <w:t>G</w:t>
                              </w:r>
                              <w:r>
                                <w:rPr>
                                  <w:iCs/>
                                  <w:sz w:val="22"/>
                                  <w:szCs w:val="18"/>
                                  <w:vertAlign w:val="subscript"/>
                                </w:rPr>
                                <w:t>4</w:t>
                              </w:r>
                            </w:p>
                          </w:txbxContent>
                        </wps:txbx>
                        <wps:bodyPr rot="0" vert="horz" wrap="square" lIns="0" tIns="0" rIns="0" bIns="0" anchor="t" anchorCtr="0" upright="1">
                          <a:noAutofit/>
                        </wps:bodyPr>
                      </wps:wsp>
                      <wps:wsp>
                        <wps:cNvPr id="1314" name="Oval 880"/>
                        <wps:cNvSpPr>
                          <a:spLocks noChangeArrowheads="1"/>
                        </wps:cNvSpPr>
                        <wps:spPr bwMode="auto">
                          <a:xfrm>
                            <a:off x="11631" y="7876"/>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15" name="Text Box 881"/>
                        <wps:cNvSpPr txBox="1">
                          <a:spLocks noChangeArrowheads="1"/>
                        </wps:cNvSpPr>
                        <wps:spPr bwMode="auto">
                          <a:xfrm>
                            <a:off x="11051" y="7800"/>
                            <a:ext cx="340" cy="317"/>
                          </a:xfrm>
                          <a:prstGeom prst="rect">
                            <a:avLst/>
                          </a:prstGeom>
                          <a:solidFill>
                            <a:srgbClr val="FFFFFF"/>
                          </a:solidFill>
                          <a:ln w="9525">
                            <a:solidFill>
                              <a:srgbClr val="000000"/>
                            </a:solidFill>
                            <a:miter lim="800000"/>
                            <a:headEnd/>
                            <a:tailEnd/>
                          </a:ln>
                        </wps:spPr>
                        <wps:txbx>
                          <w:txbxContent>
                            <w:p w:rsidR="00A91066" w:rsidRDefault="00A91066" w:rsidP="002428C4">
                              <w:pPr>
                                <w:jc w:val="center"/>
                                <w:rPr>
                                  <w:sz w:val="18"/>
                                  <w:szCs w:val="18"/>
                                </w:rPr>
                              </w:pPr>
                              <w:r>
                                <w:rPr>
                                  <w:i/>
                                  <w:sz w:val="18"/>
                                  <w:szCs w:val="18"/>
                                </w:rPr>
                                <w:t>G</w:t>
                              </w:r>
                              <w:r>
                                <w:rPr>
                                  <w:iCs/>
                                  <w:sz w:val="22"/>
                                  <w:szCs w:val="18"/>
                                  <w:vertAlign w:val="subscript"/>
                                </w:rPr>
                                <w:t>3</w:t>
                              </w:r>
                            </w:p>
                          </w:txbxContent>
                        </wps:txbx>
                        <wps:bodyPr rot="0" vert="horz" wrap="square" lIns="0" tIns="0" rIns="0" bIns="0" anchor="t" anchorCtr="0" upright="1">
                          <a:noAutofit/>
                        </wps:bodyPr>
                      </wps:wsp>
                      <wps:wsp>
                        <wps:cNvPr id="1316" name="Text Box 882"/>
                        <wps:cNvSpPr txBox="1">
                          <a:spLocks noChangeArrowheads="1"/>
                        </wps:cNvSpPr>
                        <wps:spPr bwMode="auto">
                          <a:xfrm>
                            <a:off x="11051" y="7350"/>
                            <a:ext cx="340" cy="317"/>
                          </a:xfrm>
                          <a:prstGeom prst="rect">
                            <a:avLst/>
                          </a:prstGeom>
                          <a:solidFill>
                            <a:srgbClr val="FFFFFF"/>
                          </a:solidFill>
                          <a:ln w="9525">
                            <a:solidFill>
                              <a:srgbClr val="000000"/>
                            </a:solidFill>
                            <a:miter lim="800000"/>
                            <a:headEnd/>
                            <a:tailEnd/>
                          </a:ln>
                        </wps:spPr>
                        <wps:txbx>
                          <w:txbxContent>
                            <w:p w:rsidR="00A91066" w:rsidRDefault="00A91066" w:rsidP="002428C4">
                              <w:pPr>
                                <w:jc w:val="center"/>
                                <w:rPr>
                                  <w:sz w:val="18"/>
                                  <w:szCs w:val="18"/>
                                </w:rPr>
                              </w:pPr>
                              <w:r>
                                <w:rPr>
                                  <w:i/>
                                  <w:sz w:val="18"/>
                                  <w:szCs w:val="18"/>
                                </w:rPr>
                                <w:t>G</w:t>
                              </w:r>
                              <w:r>
                                <w:rPr>
                                  <w:iCs/>
                                  <w:sz w:val="22"/>
                                  <w:szCs w:val="18"/>
                                  <w:vertAlign w:val="subscript"/>
                                </w:rPr>
                                <w:t>2</w:t>
                              </w:r>
                            </w:p>
                          </w:txbxContent>
                        </wps:txbx>
                        <wps:bodyPr rot="0" vert="horz" wrap="square" lIns="0" tIns="0" rIns="0" bIns="0" anchor="t" anchorCtr="0" upright="1">
                          <a:noAutofit/>
                        </wps:bodyPr>
                      </wps:wsp>
                      <wps:wsp>
                        <wps:cNvPr id="1317" name="Oval 883"/>
                        <wps:cNvSpPr>
                          <a:spLocks noChangeArrowheads="1"/>
                        </wps:cNvSpPr>
                        <wps:spPr bwMode="auto">
                          <a:xfrm>
                            <a:off x="10433" y="7873"/>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5" o:spid="_x0000_s1872" style="position:absolute;left:0;text-align:left;margin-left:106.5pt;margin-top:59.5pt;width:141.3pt;height:59.35pt;z-index:251652608" coordorigin="9504,7350" coordsize="2826,11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tkndggAANVCAAAOAAAAZHJzL2Uyb0RvYy54bWzsXG2Pm0gS/r7S/QfEx5Mc0wYMWHFWycw4&#10;Wil3G2nnfgBjY4MWAwvM2LnV/fd7qt8M2ExmZh3vZgd/sMFdLrqri6erni789sf9NjUeorJK8mxu&#10;sjeWaUTZMl8l2WZu/ud2MfJNo6rDbBWmeRbNzS9RZf747h8/vN0Vs2iSx3m6ikoDSrJqtivmZlzX&#10;xWw8rpZxtA2rN3kRZWhc5+U2rHFabsarMtxB+zYdTyxrOt7l5aoo82VUVfj2WjSa77j+9Tpa1j+v&#10;11VUG+ncRN9q/l7y9zt6H797G842ZVjEyVJ2I3xBL7ZhkuGiWtV1WIfGfZkcqdomyzKv8nX9Zplv&#10;x/l6nSwjPgaMhlmd0Xws8/uCj2Uz220KbSaYtmOnF6td/vvhc2kkK8zdJAhMIwu3mCV+YcOfumSf&#10;XbGZQexjWfxSfC7FIHH4KV/+WqF53G2n840QNu52/8pXUBje1zm3z35dbkkFRm7s+TR80dMQ7Wtj&#10;iS+ZFzguw2wt0ea5tufwfoSzZYzJpJ8FruWYBrXarpzDZXwjfz7xJ1PxW8Z8j0YwDmfiuryvsm80&#10;MPhcdTBr9cfM+kscFhGfrYrspcxqWxiJMOunJItg1amwKpe6yoRJl/tMmtTI8qs4zDYR13f7pYD5&#10;GB8F9ReKxU/opMJ8fNXEjNk2E8YKXK4onClL25a0FDeiNlM4K8qq/hjlW4MO5maKjvPpCx8+VbWw&#10;qBKh2czyRZKm+D6cpZmxowmauPwHVZ4mK2qktqrc3F2lpfEQ0t3IX3J6WmLw+mzFlcVRuLqRx3WY&#10;pDg2am6Rqo7CtI5Nuli1NY00Avxso5XUl2Z0PQwT3ZVH4nb8PbCCG//Gd0bOZHozcqzr69H7xZUz&#10;mi6Y517b11dX1+x/1HXmzOJktYoy6r2CBuY8zUckSImbWoODNtO4rZ17KDqrPnmn4atihoWj3uWr&#10;L59LMr1028v5L7yn5b/8nmo5I27Nb+i/Hu4YfrMHjkPze/BfdwoYIJQY/Hfw3178nXT81ycnupz/&#10;Wi7DwkqL1eC/5oC/vdFer//aHf8NLuy/bKrihy7+2pY74O8QP4jcq9d/sUY34wePL9YXw99DrnAE&#10;v0P4O4S/mjrodV9AnHDfRRlFxEQYvsfzKOnCKiuumikxz9REC4k9LVOzXMrHeKTgdzI115VIawft&#10;lBah973I1SgwVvkZiIiVTH02K9n9W+Sh620KeuOfY8N1LGNH7yKgPggB6rWQPbWM2MB7VwgRlRbq&#10;0YNFS4v06gEyaKEePRh2Q0T3BrmqHmEYi6SUZyFy1MhHDCTRlBmQXYq8It6ATADz3op8mstTa48w&#10;RknCNo0e14PUI8KCj7jlTIUSFp+yRyW4qC4LVZoGWKg7Yd4irGkgvLs4pMyW5seI5yZNAX2/zR+i&#10;25xL1DQe3o4+yinC9Q4SadaUFAM/yKlW9VlwfUJKJVOiDUqpZ9wEuos0sobb6cR2yP8Fo3c6/2+x&#10;HC0yZMFf0tEaYi8mCowyF1wnuFkcxHn5X3Al4DlBl/x2H5YRKJOfMjBeAXPIyWp+4rjeBCdls+Wu&#10;2RJmS6iam7WJu4sOr2pBpt4XZbKJcSXGHTXL34PxWyecKyIAFPTFn8FeAFGP4HtClj47fDPbUfDt&#10;8ByzSVR4IlB2wIsJOFFMaPM+Oi98E3gHYB9xPUJLtQw0wbt3GWjCN3Sc1vRM+G7pAYK8IgCnaXgM&#10;wBXk9sG3Ano5nTCeAm712QTwrtQA4WejcBvY3OGzBwgvvtUGCrDzCMJ5VHZ2CLc8GxuWFIG7jG/T&#10;HCDcpmWSuOYzQTjFu8w/Qudm/E3oHJ8K0psQ3qOnCeA9WprwjZ6c7k83/iYkEgvYK4Bvmh+Kv2nQ&#10;p+AbrXCIg0n64FvIKcMpyFafArr5taCtLTVA9wDdgBwRl3+H0TfQ9Ai6+Sbe2aGb2T4w7zR0q23u&#10;M5EnBJUylW4G1k3oJsg9IdIEbjSf1tOF7hN6mtDdq6cJ3SSke/Q6Ym8y22PkSRuU+6CbazmC5UP8&#10;LcBbSdGnWB0FuA/wPcD39wzfuiLslkqGPuR7cN+yKEwz3Ea9R4NifiQLrquY3pdlvqM6HiQHgnZt&#10;IT+dPIkcR+2SjMw9q0OuTAj4KTKngza5ooqUZB0TcbA8kFNEC92fstSJ4rsWj9n6AoJ/zZqiMyak&#10;ItfhVYu/B2ziWB8mwWgx9b2Rs3DcUQDDjywWfAimlhM414t2mRQvbhOFnKhuemmZ1B8uHtsmNQpK&#10;02Q7N31dYRbOTlSScU/RVV7Ufc5xf6UOq97f7Xm95CTQdSSC3Hwy5YqFR9CtOBBUKw4EzYqD7y/I&#10;o1JNEeQ1UKJZ5Ej7YJdBCTaxHBkFTgMOBocEfoCJk3WYz+atBpig3cCnw4Qu13ntMIH8SMCEqIP2&#10;LlxHak0ZeoAwwcfaJjZFKKjhFedMRhAqelebMyo4eGkdNHMpXqJIon+dfmEhtEozSDnGIXeOaURy&#10;BR8KnfFoyKnHKvoqPRiy86N1TC/yqLy/3DoW+LbcSvT8jq9qHtpm3UqQjrd+Ldrtd8m+NeEs2/vP&#10;jNB43N0phtdBGD1cgRuBsojXjq5AsCPn1UvPRZ2XMRQyCaSdoJwA83MIwgbvrWYN79V1ZK/de0Fo&#10;Cu/9GQ8HGb7YF2sxBVhCRYHd2akFxqbqCSnf6+z6MQeLAnELdCCW3J7YIErTpKgefUzqTwLcR5+n&#10;OoQRHYx9pkf+3euIGNj0Lr6KIs2Gl14oyQW+ikjWA8Ux4Kt4JI5YRBEJNPBVF3o905uxfP29KBpd&#10;BXegaHxtnItHB9J79cO7Kg8booNWdKBrXF679+oCIBkdaMNIz+UJ9reKDsAoSkrR9zqU4hAd/NWr&#10;jBHU8P9O4NS+/J8H+nOG5jmvSj78G8W7/wMAAP//AwBQSwMEFAAGAAgAAAAhAEkDhhfhAAAACwEA&#10;AA8AAABkcnMvZG93bnJldi54bWxMj81qwzAQhO+FvoPYQm+NrLj5cy2HENqeQqFJIfS2sTe2iSUZ&#10;S7Gdt+/21N52+IbZmXQ9mkb01PnaWQ1qEoEgm7uitqWGr8Pb0xKED2gLbJwlDTfysM7u71JMCjfY&#10;T+r3oRQcYn2CGqoQ2kRKn1dk0E9cS5bZ2XUGA8uulEWHA4ebRk6jaC4N1pY/VNjStqL8sr8aDe8D&#10;DptYvfa7y3l7+z7MPo47RVo/PoybFxCBxvBnht/6XB0y7nRyV1t40WiYqpi3BAZqxQc7nlezOYgT&#10;o3ixAJml8v+G7AcAAP//AwBQSwECLQAUAAYACAAAACEAtoM4kv4AAADhAQAAEwAAAAAAAAAAAAAA&#10;AAAAAAAAW0NvbnRlbnRfVHlwZXNdLnhtbFBLAQItABQABgAIAAAAIQA4/SH/1gAAAJQBAAALAAAA&#10;AAAAAAAAAAAAAC8BAABfcmVscy8ucmVsc1BLAQItABQABgAIAAAAIQDkctkndggAANVCAAAOAAAA&#10;AAAAAAAAAAAAAC4CAABkcnMvZTJvRG9jLnhtbFBLAQItABQABgAIAAAAIQBJA4YX4QAAAAsBAAAP&#10;AAAAAAAAAAAAAAAAANAKAABkcnMvZG93bnJldi54bWxQSwUGAAAAAAQABADzAAAA3gsAAAAA&#10;">
                <v:line id="Line 866" o:spid="_x0000_s1873" style="position:absolute;visibility:visible;mso-wrap-style:square" from="11331,7951" to="11637,7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XG3xwAAAN0AAAAPAAAAZHJzL2Rvd25yZXYueG1sRI9BSwMx&#10;EIXvgv8hjNCLtFkrFN02LSIseCiCbQ96GzbjZu1msiaxu/33zqHQ2wzvzXvfrDaj79SJYmoDG3iY&#10;FaCI62Bbbgwc9tX0CVTKyBa7wGTgTAk269ubFZY2DPxBp11ulIRwKtGAy7kvtU61I49pFnpi0b5D&#10;9JhljY22EQcJ952eF8VCe2xZGhz29OqoPu7+vIEYc2qP1fPX8Pn7s6jeq+1472pjJnfjyxJUpjFf&#10;zZfrNyv4j4Xwyzcygl7/AwAA//8DAFBLAQItABQABgAIAAAAIQDb4fbL7gAAAIUBAAATAAAAAAAA&#10;AAAAAAAAAAAAAABbQ29udGVudF9UeXBlc10ueG1sUEsBAi0AFAAGAAgAAAAhAFr0LFu/AAAAFQEA&#10;AAsAAAAAAAAAAAAAAAAAHwEAAF9yZWxzLy5yZWxzUEsBAi0AFAAGAAgAAAAhAJ4VcbfHAAAA3QAA&#10;AA8AAAAAAAAAAAAAAAAABwIAAGRycy9kb3ducmV2LnhtbFBLBQYAAAAAAwADALcAAAD7AgAAAAA=&#10;">
                  <v:stroke endarrow="classic" endarrowwidth="narrow"/>
                </v:line>
                <v:line id="Line 867" o:spid="_x0000_s1874" style="position:absolute;visibility:visible;mso-wrap-style:square" from="11766,7944" to="12330,7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dQsxAAAAN0AAAAPAAAAZHJzL2Rvd25yZXYueG1sRE9LawIx&#10;EL4X+h/CFLxIzaog7dYoIix4kIKPQ3sbNtPN1s1kTaK7/fdGEHqbj+8582VvG3ElH2rHCsajDARx&#10;6XTNlYLjoXh9AxEissbGMSn4owDLxfPTHHPtOt7RdR8rkUI45KjAxNjmUobSkMUwci1x4n6ctxgT&#10;9JXUHrsUbhs5ybKZtFhzajDY0tpQedpfrALvY6hPxft393X+nRWfxbYfmlKpwUu/+gARqY//4od7&#10;o9P8aTaG+zfpBLm4AQAA//8DAFBLAQItABQABgAIAAAAIQDb4fbL7gAAAIUBAAATAAAAAAAAAAAA&#10;AAAAAAAAAABbQ29udGVudF9UeXBlc10ueG1sUEsBAi0AFAAGAAgAAAAhAFr0LFu/AAAAFQEAAAsA&#10;AAAAAAAAAAAAAAAAHwEAAF9yZWxzLy5yZWxzUEsBAi0AFAAGAAgAAAAhAPFZ1CzEAAAA3QAAAA8A&#10;AAAAAAAAAAAAAAAABwIAAGRycy9kb3ducmV2LnhtbFBLBQYAAAAAAwADALcAAAD4AgAAAAA=&#10;">
                  <v:stroke endarrow="classic" endarrowwidth="narrow"/>
                </v:line>
                <v:line id="Line 868" o:spid="_x0000_s1875" style="position:absolute;visibility:visible;mso-wrap-style:square" from="10519,7944" to="11083,7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0pbxAAAAN0AAAAPAAAAZHJzL2Rvd25yZXYueG1sRE9LawIx&#10;EL4X+h/CFLxIzaog7dYoIix4kIKPQ3sbNtPN1s1kTaK7/fdGEHqbj+8582VvG3ElH2rHCsajDARx&#10;6XTNlYLjoXh9AxEissbGMSn4owDLxfPTHHPtOt7RdR8rkUI45KjAxNjmUobSkMUwci1x4n6ctxgT&#10;9JXUHrsUbhs5ybKZtFhzajDY0tpQedpfrALvY6hPxft393X+nRWfxbYfmlKpwUu/+gARqY//4od7&#10;o9P8aTaB+zfpBLm4AQAA//8DAFBLAQItABQABgAIAAAAIQDb4fbL7gAAAIUBAAATAAAAAAAAAAAA&#10;AAAAAAAAAABbQ29udGVudF9UeXBlc10ueG1sUEsBAi0AFAAGAAgAAAAhAFr0LFu/AAAAFQEAAAsA&#10;AAAAAAAAAAAAAAAAHwEAAF9yZWxzLy5yZWxzUEsBAi0AFAAGAAgAAAAhAAGLSlvEAAAA3QAAAA8A&#10;AAAAAAAAAAAAAAAABwIAAGRycy9kb3ducmV2LnhtbFBLBQYAAAAAAwADALcAAAD4AgAAAAA=&#10;">
                  <v:stroke endarrow="classic" endarrowwidth="narrow"/>
                </v:line>
                <v:line id="Line 869" o:spid="_x0000_s1876" style="position:absolute;visibility:visible;mso-wrap-style:square" from="10161,7944" to="10466,7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AxAAAAN0AAAAPAAAAZHJzL2Rvd25yZXYueG1sRE9NawIx&#10;EL0L/ocwQi9Fs60guhpFCgs9FKG2B70Nm3GzupmsSepu/70pFLzN433OatPbRtzIh9qxgpdJBoK4&#10;dLrmSsH3VzGegwgRWWPjmBT8UoDNejhYYa5dx59028dKpBAOOSowMba5lKE0ZDFMXEucuJPzFmOC&#10;vpLaY5fCbSNfs2wmLdacGgy29GaovOx/rALvY6gvxeLYHa7nWbErPvpnUyr1NOq3SxCR+vgQ/7vf&#10;dZo/zabw9006Qa7vAAAA//8DAFBLAQItABQABgAIAAAAIQDb4fbL7gAAAIUBAAATAAAAAAAAAAAA&#10;AAAAAAAAAABbQ29udGVudF9UeXBlc10ueG1sUEsBAi0AFAAGAAgAAAAhAFr0LFu/AAAAFQEAAAsA&#10;AAAAAAAAAAAAAAAAHwEAAF9yZWxzLy5yZWxzUEsBAi0AFAAGAAgAAAAhAG7H78DEAAAA3QAAAA8A&#10;AAAAAAAAAAAAAAAABwIAAGRycy9kb3ducmV2LnhtbFBLBQYAAAAAAwADALcAAAD4AgAAAAA=&#10;">
                  <v:stroke endarrow="classic" endarrowwidth="narrow"/>
                </v:line>
                <v:line id="Line 870" o:spid="_x0000_s1877" style="position:absolute;visibility:visible;mso-wrap-style:square" from="9504,7944" to="9810,7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ne0xAAAAN0AAAAPAAAAZHJzL2Rvd25yZXYueG1sRE9NawIx&#10;EL0X/A9hCr0UzbYV0dUoUljooQhVD3obNuNm62ayTVJ3++9NQfA2j/c5i1VvG3EhH2rHCl5GGQji&#10;0umaKwX7XTGcgggRWWPjmBT8UYDVcvCwwFy7jr/oso2VSCEcclRgYmxzKUNpyGIYuZY4cSfnLcYE&#10;fSW1xy6F20a+ZtlEWqw5NRhs6d1Qed7+WgXex1Cfi9mxO/x8T4pN8dk/m1Kpp8d+PQcRqY938c39&#10;odP8t2wM/9+kE+TyCgAA//8DAFBLAQItABQABgAIAAAAIQDb4fbL7gAAAIUBAAATAAAAAAAAAAAA&#10;AAAAAAAAAABbQ29udGVudF9UeXBlc10ueG1sUEsBAi0AFAAGAAgAAAAhAFr0LFu/AAAAFQEAAAsA&#10;AAAAAAAAAAAAAAAAHwEAAF9yZWxzLy5yZWxzUEsBAi0AFAAGAAgAAAAhAOEud7TEAAAA3QAAAA8A&#10;AAAAAAAAAAAAAAAABwIAAGRycy9kb3ducmV2LnhtbFBLBQYAAAAAAwADALcAAAD4AgAAAAA=&#10;">
                  <v:stroke endarrow="classic" endarrowwidth="narrow"/>
                </v:line>
                <v:shape id="Freeform 871" o:spid="_x0000_s1878" style="position:absolute;left:10506;top:7981;width:555;height:397;visibility:visible;mso-wrap-style:square;v-text-anchor:top" coordsize="54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uWxgAAAN0AAAAPAAAAZHJzL2Rvd25yZXYueG1sRI/NbsIw&#10;EITvlXgHa5G4FQcqKA0YVCr+jpBWheMqXpKo8TqKDQSeHiNV4rarmfl2djJrTCnOVLvCsoJeNwJB&#10;nFpdcKbg53v5OgLhPLLG0jIpuJKD2bT1MsFY2wvv6Jz4TAQIuxgV5N5XsZQuzcmg69qKOGhHWxv0&#10;Ya0zqWu8BLgpZT+KhtJgweFCjhV95ZT+JScTKNkm3d/eP3qLwXp12P0mW8/zrVKddvM5BuGp8U/z&#10;f3qjQ/23aACPb8IIcnoHAAD//wMAUEsBAi0AFAAGAAgAAAAhANvh9svuAAAAhQEAABMAAAAAAAAA&#10;AAAAAAAAAAAAAFtDb250ZW50X1R5cGVzXS54bWxQSwECLQAUAAYACAAAACEAWvQsW78AAAAVAQAA&#10;CwAAAAAAAAAAAAAAAAAfAQAAX3JlbHMvLnJlbHNQSwECLQAUAAYACAAAACEAflBrlsYAAADdAAAA&#10;DwAAAAAAAAAAAAAAAAAHAgAAZHJzL2Rvd25yZXYueG1sUEsFBgAAAAADAAMAtwAAAPoCAAAAAA==&#10;" path="m540,360l,360,,e" filled="f">
                  <v:stroke endarrow="classic" endarrowwidth="narrow"/>
                  <v:path arrowok="t" o:connecttype="custom" o:connectlocs="555,397;0,397;0,0" o:connectangles="0,0,0"/>
                </v:shape>
                <v:shape id="Freeform 872" o:spid="_x0000_s1879" style="position:absolute;left:11346;top:7948;width:567;height:425;visibility:visible;mso-wrap-style:square;v-text-anchor:top" coordsize="5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n4CxAAAAN0AAAAPAAAAZHJzL2Rvd25yZXYueG1sRE/NasJA&#10;EL4LfYdlCl6kbqoSSpqNFKGgeKiJPsCQnSah2dl0dxvj27uFQm/z8f1Ovp1ML0ZyvrOs4HmZgCCu&#10;re64UXA5vz+9gPABWWNvmRTcyMO2eJjlmGl75ZLGKjQihrDPUEEbwpBJ6euWDPqlHYgj92mdwRCh&#10;a6R2eI3hpperJEmlwY5jQ4sD7Vqqv6ofo+CjW4yHy1g62u1vJ+7T8rj5npSaP05vryACTeFf/Ofe&#10;6zh/naTw+008QRZ3AAAA//8DAFBLAQItABQABgAIAAAAIQDb4fbL7gAAAIUBAAATAAAAAAAAAAAA&#10;AAAAAAAAAABbQ29udGVudF9UeXBlc10ueG1sUEsBAi0AFAAGAAgAAAAhAFr0LFu/AAAAFQEAAAsA&#10;AAAAAAAAAAAAAAAAHwEAAF9yZWxzLy5yZWxzUEsBAi0AFAAGAAgAAAAhAHGSfgLEAAAA3QAAAA8A&#10;AAAAAAAAAAAAAAAABwIAAGRycy9kb3ducmV2LnhtbFBLBQYAAAAAAwADALcAAAD4AgAAAAA=&#10;" path="m540,r,900l,900e" filled="f">
                  <v:stroke endarrow="classic" endarrowwidth="narrow"/>
                  <v:path arrowok="t" o:connecttype="custom" o:connectlocs="567,0;567,425;0,425" o:connectangles="0,0,0"/>
                </v:shape>
                <v:shape id="Freeform 873" o:spid="_x0000_s1880" style="position:absolute;left:10738;top:7516;width:340;height:425;visibility:visible;mso-wrap-style:square;v-text-anchor:top" coordsize="18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SoqxAAAAN0AAAAPAAAAZHJzL2Rvd25yZXYueG1sRE/bisIw&#10;EH1f8B/CCL4smu4uq1KNIoKsoCDewMehGdtiMylNbOvfG2HBtzmc60znrSlETZXLLSv4GkQgiBOr&#10;c04VnI6r/hiE88gaC8uk4EEO5rPOxxRjbRveU33wqQgh7GJUkHlfxlK6JCODbmBL4sBdbWXQB1il&#10;UlfYhHBTyO8oGkqDOYeGDEtaZpTcDnejYLt6fDbt7rb5rUfn3d/Qr4tlflGq120XExCeWv8W/7vX&#10;Osz/iUbw+iacIGdPAAAA//8DAFBLAQItABQABgAIAAAAIQDb4fbL7gAAAIUBAAATAAAAAAAAAAAA&#10;AAAAAAAAAABbQ29udGVudF9UeXBlc10ueG1sUEsBAi0AFAAGAAgAAAAhAFr0LFu/AAAAFQEAAAsA&#10;AAAAAAAAAAAAAAAAHwEAAF9yZWxzLy5yZWxzUEsBAi0AFAAGAAgAAAAhAKZlKirEAAAA3QAAAA8A&#10;AAAAAAAAAAAAAAAABwIAAGRycy9kb3ducmV2LnhtbFBLBQYAAAAAAwADALcAAAD4AgAAAAA=&#10;" path="m,540l,,180,e" filled="f">
                  <v:stroke endarrow="classic" endarrowwidth="narrow"/>
                  <v:path arrowok="t" o:connecttype="custom" o:connectlocs="0,425;0,0;340,0" o:connectangles="0,0,0"/>
                </v:shape>
                <v:shape id="Freeform 874" o:spid="_x0000_s1881" style="position:absolute;left:11383;top:7516;width:306;height:397;visibility:visible;mso-wrap-style:square;v-text-anchor:top"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ddOxQAAAN0AAAAPAAAAZHJzL2Rvd25yZXYueG1sRI9Pa8JA&#10;EMXvhX6HZQq91U0URFJXKUKhpV78A9LbmB2zwexsyK4mfnvnIHib4b157zfz5eAbdaUu1oEN5KMM&#10;FHEZbM2Vgf3u+2MGKiZki01gMnCjCMvF68scCxt63tB1myolIRwLNOBSagutY+nIYxyFlli0U+g8&#10;Jlm7StsOewn3jR5n2VR7rFkaHLa0clSetxdvYDWOB/73M/fXH/P8d3JcX+gQjXl/G74+QSUa0tP8&#10;uP6xgj/JBFe+kRH04g4AAP//AwBQSwECLQAUAAYACAAAACEA2+H2y+4AAACFAQAAEwAAAAAAAAAA&#10;AAAAAAAAAAAAW0NvbnRlbnRfVHlwZXNdLnhtbFBLAQItABQABgAIAAAAIQBa9CxbvwAAABUBAAAL&#10;AAAAAAAAAAAAAAAAAB8BAABfcmVscy8ucmVsc1BLAQItABQABgAIAAAAIQD7bddOxQAAAN0AAAAP&#10;AAAAAAAAAAAAAAAAAAcCAABkcnMvZG93bnJldi54bWxQSwUGAAAAAAMAAwC3AAAA+QIAAAAA&#10;" path="m,l360,r,360e" filled="f">
                  <v:stroke endarrow="classic" endarrowwidth="narrow"/>
                  <v:path arrowok="t" o:connecttype="custom" o:connectlocs="0,0;306,0;306,397" o:connectangles="0,0,0"/>
                </v:shape>
                <v:shape id="Text Box 875" o:spid="_x0000_s1882" type="#_x0000_t202" style="position:absolute;left:9518;top:7708;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6lZxAAAAN0AAAAPAAAAZHJzL2Rvd25yZXYueG1sRE/fa8Iw&#10;EH4f+D+EE/Y2EzeQtRpFZIPBQFbrg49nc7bB5tI1mXb/vRkMfLuP7+ctVoNrxYX6YD1rmE4UCOLK&#10;G8u1hn35/vQKIkRkg61n0vBLAVbL0cMCc+OvXNBlF2uRQjjkqKGJsculDFVDDsPEd8SJO/neYUyw&#10;r6Xp8ZrCXSuflZpJh5ZTQ4MdbRqqzrsfp2F94OLNfm+PX8WpsGWZKf6cnbV+HA/rOYhIQ7yL/90f&#10;Js1/URn8fZNOkMsbAAAA//8DAFBLAQItABQABgAIAAAAIQDb4fbL7gAAAIUBAAATAAAAAAAAAAAA&#10;AAAAAAAAAABbQ29udGVudF9UeXBlc10ueG1sUEsBAi0AFAAGAAgAAAAhAFr0LFu/AAAAFQEAAAsA&#10;AAAAAAAAAAAAAAAAHwEAAF9yZWxzLy5yZWxzUEsBAi0AFAAGAAgAAAAhAOmHqVnEAAAA3QAAAA8A&#10;AAAAAAAAAAAAAAAABwIAAGRycy9kb3ducmV2LnhtbFBLBQYAAAAAAwADALcAAAD4AgAAAAA=&#10;" filled="f" stroked="f">
                  <v:textbox inset="0,0,0,0">
                    <w:txbxContent>
                      <w:p w:rsidR="00A91066" w:rsidRDefault="00A91066" w:rsidP="002428C4">
                        <w:pPr>
                          <w:rPr>
                            <w:i/>
                          </w:rPr>
                        </w:pPr>
                        <w:r>
                          <w:rPr>
                            <w:i/>
                            <w:sz w:val="18"/>
                            <w:szCs w:val="18"/>
                          </w:rPr>
                          <w:t>u</w:t>
                        </w:r>
                        <w:r>
                          <w:rPr>
                            <w:sz w:val="18"/>
                            <w:szCs w:val="18"/>
                          </w:rPr>
                          <w:t xml:space="preserve"> </w:t>
                        </w:r>
                      </w:p>
                    </w:txbxContent>
                  </v:textbox>
                </v:shape>
                <v:shape id="Text Box 876" o:spid="_x0000_s1883" type="#_x0000_t202" style="position:absolute;left:12043;top:7693;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JYZxgAAAN0AAAAPAAAAZHJzL2Rvd25yZXYueG1sRI9Ba8JA&#10;EIXvQv/DMkJvutGC2OgqUioIhdKYHnqcZsdkMTubZldN/33nUPA2w3vz3jfr7eBbdaU+usAGZtMM&#10;FHEVrOPawGe5nyxBxYRssQ1MBn4pwnbzMFpjbsONC7oeU60khGOOBpqUulzrWDXkMU5DRyzaKfQe&#10;k6x9rW2PNwn3rZ5n2UJ7dCwNDXb00lB1Pl68gd0XF6/u5/37ozgVriyfM35bnI15HA+7FahEQ7qb&#10;/68PVvCfZsIv38gIevMHAAD//wMAUEsBAi0AFAAGAAgAAAAhANvh9svuAAAAhQEAABMAAAAAAAAA&#10;AAAAAAAAAAAAAFtDb250ZW50X1R5cGVzXS54bWxQSwECLQAUAAYACAAAACEAWvQsW78AAAAVAQAA&#10;CwAAAAAAAAAAAAAAAAAfAQAAX3JlbHMvLnJlbHNQSwECLQAUAAYACAAAACEA/WSWGcYAAADdAAAA&#10;DwAAAAAAAAAAAAAAAAAHAgAAZHJzL2Rvd25yZXYueG1sUEsFBgAAAAADAAMAtwAAAPoCAAAAAA==&#10;" filled="f" stroked="f">
                  <v:textbox inset="0,0,0,0">
                    <w:txbxContent>
                      <w:p w:rsidR="00A91066" w:rsidRDefault="00A91066" w:rsidP="002428C4">
                        <w:pPr>
                          <w:jc w:val="right"/>
                          <w:rPr>
                            <w:i/>
                          </w:rPr>
                        </w:pPr>
                        <w:r>
                          <w:rPr>
                            <w:i/>
                            <w:sz w:val="18"/>
                            <w:szCs w:val="18"/>
                          </w:rPr>
                          <w:t>y</w:t>
                        </w:r>
                        <w:r>
                          <w:rPr>
                            <w:sz w:val="18"/>
                            <w:szCs w:val="18"/>
                          </w:rPr>
                          <w:t xml:space="preserve"> </w:t>
                        </w:r>
                      </w:p>
                    </w:txbxContent>
                  </v:textbox>
                </v:shape>
                <v:line id="Line 877" o:spid="_x0000_s1884" style="position:absolute;visibility:visible;mso-wrap-style:square" from="10611,8124" to="10724,8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CdywQAAAN0AAAAPAAAAZHJzL2Rvd25yZXYueG1sRE/bisIw&#10;EH0X9h/CCL5pWoUiXaOIrLCwsGj1A2absS0mk9JEW/9+Iwi+zeFcZ7UZrBF36nzjWEE6S0AQl043&#10;XCk4n/bTJQgfkDUax6TgQR4264/RCnPtej7SvQiViCHsc1RQh9DmUvqyJot+5lriyF1cZzFE2FVS&#10;d9jHcGvkPEkyabHh2FBjS7uaymtxswr6Q7Effn+ctme3yxqTpX+LL6PUZDxsP0EEGsJb/HJ/6zh/&#10;kabw/CaeINf/AAAA//8DAFBLAQItABQABgAIAAAAIQDb4fbL7gAAAIUBAAATAAAAAAAAAAAAAAAA&#10;AAAAAABbQ29udGVudF9UeXBlc10ueG1sUEsBAi0AFAAGAAgAAAAhAFr0LFu/AAAAFQEAAAsAAAAA&#10;AAAAAAAAAAAAHwEAAF9yZWxzLy5yZWxzUEsBAi0AFAAGAAgAAAAhAFN8J3LBAAAA3QAAAA8AAAAA&#10;AAAAAAAAAAAABwIAAGRycy9kb3ducmV2LnhtbFBLBQYAAAAAAwADALcAAAD1AgAAAAA=&#10;" strokeweight="1.25pt"/>
                <v:shape id="Text Box 878" o:spid="_x0000_s1885" type="#_x0000_t202" style="position:absolute;left:9836;top:7784;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ZXgwgAAAN0AAAAPAAAAZHJzL2Rvd25yZXYueG1sRE9LawIx&#10;EL4X/A9hBG816wpSV6OoUFB6qQ88D5vZh24mS5Ku679vhEJv8/E9Z7nuTSM6cr62rGAyTkAQ51bX&#10;XCq4nD/fP0D4gKyxsUwKnuRhvRq8LTHT9sFH6k6hFDGEfYYKqhDaTEqfV2TQj21LHLnCOoMhQldK&#10;7fARw00j0ySZSYM1x4YKW9pVlN9PP0bBudv6/fEW5vpQbGX6VXynV7dRajTsNwsQgfrwL/5z73Wc&#10;P52k8PomniBXvwAAAP//AwBQSwECLQAUAAYACAAAACEA2+H2y+4AAACFAQAAEwAAAAAAAAAAAAAA&#10;AAAAAAAAW0NvbnRlbnRfVHlwZXNdLnhtbFBLAQItABQABgAIAAAAIQBa9CxbvwAAABUBAAALAAAA&#10;AAAAAAAAAAAAAB8BAABfcmVscy8ucmVsc1BLAQItABQABgAIAAAAIQATLZXgwgAAAN0AAAAPAAAA&#10;AAAAAAAAAAAAAAcCAABkcnMvZG93bnJldi54bWxQSwUGAAAAAAMAAwC3AAAA9gIAAAAA&#10;">
                  <v:textbox inset="0,0,0,0">
                    <w:txbxContent>
                      <w:p w:rsidR="00A91066" w:rsidRDefault="00A91066" w:rsidP="002428C4">
                        <w:pPr>
                          <w:jc w:val="center"/>
                          <w:rPr>
                            <w:sz w:val="18"/>
                            <w:szCs w:val="18"/>
                          </w:rPr>
                        </w:pPr>
                        <w:r>
                          <w:rPr>
                            <w:i/>
                            <w:sz w:val="18"/>
                            <w:szCs w:val="18"/>
                          </w:rPr>
                          <w:t>G</w:t>
                        </w:r>
                        <w:r>
                          <w:rPr>
                            <w:iCs/>
                            <w:sz w:val="22"/>
                            <w:szCs w:val="18"/>
                            <w:vertAlign w:val="subscript"/>
                          </w:rPr>
                          <w:t>1</w:t>
                        </w:r>
                      </w:p>
                    </w:txbxContent>
                  </v:textbox>
                </v:shape>
                <v:shape id="Text Box 879" o:spid="_x0000_s1886" type="#_x0000_t202" style="position:absolute;left:11050;top:8220;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TB7wgAAAN0AAAAPAAAAZHJzL2Rvd25yZXYueG1sRE9LawIx&#10;EL4L/ocwQm+adYVit0ZRQbB48VF6HjazD91MliRdt//eFARv8/E9Z7HqTSM6cr62rGA6SUAQ51bX&#10;XCr4vuzGcxA+IGtsLJOCP/KwWg4HC8y0vfOJunMoRQxhn6GCKoQ2k9LnFRn0E9sSR66wzmCI0JVS&#10;O7zHcNPINEnepcGaY0OFLW0rym/nX6Pg0m38/nQNH/qr2Mj0UBzTH7dW6m3Urz9BBOrDS/x073Wc&#10;P5vO4P+beIJcPgAAAP//AwBQSwECLQAUAAYACAAAACEA2+H2y+4AAACFAQAAEwAAAAAAAAAAAAAA&#10;AAAAAAAAW0NvbnRlbnRfVHlwZXNdLnhtbFBLAQItABQABgAIAAAAIQBa9CxbvwAAABUBAAALAAAA&#10;AAAAAAAAAAAAAB8BAABfcmVscy8ucmVsc1BLAQItABQABgAIAAAAIQB8YTB7wgAAAN0AAAAPAAAA&#10;AAAAAAAAAAAAAAcCAABkcnMvZG93bnJldi54bWxQSwUGAAAAAAMAAwC3AAAA9gIAAAAA&#10;">
                  <v:textbox inset="0,0,0,0">
                    <w:txbxContent>
                      <w:p w:rsidR="00A91066" w:rsidRDefault="00A91066" w:rsidP="002428C4">
                        <w:pPr>
                          <w:jc w:val="center"/>
                          <w:rPr>
                            <w:sz w:val="18"/>
                            <w:szCs w:val="18"/>
                          </w:rPr>
                        </w:pPr>
                        <w:r>
                          <w:rPr>
                            <w:i/>
                            <w:sz w:val="18"/>
                            <w:szCs w:val="18"/>
                          </w:rPr>
                          <w:t>G</w:t>
                        </w:r>
                        <w:r>
                          <w:rPr>
                            <w:iCs/>
                            <w:sz w:val="22"/>
                            <w:szCs w:val="18"/>
                            <w:vertAlign w:val="subscript"/>
                          </w:rPr>
                          <w:t>4</w:t>
                        </w:r>
                      </w:p>
                    </w:txbxContent>
                  </v:textbox>
                </v:shape>
                <v:oval id="Oval 880" o:spid="_x0000_s1887" style="position:absolute;left:11631;top:7876;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Cn3wgAAAN0AAAAPAAAAZHJzL2Rvd25yZXYueG1sRE9Na8JA&#10;EL0L/odlhN50k6ZKSV1FKgU9eGhs70N2TILZ2ZCdxvTfuwWht3m8z1lvR9eqgfrQeDaQLhJQxKW3&#10;DVcGvs4f81dQQZAttp7JwC8F2G6mkzXm1t/4k4ZCKhVDOORooBbpcq1DWZPDsPAdceQuvncoEfaV&#10;tj3eYrhr9XOSrLTDhmNDjR2911Reix9nYF/titWgM1lml/1Bltfv0zFLjXmajbs3UEKj/Isf7oON&#10;87P0Bf6+iSfozR0AAP//AwBQSwECLQAUAAYACAAAACEA2+H2y+4AAACFAQAAEwAAAAAAAAAAAAAA&#10;AAAAAAAAW0NvbnRlbnRfVHlwZXNdLnhtbFBLAQItABQABgAIAAAAIQBa9CxbvwAAABUBAAALAAAA&#10;AAAAAAAAAAAAAB8BAABfcmVscy8ucmVsc1BLAQItABQABgAIAAAAIQDd5Cn3wgAAAN0AAAAPAAAA&#10;AAAAAAAAAAAAAAcCAABkcnMvZG93bnJldi54bWxQSwUGAAAAAAMAAwC3AAAA9gIAAAAA&#10;"/>
                <v:shape id="Text Box 881" o:spid="_x0000_s1888" type="#_x0000_t202" style="position:absolute;left:11051;top:7800;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A2UwgAAAN0AAAAPAAAAZHJzL2Rvd25yZXYueG1sRE9LawIx&#10;EL4X/A9hBG8160pLXY2igmDppT7wPGxmH7qZLElc13/fFAq9zcf3nMWqN43oyPnasoLJOAFBnFtd&#10;c6ngfNq9foDwAVljY5kUPMnDajl4WWCm7YMP1B1DKWII+wwVVCG0mZQ+r8igH9uWOHKFdQZDhK6U&#10;2uEjhptGpknyLg3WHBsqbGlbUX473o2CU7fx+8M1zPRnsZHpV/GdXtxaqdGwX89BBOrDv/jPvddx&#10;/nTyBr/fxBPk8gcAAP//AwBQSwECLQAUAAYACAAAACEA2+H2y+4AAACFAQAAEwAAAAAAAAAAAAAA&#10;AAAAAAAAW0NvbnRlbnRfVHlwZXNdLnhtbFBLAQItABQABgAIAAAAIQBa9CxbvwAAABUBAAALAAAA&#10;AAAAAAAAAAAAAB8BAABfcmVscy8ucmVsc1BLAQItABQABgAIAAAAIQCcxA2UwgAAAN0AAAAPAAAA&#10;AAAAAAAAAAAAAAcCAABkcnMvZG93bnJldi54bWxQSwUGAAAAAAMAAwC3AAAA9gIAAAAA&#10;">
                  <v:textbox inset="0,0,0,0">
                    <w:txbxContent>
                      <w:p w:rsidR="00A91066" w:rsidRDefault="00A91066" w:rsidP="002428C4">
                        <w:pPr>
                          <w:jc w:val="center"/>
                          <w:rPr>
                            <w:sz w:val="18"/>
                            <w:szCs w:val="18"/>
                          </w:rPr>
                        </w:pPr>
                        <w:r>
                          <w:rPr>
                            <w:i/>
                            <w:sz w:val="18"/>
                            <w:szCs w:val="18"/>
                          </w:rPr>
                          <w:t>G</w:t>
                        </w:r>
                        <w:r>
                          <w:rPr>
                            <w:iCs/>
                            <w:sz w:val="22"/>
                            <w:szCs w:val="18"/>
                            <w:vertAlign w:val="subscript"/>
                          </w:rPr>
                          <w:t>3</w:t>
                        </w:r>
                      </w:p>
                    </w:txbxContent>
                  </v:textbox>
                </v:shape>
                <v:shape id="Text Box 882" o:spid="_x0000_s1889" type="#_x0000_t202" style="position:absolute;left:11051;top:7350;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pPjwgAAAN0AAAAPAAAAZHJzL2Rvd25yZXYueG1sRE9LawIx&#10;EL4X/A9hhN5q1i1I3RpFBcHiRVfpedjMPnQzWZJ03f77RhB6m4/vOYvVYFrRk/ONZQXTSQKCuLC6&#10;4UrB5bx7+wDhA7LG1jIp+CUPq+XoZYGZtnc+UZ+HSsQQ9hkqqEPoMil9UZNBP7EdceRK6wyGCF0l&#10;tcN7DDetTJNkJg02HBtq7GhbU3HLf4yCc7/x+9M1zPVXuZHpoTym326t1Ot4WH+CCDSEf/HTvddx&#10;/vt0Bo9v4gly+QcAAP//AwBQSwECLQAUAAYACAAAACEA2+H2y+4AAACFAQAAEwAAAAAAAAAAAAAA&#10;AAAAAAAAW0NvbnRlbnRfVHlwZXNdLnhtbFBLAQItABQABgAIAAAAIQBa9CxbvwAAABUBAAALAAAA&#10;AAAAAAAAAAAAAB8BAABfcmVscy8ucmVsc1BLAQItABQABgAIAAAAIQBsFpPjwgAAAN0AAAAPAAAA&#10;AAAAAAAAAAAAAAcCAABkcnMvZG93bnJldi54bWxQSwUGAAAAAAMAAwC3AAAA9gIAAAAA&#10;">
                  <v:textbox inset="0,0,0,0">
                    <w:txbxContent>
                      <w:p w:rsidR="00A91066" w:rsidRDefault="00A91066" w:rsidP="002428C4">
                        <w:pPr>
                          <w:jc w:val="center"/>
                          <w:rPr>
                            <w:sz w:val="18"/>
                            <w:szCs w:val="18"/>
                          </w:rPr>
                        </w:pPr>
                        <w:r>
                          <w:rPr>
                            <w:i/>
                            <w:sz w:val="18"/>
                            <w:szCs w:val="18"/>
                          </w:rPr>
                          <w:t>G</w:t>
                        </w:r>
                        <w:r>
                          <w:rPr>
                            <w:iCs/>
                            <w:sz w:val="22"/>
                            <w:szCs w:val="18"/>
                            <w:vertAlign w:val="subscript"/>
                          </w:rPr>
                          <w:t>2</w:t>
                        </w:r>
                      </w:p>
                    </w:txbxContent>
                  </v:textbox>
                </v:shape>
                <v:oval id="Oval 883" o:spid="_x0000_s1890" style="position:absolute;left:10433;top:7873;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reAwgAAAN0AAAAPAAAAZHJzL2Rvd25yZXYueG1sRE9Na8JA&#10;EL0L/Q/LFHrTTQzakrqKVAr20IOxvQ/ZMQlmZ0N2jPHfu4WCt3m8z1ltRteqgfrQeDaQzhJQxKW3&#10;DVcGfo6f0zdQQZAttp7JwI0CbNZPkxXm1l/5QEMhlYohHHI0UIt0udahrMlhmPmOOHIn3zuUCPtK&#10;2x6vMdy1ep4kS+2w4dhQY0cfNZXn4uIM7KptsRx0JovstNvL4vz7/ZWlxrw8j9t3UEKjPMT/7r2N&#10;87P0Ff6+iSfo9R0AAP//AwBQSwECLQAUAAYACAAAACEA2+H2y+4AAACFAQAAEwAAAAAAAAAAAAAA&#10;AAAAAAAAW0NvbnRlbnRfVHlwZXNdLnhtbFBLAQItABQABgAIAAAAIQBa9CxbvwAAABUBAAALAAAA&#10;AAAAAAAAAAAAAB8BAABfcmVscy8ucmVsc1BLAQItABQABgAIAAAAIQAtNreAwgAAAN0AAAAPAAAA&#10;AAAAAAAAAAAAAAcCAABkcnMvZG93bnJldi54bWxQSwUGAAAAAAMAAwC3AAAA9gIAAAAA&#10;"/>
              </v:group>
            </w:pict>
          </mc:Fallback>
        </mc:AlternateContent>
      </w:r>
      <w:r w:rsidR="002428C4" w:rsidRPr="00E8489D">
        <w:rPr>
          <w:i/>
          <w:iCs/>
          <w:spacing w:val="20"/>
          <w:sz w:val="18"/>
          <w:lang w:val="pl-PL"/>
        </w:rPr>
        <w:t>G</w:t>
      </w:r>
      <w:r w:rsidR="002428C4" w:rsidRPr="00E8489D">
        <w:rPr>
          <w:spacing w:val="20"/>
          <w:sz w:val="22"/>
          <w:vertAlign w:val="subscript"/>
          <w:lang w:val="pl-PL"/>
        </w:rPr>
        <w:t>1</w:t>
      </w:r>
      <w:r w:rsidR="002428C4" w:rsidRPr="00E8489D">
        <w:rPr>
          <w:spacing w:val="20"/>
          <w:sz w:val="18"/>
          <w:lang w:val="pl-PL"/>
        </w:rPr>
        <w:t xml:space="preserve">= </w:t>
      </w:r>
      <w:r w:rsidR="002428C4" w:rsidRPr="00E8489D">
        <w:rPr>
          <w:i/>
          <w:iCs/>
          <w:spacing w:val="20"/>
          <w:sz w:val="18"/>
          <w:lang w:val="pl-PL"/>
        </w:rPr>
        <w:t>G</w:t>
      </w:r>
      <w:r w:rsidR="002428C4" w:rsidRPr="00E8489D">
        <w:rPr>
          <w:spacing w:val="20"/>
          <w:sz w:val="22"/>
          <w:vertAlign w:val="subscript"/>
          <w:lang w:val="pl-PL"/>
        </w:rPr>
        <w:t>4</w:t>
      </w:r>
      <w:r w:rsidR="002428C4" w:rsidRPr="00E8489D">
        <w:rPr>
          <w:spacing w:val="20"/>
          <w:sz w:val="18"/>
          <w:lang w:val="pl-PL"/>
        </w:rPr>
        <w:t>=1</w:t>
      </w:r>
      <w:r w:rsidR="002428C4" w:rsidRPr="00E8489D">
        <w:rPr>
          <w:sz w:val="18"/>
          <w:lang w:val="pl-PL"/>
        </w:rPr>
        <w:t xml:space="preserve"> và </w:t>
      </w:r>
      <w:r w:rsidR="002428C4" w:rsidRPr="00E8489D">
        <w:rPr>
          <w:i/>
          <w:iCs/>
          <w:spacing w:val="20"/>
          <w:sz w:val="18"/>
          <w:lang w:val="pl-PL"/>
        </w:rPr>
        <w:t>G</w:t>
      </w:r>
      <w:r w:rsidR="002428C4" w:rsidRPr="00E8489D">
        <w:rPr>
          <w:spacing w:val="20"/>
          <w:sz w:val="22"/>
          <w:vertAlign w:val="subscript"/>
          <w:lang w:val="pl-PL"/>
        </w:rPr>
        <w:t>2</w:t>
      </w:r>
      <w:r w:rsidR="002428C4" w:rsidRPr="00E8489D">
        <w:rPr>
          <w:spacing w:val="20"/>
          <w:sz w:val="18"/>
          <w:lang w:val="pl-PL"/>
        </w:rPr>
        <w:t>+</w:t>
      </w:r>
      <w:r w:rsidR="002428C4" w:rsidRPr="00E8489D">
        <w:rPr>
          <w:i/>
          <w:iCs/>
          <w:spacing w:val="20"/>
          <w:sz w:val="18"/>
          <w:lang w:val="pl-PL"/>
        </w:rPr>
        <w:t>G</w:t>
      </w:r>
      <w:r w:rsidR="002428C4" w:rsidRPr="00E8489D">
        <w:rPr>
          <w:spacing w:val="20"/>
          <w:sz w:val="22"/>
          <w:vertAlign w:val="subscript"/>
          <w:lang w:val="pl-PL"/>
        </w:rPr>
        <w:t>3</w:t>
      </w:r>
      <w:r w:rsidR="002428C4" w:rsidRPr="00E8489D">
        <w:rPr>
          <w:sz w:val="18"/>
          <w:lang w:val="pl-PL"/>
        </w:rPr>
        <w:t>=</w:t>
      </w:r>
      <w:r w:rsidR="00963367" w:rsidRPr="00E8489D">
        <w:rPr>
          <w:spacing w:val="20"/>
          <w:position w:val="-24"/>
          <w:sz w:val="18"/>
          <w:lang w:val="pl-PL"/>
        </w:rPr>
        <w:object w:dxaOrig="1240" w:dyaOrig="540">
          <v:shape id="_x0000_i1063" type="#_x0000_t75" style="width:63.55pt;height:28.55pt" o:ole="">
            <v:imagedata r:id="rId94" o:title=""/>
          </v:shape>
          <o:OLEObject Type="Embed" ProgID="Equation.DSMT4" ShapeID="_x0000_i1063" DrawAspect="Content" ObjectID="_1636480606" r:id="rId95"/>
        </w:object>
      </w:r>
      <w:r w:rsidR="002428C4" w:rsidRPr="00E8489D">
        <w:rPr>
          <w:spacing w:val="20"/>
          <w:sz w:val="18"/>
          <w:lang w:val="pl-PL"/>
        </w:rPr>
        <w:t xml:space="preserve">. </w:t>
      </w:r>
      <w:r w:rsidR="002428C4" w:rsidRPr="00E8489D">
        <w:rPr>
          <w:sz w:val="18"/>
          <w:lang w:val="pl-PL"/>
        </w:rPr>
        <w:t xml:space="preserve">Tìm điều kiện cho </w:t>
      </w:r>
      <w:r w:rsidR="002428C4" w:rsidRPr="00E8489D">
        <w:rPr>
          <w:i/>
          <w:iCs/>
          <w:sz w:val="18"/>
          <w:lang w:val="pl-PL"/>
        </w:rPr>
        <w:t>k</w:t>
      </w:r>
      <w:r w:rsidR="002428C4" w:rsidRPr="00E8489D">
        <w:rPr>
          <w:sz w:val="18"/>
          <w:lang w:val="pl-PL"/>
        </w:rPr>
        <w:t xml:space="preserve">, </w:t>
      </w:r>
      <w:r w:rsidR="002428C4" w:rsidRPr="00E8489D">
        <w:rPr>
          <w:i/>
          <w:iCs/>
          <w:spacing w:val="20"/>
          <w:sz w:val="18"/>
          <w:lang w:val="pl-PL"/>
        </w:rPr>
        <w:t>T</w:t>
      </w:r>
      <w:r w:rsidR="002428C4" w:rsidRPr="00E8489D">
        <w:rPr>
          <w:spacing w:val="20"/>
          <w:sz w:val="22"/>
          <w:vertAlign w:val="subscript"/>
          <w:lang w:val="pl-PL"/>
        </w:rPr>
        <w:t>1</w:t>
      </w:r>
      <w:r w:rsidR="002428C4" w:rsidRPr="00E8489D">
        <w:rPr>
          <w:spacing w:val="20"/>
          <w:sz w:val="18"/>
          <w:lang w:val="pl-PL"/>
        </w:rPr>
        <w:t xml:space="preserve">, </w:t>
      </w:r>
      <w:r w:rsidR="002428C4" w:rsidRPr="00E8489D">
        <w:rPr>
          <w:i/>
          <w:iCs/>
          <w:spacing w:val="20"/>
          <w:sz w:val="18"/>
          <w:lang w:val="pl-PL"/>
        </w:rPr>
        <w:t>T</w:t>
      </w:r>
      <w:r w:rsidR="002428C4" w:rsidRPr="00E8489D">
        <w:rPr>
          <w:spacing w:val="20"/>
          <w:sz w:val="22"/>
          <w:vertAlign w:val="subscript"/>
          <w:lang w:val="pl-PL"/>
        </w:rPr>
        <w:t>2</w:t>
      </w:r>
      <w:r w:rsidR="002428C4" w:rsidRPr="00E8489D">
        <w:rPr>
          <w:sz w:val="18"/>
          <w:lang w:val="pl-PL"/>
        </w:rPr>
        <w:t xml:space="preserve"> để hệ kín có dạng dao động bậc hai. Xác định thời gian quá độ </w:t>
      </w:r>
      <w:r w:rsidR="002428C4" w:rsidRPr="00E8489D">
        <w:rPr>
          <w:i/>
          <w:sz w:val="18"/>
          <w:lang w:val="pl-PL"/>
        </w:rPr>
        <w:t>T</w:t>
      </w:r>
      <w:r w:rsidR="002428C4" w:rsidRPr="00E8489D">
        <w:rPr>
          <w:sz w:val="22"/>
          <w:vertAlign w:val="subscript"/>
          <w:lang w:val="pl-PL"/>
        </w:rPr>
        <w:t>5%</w:t>
      </w:r>
      <w:r w:rsidR="002428C4" w:rsidRPr="00E8489D">
        <w:rPr>
          <w:sz w:val="18"/>
          <w:lang w:val="pl-PL"/>
        </w:rPr>
        <w:t xml:space="preserve"> của hệ và sai lệch tĩnh khi tín hiệu vào là 1(t).</w:t>
      </w:r>
    </w:p>
    <w:p w:rsidR="002428C4" w:rsidRPr="00E8489D" w:rsidRDefault="002428C4" w:rsidP="002428C4">
      <w:pPr>
        <w:ind w:left="737"/>
        <w:rPr>
          <w:sz w:val="18"/>
          <w:lang w:val="pl-PL"/>
        </w:rPr>
      </w:pPr>
    </w:p>
    <w:p w:rsidR="002428C4" w:rsidRPr="00E8489D" w:rsidRDefault="002428C4" w:rsidP="002428C4">
      <w:pPr>
        <w:ind w:left="737"/>
        <w:rPr>
          <w:sz w:val="18"/>
          <w:lang w:val="pl-PL"/>
        </w:rPr>
      </w:pPr>
    </w:p>
    <w:p w:rsidR="002428C4" w:rsidRPr="00E8489D" w:rsidRDefault="002428C4" w:rsidP="002428C4">
      <w:pPr>
        <w:ind w:left="737"/>
        <w:rPr>
          <w:sz w:val="18"/>
          <w:lang w:val="pl-PL"/>
        </w:rPr>
      </w:pPr>
    </w:p>
    <w:p w:rsidR="002428C4" w:rsidRPr="00E8489D" w:rsidRDefault="002428C4" w:rsidP="002428C4">
      <w:pPr>
        <w:ind w:left="737"/>
        <w:rPr>
          <w:sz w:val="18"/>
          <w:lang w:val="pl-PL"/>
        </w:rPr>
      </w:pPr>
    </w:p>
    <w:p w:rsidR="002428C4" w:rsidRPr="00E8489D" w:rsidRDefault="002E730D" w:rsidP="002428C4">
      <w:pPr>
        <w:ind w:left="737"/>
        <w:rPr>
          <w:sz w:val="18"/>
          <w:lang w:val="pl-PL"/>
        </w:rPr>
      </w:pPr>
      <w:r>
        <w:rPr>
          <w:noProof/>
        </w:rPr>
        <mc:AlternateContent>
          <mc:Choice Requires="wps">
            <w:drawing>
              <wp:anchor distT="0" distB="0" distL="114300" distR="114300" simplePos="0" relativeHeight="251651584" behindDoc="0" locked="0" layoutInCell="1" allowOverlap="1">
                <wp:simplePos x="0" y="0"/>
                <wp:positionH relativeFrom="column">
                  <wp:posOffset>1352550</wp:posOffset>
                </wp:positionH>
                <wp:positionV relativeFrom="paragraph">
                  <wp:posOffset>123190</wp:posOffset>
                </wp:positionV>
                <wp:extent cx="534035" cy="196850"/>
                <wp:effectExtent l="0" t="0" r="0" b="0"/>
                <wp:wrapNone/>
                <wp:docPr id="1298" name="Text Box 8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428C4">
                            <w:pPr>
                              <w:jc w:val="center"/>
                              <w:rPr>
                                <w:i/>
                              </w:rPr>
                            </w:pPr>
                            <w:r>
                              <w:rPr>
                                <w:sz w:val="18"/>
                                <w:szCs w:val="18"/>
                              </w:rPr>
                              <w:t>Hình 1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4" o:spid="_x0000_s1891" type="#_x0000_t202" style="position:absolute;left:0;text-align:left;margin-left:106.5pt;margin-top:9.7pt;width:42.05pt;height:15.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fj9tgIAALYFAAAOAAAAZHJzL2Uyb0RvYy54bWysVNuOmzAQfa/Uf7D8znIJZAEtWe2GUFXa&#10;XqTdfoADJlgFm9pOYLvqv3dsQrKXl6otD9bgGZ+5nZmr67Fr0YFKxQTPsH/hYUR5KSrGdxn+9lA4&#10;MUZKE16RVnCa4Ueq8PXq/buroU9pIBrRVlQiAOEqHfoMN1r3qeuqsqEdUReipxyUtZAd0fArd24l&#10;yQDoXesGnrd0ByGrXoqSKgW3+aTEK4tf17TUX+paUY3aDENs2p7Snltzuqsrku4k6RtWHsMgfxFF&#10;RxgHpyeonGiC9pK9gepYKYUStb4oReeKumYltTlANr73Kpv7hvTU5gLFUf2pTOr/wZafD18lYhX0&#10;LkigV5x00KUHOmp0K0YUx6Ep0dCrFCzve7DVIyjA3Kar+jtRfleIi3VD+I7eSCmGhpIKQvTNS/fZ&#10;0wlHGZDt8ElU4IjstbBAYy07Uz+oCAJ0aNXjqT0mmBIuo0XoLSKMSlD5yTKObPtcks6Pe6n0Byo6&#10;ZIQMS+i+BSeHO6VNMCSdTYwvLgrWtpYBLX9xAYbTDbiGp0ZngrANfUq8ZBNv4tAJg+XGCb08d26K&#10;degsC/8yyhf5ep37v4xfP0wbVlWUGzczufzwz5p3pPlEixO9lGhZZeBMSErututWogMBchf2syUH&#10;zdnMfRmGLQLk8iolPwi92yBximV86YRFGDnJpRc7np/cJksvTMK8eJnSHeP031NCQ4aTKIgmLp2D&#10;fpWbZ7+3uZG0YxrWR8u6DMcnI5IaBm54ZVurCWsn+VkpTPjnUkC750ZbvhqKTmTV43a007HwToOw&#10;FdUjUFgKoBjwFJYfCI2QPzEaYJFkWP3YE0kxaj9yGAOzdWZBzsJ2Fggv4WmGNUaTuNbTdtr3ku0a&#10;QJ4GjYsbGJWaWRqbmZqiOA4YLAebzXGRme3z/N9andft6jcAAAD//wMAUEsDBBQABgAIAAAAIQBP&#10;TXP43wAAAAkBAAAPAAAAZHJzL2Rvd25yZXYueG1sTI8xT8MwFIR3JP6D9ZDYqJ1QShPiVBWCCQmR&#10;hqGjE7uJ1fg5xG4b/j2PCcbTne6+KzazG9jZTMF6lJAsBDCDrdcWOwmf9evdGliICrUaPBoJ3ybA&#10;pry+KlSu/QUrc97FjlEJhlxJ6GMcc85D2xunwsKPBsk7+MmpSHLquJ7UhcrdwFMhVtwpi7TQq9E8&#10;96Y97k5OwnaP1Yv9em8+qkNl6zoT+LY6Snl7M2+fgEUzx78w/OITOpTE1PgT6sAGCWlyT18iGdkS&#10;GAXS7DEB1kh4EEvgZcH/Pyh/AAAA//8DAFBLAQItABQABgAIAAAAIQC2gziS/gAAAOEBAAATAAAA&#10;AAAAAAAAAAAAAAAAAABbQ29udGVudF9UeXBlc10ueG1sUEsBAi0AFAAGAAgAAAAhADj9If/WAAAA&#10;lAEAAAsAAAAAAAAAAAAAAAAALwEAAF9yZWxzLy5yZWxzUEsBAi0AFAAGAAgAAAAhAOHR+P22AgAA&#10;tgUAAA4AAAAAAAAAAAAAAAAALgIAAGRycy9lMm9Eb2MueG1sUEsBAi0AFAAGAAgAAAAhAE9Nc/jf&#10;AAAACQEAAA8AAAAAAAAAAAAAAAAAEAUAAGRycy9kb3ducmV2LnhtbFBLBQYAAAAABAAEAPMAAAAc&#10;BgAAAAA=&#10;" filled="f" stroked="f">
                <v:textbox inset="0,0,0,0">
                  <w:txbxContent>
                    <w:p w:rsidR="00A91066" w:rsidRDefault="00A91066" w:rsidP="002428C4">
                      <w:pPr>
                        <w:jc w:val="center"/>
                        <w:rPr>
                          <w:i/>
                        </w:rPr>
                      </w:pPr>
                      <w:r>
                        <w:rPr>
                          <w:sz w:val="18"/>
                          <w:szCs w:val="18"/>
                        </w:rPr>
                        <w:t>Hình 14</w:t>
                      </w:r>
                    </w:p>
                  </w:txbxContent>
                </v:textbox>
              </v:shape>
            </w:pict>
          </mc:Fallback>
        </mc:AlternateContent>
      </w:r>
    </w:p>
    <w:p w:rsidR="002428C4" w:rsidRPr="00E8489D" w:rsidRDefault="002428C4" w:rsidP="002428C4">
      <w:pPr>
        <w:ind w:left="737"/>
        <w:rPr>
          <w:sz w:val="18"/>
          <w:lang w:val="pl-PL"/>
        </w:rPr>
      </w:pPr>
    </w:p>
    <w:p w:rsidR="002428C4" w:rsidRPr="007A6629" w:rsidRDefault="002428C4" w:rsidP="002428C4">
      <w:pPr>
        <w:ind w:left="737"/>
        <w:rPr>
          <w:sz w:val="18"/>
          <w:lang w:val="pl-PL"/>
        </w:rPr>
      </w:pPr>
    </w:p>
    <w:p w:rsidR="002428C4" w:rsidRPr="007A6629" w:rsidRDefault="002428C4" w:rsidP="002428C4">
      <w:pPr>
        <w:ind w:left="737"/>
        <w:rPr>
          <w:sz w:val="18"/>
          <w:lang w:val="pl-PL"/>
        </w:rPr>
      </w:pPr>
    </w:p>
    <w:p w:rsidR="002428C4" w:rsidRPr="00786C6F" w:rsidRDefault="007A6629" w:rsidP="002428C4">
      <w:pPr>
        <w:tabs>
          <w:tab w:val="left" w:pos="567"/>
          <w:tab w:val="left" w:pos="1134"/>
          <w:tab w:val="left" w:pos="1701"/>
          <w:tab w:val="left" w:pos="2268"/>
          <w:tab w:val="left" w:pos="2835"/>
        </w:tabs>
        <w:ind w:left="284" w:hanging="284"/>
        <w:rPr>
          <w:sz w:val="18"/>
          <w:szCs w:val="18"/>
          <w:lang w:val="pl-PL"/>
        </w:rPr>
      </w:pPr>
      <w:r w:rsidRPr="00786C6F">
        <w:rPr>
          <w:b/>
          <w:sz w:val="18"/>
          <w:szCs w:val="18"/>
          <w:lang w:val="pl-PL"/>
        </w:rPr>
        <w:t>Bài 10</w:t>
      </w:r>
      <w:r w:rsidR="002428C4" w:rsidRPr="00786C6F">
        <w:rPr>
          <w:b/>
          <w:sz w:val="18"/>
          <w:szCs w:val="18"/>
          <w:lang w:val="pl-PL"/>
        </w:rPr>
        <w:t>:</w:t>
      </w:r>
      <w:r w:rsidR="002428C4" w:rsidRPr="00786C6F">
        <w:rPr>
          <w:sz w:val="18"/>
          <w:szCs w:val="18"/>
          <w:lang w:val="pl-PL"/>
        </w:rPr>
        <w:t xml:space="preserve"> Cho hệ có sơ đồ khối mô tả ở hình </w:t>
      </w:r>
      <w:r w:rsidRPr="00786C6F">
        <w:rPr>
          <w:sz w:val="18"/>
          <w:szCs w:val="18"/>
          <w:lang w:val="pl-PL"/>
        </w:rPr>
        <w:t>15</w:t>
      </w:r>
      <w:r w:rsidR="002428C4" w:rsidRPr="00786C6F">
        <w:rPr>
          <w:sz w:val="18"/>
          <w:szCs w:val="18"/>
          <w:lang w:val="pl-PL"/>
        </w:rPr>
        <w:t>.</w:t>
      </w:r>
    </w:p>
    <w:p w:rsidR="002428C4" w:rsidRPr="00B5731E" w:rsidRDefault="002428C4" w:rsidP="002428C4">
      <w:pPr>
        <w:numPr>
          <w:ilvl w:val="0"/>
          <w:numId w:val="44"/>
        </w:numPr>
        <w:tabs>
          <w:tab w:val="left" w:pos="567"/>
          <w:tab w:val="left" w:pos="1134"/>
          <w:tab w:val="left" w:pos="1701"/>
          <w:tab w:val="left" w:pos="2268"/>
          <w:tab w:val="left" w:pos="2835"/>
        </w:tabs>
        <w:ind w:left="568" w:hanging="284"/>
        <w:rPr>
          <w:sz w:val="18"/>
          <w:szCs w:val="18"/>
          <w:lang w:val="de-DE"/>
        </w:rPr>
      </w:pPr>
      <w:r w:rsidRPr="00B5731E">
        <w:rPr>
          <w:sz w:val="18"/>
          <w:szCs w:val="18"/>
          <w:lang w:val="de-DE"/>
        </w:rPr>
        <w:t>Hãy xác định hàm truyền đạt tương đương của đối tượng.</w:t>
      </w:r>
    </w:p>
    <w:p w:rsidR="002428C4" w:rsidRPr="00B5731E" w:rsidRDefault="002428C4" w:rsidP="002428C4">
      <w:pPr>
        <w:numPr>
          <w:ilvl w:val="0"/>
          <w:numId w:val="44"/>
        </w:numPr>
        <w:tabs>
          <w:tab w:val="left" w:pos="567"/>
          <w:tab w:val="left" w:pos="1134"/>
          <w:tab w:val="left" w:pos="1701"/>
          <w:tab w:val="left" w:pos="2268"/>
          <w:tab w:val="left" w:pos="2835"/>
        </w:tabs>
        <w:ind w:left="568" w:hanging="284"/>
        <w:rPr>
          <w:sz w:val="18"/>
          <w:szCs w:val="18"/>
          <w:lang w:val="de-DE"/>
        </w:rPr>
      </w:pPr>
      <w:r w:rsidRPr="00B5731E">
        <w:rPr>
          <w:sz w:val="18"/>
          <w:szCs w:val="18"/>
          <w:lang w:val="de-DE"/>
        </w:rPr>
        <w:t xml:space="preserve">Cho </w:t>
      </w:r>
      <w:r w:rsidRPr="00B5731E">
        <w:rPr>
          <w:i/>
          <w:sz w:val="18"/>
          <w:szCs w:val="18"/>
          <w:lang w:val="de-DE"/>
        </w:rPr>
        <w:t>H</w:t>
      </w:r>
      <w:r w:rsidRPr="00B5731E">
        <w:rPr>
          <w:sz w:val="22"/>
          <w:szCs w:val="22"/>
          <w:vertAlign w:val="subscript"/>
          <w:lang w:val="de-DE"/>
        </w:rPr>
        <w:t>1</w:t>
      </w:r>
      <w:r w:rsidRPr="00B5731E">
        <w:rPr>
          <w:sz w:val="18"/>
          <w:szCs w:val="18"/>
          <w:vertAlign w:val="subscript"/>
          <w:lang w:val="de-DE"/>
        </w:rPr>
        <w:t xml:space="preserve"> </w:t>
      </w:r>
      <w:r w:rsidRPr="00B5731E">
        <w:rPr>
          <w:sz w:val="18"/>
          <w:szCs w:val="18"/>
          <w:lang w:val="de-DE"/>
        </w:rPr>
        <w:t>=</w:t>
      </w:r>
      <w:r w:rsidRPr="00B5731E">
        <w:rPr>
          <w:i/>
          <w:sz w:val="18"/>
          <w:szCs w:val="18"/>
          <w:lang w:val="de-DE"/>
        </w:rPr>
        <w:t xml:space="preserve"> </w:t>
      </w:r>
      <w:r>
        <w:rPr>
          <w:sz w:val="18"/>
          <w:szCs w:val="18"/>
        </w:rPr>
        <w:sym w:font="Symbol" w:char="F02D"/>
      </w:r>
      <w:r w:rsidRPr="00B5731E">
        <w:rPr>
          <w:sz w:val="18"/>
          <w:szCs w:val="18"/>
          <w:lang w:val="de-DE"/>
        </w:rPr>
        <w:t>1,</w:t>
      </w:r>
      <w:r w:rsidRPr="00B5731E">
        <w:rPr>
          <w:i/>
          <w:sz w:val="18"/>
          <w:szCs w:val="18"/>
          <w:lang w:val="de-DE"/>
        </w:rPr>
        <w:t xml:space="preserve"> H</w:t>
      </w:r>
      <w:r w:rsidRPr="00B5731E">
        <w:rPr>
          <w:sz w:val="22"/>
          <w:szCs w:val="22"/>
          <w:vertAlign w:val="subscript"/>
          <w:lang w:val="de-DE"/>
        </w:rPr>
        <w:t>2</w:t>
      </w:r>
      <w:r w:rsidRPr="00B5731E">
        <w:rPr>
          <w:sz w:val="18"/>
          <w:szCs w:val="18"/>
          <w:vertAlign w:val="subscript"/>
          <w:lang w:val="de-DE"/>
        </w:rPr>
        <w:t xml:space="preserve"> </w:t>
      </w:r>
      <w:r w:rsidRPr="00B5731E">
        <w:rPr>
          <w:sz w:val="18"/>
          <w:szCs w:val="18"/>
          <w:lang w:val="de-DE"/>
        </w:rPr>
        <w:t>=</w:t>
      </w:r>
      <w:r w:rsidRPr="00B5731E">
        <w:rPr>
          <w:i/>
          <w:sz w:val="18"/>
          <w:szCs w:val="18"/>
          <w:lang w:val="de-DE"/>
        </w:rPr>
        <w:t xml:space="preserve"> </w:t>
      </w:r>
      <w:r w:rsidRPr="00B5731E">
        <w:rPr>
          <w:sz w:val="18"/>
          <w:szCs w:val="18"/>
          <w:lang w:val="de-DE"/>
        </w:rPr>
        <w:t xml:space="preserve">1, </w:t>
      </w:r>
      <w:r w:rsidRPr="00B5731E">
        <w:rPr>
          <w:i/>
          <w:sz w:val="18"/>
          <w:szCs w:val="18"/>
          <w:lang w:val="de-DE"/>
        </w:rPr>
        <w:t>H</w:t>
      </w:r>
      <w:r w:rsidRPr="00B5731E">
        <w:rPr>
          <w:sz w:val="22"/>
          <w:szCs w:val="22"/>
          <w:vertAlign w:val="subscript"/>
          <w:lang w:val="de-DE"/>
        </w:rPr>
        <w:t>3</w:t>
      </w:r>
      <w:r w:rsidRPr="00B5731E">
        <w:rPr>
          <w:sz w:val="18"/>
          <w:szCs w:val="18"/>
          <w:vertAlign w:val="subscript"/>
          <w:lang w:val="de-DE"/>
        </w:rPr>
        <w:t xml:space="preserve"> </w:t>
      </w:r>
      <w:r w:rsidRPr="00B5731E">
        <w:rPr>
          <w:sz w:val="18"/>
          <w:szCs w:val="18"/>
          <w:lang w:val="de-DE"/>
        </w:rPr>
        <w:t>=</w:t>
      </w:r>
      <w:r w:rsidRPr="00B5731E">
        <w:rPr>
          <w:i/>
          <w:sz w:val="18"/>
          <w:szCs w:val="18"/>
          <w:lang w:val="de-DE"/>
        </w:rPr>
        <w:t>k</w:t>
      </w:r>
      <w:r w:rsidRPr="00B5731E">
        <w:rPr>
          <w:sz w:val="18"/>
          <w:szCs w:val="18"/>
          <w:lang w:val="de-DE"/>
        </w:rPr>
        <w:t xml:space="preserve">, </w:t>
      </w:r>
      <w:r w:rsidRPr="00B5731E">
        <w:rPr>
          <w:i/>
          <w:sz w:val="18"/>
          <w:szCs w:val="18"/>
          <w:lang w:val="de-DE"/>
        </w:rPr>
        <w:t>G</w:t>
      </w:r>
      <w:r w:rsidRPr="00B5731E">
        <w:rPr>
          <w:sz w:val="22"/>
          <w:szCs w:val="22"/>
          <w:vertAlign w:val="subscript"/>
          <w:lang w:val="de-DE"/>
        </w:rPr>
        <w:t>1</w:t>
      </w:r>
      <w:r w:rsidRPr="00B5731E">
        <w:rPr>
          <w:sz w:val="18"/>
          <w:szCs w:val="18"/>
          <w:vertAlign w:val="subscript"/>
          <w:lang w:val="de-DE"/>
        </w:rPr>
        <w:t xml:space="preserve"> </w:t>
      </w:r>
      <w:r w:rsidRPr="00B5731E">
        <w:rPr>
          <w:sz w:val="18"/>
          <w:szCs w:val="18"/>
          <w:lang w:val="de-DE"/>
        </w:rPr>
        <w:t xml:space="preserve">= </w:t>
      </w:r>
      <w:r w:rsidRPr="00B5731E">
        <w:rPr>
          <w:i/>
          <w:sz w:val="18"/>
          <w:szCs w:val="18"/>
          <w:lang w:val="de-DE"/>
        </w:rPr>
        <w:t>G</w:t>
      </w:r>
      <w:r w:rsidRPr="00B5731E">
        <w:rPr>
          <w:sz w:val="22"/>
          <w:szCs w:val="22"/>
          <w:vertAlign w:val="subscript"/>
          <w:lang w:val="de-DE"/>
        </w:rPr>
        <w:t>2</w:t>
      </w:r>
      <w:r w:rsidRPr="00B5731E">
        <w:rPr>
          <w:sz w:val="18"/>
          <w:szCs w:val="18"/>
          <w:vertAlign w:val="subscript"/>
          <w:lang w:val="de-DE"/>
        </w:rPr>
        <w:t xml:space="preserve"> </w:t>
      </w:r>
      <w:r w:rsidRPr="00B5731E">
        <w:rPr>
          <w:sz w:val="18"/>
          <w:szCs w:val="18"/>
          <w:lang w:val="de-DE"/>
        </w:rPr>
        <w:t xml:space="preserve">= </w:t>
      </w:r>
      <w:r w:rsidRPr="00B5731E">
        <w:rPr>
          <w:position w:val="-22"/>
          <w:sz w:val="18"/>
          <w:szCs w:val="18"/>
          <w:lang w:val="de-DE"/>
        </w:rPr>
        <w:object w:dxaOrig="800" w:dyaOrig="520">
          <v:shape id="_x0000_i1064" type="#_x0000_t75" style="width:43.45pt;height:28.55pt" o:ole="" fillcolor="window">
            <v:imagedata r:id="rId96" o:title=""/>
          </v:shape>
          <o:OLEObject Type="Embed" ProgID="Equation.3" ShapeID="_x0000_i1064" DrawAspect="Content" ObjectID="_1636480607" r:id="rId97"/>
        </w:object>
      </w:r>
      <w:r w:rsidRPr="00B5731E">
        <w:rPr>
          <w:sz w:val="18"/>
          <w:szCs w:val="18"/>
          <w:lang w:val="de-DE"/>
        </w:rPr>
        <w:t xml:space="preserve">. Hãy tìm điều kiện cho tham số </w:t>
      </w:r>
      <w:r w:rsidRPr="00B5731E">
        <w:rPr>
          <w:i/>
          <w:sz w:val="18"/>
          <w:szCs w:val="18"/>
          <w:lang w:val="de-DE"/>
        </w:rPr>
        <w:t>k</w:t>
      </w:r>
      <w:r w:rsidRPr="00B5731E">
        <w:rPr>
          <w:sz w:val="18"/>
          <w:szCs w:val="18"/>
          <w:lang w:val="de-DE"/>
        </w:rPr>
        <w:t xml:space="preserve"> để hệ ổn định .</w:t>
      </w:r>
    </w:p>
    <w:p w:rsidR="002428C4" w:rsidRPr="00B5731E" w:rsidRDefault="002E730D" w:rsidP="002428C4">
      <w:pPr>
        <w:ind w:left="737"/>
        <w:rPr>
          <w:sz w:val="18"/>
          <w:lang w:val="de-DE"/>
        </w:rPr>
      </w:pPr>
      <w:r>
        <w:rPr>
          <w:noProof/>
        </w:rPr>
        <mc:AlternateContent>
          <mc:Choice Requires="wpg">
            <w:drawing>
              <wp:anchor distT="0" distB="0" distL="114300" distR="114300" simplePos="0" relativeHeight="251649536" behindDoc="0" locked="0" layoutInCell="1" allowOverlap="1">
                <wp:simplePos x="0" y="0"/>
                <wp:positionH relativeFrom="column">
                  <wp:posOffset>491490</wp:posOffset>
                </wp:positionH>
                <wp:positionV relativeFrom="paragraph">
                  <wp:posOffset>11430</wp:posOffset>
                </wp:positionV>
                <wp:extent cx="2057400" cy="1162050"/>
                <wp:effectExtent l="0" t="0" r="0" b="0"/>
                <wp:wrapNone/>
                <wp:docPr id="1272" name="Group 8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162050"/>
                          <a:chOff x="9014" y="4831"/>
                          <a:chExt cx="3240" cy="1830"/>
                        </a:xfrm>
                      </wpg:grpSpPr>
                      <wps:wsp>
                        <wps:cNvPr id="1273" name="Line 886"/>
                        <wps:cNvCnPr>
                          <a:cxnSpLocks noChangeShapeType="1"/>
                        </wps:cNvCnPr>
                        <wps:spPr bwMode="auto">
                          <a:xfrm flipH="1">
                            <a:off x="10596" y="5838"/>
                            <a:ext cx="40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74" name="Freeform 887"/>
                        <wps:cNvSpPr>
                          <a:spLocks/>
                        </wps:cNvSpPr>
                        <wps:spPr bwMode="auto">
                          <a:xfrm rot="5400000" flipV="1">
                            <a:off x="10888" y="5428"/>
                            <a:ext cx="394" cy="425"/>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5" name="Freeform 888"/>
                        <wps:cNvSpPr>
                          <a:spLocks/>
                        </wps:cNvSpPr>
                        <wps:spPr bwMode="auto">
                          <a:xfrm flipV="1">
                            <a:off x="11659" y="5410"/>
                            <a:ext cx="264" cy="414"/>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6" name="Freeform 889"/>
                        <wps:cNvSpPr>
                          <a:spLocks/>
                        </wps:cNvSpPr>
                        <wps:spPr bwMode="auto">
                          <a:xfrm rot="-5400000">
                            <a:off x="9869" y="4959"/>
                            <a:ext cx="362" cy="424"/>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7" name="Line 890"/>
                        <wps:cNvCnPr>
                          <a:cxnSpLocks noChangeShapeType="1"/>
                        </wps:cNvCnPr>
                        <wps:spPr bwMode="auto">
                          <a:xfrm>
                            <a:off x="10823" y="5402"/>
                            <a:ext cx="46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78" name="Line 891"/>
                        <wps:cNvCnPr>
                          <a:cxnSpLocks noChangeShapeType="1"/>
                        </wps:cNvCnPr>
                        <wps:spPr bwMode="auto">
                          <a:xfrm>
                            <a:off x="10562" y="5402"/>
                            <a:ext cx="261"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79" name="Line 892"/>
                        <wps:cNvCnPr>
                          <a:cxnSpLocks noChangeShapeType="1"/>
                        </wps:cNvCnPr>
                        <wps:spPr bwMode="auto">
                          <a:xfrm>
                            <a:off x="11667" y="5402"/>
                            <a:ext cx="58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80" name="Line 893"/>
                        <wps:cNvCnPr>
                          <a:cxnSpLocks noChangeShapeType="1"/>
                        </wps:cNvCnPr>
                        <wps:spPr bwMode="auto">
                          <a:xfrm>
                            <a:off x="9896" y="5402"/>
                            <a:ext cx="318"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81" name="Line 894"/>
                        <wps:cNvCnPr>
                          <a:cxnSpLocks noChangeShapeType="1"/>
                        </wps:cNvCnPr>
                        <wps:spPr bwMode="auto">
                          <a:xfrm>
                            <a:off x="9477" y="5402"/>
                            <a:ext cx="318"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82" name="Text Box 895"/>
                        <wps:cNvSpPr txBox="1">
                          <a:spLocks noChangeArrowheads="1"/>
                        </wps:cNvSpPr>
                        <wps:spPr bwMode="auto">
                          <a:xfrm>
                            <a:off x="10200" y="5222"/>
                            <a:ext cx="425" cy="362"/>
                          </a:xfrm>
                          <a:prstGeom prst="rect">
                            <a:avLst/>
                          </a:prstGeom>
                          <a:solidFill>
                            <a:srgbClr val="FFFFFF"/>
                          </a:solidFill>
                          <a:ln w="9525">
                            <a:solidFill>
                              <a:srgbClr val="000000"/>
                            </a:solidFill>
                            <a:miter lim="800000"/>
                            <a:headEnd/>
                            <a:tailEnd/>
                          </a:ln>
                        </wps:spPr>
                        <wps:txbx>
                          <w:txbxContent>
                            <w:p w:rsidR="00A91066" w:rsidRDefault="00A91066" w:rsidP="002428C4">
                              <w:pPr>
                                <w:spacing w:before="20"/>
                                <w:jc w:val="center"/>
                                <w:rPr>
                                  <w:sz w:val="18"/>
                                  <w:szCs w:val="18"/>
                                </w:rPr>
                              </w:pPr>
                              <w:r>
                                <w:rPr>
                                  <w:i/>
                                  <w:sz w:val="18"/>
                                  <w:szCs w:val="18"/>
                                </w:rPr>
                                <w:t>G</w:t>
                              </w:r>
                              <w:r>
                                <w:rPr>
                                  <w:sz w:val="22"/>
                                  <w:szCs w:val="22"/>
                                  <w:vertAlign w:val="subscript"/>
                                </w:rPr>
                                <w:t>1</w:t>
                              </w:r>
                            </w:p>
                          </w:txbxContent>
                        </wps:txbx>
                        <wps:bodyPr rot="0" vert="horz" wrap="square" lIns="0" tIns="0" rIns="0" bIns="0" anchor="t" anchorCtr="0" upright="1">
                          <a:noAutofit/>
                        </wps:bodyPr>
                      </wps:wsp>
                      <wps:wsp>
                        <wps:cNvPr id="1283" name="Oval 896"/>
                        <wps:cNvSpPr>
                          <a:spLocks noChangeArrowheads="1"/>
                        </wps:cNvSpPr>
                        <wps:spPr bwMode="auto">
                          <a:xfrm>
                            <a:off x="9760" y="5324"/>
                            <a:ext cx="159"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84" name="Line 897"/>
                        <wps:cNvCnPr>
                          <a:cxnSpLocks noChangeShapeType="1"/>
                        </wps:cNvCnPr>
                        <wps:spPr bwMode="auto">
                          <a:xfrm>
                            <a:off x="9903" y="5589"/>
                            <a:ext cx="13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5" name="Text Box 898"/>
                        <wps:cNvSpPr txBox="1">
                          <a:spLocks noChangeArrowheads="1"/>
                        </wps:cNvSpPr>
                        <wps:spPr bwMode="auto">
                          <a:xfrm>
                            <a:off x="10153" y="6351"/>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428C4">
                              <w:pPr>
                                <w:jc w:val="center"/>
                                <w:rPr>
                                  <w:i/>
                                </w:rPr>
                              </w:pPr>
                              <w:r>
                                <w:rPr>
                                  <w:sz w:val="18"/>
                                  <w:szCs w:val="18"/>
                                </w:rPr>
                                <w:t>Hình 15</w:t>
                              </w:r>
                            </w:p>
                          </w:txbxContent>
                        </wps:txbx>
                        <wps:bodyPr rot="0" vert="horz" wrap="square" lIns="0" tIns="0" rIns="0" bIns="0" anchor="t" anchorCtr="0" upright="1">
                          <a:noAutofit/>
                        </wps:bodyPr>
                      </wps:wsp>
                      <wps:wsp>
                        <wps:cNvPr id="1286" name="Text Box 899"/>
                        <wps:cNvSpPr txBox="1">
                          <a:spLocks noChangeArrowheads="1"/>
                        </wps:cNvSpPr>
                        <wps:spPr bwMode="auto">
                          <a:xfrm>
                            <a:off x="11269" y="5222"/>
                            <a:ext cx="424" cy="362"/>
                          </a:xfrm>
                          <a:prstGeom prst="rect">
                            <a:avLst/>
                          </a:prstGeom>
                          <a:solidFill>
                            <a:srgbClr val="FFFFFF"/>
                          </a:solidFill>
                          <a:ln w="9525">
                            <a:solidFill>
                              <a:srgbClr val="000000"/>
                            </a:solidFill>
                            <a:miter lim="800000"/>
                            <a:headEnd/>
                            <a:tailEnd/>
                          </a:ln>
                        </wps:spPr>
                        <wps:txbx>
                          <w:txbxContent>
                            <w:p w:rsidR="00A91066" w:rsidRDefault="00A91066" w:rsidP="002428C4">
                              <w:pPr>
                                <w:spacing w:before="20"/>
                                <w:jc w:val="center"/>
                                <w:rPr>
                                  <w:sz w:val="18"/>
                                  <w:szCs w:val="18"/>
                                </w:rPr>
                              </w:pPr>
                              <w:r>
                                <w:rPr>
                                  <w:i/>
                                  <w:sz w:val="18"/>
                                  <w:szCs w:val="18"/>
                                </w:rPr>
                                <w:t>G</w:t>
                              </w:r>
                              <w:r>
                                <w:rPr>
                                  <w:sz w:val="22"/>
                                  <w:szCs w:val="22"/>
                                  <w:vertAlign w:val="subscript"/>
                                </w:rPr>
                                <w:t>2</w:t>
                              </w:r>
                            </w:p>
                          </w:txbxContent>
                        </wps:txbx>
                        <wps:bodyPr rot="0" vert="horz" wrap="square" lIns="0" tIns="0" rIns="0" bIns="0" anchor="t" anchorCtr="0" upright="1">
                          <a:noAutofit/>
                        </wps:bodyPr>
                      </wps:wsp>
                      <wps:wsp>
                        <wps:cNvPr id="1287" name="Text Box 900"/>
                        <wps:cNvSpPr txBox="1">
                          <a:spLocks noChangeArrowheads="1"/>
                        </wps:cNvSpPr>
                        <wps:spPr bwMode="auto">
                          <a:xfrm>
                            <a:off x="10208" y="4831"/>
                            <a:ext cx="424" cy="362"/>
                          </a:xfrm>
                          <a:prstGeom prst="rect">
                            <a:avLst/>
                          </a:prstGeom>
                          <a:solidFill>
                            <a:srgbClr val="FFFFFF"/>
                          </a:solidFill>
                          <a:ln w="9525">
                            <a:solidFill>
                              <a:srgbClr val="000000"/>
                            </a:solidFill>
                            <a:miter lim="800000"/>
                            <a:headEnd/>
                            <a:tailEnd/>
                          </a:ln>
                        </wps:spPr>
                        <wps:txbx>
                          <w:txbxContent>
                            <w:p w:rsidR="00A91066" w:rsidRDefault="00A91066" w:rsidP="002428C4">
                              <w:pPr>
                                <w:spacing w:before="20"/>
                                <w:jc w:val="center"/>
                                <w:rPr>
                                  <w:sz w:val="18"/>
                                  <w:szCs w:val="18"/>
                                </w:rPr>
                              </w:pPr>
                              <w:r>
                                <w:rPr>
                                  <w:i/>
                                  <w:sz w:val="18"/>
                                  <w:szCs w:val="18"/>
                                </w:rPr>
                                <w:t>H</w:t>
                              </w:r>
                              <w:r>
                                <w:rPr>
                                  <w:sz w:val="22"/>
                                  <w:szCs w:val="22"/>
                                  <w:vertAlign w:val="subscript"/>
                                </w:rPr>
                                <w:t>1</w:t>
                              </w:r>
                            </w:p>
                          </w:txbxContent>
                        </wps:txbx>
                        <wps:bodyPr rot="0" vert="horz" wrap="square" lIns="0" tIns="0" rIns="0" bIns="0" anchor="t" anchorCtr="0" upright="1">
                          <a:noAutofit/>
                        </wps:bodyPr>
                      </wps:wsp>
                      <wps:wsp>
                        <wps:cNvPr id="1288" name="Oval 901"/>
                        <wps:cNvSpPr>
                          <a:spLocks noChangeArrowheads="1"/>
                        </wps:cNvSpPr>
                        <wps:spPr bwMode="auto">
                          <a:xfrm>
                            <a:off x="10799" y="5324"/>
                            <a:ext cx="158"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89" name="Freeform 902"/>
                        <wps:cNvSpPr>
                          <a:spLocks/>
                        </wps:cNvSpPr>
                        <wps:spPr bwMode="auto">
                          <a:xfrm>
                            <a:off x="10646" y="4979"/>
                            <a:ext cx="1276" cy="414"/>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0" name="Text Box 903"/>
                        <wps:cNvSpPr txBox="1">
                          <a:spLocks noChangeArrowheads="1"/>
                        </wps:cNvSpPr>
                        <wps:spPr bwMode="auto">
                          <a:xfrm>
                            <a:off x="11248" y="5662"/>
                            <a:ext cx="425" cy="362"/>
                          </a:xfrm>
                          <a:prstGeom prst="rect">
                            <a:avLst/>
                          </a:prstGeom>
                          <a:solidFill>
                            <a:srgbClr val="FFFFFF"/>
                          </a:solidFill>
                          <a:ln w="9525">
                            <a:solidFill>
                              <a:srgbClr val="000000"/>
                            </a:solidFill>
                            <a:miter lim="800000"/>
                            <a:headEnd/>
                            <a:tailEnd/>
                          </a:ln>
                        </wps:spPr>
                        <wps:txbx>
                          <w:txbxContent>
                            <w:p w:rsidR="00A91066" w:rsidRDefault="00A91066" w:rsidP="002428C4">
                              <w:pPr>
                                <w:spacing w:before="20"/>
                                <w:jc w:val="center"/>
                                <w:rPr>
                                  <w:sz w:val="18"/>
                                  <w:szCs w:val="18"/>
                                </w:rPr>
                              </w:pPr>
                              <w:r>
                                <w:rPr>
                                  <w:i/>
                                  <w:sz w:val="18"/>
                                  <w:szCs w:val="18"/>
                                </w:rPr>
                                <w:t>H</w:t>
                              </w:r>
                              <w:r>
                                <w:rPr>
                                  <w:sz w:val="22"/>
                                  <w:szCs w:val="22"/>
                                  <w:vertAlign w:val="subscript"/>
                                </w:rPr>
                                <w:t>2</w:t>
                              </w:r>
                            </w:p>
                          </w:txbxContent>
                        </wps:txbx>
                        <wps:bodyPr rot="0" vert="horz" wrap="square" lIns="0" tIns="0" rIns="0" bIns="0" anchor="t" anchorCtr="0" upright="1">
                          <a:noAutofit/>
                        </wps:bodyPr>
                      </wps:wsp>
                      <wps:wsp>
                        <wps:cNvPr id="1291" name="Freeform 904"/>
                        <wps:cNvSpPr>
                          <a:spLocks/>
                        </wps:cNvSpPr>
                        <wps:spPr bwMode="auto">
                          <a:xfrm>
                            <a:off x="9830" y="5455"/>
                            <a:ext cx="371" cy="393"/>
                          </a:xfrm>
                          <a:custGeom>
                            <a:avLst/>
                            <a:gdLst>
                              <a:gd name="T0" fmla="*/ 1152 w 1152"/>
                              <a:gd name="T1" fmla="*/ 432 h 432"/>
                              <a:gd name="T2" fmla="*/ 0 w 1152"/>
                              <a:gd name="T3" fmla="*/ 432 h 432"/>
                              <a:gd name="T4" fmla="*/ 0 w 1152"/>
                              <a:gd name="T5" fmla="*/ 0 h 432"/>
                            </a:gdLst>
                            <a:ahLst/>
                            <a:cxnLst>
                              <a:cxn ang="0">
                                <a:pos x="T0" y="T1"/>
                              </a:cxn>
                              <a:cxn ang="0">
                                <a:pos x="T2" y="T3"/>
                              </a:cxn>
                              <a:cxn ang="0">
                                <a:pos x="T4" y="T5"/>
                              </a:cxn>
                            </a:cxnLst>
                            <a:rect l="0" t="0" r="r" b="b"/>
                            <a:pathLst>
                              <a:path w="1152" h="432">
                                <a:moveTo>
                                  <a:pt x="1152" y="432"/>
                                </a:moveTo>
                                <a:lnTo>
                                  <a:pt x="0" y="432"/>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2" name="Text Box 905"/>
                        <wps:cNvSpPr txBox="1">
                          <a:spLocks noChangeArrowheads="1"/>
                        </wps:cNvSpPr>
                        <wps:spPr bwMode="auto">
                          <a:xfrm>
                            <a:off x="10200" y="5662"/>
                            <a:ext cx="425" cy="362"/>
                          </a:xfrm>
                          <a:prstGeom prst="rect">
                            <a:avLst/>
                          </a:prstGeom>
                          <a:solidFill>
                            <a:srgbClr val="FFFFFF"/>
                          </a:solidFill>
                          <a:ln w="9525">
                            <a:solidFill>
                              <a:srgbClr val="000000"/>
                            </a:solidFill>
                            <a:miter lim="800000"/>
                            <a:headEnd/>
                            <a:tailEnd/>
                          </a:ln>
                        </wps:spPr>
                        <wps:txbx>
                          <w:txbxContent>
                            <w:p w:rsidR="00A91066" w:rsidRDefault="00A91066" w:rsidP="002428C4">
                              <w:pPr>
                                <w:spacing w:before="20"/>
                                <w:jc w:val="center"/>
                                <w:rPr>
                                  <w:sz w:val="18"/>
                                  <w:szCs w:val="18"/>
                                </w:rPr>
                              </w:pPr>
                              <w:r>
                                <w:rPr>
                                  <w:i/>
                                  <w:sz w:val="18"/>
                                  <w:szCs w:val="18"/>
                                </w:rPr>
                                <w:t>H</w:t>
                              </w:r>
                              <w:r>
                                <w:rPr>
                                  <w:sz w:val="22"/>
                                  <w:szCs w:val="22"/>
                                  <w:vertAlign w:val="subscript"/>
                                </w:rPr>
                                <w:t>3</w:t>
                              </w:r>
                            </w:p>
                          </w:txbxContent>
                        </wps:txbx>
                        <wps:bodyPr rot="0" vert="horz" wrap="square" lIns="0" tIns="0" rIns="0" bIns="0" anchor="t" anchorCtr="0" upright="1">
                          <a:noAutofit/>
                        </wps:bodyPr>
                      </wps:wsp>
                      <wps:wsp>
                        <wps:cNvPr id="1293" name="Line 906"/>
                        <wps:cNvCnPr>
                          <a:cxnSpLocks noChangeShapeType="1"/>
                        </wps:cNvCnPr>
                        <wps:spPr bwMode="auto">
                          <a:xfrm>
                            <a:off x="9014" y="5413"/>
                            <a:ext cx="318"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94" name="Oval 907"/>
                        <wps:cNvSpPr>
                          <a:spLocks noChangeArrowheads="1"/>
                        </wps:cNvSpPr>
                        <wps:spPr bwMode="auto">
                          <a:xfrm>
                            <a:off x="9297" y="5335"/>
                            <a:ext cx="159"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95" name="Freeform 908"/>
                        <wps:cNvSpPr>
                          <a:spLocks/>
                        </wps:cNvSpPr>
                        <wps:spPr bwMode="auto">
                          <a:xfrm>
                            <a:off x="9379" y="5650"/>
                            <a:ext cx="2543" cy="526"/>
                          </a:xfrm>
                          <a:custGeom>
                            <a:avLst/>
                            <a:gdLst>
                              <a:gd name="T0" fmla="*/ 2160 w 2160"/>
                              <a:gd name="T1" fmla="*/ 0 h 576"/>
                              <a:gd name="T2" fmla="*/ 2160 w 2160"/>
                              <a:gd name="T3" fmla="*/ 576 h 576"/>
                              <a:gd name="T4" fmla="*/ 0 w 2160"/>
                              <a:gd name="T5" fmla="*/ 576 h 576"/>
                              <a:gd name="T6" fmla="*/ 0 w 2160"/>
                              <a:gd name="T7" fmla="*/ 144 h 576"/>
                            </a:gdLst>
                            <a:ahLst/>
                            <a:cxnLst>
                              <a:cxn ang="0">
                                <a:pos x="T0" y="T1"/>
                              </a:cxn>
                              <a:cxn ang="0">
                                <a:pos x="T2" y="T3"/>
                              </a:cxn>
                              <a:cxn ang="0">
                                <a:pos x="T4" y="T5"/>
                              </a:cxn>
                              <a:cxn ang="0">
                                <a:pos x="T6" y="T7"/>
                              </a:cxn>
                            </a:cxnLst>
                            <a:rect l="0" t="0" r="r" b="b"/>
                            <a:pathLst>
                              <a:path w="2160" h="576">
                                <a:moveTo>
                                  <a:pt x="2160" y="0"/>
                                </a:moveTo>
                                <a:lnTo>
                                  <a:pt x="2160" y="576"/>
                                </a:lnTo>
                                <a:lnTo>
                                  <a:pt x="0" y="576"/>
                                </a:lnTo>
                                <a:lnTo>
                                  <a:pt x="0"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6" name="Line 909"/>
                        <wps:cNvCnPr>
                          <a:cxnSpLocks noChangeShapeType="1"/>
                        </wps:cNvCnPr>
                        <wps:spPr bwMode="auto">
                          <a:xfrm flipV="1">
                            <a:off x="9379" y="5472"/>
                            <a:ext cx="0" cy="36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97" name="Line 910"/>
                        <wps:cNvCnPr>
                          <a:cxnSpLocks noChangeShapeType="1"/>
                        </wps:cNvCnPr>
                        <wps:spPr bwMode="auto">
                          <a:xfrm>
                            <a:off x="9427" y="5609"/>
                            <a:ext cx="13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85" o:spid="_x0000_s1892" style="position:absolute;left:0;text-align:left;margin-left:38.7pt;margin-top:.9pt;width:162pt;height:91.5pt;z-index:251649536" coordorigin="9014,4831" coordsize="3240,1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6gg4wkAADtbAAAOAAAAZHJzL2Uyb0RvYy54bWzsXFtv28gVfi/Q/0DwsYAi3kUKURaJL2mB&#10;7G6AdftOS9QFpUiWpC2li/73fmduIilRthxHSezxg0SZh8O5nPnmXL6Zt79s16lxn5TVKs8mpv3G&#10;Mo0km+azVbaYmP+8uR6EplHVcTaL0zxLJuaXpDJ/effXv7zdFOPEyZd5OktKA4Vk1XhTTMxlXRfj&#10;4bCaLpN1XL3JiyTDzXleruMaP8vFcFbGG5S+ToeOZQXDTV7OijKfJlWF/17ym+Y7Vv58nkzr3+fz&#10;KqmNdGKibjX7LNnnLX0O372Nx4syLparqahG/IRarONVhpeqoi7jOjbuytVeUevVtMyrfF6/mebr&#10;YT6fr6YJawNaY1ud1nws87uCtWUx3iwK1U3o2k4/PbnY6W/3n0tjNcPYOSPHNLJ4jVFiLzbC0Kf+&#10;2RSLMcQ+lsUfxeeSNxKXn/LpvyvcHnbv0+8FFzZuN7/mMxQY39U565/tvFxTEWi5sWXD8EUNQ7Kt&#10;jSn+6Vj+yLMwWlPcs+0Av8VATZcYTXousmzPNHDbC12bD+J0eSWedx1PPhy67MlhPOYvZpUVlaOW&#10;QemqXb9WX9evfyzjImHDVVGH7frVlf36aZUl6NaAdyuTush4n063mehTI8svlnG2SFh5N18K9B9r&#10;IyrfeIR+VBiQw31szNNV8Xd6sNHbtuVHAes2P3RD3m2y0z0LHUod3u6weFyUVf0xydcGXUzMFE1g&#10;Zcb3n6qaxn8nQq/K8utVmrJplWbGBkPlOz57oMrT1YxuklhVLm4v0tK4j2lisj+qDwpriWECZDNW&#10;2DKJZ1fiuo5XKa6NmvVNVSdxWi9Nelm1No00ARKtk5koL83ofWgmqiuu+Mz8M7Kiq/Aq9AaeE1wN&#10;POvycvD++sIbBNf2yL90Ly8uLu3/UdVtb7xczWZJRrWXKGF7j9MWgVd8fiucUN00bJfOugCVld+s&#10;0mzgaay5yt7msy+fS+otocDn02ToCEeI6zJJCJWhzSPqaKGaEiGqJjwwpeV3HlDaMoeG+Zj7+DOZ&#10;Cv9rT4XDEEsK9NT3nI4Ku5FQYQ8ax5VJws30jisxKYBUXID1TOjEYiaadUOvXadYAv42NDzXMTb0&#10;SYWRtBSyG0L+KDCWBj67QgDTh0sCMigh63A5aFND5GB9/JaIqg0mk2phvOSzNR4DaESrcWUAZ2jK&#10;U/uKvCJopS5A995wyGHydLdHGK0kYVf0N6SOCKMpJCwHhwmjkvgWNSqxXndX6tI0sFLf8u4t4poa&#10;wqqLS5ryND7GEvqAIaD/r/P75CZnEjW1h90nfeFDhPftJNLskKREQHlXfhesPN49bRkUSjVjk1ZV&#10;kVrWUDs14+OxBkayeg4DYwv+W6vENfsTitYQezKCGgxuMJ6wX4E7y7z8LxYR2IJYR/5zF5cJ1pJ/&#10;ZDAKItsji6JmPzx/5OBH2bxz27wTZ1MUNTFrE7OLLi9qbnDeFeVqscSb+KKc5e9hFc1XbBElYOS4&#10;/j1gHQCyB+sMXJ8H1skW2QNyO/AjAeQ2m01skeYGYCCBHFaeBnKyijSQayD/uSzcBkJ3zH0N5MW3&#10;8jTh3e0BeUQQ+jxAzhbMgTTQycYSfnwUBhzMvQiozsxl6Vi6Aewzciw9R4M5X8w0mGsw12AuDN1u&#10;XENb5TIcO5JgzsOGEbOSBZB/o7BhA9JtK3QQniDP2bNECERiuhfAA9LBQh0spJxLb9gbcTpujAj9&#10;ZRGlM+qvT5bHQf11AoTwtP5q/T2qv7BoW/rLQPB8+msHAVaAg/rrI+iu9Vcna1jOuw9/Q6zRLf1l&#10;Qfqz6W8Uylzjnvng2lgaNPxq+D0GvyGW6Jb6sujB+dTXG/Whr1ZfnSpXjKNe9IXtydX3hrymD/nW&#10;CCPBp1EJcaPe4oZMCImkueJ/vC/LfEO8B0QLWwSQx+TSW54cmFLcknCcrieHVDmDYgrTtVMtHeIH&#10;5WZZglXmzynpKbgh9LLT473Pkghdr2oQyNLVemKGikYSjw/QRXjriA7S4VPU29st87ldSw0Qz8U9&#10;OhaB7uXZQVyULBmIi1t58fNlBENFWfodDB1obpOy1CF5PLu+RiMKL5DhCyZXO5hsU86QLAfbZzWC&#10;DkqKh9RFwVNKUiQdq6NUpe+ksUc5Tb1KeqJCvvSUdYgMccs6aLKQvn1wLIosERvzw06+w3YFokqK&#10;SI+CnkykA0ETMH4cahkCyhe39PuRWqeZcm9O4tL2Lv+KUtFY/ruUinMt/7bPlTVwfWZH7JgWoScC&#10;YS7nYPTj6UPLf4veREqq/oEyf0wOZmt+fB3ViPcoI3z/GdngH39wosF1EI4G3rXnD6KRFQ4sO/oQ&#10;BZYXeZfXbVopi49yDjzYoE+llX412fZEU0qxYqn6jPr2AG+1YWcpc+LEZe3F2VkqYd+AiW7C/kww&#10;YTsih+8f8BIEIUt7CRPTtZSt8dq1V2UolfZGMFFgw4owDXkKZ9Jey7E4L3y3I0RlK+FFaB9X+bjK&#10;Cnnt2qvyk8zHxZaijuYyU5tvZHh2H9e2RpGgvx5wckV4XDu5r5uXDddSOLlqu03EqRgNfG1oKQUP&#10;WnfoB/FrDu8RoycFf8+2Ao/vDPOiUdehdbBzguGnp+nYIkaqGXyawacZfHuR9BMtipcepARjr5sD&#10;orjhd7GPEZTg9rEf8EzPLghE2yW1fazsY+V+n6jNLy02EakEfMP6aCbhO3mgp1sfEW3T50wnn2Xg&#10;drrpjmSAMpJ7TGU8vbm5UuYkGxuldtt1UbbaQWvbvoNNvfRF87BvVy9t/V0e2vqLrK4qy+opCMFW&#10;JdNbEFxSJdRXEKZlQ0bVBwHVV2B/sCGijb20gZdGardtl2/E5QLIBZIAKV9T5NCe3Z2cvCu/9c7e&#10;Mxx58Izhdgw1gjtsI3gnl38iZr94C2SfhRLtSA44pOS8ETqB8toCOcpC4ak48t1P1OYXZ4EoFgrL&#10;kEWWShtBc8+Q5JeHDPmezYyPhlmiGaz6tBx56FgfB4COo+EcFRFgVnkjAbyN0N2zB5gjJxL8VReE&#10;FGbqynyIJlHRMUMAy9d+7gf4qPvxZZUe2lfSr/DwXESVmYcXyLPcpDY6vgeYJ06f73Q5fU9y8Rw7&#10;IIeKvo65eD3HLTUdvCMlNX283iOguj7eoSo1fbzeghB/bziCh9uG2a5kcF7N7jCpn8Jd7D1gimcl&#10;bhh0oiXPc2YUG4hjh0ZxAeik5NLtnM+2z6gEd8dLSQH53XQuHyeF4RMOLS8D7f6RjpfivvaL53Rp&#10;J7NzHGmvnYM52uDi4lhF0l6RiPxGZvrBwwEjtcp4OMu0ZfNgtacl5kH+0smsXH28JTuO90Ucb0kW&#10;c1ORd474efxNzxEme8Cn0M7f1KTyH/r4VQQh2QnNLAgtTpOmI6Cbv1mydHfm9bv/AwAA//8DAFBL&#10;AwQUAAYACAAAACEAz9Uzft0AAAAIAQAADwAAAGRycy9kb3ducmV2LnhtbEyPQUvDQBCF74L/YRnB&#10;m91Eoy0xm1KKeipCW0G8TZNpEpqdDdltkv57pyc9fvMeb97LlpNt1UC9bxwbiGcRKOLClQ1XBr72&#10;7w8LUD4gl9g6JgMX8rDMb28yTEs38paGXaiUhLBP0UAdQpdq7YuaLPqZ64hFO7reYhDsK132OEq4&#10;bfVjFL1oiw3Lhxo7WtdUnHZna+BjxHH1FL8Nm9NxffnZP39+b2Iy5v5uWr2CCjSFPzNc60t1yKXT&#10;wZ259Ko1MJ8n4pS7DBA5iWLhw5WTBeg80/8H5L8AAAD//wMAUEsBAi0AFAAGAAgAAAAhALaDOJL+&#10;AAAA4QEAABMAAAAAAAAAAAAAAAAAAAAAAFtDb250ZW50X1R5cGVzXS54bWxQSwECLQAUAAYACAAA&#10;ACEAOP0h/9YAAACUAQAACwAAAAAAAAAAAAAAAAAvAQAAX3JlbHMvLnJlbHNQSwECLQAUAAYACAAA&#10;ACEAN8OoIOMJAAA7WwAADgAAAAAAAAAAAAAAAAAuAgAAZHJzL2Uyb0RvYy54bWxQSwECLQAUAAYA&#10;CAAAACEAz9Uzft0AAAAIAQAADwAAAAAAAAAAAAAAAAA9DAAAZHJzL2Rvd25yZXYueG1sUEsFBgAA&#10;AAAEAAQA8wAAAEcNAAAAAA==&#10;">
                <v:line id="Line 886" o:spid="_x0000_s1893" style="position:absolute;flip:x;visibility:visible;mso-wrap-style:square" from="10596,5838" to="11000,5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4CBwgAAAN0AAAAPAAAAZHJzL2Rvd25yZXYueG1sRE9Ni8Iw&#10;EL0L+x/CLHjTdF2wUo1SFlxE8LBWPI/N2BabSWmibf+9EYS9zeN9zmrTm1o8qHWVZQVf0wgEcW51&#10;xYWCU7adLEA4j6yxtkwKBnKwWX+MVpho2/EfPY6+ECGEXYIKSu+bREqXl2TQTW1DHLirbQ36ANtC&#10;6ha7EG5qOYuiuTRYcWgosaGfkvLb8W4UHC7nLh3me5n+Dhx3p0Fn8c4rNf7s0yUIT73/F7/dOx3m&#10;z+JveH0TTpDrJwAAAP//AwBQSwECLQAUAAYACAAAACEA2+H2y+4AAACFAQAAEwAAAAAAAAAAAAAA&#10;AAAAAAAAW0NvbnRlbnRfVHlwZXNdLnhtbFBLAQItABQABgAIAAAAIQBa9CxbvwAAABUBAAALAAAA&#10;AAAAAAAAAAAAAB8BAABfcmVscy8ucmVsc1BLAQItABQABgAIAAAAIQClk4CBwgAAAN0AAAAPAAAA&#10;AAAAAAAAAAAAAAcCAABkcnMvZG93bnJldi54bWxQSwUGAAAAAAMAAwC3AAAA9gIAAAAA&#10;">
                  <v:stroke endarrow="classic" endarrowwidth="narrow"/>
                </v:line>
                <v:shape id="Freeform 887" o:spid="_x0000_s1894" style="position:absolute;left:10888;top:5428;width:394;height:425;rotation:-90;flip:y;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U9exAAAAN0AAAAPAAAAZHJzL2Rvd25yZXYueG1sRE9NawIx&#10;EL0X/A9hBG8161qqXY0iiqCXQm099DZsxk10M1k2Ubf/3hQKvc3jfc582bla3KgN1rOC0TADQVx6&#10;bblS8PW5fZ6CCBFZY+2ZFPxQgOWi9zTHQvs7f9DtECuRQjgUqMDE2BRShtKQwzD0DXHiTr51GBNs&#10;K6lbvKdwV8s8y16lQ8upwWBDa0Pl5XB1Cr6PdrP2p8m+GW3HtjK53ryf35Qa9LvVDESkLv6L/9w7&#10;nebnkxf4/SadIBcPAAAA//8DAFBLAQItABQABgAIAAAAIQDb4fbL7gAAAIUBAAATAAAAAAAAAAAA&#10;AAAAAAAAAABbQ29udGVudF9UeXBlc10ueG1sUEsBAi0AFAAGAAgAAAAhAFr0LFu/AAAAFQEAAAsA&#10;AAAAAAAAAAAAAAAAHwEAAF9yZWxzLy5yZWxzUEsBAi0AFAAGAAgAAAAhAFHdT17EAAAA3QAAAA8A&#10;AAAAAAAAAAAAAAAABwIAAGRycy9kb3ducmV2LnhtbFBLBQYAAAAAAwADALcAAAD4AgAAAAA=&#10;" path="m432,576l432,,,e" filled="f">
                  <v:stroke endarrow="classic" endarrowwidth="narrow"/>
                  <v:path arrowok="t" o:connecttype="custom" o:connectlocs="394,425;394,0;0,0" o:connectangles="0,0,0"/>
                </v:shape>
                <v:shape id="Freeform 888" o:spid="_x0000_s1895" style="position:absolute;left:11659;top:5410;width:264;height:414;flip:y;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IbXxAAAAN0AAAAPAAAAZHJzL2Rvd25yZXYueG1sRE9Na8JA&#10;EL0L/Q/LFHrTTRVNidlIabHosTZgvQ3ZaRKanQ3Zjcb8ercg9DaP9znpZjCNOFPnassKnmcRCOLC&#10;6ppLBfnXdvoCwnlkjY1lUnAlB5vsYZJiou2FP+l88KUIIewSVFB53yZSuqIig25mW+LA/djOoA+w&#10;K6Xu8BLCTSPnUbSSBmsODRW29FZR8XvojYLvfHfs+0V+wo9jY95jHPfjMCr19Di8rkF4Gvy/+O7e&#10;6TB/Hi/h75twgsxuAAAA//8DAFBLAQItABQABgAIAAAAIQDb4fbL7gAAAIUBAAATAAAAAAAAAAAA&#10;AAAAAAAAAABbQ29udGVudF9UeXBlc10ueG1sUEsBAi0AFAAGAAgAAAAhAFr0LFu/AAAAFQEAAAsA&#10;AAAAAAAAAAAAAAAAHwEAAF9yZWxzLy5yZWxzUEsBAi0AFAAGAAgAAAAhAMsAhtfEAAAA3QAAAA8A&#10;AAAAAAAAAAAAAAAABwIAAGRycy9kb3ducmV2LnhtbFBLBQYAAAAAAwADALcAAAD4AgAAAAA=&#10;" path="m432,576l432,,,e" filled="f">
                  <v:stroke endarrow="classic" endarrowwidth="narrow"/>
                  <v:path arrowok="t" o:connecttype="custom" o:connectlocs="264,414;264,0;0,0" o:connectangles="0,0,0"/>
                </v:shape>
                <v:shape id="Freeform 889" o:spid="_x0000_s1896" style="position:absolute;left:9869;top:4959;width:362;height:424;rotation:-90;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PNwgAAAN0AAAAPAAAAZHJzL2Rvd25yZXYueG1sRE9Ni8Iw&#10;EL0L/ocwwt401YNK1ygiLq5HdWX3ODZjW2wm3STa+u+NIHibx/uc2aI1lbiR86VlBcNBAoI4s7rk&#10;XMHP4as/BeEDssbKMim4k4fFvNuZYaptwzu67UMuYgj7FBUUIdSplD4ryKAf2Jo4cmfrDIYIXS61&#10;wyaGm0qOkmQsDZYcGwqsaVVQdtlfjYLpf3X8Pa7Wsjn/LXGzLt1wm5yU+ui1y08QgdrwFr/c3zrO&#10;H03G8PwmniDnDwAAAP//AwBQSwECLQAUAAYACAAAACEA2+H2y+4AAACFAQAAEwAAAAAAAAAAAAAA&#10;AAAAAAAAW0NvbnRlbnRfVHlwZXNdLnhtbFBLAQItABQABgAIAAAAIQBa9CxbvwAAABUBAAALAAAA&#10;AAAAAAAAAAAAAB8BAABfcmVscy8ucmVsc1BLAQItABQABgAIAAAAIQBT4+PNwgAAAN0AAAAPAAAA&#10;AAAAAAAAAAAAAAcCAABkcnMvZG93bnJldi54bWxQSwUGAAAAAAMAAwC3AAAA9gIAAAAA&#10;" path="m432,576l432,,,e" filled="f">
                  <v:stroke endarrow="classic" endarrowwidth="narrow"/>
                  <v:path arrowok="t" o:connecttype="custom" o:connectlocs="362,424;362,0;0,0" o:connectangles="0,0,0"/>
                </v:shape>
                <v:line id="Line 890" o:spid="_x0000_s1897" style="position:absolute;visibility:visible;mso-wrap-style:square" from="10823,5402" to="11283,5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UjxAAAAN0AAAAPAAAAZHJzL2Rvd25yZXYueG1sRE9NawIx&#10;EL0X/A9hBC9Fs3rQuhpFCgseSqHag96GzbhZ3Uy2SXS3/74pFHqbx/uc9ba3jXiQD7VjBdNJBoK4&#10;dLrmSsHnsRi/gAgRWWPjmBR8U4DtZvC0xly7jj/ocYiVSCEcclRgYmxzKUNpyGKYuJY4cRfnLcYE&#10;fSW1xy6F20bOsmwuLdacGgy29GqovB3uVoH3MdS3YnnuTl/XefFevPXPplRqNOx3KxCR+vgv/nPv&#10;dZo/Wyzg95t0gtz8AAAA//8DAFBLAQItABQABgAIAAAAIQDb4fbL7gAAAIUBAAATAAAAAAAAAAAA&#10;AAAAAAAAAABbQ29udGVudF9UeXBlc10ueG1sUEsBAi0AFAAGAAgAAAAhAFr0LFu/AAAAFQEAAAsA&#10;AAAAAAAAAAAAAAAAHwEAAF9yZWxzLy5yZWxzUEsBAi0AFAAGAAgAAAAhAD8blSPEAAAA3QAAAA8A&#10;AAAAAAAAAAAAAAAABwIAAGRycy9kb3ducmV2LnhtbFBLBQYAAAAAAwADALcAAAD4AgAAAAA=&#10;">
                  <v:stroke endarrow="classic" endarrowwidth="narrow"/>
                </v:line>
                <v:line id="Line 891" o:spid="_x0000_s1898" style="position:absolute;visibility:visible;mso-wrap-style:square" from="10562,5402" to="10823,5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AFRxwAAAN0AAAAPAAAAZHJzL2Rvd25yZXYueG1sRI9BT8Mw&#10;DIXvSPyHyJO4oC1lh8HKsgkhVeIwIW3jADerMU23xilJWLt/jw+TuNl6z+99Xm1G36kzxdQGNvAw&#10;K0AR18G23Bj4OFTTJ1ApI1vsApOBCyXYrG9vVljaMPCOzvvcKAnhVKIBl3Nfap1qRx7TLPTEon2H&#10;6DHLGhttIw4S7js9L4qF9tiyNDjs6dVRfdr/egMx5tSequXX8PlzXFTv1Xa8d7Uxd5Px5RlUpjH/&#10;m6/Xb1bw54+CK9/ICHr9BwAA//8DAFBLAQItABQABgAIAAAAIQDb4fbL7gAAAIUBAAATAAAAAAAA&#10;AAAAAAAAAAAAAABbQ29udGVudF9UeXBlc10ueG1sUEsBAi0AFAAGAAgAAAAhAFr0LFu/AAAAFQEA&#10;AAsAAAAAAAAAAAAAAAAAHwEAAF9yZWxzLy5yZWxzUEsBAi0AFAAGAAgAAAAhAE6EAVHHAAAA3QAA&#10;AA8AAAAAAAAAAAAAAAAABwIAAGRycy9kb3ducmV2LnhtbFBLBQYAAAAAAwADALcAAAD7AgAAAAA=&#10;">
                  <v:stroke endarrow="classic" endarrowwidth="narrow"/>
                </v:line>
                <v:line id="Line 892" o:spid="_x0000_s1899" style="position:absolute;visibility:visible;mso-wrap-style:square" from="11667,5402" to="12254,5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KTKxAAAAN0AAAAPAAAAZHJzL2Rvd25yZXYueG1sRE9NawIx&#10;EL0X/A9hBC9Fs/VgdTWKFBY8iFD10N6GzXSzdTNZk+iu/74pFHqbx/uc1aa3jbiTD7VjBS+TDARx&#10;6XTNlYLzqRjPQYSIrLFxTAoeFGCzHjytMNeu43e6H2MlUgiHHBWYGNtcylAashgmriVO3JfzFmOC&#10;vpLaY5fCbSOnWTaTFmtODQZbejNUXo43q8D7GOpLsfjsPq7fs+JQ7PtnUyo1GvbbJYhIffwX/7l3&#10;Os2fvi7g95t0glz/AAAA//8DAFBLAQItABQABgAIAAAAIQDb4fbL7gAAAIUBAAATAAAAAAAAAAAA&#10;AAAAAAAAAABbQ29udGVudF9UeXBlc10ueG1sUEsBAi0AFAAGAAgAAAAhAFr0LFu/AAAAFQEAAAsA&#10;AAAAAAAAAAAAAAAAHwEAAF9yZWxzLy5yZWxzUEsBAi0AFAAGAAgAAAAhACHIpMrEAAAA3QAAAA8A&#10;AAAAAAAAAAAAAAAABwIAAGRycy9kb3ducmV2LnhtbFBLBQYAAAAAAwADALcAAAD4AgAAAAA=&#10;">
                  <v:stroke endarrow="classic" endarrowwidth="narrow"/>
                </v:line>
                <v:line id="Line 893" o:spid="_x0000_s1900" style="position:absolute;visibility:visible;mso-wrap-style:square" from="9896,5402" to="10214,5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31wxwAAAN0AAAAPAAAAZHJzL2Rvd25yZXYueG1sRI9BS8NA&#10;EIXvgv9hGcGL2I09lJpmW4oQ8CCCtQe9DdlpNm12Nu6uTfrvOwfB2wzvzXvfVJvJ9+pMMXWBDTzN&#10;ClDETbAdtwb2n/XjElTKyBb7wGTgQgk269ubCksbRv6g8y63SkI4lWjA5TyUWqfGkcc0CwOxaIcQ&#10;PWZZY6ttxFHCfa/nRbHQHjuWBocDvThqTrtfbyDGnLpT/fw9fv0cF/V7/TY9uMaY+7tpuwKVacr/&#10;5r/rVyv486Xwyzcygl5fAQAA//8DAFBLAQItABQABgAIAAAAIQDb4fbL7gAAAIUBAAATAAAAAAAA&#10;AAAAAAAAAAAAAABbQ29udGVudF9UeXBlc10ueG1sUEsBAi0AFAAGAAgAAAAhAFr0LFu/AAAAFQEA&#10;AAsAAAAAAAAAAAAAAAAAHwEAAF9yZWxzLy5yZWxzUEsBAi0AFAAGAAgAAAAhAIUnfXDHAAAA3QAA&#10;AA8AAAAAAAAAAAAAAAAABwIAAGRycy9kb3ducmV2LnhtbFBLBQYAAAAAAwADALcAAAD7AgAAAAA=&#10;">
                  <v:stroke endarrow="classic" endarrowwidth="narrow"/>
                </v:line>
                <v:line id="Line 894" o:spid="_x0000_s1901" style="position:absolute;visibility:visible;mso-wrap-style:square" from="9477,5402" to="9795,5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9jrxAAAAN0AAAAPAAAAZHJzL2Rvd25yZXYueG1sRE9NawIx&#10;EL0L/ocwQi+iWT2IrkaRwkIPpaD1oLdhM25WN5Ntkrrbf28Khd7m8T5ns+ttIx7kQ+1YwWyagSAu&#10;na65UnD6LCZLECEia2wck4IfCrDbDgcbzLXr+ECPY6xECuGQowITY5tLGUpDFsPUtcSJuzpvMSbo&#10;K6k9dincNnKeZQtpsebUYLClV0Pl/fhtFXgfQ30vVpfu/HVbFB/Fez82pVIvo36/BhGpj//iP/eb&#10;TvPnyxn8fpNOkNsnAAAA//8DAFBLAQItABQABgAIAAAAIQDb4fbL7gAAAIUBAAATAAAAAAAAAAAA&#10;AAAAAAAAAABbQ29udGVudF9UeXBlc10ueG1sUEsBAi0AFAAGAAgAAAAhAFr0LFu/AAAAFQEAAAsA&#10;AAAAAAAAAAAAAAAAHwEAAF9yZWxzLy5yZWxzUEsBAi0AFAAGAAgAAAAhAOpr2OvEAAAA3QAAAA8A&#10;AAAAAAAAAAAAAAAABwIAAGRycy9kb3ducmV2LnhtbFBLBQYAAAAAAwADALcAAAD4AgAAAAA=&#10;">
                  <v:stroke endarrow="classic" endarrowwidth="narrow"/>
                </v:line>
                <v:shape id="Text Box 895" o:spid="_x0000_s1902" type="#_x0000_t202" style="position:absolute;left:10200;top:5222;width:425;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g/6wgAAAN0AAAAPAAAAZHJzL2Rvd25yZXYueG1sRE9LawIx&#10;EL4X/A9hBG812xxEt0ZRQbB4qQ88D5vZR7uZLEm6rv++KRS8zcf3nOV6sK3oyYfGsYa3aQaCuHCm&#10;4UrD9bJ/nYMIEdlg65g0PCjAejV6WWJu3J1P1J9jJVIIhxw11DF2uZShqMlimLqOOHGl8xZjgr6S&#10;xuM9hdtWqiybSYsNp4YaO9rVVHyff6yGS78Nh9NXXJiPcivVsfxUN7/RejIeNu8gIg3xKf53H0ya&#10;r+YK/r5JJ8jVLwAAAP//AwBQSwECLQAUAAYACAAAACEA2+H2y+4AAACFAQAAEwAAAAAAAAAAAAAA&#10;AAAAAAAAW0NvbnRlbnRfVHlwZXNdLnhtbFBLAQItABQABgAIAAAAIQBa9CxbvwAAABUBAAALAAAA&#10;AAAAAAAAAAAAAB8BAABfcmVscy8ucmVsc1BLAQItABQABgAIAAAAIQCNxg/6wgAAAN0AAAAPAAAA&#10;AAAAAAAAAAAAAAcCAABkcnMvZG93bnJldi54bWxQSwUGAAAAAAMAAwC3AAAA9gIAAAAA&#10;">
                  <v:textbox inset="0,0,0,0">
                    <w:txbxContent>
                      <w:p w:rsidR="00A91066" w:rsidRDefault="00A91066" w:rsidP="002428C4">
                        <w:pPr>
                          <w:spacing w:before="20"/>
                          <w:jc w:val="center"/>
                          <w:rPr>
                            <w:sz w:val="18"/>
                            <w:szCs w:val="18"/>
                          </w:rPr>
                        </w:pPr>
                        <w:r>
                          <w:rPr>
                            <w:i/>
                            <w:sz w:val="18"/>
                            <w:szCs w:val="18"/>
                          </w:rPr>
                          <w:t>G</w:t>
                        </w:r>
                        <w:r>
                          <w:rPr>
                            <w:sz w:val="22"/>
                            <w:szCs w:val="22"/>
                            <w:vertAlign w:val="subscript"/>
                          </w:rPr>
                          <w:t>1</w:t>
                        </w:r>
                      </w:p>
                    </w:txbxContent>
                  </v:textbox>
                </v:shape>
                <v:oval id="Oval 896" o:spid="_x0000_s1903" style="position:absolute;left:9760;top:5324;width:159;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iuZwgAAAN0AAAAPAAAAZHJzL2Rvd25yZXYueG1sRE9Na8JA&#10;EL0L/Q/LFHrTjQYlpK4ilYIeemi09yE7JsHsbMhOY/z3rlDobR7vc9bb0bVqoD40ng3MZwko4tLb&#10;hisD59PnNAMVBNli65kM3CnAdvMyWWNu/Y2/aSikUjGEQ44GapEu1zqUNTkMM98RR+7ie4cSYV9p&#10;2+MthrtWL5JkpR02HBtq7OijpvJa/DoD+2pXrAadyjK97A+yvP58HdO5MW+v4+4dlNAo/+I/98HG&#10;+Ysshec38QS9eQAAAP//AwBQSwECLQAUAAYACAAAACEA2+H2y+4AAACFAQAAEwAAAAAAAAAAAAAA&#10;AAAAAAAAW0NvbnRlbnRfVHlwZXNdLnhtbFBLAQItABQABgAIAAAAIQBa9CxbvwAAABUBAAALAAAA&#10;AAAAAAAAAAAAAB8BAABfcmVscy8ucmVsc1BLAQItABQABgAIAAAAIQDM5iuZwgAAAN0AAAAPAAAA&#10;AAAAAAAAAAAAAAcCAABkcnMvZG93bnJldi54bWxQSwUGAAAAAAMAAwC3AAAA9gIAAAAA&#10;"/>
                <v:line id="Line 897" o:spid="_x0000_s1904" style="position:absolute;visibility:visible;mso-wrap-style:square" from="9903,5589" to="10038,5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D2axAAAAN0AAAAPAAAAZHJzL2Rvd25yZXYueG1sRE/bagIx&#10;EH0v+A9hhL5pVilFV7OL2BYqfShePmDcjJvVzWRJUt3265uC0Lc5nOssy9624ko+NI4VTMYZCOLK&#10;6YZrBYf922gGIkRkja1jUvBNAcpi8LDEXLsbb+m6i7VIIRxyVGBi7HIpQ2XIYhi7jjhxJ+ctxgR9&#10;LbXHWwq3rZxm2bO02HBqMNjR2lB12X1ZBRt//LhMfmojj7zxr+3nyzzYs1KPw361ABGpj//iu/td&#10;p/nT2RP8fZNOkMUvAAAA//8DAFBLAQItABQABgAIAAAAIQDb4fbL7gAAAIUBAAATAAAAAAAAAAAA&#10;AAAAAAAAAABbQ29udGVudF9UeXBlc10ueG1sUEsBAi0AFAAGAAgAAAAhAFr0LFu/AAAAFQEAAAsA&#10;AAAAAAAAAAAAAAAAHwEAAF9yZWxzLy5yZWxzUEsBAi0AFAAGAAgAAAAhALTwPZrEAAAA3QAAAA8A&#10;AAAAAAAAAAAAAAAABwIAAGRycy9kb3ducmV2LnhtbFBLBQYAAAAAAwADALcAAAD4AgAAAAA=&#10;" strokeweight="1pt"/>
                <v:shape id="Text Box 898" o:spid="_x0000_s1905" type="#_x0000_t202" style="position:absolute;left:10153;top:6351;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bxAAAAN0AAAAPAAAAZHJzL2Rvd25yZXYueG1sRE9Na8JA&#10;EL0X+h+WEXprNgoVjW5EioVCoTSmhx7H7Jgsyc7G7FbTf98VBG/zeJ+z3oy2E2cavHGsYJqkIIgr&#10;pw3XCr7Lt+cFCB+QNXaOScEfedjkjw9rzLS7cEHnfahFDGGfoYImhD6T0lcNWfSJ64kjd3SDxRDh&#10;UEs94CWG207O0nQuLRqODQ329NpQ1e5/rYLtDxc7c/o8fBXHwpTlMuWPeavU02TcrkAEGsNdfHO/&#10;6zh/tniB6zfxBJn/AwAA//8DAFBLAQItABQABgAIAAAAIQDb4fbL7gAAAIUBAAATAAAAAAAAAAAA&#10;AAAAAAAAAABbQ29udGVudF9UeXBlc10ueG1sUEsBAi0AFAAGAAgAAAAhAFr0LFu/AAAAFQEAAAsA&#10;AAAAAAAAAAAAAAAAHwEAAF9yZWxzLy5yZWxzUEsBAi0AFAAGAAgAAAAhAHP4r5vEAAAA3QAAAA8A&#10;AAAAAAAAAAAAAAAABwIAAGRycy9kb3ducmV2LnhtbFBLBQYAAAAAAwADALcAAAD4AgAAAAA=&#10;" filled="f" stroked="f">
                  <v:textbox inset="0,0,0,0">
                    <w:txbxContent>
                      <w:p w:rsidR="00A91066" w:rsidRDefault="00A91066" w:rsidP="002428C4">
                        <w:pPr>
                          <w:jc w:val="center"/>
                          <w:rPr>
                            <w:i/>
                          </w:rPr>
                        </w:pPr>
                        <w:r>
                          <w:rPr>
                            <w:sz w:val="18"/>
                            <w:szCs w:val="18"/>
                          </w:rPr>
                          <w:t>Hình 15</w:t>
                        </w:r>
                      </w:p>
                    </w:txbxContent>
                  </v:textbox>
                </v:shape>
                <v:shape id="Text Box 899" o:spid="_x0000_s1906" type="#_x0000_t202" style="position:absolute;left:11269;top:5222;width:424;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n5wQAAAN0AAAAPAAAAZHJzL2Rvd25yZXYueG1sRE9Li8Iw&#10;EL4v+B/CCN7W1B5Eq1FUWFD24gvPQzN9aDMpSbZ2/71ZWPA2H99zluveNKIj52vLCibjBARxbnXN&#10;pYLr5etzBsIHZI2NZVLwSx7Wq8HHEjNtn3yi7hxKEUPYZ6igCqHNpPR5RQb92LbEkSusMxgidKXU&#10;Dp8x3DQyTZKpNFhzbKiwpV1F+eP8YxRcuq3fn+5hrg/FVqbfxTG9uY1So2G/WYAI1Ie3+N+913F+&#10;OpvC3zfxBLl6AQAA//8DAFBLAQItABQABgAIAAAAIQDb4fbL7gAAAIUBAAATAAAAAAAAAAAAAAAA&#10;AAAAAABbQ29udGVudF9UeXBlc10ueG1sUEsBAi0AFAAGAAgAAAAhAFr0LFu/AAAAFQEAAAsAAAAA&#10;AAAAAAAAAAAAHwEAAF9yZWxzLy5yZWxzUEsBAi0AFAAGAAgAAAAhAPL9CfnBAAAA3QAAAA8AAAAA&#10;AAAAAAAAAAAABwIAAGRycy9kb3ducmV2LnhtbFBLBQYAAAAAAwADALcAAAD1AgAAAAA=&#10;">
                  <v:textbox inset="0,0,0,0">
                    <w:txbxContent>
                      <w:p w:rsidR="00A91066" w:rsidRDefault="00A91066" w:rsidP="002428C4">
                        <w:pPr>
                          <w:spacing w:before="20"/>
                          <w:jc w:val="center"/>
                          <w:rPr>
                            <w:sz w:val="18"/>
                            <w:szCs w:val="18"/>
                          </w:rPr>
                        </w:pPr>
                        <w:r>
                          <w:rPr>
                            <w:i/>
                            <w:sz w:val="18"/>
                            <w:szCs w:val="18"/>
                          </w:rPr>
                          <w:t>G</w:t>
                        </w:r>
                        <w:r>
                          <w:rPr>
                            <w:sz w:val="22"/>
                            <w:szCs w:val="22"/>
                            <w:vertAlign w:val="subscript"/>
                          </w:rPr>
                          <w:t>2</w:t>
                        </w:r>
                      </w:p>
                    </w:txbxContent>
                  </v:textbox>
                </v:shape>
                <v:shape id="Text Box 900" o:spid="_x0000_s1907" type="#_x0000_t202" style="position:absolute;left:10208;top:4831;width:424;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axiwgAAAN0AAAAPAAAAZHJzL2Rvd25yZXYueG1sRE9LawIx&#10;EL4X/A9hBG816x5aXY2igqD0Uh94HjazD91MliRd139vCoXe5uN7zmLVm0Z05HxtWcFknIAgzq2u&#10;uVRwOe/epyB8QNbYWCYFT/KwWg7eFphp++AjdadQihjCPkMFVQhtJqXPKzLox7YljlxhncEQoSul&#10;dviI4aaRaZJ8SIM1x4YKW9pWlN9PP0bBudv4/fEWZvpQbGT6VXynV7dWajTs13MQgfrwL/5z73Wc&#10;n04/4febeIJcvgAAAP//AwBQSwECLQAUAAYACAAAACEA2+H2y+4AAACFAQAAEwAAAAAAAAAAAAAA&#10;AAAAAAAAW0NvbnRlbnRfVHlwZXNdLnhtbFBLAQItABQABgAIAAAAIQBa9CxbvwAAABUBAAALAAAA&#10;AAAAAAAAAAAAAB8BAABfcmVscy8ucmVsc1BLAQItABQABgAIAAAAIQCdsaxiwgAAAN0AAAAPAAAA&#10;AAAAAAAAAAAAAAcCAABkcnMvZG93bnJldi54bWxQSwUGAAAAAAMAAwC3AAAA9gIAAAAA&#10;">
                  <v:textbox inset="0,0,0,0">
                    <w:txbxContent>
                      <w:p w:rsidR="00A91066" w:rsidRDefault="00A91066" w:rsidP="002428C4">
                        <w:pPr>
                          <w:spacing w:before="20"/>
                          <w:jc w:val="center"/>
                          <w:rPr>
                            <w:sz w:val="18"/>
                            <w:szCs w:val="18"/>
                          </w:rPr>
                        </w:pPr>
                        <w:r>
                          <w:rPr>
                            <w:i/>
                            <w:sz w:val="18"/>
                            <w:szCs w:val="18"/>
                          </w:rPr>
                          <w:t>H</w:t>
                        </w:r>
                        <w:r>
                          <w:rPr>
                            <w:sz w:val="22"/>
                            <w:szCs w:val="22"/>
                            <w:vertAlign w:val="subscript"/>
                          </w:rPr>
                          <w:t>1</w:t>
                        </w:r>
                      </w:p>
                    </w:txbxContent>
                  </v:textbox>
                </v:shape>
                <v:oval id="Oval 901" o:spid="_x0000_s1908" style="position:absolute;left:10799;top:5324;width:158;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rnoxQAAAN0AAAAPAAAAZHJzL2Rvd25yZXYueG1sRI9Ba8JA&#10;EIXvBf/DMoXe6kaDIqmriFKwhx4a2/uQHZNgdjZkpzH9951DobcZ3pv3vtnup9CZkYbURnawmGdg&#10;iKvoW64dfF5enzdgkiB77CKTgx9KsN/NHrZY+HjnDxpLqY2GcCrQQSPSF9amqqGAaR57YtWucQgo&#10;ug619QPeNTx0dpllaxuwZW1osKdjQ9Wt/A4OTvWhXI82l1V+PZ1ldft6f8sXzj09TocXMEKT/Jv/&#10;rs9e8ZcbxdVvdAS7+wUAAP//AwBQSwECLQAUAAYACAAAACEA2+H2y+4AAACFAQAAEwAAAAAAAAAA&#10;AAAAAAAAAAAAW0NvbnRlbnRfVHlwZXNdLnhtbFBLAQItABQABgAIAAAAIQBa9CxbvwAAABUBAAAL&#10;AAAAAAAAAAAAAAAAAB8BAABfcmVscy8ucmVsc1BLAQItABQABgAIAAAAIQDCQrnoxQAAAN0AAAAP&#10;AAAAAAAAAAAAAAAAAAcCAABkcnMvZG93bnJldi54bWxQSwUGAAAAAAMAAwC3AAAA+QIAAAAA&#10;"/>
                <v:shape id="Freeform 902" o:spid="_x0000_s1909" style="position:absolute;left:10646;top:4979;width:1276;height:414;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OiCxAAAAN0AAAAPAAAAZHJzL2Rvd25yZXYueG1sRI9Bi8Iw&#10;EIXvC/6HMIKXRVM9LFqNohZl91gVz0MzNsVmUpqo7b83Cwt7m+G9ed+b1aaztXhS6yvHCqaTBARx&#10;4XTFpYLL+TCeg/ABWWPtmBT05GGzHnysMNXuxTk9T6EUMYR9igpMCE0qpS8MWfQT1xBH7eZaiyGu&#10;bSl1i68Ybms5S5IvabHiSDDY0N5QcT89bIT03XHb2+zHJMf8+rm/ZHaXZ0qNht12CSJQF/7Nf9ff&#10;OtafzRfw+00cQa7fAAAA//8DAFBLAQItABQABgAIAAAAIQDb4fbL7gAAAIUBAAATAAAAAAAAAAAA&#10;AAAAAAAAAABbQ29udGVudF9UeXBlc10ueG1sUEsBAi0AFAAGAAgAAAAhAFr0LFu/AAAAFQEAAAsA&#10;AAAAAAAAAAAAAAAAHwEAAF9yZWxzLy5yZWxzUEsBAi0AFAAGAAgAAAAhAN986ILEAAAA3QAAAA8A&#10;AAAAAAAAAAAAAAAABwIAAGRycy9kb3ducmV2LnhtbFBLBQYAAAAAAwADALcAAAD4AgAAAAA=&#10;" path="m432,576l432,,,e" filled="f">
                  <v:stroke endarrow="classic" endarrowwidth="narrow"/>
                  <v:path arrowok="t" o:connecttype="custom" o:connectlocs="1276,414;1276,0;0,0" o:connectangles="0,0,0"/>
                </v:shape>
                <v:shape id="Text Box 903" o:spid="_x0000_s1910" type="#_x0000_t202" style="position:absolute;left:11248;top:5662;width:425;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aLLxQAAAN0AAAAPAAAAZHJzL2Rvd25yZXYueG1sRI9Lb8Iw&#10;EITvlfofrEXiVhxyqEqKQVCpElUv5aGeV/HmAfE6st0Q/n33gMRtVzM78+1yPbpODRRi69nAfJaB&#10;Ii69bbk2cDp+vryBignZYueZDNwownr1/LTEwvor72k4pFpJCMcCDTQp9YXWsWzIYZz5nli0ygeH&#10;SdZQaxvwKuGu03mWvWqHLUtDgz19NFReDn/OwHHYxt3+nBb2q9rq/Lv6yX/DxpjpZNy8g0o0pof5&#10;fr2zgp8vhF++kRH06h8AAP//AwBQSwECLQAUAAYACAAAACEA2+H2y+4AAACFAQAAEwAAAAAAAAAA&#10;AAAAAAAAAAAAW0NvbnRlbnRfVHlwZXNdLnhtbFBLAQItABQABgAIAAAAIQBa9CxbvwAAABUBAAAL&#10;AAAAAAAAAAAAAAAAAB8BAABfcmVscy8ucmVsc1BLAQItABQABgAIAAAAIQCXgaLLxQAAAN0AAAAP&#10;AAAAAAAAAAAAAAAAAAcCAABkcnMvZG93bnJldi54bWxQSwUGAAAAAAMAAwC3AAAA+QIAAAAA&#10;">
                  <v:textbox inset="0,0,0,0">
                    <w:txbxContent>
                      <w:p w:rsidR="00A91066" w:rsidRDefault="00A91066" w:rsidP="002428C4">
                        <w:pPr>
                          <w:spacing w:before="20"/>
                          <w:jc w:val="center"/>
                          <w:rPr>
                            <w:sz w:val="18"/>
                            <w:szCs w:val="18"/>
                          </w:rPr>
                        </w:pPr>
                        <w:r>
                          <w:rPr>
                            <w:i/>
                            <w:sz w:val="18"/>
                            <w:szCs w:val="18"/>
                          </w:rPr>
                          <w:t>H</w:t>
                        </w:r>
                        <w:r>
                          <w:rPr>
                            <w:sz w:val="22"/>
                            <w:szCs w:val="22"/>
                            <w:vertAlign w:val="subscript"/>
                          </w:rPr>
                          <w:t>2</w:t>
                        </w:r>
                      </w:p>
                    </w:txbxContent>
                  </v:textbox>
                </v:shape>
                <v:shape id="Freeform 904" o:spid="_x0000_s1911" style="position:absolute;left:9830;top:5455;width:371;height:393;visibility:visible;mso-wrap-style:square;v-text-anchor:top" coordsize="115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ihfwwAAAN0AAAAPAAAAZHJzL2Rvd25yZXYueG1sRE9NawIx&#10;EL0X/A9hhF6KJit01dUoIhR76aEq6HHYjLvBzWTZRF3/fVMo9DaP9znLde8acacuWM8asrECQVx6&#10;Y7nScDx8jGYgQkQ22HgmDU8KsF4NXpZYGP/gb7rvYyVSCIcCNdQxtoWUoazJYRj7ljhxF985jAl2&#10;lTQdPlK4a+REqVw6tJwaamxpW1N53d+chipXbqfO13yaRWtPX3l7ftu8a/067DcLEJH6+C/+c3+a&#10;NH8yz+D3m3SCXP0AAAD//wMAUEsBAi0AFAAGAAgAAAAhANvh9svuAAAAhQEAABMAAAAAAAAAAAAA&#10;AAAAAAAAAFtDb250ZW50X1R5cGVzXS54bWxQSwECLQAUAAYACAAAACEAWvQsW78AAAAVAQAACwAA&#10;AAAAAAAAAAAAAAAfAQAAX3JlbHMvLnJlbHNQSwECLQAUAAYACAAAACEAdQIoX8MAAADdAAAADwAA&#10;AAAAAAAAAAAAAAAHAgAAZHJzL2Rvd25yZXYueG1sUEsFBgAAAAADAAMAtwAAAPcCAAAAAA==&#10;" path="m1152,432l,432,,e" filled="f">
                  <v:stroke endarrow="classic" endarrowwidth="narrow"/>
                  <v:path arrowok="t" o:connecttype="custom" o:connectlocs="371,393;0,393;0,0" o:connectangles="0,0,0"/>
                </v:shape>
                <v:shape id="Text Box 905" o:spid="_x0000_s1912" type="#_x0000_t202" style="position:absolute;left:10200;top:5662;width:425;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5knwgAAAN0AAAAPAAAAZHJzL2Rvd25yZXYueG1sRE9LawIx&#10;EL4X/A9hBG812xykbo2igmDxUh94Hjazj3YzWZJ0Xf99UxC8zcf3nMVqsK3oyYfGsYa3aQaCuHCm&#10;4UrD5bx7fQcRIrLB1jFpuFOA1XL0ssDcuBsfqT/FSqQQDjlqqGPscilDUZPFMHUdceJK5y3GBH0l&#10;jcdbCretVFk2kxYbTg01drStqfg5/VoN534T9sfvODef5UaqQ/mlrn6t9WQ8rD9ARBriU/xw702a&#10;r+YK/r9JJ8jlHwAAAP//AwBQSwECLQAUAAYACAAAACEA2+H2y+4AAACFAQAAEwAAAAAAAAAAAAAA&#10;AAAAAAAAW0NvbnRlbnRfVHlwZXNdLnhtbFBLAQItABQABgAIAAAAIQBa9CxbvwAAABUBAAALAAAA&#10;AAAAAAAAAAAAAB8BAABfcmVscy8ucmVsc1BLAQItABQABgAIAAAAIQAIH5knwgAAAN0AAAAPAAAA&#10;AAAAAAAAAAAAAAcCAABkcnMvZG93bnJldi54bWxQSwUGAAAAAAMAAwC3AAAA9gIAAAAA&#10;">
                  <v:textbox inset="0,0,0,0">
                    <w:txbxContent>
                      <w:p w:rsidR="00A91066" w:rsidRDefault="00A91066" w:rsidP="002428C4">
                        <w:pPr>
                          <w:spacing w:before="20"/>
                          <w:jc w:val="center"/>
                          <w:rPr>
                            <w:sz w:val="18"/>
                            <w:szCs w:val="18"/>
                          </w:rPr>
                        </w:pPr>
                        <w:r>
                          <w:rPr>
                            <w:i/>
                            <w:sz w:val="18"/>
                            <w:szCs w:val="18"/>
                          </w:rPr>
                          <w:t>H</w:t>
                        </w:r>
                        <w:r>
                          <w:rPr>
                            <w:sz w:val="22"/>
                            <w:szCs w:val="22"/>
                            <w:vertAlign w:val="subscript"/>
                          </w:rPr>
                          <w:t>3</w:t>
                        </w:r>
                      </w:p>
                    </w:txbxContent>
                  </v:textbox>
                </v:shape>
                <v:line id="Line 906" o:spid="_x0000_s1913" style="position:absolute;visibility:visible;mso-wrap-style:square" from="9014,5413" to="9332,5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HXaxAAAAN0AAAAPAAAAZHJzL2Rvd25yZXYueG1sRE9NawIx&#10;EL0X/A9hBC9Fs7UguhpFCgseRKh6aG/DZrrZupmsSXTXf98UCr3N433OatPbRtzJh9qxgpdJBoK4&#10;dLrmSsH5VIznIEJE1tg4JgUPCrBZD55WmGvX8Tvdj7ESKYRDjgpMjG0uZSgNWQwT1xIn7st5izFB&#10;X0ntsUvhtpHTLJtJizWnBoMtvRkqL8ebVeB9DPWlWHx2H9fvWXEo9v2zKZUaDfvtEkSkPv6L/9w7&#10;neZPF6/w+006Qa5/AAAA//8DAFBLAQItABQABgAIAAAAIQDb4fbL7gAAAIUBAAATAAAAAAAAAAAA&#10;AAAAAAAAAABbQ29udGVudF9UeXBlc10ueG1sUEsBAi0AFAAGAAgAAAAhAFr0LFu/AAAAFQEAAAsA&#10;AAAAAAAAAAAAAAAAHwEAAF9yZWxzLy5yZWxzUEsBAi0AFAAGAAgAAAAhAPAsddrEAAAA3QAAAA8A&#10;AAAAAAAAAAAAAAAABwIAAGRycy9kb3ducmV2LnhtbFBLBQYAAAAAAwADALcAAAD4AgAAAAA=&#10;">
                  <v:stroke endarrow="classic" endarrowwidth="narrow"/>
                </v:line>
                <v:oval id="Oval 907" o:spid="_x0000_s1914" style="position:absolute;left:9297;top:5335;width:159;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iUwwwAAAN0AAAAPAAAAZHJzL2Rvd25yZXYueG1sRE9Na8JA&#10;EL0L/Q/LFHrTjaaKRleRSsEePJjW+5Adk2B2NmSnMf333ULB2zze52x2g2tUT12oPRuYThJQxIW3&#10;NZcGvj7fx0tQQZAtNp7JwA8F2G2fRhvMrL/zmfpcShVDOGRooBJpM61DUZHDMPEtceSuvnMoEXal&#10;th3eY7hr9CxJFtphzbGhwpbeKipu+bczcCj3+aLXqczT6+Eo89vl9JFOjXl5HvZrUEKDPMT/7qON&#10;82erV/j7Jp6gt78AAAD//wMAUEsBAi0AFAAGAAgAAAAhANvh9svuAAAAhQEAABMAAAAAAAAAAAAA&#10;AAAAAAAAAFtDb250ZW50X1R5cGVzXS54bWxQSwECLQAUAAYACAAAACEAWvQsW78AAAAVAQAACwAA&#10;AAAAAAAAAAAAAAAfAQAAX3JlbHMvLnJlbHNQSwECLQAUAAYACAAAACEAxtYlMMMAAADdAAAADwAA&#10;AAAAAAAAAAAAAAAHAgAAZHJzL2Rvd25yZXYueG1sUEsFBgAAAAADAAMAtwAAAPcCAAAAAA==&#10;"/>
                <v:shape id="Freeform 908" o:spid="_x0000_s1915" style="position:absolute;left:9379;top:5650;width:2543;height:526;visibility:visible;mso-wrap-style:square;v-text-anchor:top" coordsize="2160,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h+vwgAAAN0AAAAPAAAAZHJzL2Rvd25yZXYueG1sRE9Li8Iw&#10;EL4v+B/CCHtbUwsrWo0igrJXH4fd29CMTbWZlCatdX+9EQRv8/E9Z7HqbSU6anzpWMF4lIAgzp0u&#10;uVBwOm6/piB8QNZYOSYFd/KwWg4+Fphpd+M9dYdQiBjCPkMFJoQ6k9Lnhiz6kauJI3d2jcUQYVNI&#10;3eAthttKpkkykRZLjg0Ga9oYyq+H1io4Xk68naVtP03M7v+3+7tXoS2V+hz26zmIQH14i1/uHx3n&#10;p7NveH4TT5DLBwAAAP//AwBQSwECLQAUAAYACAAAACEA2+H2y+4AAACFAQAAEwAAAAAAAAAAAAAA&#10;AAAAAAAAW0NvbnRlbnRfVHlwZXNdLnhtbFBLAQItABQABgAIAAAAIQBa9CxbvwAAABUBAAALAAAA&#10;AAAAAAAAAAAAAB8BAABfcmVscy8ucmVsc1BLAQItABQABgAIAAAAIQAbZh+vwgAAAN0AAAAPAAAA&#10;AAAAAAAAAAAAAAcCAABkcnMvZG93bnJldi54bWxQSwUGAAAAAAMAAwC3AAAA9gIAAAAA&#10;" path="m2160,r,576l,576,,144e" filled="f">
                  <v:path arrowok="t" o:connecttype="custom" o:connectlocs="2543,0;2543,526;0,526;0,132" o:connectangles="0,0,0,0"/>
                </v:shape>
                <v:line id="Line 909" o:spid="_x0000_s1916" style="position:absolute;flip:y;visibility:visible;mso-wrap-style:square" from="9379,5472" to="9379,5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MXjwQAAAN0AAAAPAAAAZHJzL2Rvd25yZXYueG1sRE9Li8Iw&#10;EL4L/ocwgjdN9VB3q1GKoIiwBx/seWzGtthMShNt++/NgrC3+fies9p0phIvalxpWcFsGoEgzqwu&#10;OVdwvewmXyCcR9ZYWSYFPTnYrIeDFSbatnyi19nnIoSwS1BB4X2dSOmyggy6qa2JA3e3jUEfYJNL&#10;3WAbwk0l51EUS4Mlh4YCa9oWlD3OT6Pg5/bbpn18lOm+50V77fVlcfBKjUddugThqfP/4o/7oMP8&#10;+XcMf9+EE+T6DQAA//8DAFBLAQItABQABgAIAAAAIQDb4fbL7gAAAIUBAAATAAAAAAAAAAAAAAAA&#10;AAAAAABbQ29udGVudF9UeXBlc10ueG1sUEsBAi0AFAAGAAgAAAAhAFr0LFu/AAAAFQEAAAsAAAAA&#10;AAAAAAAAAAAAHwEAAF9yZWxzLy5yZWxzUEsBAi0AFAAGAAgAAAAhAAXoxePBAAAA3QAAAA8AAAAA&#10;AAAAAAAAAAAABwIAAGRycy9kb3ducmV2LnhtbFBLBQYAAAAAAwADALcAAAD1AgAAAAA=&#10;">
                  <v:stroke endarrow="classic" endarrowwidth="narrow"/>
                </v:line>
                <v:line id="Line 910" o:spid="_x0000_s1917" style="position:absolute;visibility:visible;mso-wrap-style:square" from="9427,5609" to="9562,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UwxAAAAN0AAAAPAAAAZHJzL2Rvd25yZXYueG1sRE9LbsIw&#10;EN1X4g7WIHVXHFi0EHAiRFupqIuKzwGGeIgD8TiyXUh7+roSErt5et9ZlL1txYV8aBwrGI8yEMSV&#10;0w3XCva796cpiBCRNbaOScEPBSiLwcMCc+2uvKHLNtYihXDIUYGJsculDJUhi2HkOuLEHZ23GBP0&#10;tdQerynctnKSZc/SYsOpwWBHK0PVefttFaz94fM8/q2NPPDav7Vfr7NgT0o9DvvlHESkPt7FN/eH&#10;TvMnsxf4/yadIIs/AAAA//8DAFBLAQItABQABgAIAAAAIQDb4fbL7gAAAIUBAAATAAAAAAAAAAAA&#10;AAAAAAAAAABbQ29udGVudF9UeXBlc10ueG1sUEsBAi0AFAAGAAgAAAAhAFr0LFu/AAAAFQEAAAsA&#10;AAAAAAAAAAAAAAAAHwEAAF9yZWxzLy5yZWxzUEsBAi0AFAAGAAgAAAAhAMH7NTDEAAAA3QAAAA8A&#10;AAAAAAAAAAAAAAAABwIAAGRycy9kb3ducmV2LnhtbFBLBQYAAAAAAwADALcAAAD4AgAAAAA=&#10;" strokeweight="1pt"/>
              </v:group>
            </w:pict>
          </mc:Fallback>
        </mc:AlternateContent>
      </w:r>
    </w:p>
    <w:p w:rsidR="002428C4" w:rsidRPr="00E8489D" w:rsidRDefault="002428C4" w:rsidP="002428C4">
      <w:pPr>
        <w:ind w:left="737"/>
        <w:rPr>
          <w:sz w:val="18"/>
          <w:lang w:val="es-ES"/>
        </w:rPr>
      </w:pPr>
    </w:p>
    <w:p w:rsidR="002C06D8" w:rsidRPr="00E8489D" w:rsidRDefault="002C06D8" w:rsidP="002C06D8">
      <w:pPr>
        <w:rPr>
          <w:rFonts w:ascii="Arial" w:hAnsi="Arial"/>
          <w:b/>
          <w:sz w:val="16"/>
          <w:lang w:val="es-ES"/>
        </w:rPr>
      </w:pPr>
    </w:p>
    <w:p w:rsidR="002C06D8" w:rsidRPr="00E8489D" w:rsidRDefault="002C06D8" w:rsidP="002C06D8">
      <w:pPr>
        <w:ind w:left="737"/>
        <w:rPr>
          <w:sz w:val="18"/>
          <w:lang w:val="es-ES"/>
        </w:rPr>
      </w:pPr>
    </w:p>
    <w:p w:rsidR="002C06D8" w:rsidRPr="00E8489D" w:rsidRDefault="002C06D8" w:rsidP="002C06D8">
      <w:pPr>
        <w:ind w:left="737"/>
        <w:rPr>
          <w:sz w:val="18"/>
          <w:lang w:val="es-ES"/>
        </w:rPr>
      </w:pPr>
    </w:p>
    <w:p w:rsidR="00381D70" w:rsidRDefault="00381D70" w:rsidP="00381D70">
      <w:pPr>
        <w:spacing w:before="20" w:after="20"/>
        <w:ind w:left="340" w:hanging="340"/>
        <w:rPr>
          <w:b/>
          <w:sz w:val="18"/>
          <w:lang w:val="pl-PL"/>
        </w:rPr>
      </w:pPr>
    </w:p>
    <w:p w:rsidR="00381D70" w:rsidRDefault="00381D70" w:rsidP="00381D70">
      <w:pPr>
        <w:spacing w:before="20" w:after="20"/>
        <w:ind w:left="340" w:hanging="340"/>
        <w:rPr>
          <w:b/>
          <w:sz w:val="18"/>
          <w:lang w:val="pl-PL"/>
        </w:rPr>
      </w:pPr>
    </w:p>
    <w:p w:rsidR="00381D70" w:rsidRDefault="00381D70" w:rsidP="00381D70">
      <w:pPr>
        <w:spacing w:before="20" w:after="20"/>
        <w:ind w:left="340" w:hanging="340"/>
        <w:rPr>
          <w:b/>
          <w:sz w:val="18"/>
          <w:lang w:val="pl-PL"/>
        </w:rPr>
      </w:pPr>
    </w:p>
    <w:p w:rsidR="00D4303A" w:rsidRDefault="00D4303A" w:rsidP="00381D70">
      <w:pPr>
        <w:spacing w:before="20" w:after="20"/>
        <w:ind w:left="340" w:hanging="340"/>
        <w:rPr>
          <w:b/>
          <w:sz w:val="18"/>
          <w:lang w:val="pl-PL"/>
        </w:rPr>
      </w:pPr>
    </w:p>
    <w:p w:rsidR="007C7342" w:rsidRDefault="007C7342" w:rsidP="00381D70">
      <w:pPr>
        <w:spacing w:before="20" w:after="20"/>
        <w:ind w:left="340" w:hanging="340"/>
        <w:rPr>
          <w:b/>
          <w:sz w:val="18"/>
          <w:lang w:val="pl-PL"/>
        </w:rPr>
      </w:pPr>
    </w:p>
    <w:p w:rsidR="007C7342" w:rsidRDefault="007C7342" w:rsidP="00381D70">
      <w:pPr>
        <w:spacing w:before="20" w:after="20"/>
        <w:ind w:left="340" w:hanging="340"/>
        <w:rPr>
          <w:b/>
          <w:sz w:val="18"/>
          <w:lang w:val="pl-PL"/>
        </w:rPr>
      </w:pPr>
    </w:p>
    <w:p w:rsidR="007C7342" w:rsidRDefault="007C7342" w:rsidP="00381D70">
      <w:pPr>
        <w:spacing w:before="20" w:after="20"/>
        <w:ind w:left="340" w:hanging="340"/>
        <w:rPr>
          <w:b/>
          <w:sz w:val="18"/>
          <w:lang w:val="pl-PL"/>
        </w:rPr>
      </w:pPr>
    </w:p>
    <w:p w:rsidR="00381D70" w:rsidRPr="00E8489D" w:rsidRDefault="00381D70" w:rsidP="00381D70">
      <w:pPr>
        <w:spacing w:before="20" w:after="20"/>
        <w:ind w:left="340" w:hanging="340"/>
        <w:rPr>
          <w:sz w:val="18"/>
          <w:lang w:val="pl-PL"/>
        </w:rPr>
      </w:pPr>
      <w:r w:rsidRPr="00E8489D">
        <w:rPr>
          <w:b/>
          <w:sz w:val="18"/>
          <w:lang w:val="pl-PL"/>
        </w:rPr>
        <w:lastRenderedPageBreak/>
        <w:t>Bài 1</w:t>
      </w:r>
      <w:r w:rsidR="00B427F4">
        <w:rPr>
          <w:b/>
          <w:sz w:val="18"/>
          <w:lang w:val="pl-PL"/>
        </w:rPr>
        <w:t>1</w:t>
      </w:r>
      <w:r w:rsidRPr="00E8489D">
        <w:rPr>
          <w:b/>
          <w:sz w:val="18"/>
          <w:lang w:val="pl-PL"/>
        </w:rPr>
        <w:t>:</w:t>
      </w:r>
      <w:r w:rsidRPr="00E8489D">
        <w:rPr>
          <w:sz w:val="18"/>
          <w:lang w:val="pl-PL"/>
        </w:rPr>
        <w:t xml:space="preserve"> Cho hệ kín mô tả ở hình 1</w:t>
      </w:r>
      <w:r w:rsidR="00B427F4">
        <w:rPr>
          <w:sz w:val="18"/>
          <w:lang w:val="pl-PL"/>
        </w:rPr>
        <w:t>6</w:t>
      </w:r>
      <w:r w:rsidRPr="00E8489D">
        <w:rPr>
          <w:sz w:val="18"/>
          <w:lang w:val="pl-PL"/>
        </w:rPr>
        <w:t xml:space="preserve">. Bộ điều khiển có hàm truyền đạt </w:t>
      </w:r>
      <w:r w:rsidRPr="00E8489D">
        <w:rPr>
          <w:i/>
          <w:sz w:val="18"/>
          <w:lang w:val="pl-PL"/>
        </w:rPr>
        <w:t>R</w:t>
      </w:r>
      <w:r w:rsidRPr="00E8489D">
        <w:rPr>
          <w:sz w:val="18"/>
          <w:lang w:val="pl-PL"/>
        </w:rPr>
        <w:t>(</w:t>
      </w:r>
      <w:r w:rsidRPr="00E8489D">
        <w:rPr>
          <w:i/>
          <w:sz w:val="18"/>
          <w:lang w:val="pl-PL"/>
        </w:rPr>
        <w:t>s</w:t>
      </w:r>
      <w:r w:rsidRPr="00E8489D">
        <w:rPr>
          <w:sz w:val="18"/>
          <w:lang w:val="pl-PL"/>
        </w:rPr>
        <w:t xml:space="preserve">) và hàm truyền đạt của đối tượng điều khiển là </w:t>
      </w:r>
      <w:r w:rsidRPr="00E8489D">
        <w:rPr>
          <w:i/>
          <w:sz w:val="18"/>
          <w:lang w:val="pl-PL"/>
        </w:rPr>
        <w:t>S</w:t>
      </w:r>
      <w:r w:rsidRPr="00E8489D">
        <w:rPr>
          <w:sz w:val="18"/>
          <w:lang w:val="pl-PL"/>
        </w:rPr>
        <w:t>(</w:t>
      </w:r>
      <w:r w:rsidRPr="00E8489D">
        <w:rPr>
          <w:i/>
          <w:sz w:val="18"/>
          <w:lang w:val="pl-PL"/>
        </w:rPr>
        <w:t>s</w:t>
      </w:r>
      <w:r w:rsidRPr="00E8489D">
        <w:rPr>
          <w:sz w:val="18"/>
          <w:lang w:val="pl-PL"/>
        </w:rPr>
        <w:t>).</w:t>
      </w:r>
    </w:p>
    <w:p w:rsidR="00381D70" w:rsidRPr="00E8489D" w:rsidRDefault="00381D70" w:rsidP="00381D70">
      <w:pPr>
        <w:numPr>
          <w:ilvl w:val="0"/>
          <w:numId w:val="49"/>
        </w:numPr>
        <w:spacing w:before="20" w:after="20"/>
        <w:rPr>
          <w:sz w:val="18"/>
          <w:lang w:val="pl-PL"/>
        </w:rPr>
      </w:pPr>
      <w:r w:rsidRPr="00E8489D">
        <w:rPr>
          <w:sz w:val="18"/>
          <w:lang w:val="pl-PL"/>
        </w:rPr>
        <w:t xml:space="preserve">Biết </w:t>
      </w:r>
      <w:r w:rsidRPr="00E8489D">
        <w:rPr>
          <w:i/>
          <w:sz w:val="18"/>
          <w:lang w:val="pl-PL"/>
        </w:rPr>
        <w:t>R</w:t>
      </w:r>
      <w:r w:rsidRPr="00E8489D">
        <w:rPr>
          <w:sz w:val="18"/>
          <w:lang w:val="pl-PL"/>
        </w:rPr>
        <w:t>(</w:t>
      </w:r>
      <w:r w:rsidRPr="00E8489D">
        <w:rPr>
          <w:i/>
          <w:sz w:val="18"/>
          <w:lang w:val="pl-PL"/>
        </w:rPr>
        <w:t>s</w:t>
      </w:r>
      <w:r w:rsidRPr="00E8489D">
        <w:rPr>
          <w:sz w:val="18"/>
          <w:lang w:val="pl-PL"/>
        </w:rPr>
        <w:t xml:space="preserve">) = </w:t>
      </w:r>
      <w:r w:rsidRPr="00E8489D">
        <w:rPr>
          <w:i/>
          <w:iCs/>
          <w:sz w:val="18"/>
          <w:lang w:val="pl-PL"/>
        </w:rPr>
        <w:t>k</w:t>
      </w:r>
      <w:r w:rsidRPr="00E8489D">
        <w:rPr>
          <w:sz w:val="18"/>
          <w:lang w:val="pl-PL"/>
        </w:rPr>
        <w:t xml:space="preserve">, </w:t>
      </w:r>
      <w:r w:rsidRPr="00E8489D">
        <w:rPr>
          <w:i/>
          <w:sz w:val="18"/>
          <w:lang w:val="pl-PL"/>
        </w:rPr>
        <w:t>V</w:t>
      </w:r>
      <w:r w:rsidRPr="00E8489D">
        <w:rPr>
          <w:sz w:val="18"/>
          <w:lang w:val="pl-PL"/>
        </w:rPr>
        <w:t>(</w:t>
      </w:r>
      <w:r w:rsidRPr="00E8489D">
        <w:rPr>
          <w:i/>
          <w:sz w:val="18"/>
          <w:lang w:val="pl-PL"/>
        </w:rPr>
        <w:t>s</w:t>
      </w:r>
      <w:r w:rsidRPr="00E8489D">
        <w:rPr>
          <w:sz w:val="18"/>
          <w:lang w:val="pl-PL"/>
        </w:rPr>
        <w:t xml:space="preserve">) = 1 và  </w:t>
      </w:r>
      <w:r w:rsidRPr="00E8489D">
        <w:rPr>
          <w:i/>
          <w:sz w:val="18"/>
          <w:lang w:val="pl-PL"/>
        </w:rPr>
        <w:t>S</w:t>
      </w:r>
      <w:r w:rsidRPr="00E8489D">
        <w:rPr>
          <w:sz w:val="18"/>
          <w:lang w:val="pl-PL"/>
        </w:rPr>
        <w:t>(</w:t>
      </w:r>
      <w:r w:rsidRPr="00E8489D">
        <w:rPr>
          <w:i/>
          <w:sz w:val="18"/>
          <w:lang w:val="pl-PL"/>
        </w:rPr>
        <w:t>s</w:t>
      </w:r>
      <w:r w:rsidRPr="00E8489D">
        <w:rPr>
          <w:sz w:val="18"/>
          <w:lang w:val="pl-PL"/>
        </w:rPr>
        <w:t xml:space="preserve">) là khâu tích phân- quán tính bậc </w:t>
      </w:r>
      <w:r w:rsidR="00CB4686">
        <w:rPr>
          <w:sz w:val="18"/>
          <w:lang w:val="pl-PL"/>
        </w:rPr>
        <w:t>nhất</w:t>
      </w:r>
      <w:r w:rsidRPr="00E8489D">
        <w:rPr>
          <w:sz w:val="18"/>
          <w:lang w:val="pl-PL"/>
        </w:rPr>
        <w:t xml:space="preserve"> có đường đặc tính tần Bode cho ở hình </w:t>
      </w:r>
      <w:r w:rsidR="00B427F4">
        <w:rPr>
          <w:sz w:val="18"/>
          <w:lang w:val="pl-PL"/>
        </w:rPr>
        <w:t>17</w:t>
      </w:r>
      <w:r w:rsidRPr="00E8489D">
        <w:rPr>
          <w:sz w:val="18"/>
          <w:lang w:val="pl-PL"/>
        </w:rPr>
        <w:t xml:space="preserve">. </w:t>
      </w:r>
    </w:p>
    <w:p w:rsidR="00381D70" w:rsidRPr="00E8489D" w:rsidRDefault="00381D70" w:rsidP="00381D70">
      <w:pPr>
        <w:pStyle w:val="Body"/>
        <w:spacing w:before="0" w:after="0"/>
        <w:rPr>
          <w:lang w:val="pl-PL"/>
        </w:rPr>
      </w:pPr>
      <w:r w:rsidRPr="00E8489D">
        <w:rPr>
          <w:lang w:val="pl-PL"/>
        </w:rPr>
        <w:t xml:space="preserve">     a)  Hãy xác định </w:t>
      </w:r>
      <w:r w:rsidRPr="00E8489D">
        <w:rPr>
          <w:i/>
          <w:iCs/>
          <w:lang w:val="pl-PL"/>
        </w:rPr>
        <w:t>k</w:t>
      </w:r>
      <w:r w:rsidRPr="00E8489D">
        <w:rPr>
          <w:lang w:val="pl-PL"/>
        </w:rPr>
        <w:t xml:space="preserve"> để hệ kín là một khâu dao động tắt dần với </w:t>
      </w:r>
      <w:r w:rsidRPr="00E8489D">
        <w:rPr>
          <w:i/>
          <w:lang w:val="pl-PL"/>
        </w:rPr>
        <w:t>T</w:t>
      </w:r>
      <w:r w:rsidRPr="00E8489D">
        <w:rPr>
          <w:sz w:val="22"/>
          <w:vertAlign w:val="subscript"/>
          <w:lang w:val="pl-PL"/>
        </w:rPr>
        <w:t>5%</w:t>
      </w:r>
      <w:r w:rsidRPr="00E8489D">
        <w:rPr>
          <w:lang w:val="pl-PL"/>
        </w:rPr>
        <w:t>=24</w:t>
      </w:r>
      <w:r w:rsidRPr="00E8489D">
        <w:rPr>
          <w:i/>
          <w:iCs/>
          <w:lang w:val="pl-PL"/>
        </w:rPr>
        <w:t>s</w:t>
      </w:r>
      <w:r w:rsidRPr="00E8489D">
        <w:rPr>
          <w:lang w:val="pl-PL"/>
        </w:rPr>
        <w:t xml:space="preserve"> </w:t>
      </w:r>
    </w:p>
    <w:p w:rsidR="00381D70" w:rsidRPr="00E8489D" w:rsidRDefault="00381D70" w:rsidP="00381D70">
      <w:pPr>
        <w:pStyle w:val="Body"/>
        <w:spacing w:before="0" w:after="0"/>
        <w:rPr>
          <w:lang w:val="pl-PL"/>
        </w:rPr>
      </w:pPr>
      <w:r w:rsidRPr="00E8489D">
        <w:rPr>
          <w:lang w:val="pl-PL"/>
        </w:rPr>
        <w:t xml:space="preserve">     b)  Xác định </w:t>
      </w:r>
      <w:r w:rsidRPr="00E8489D">
        <w:rPr>
          <w:i/>
          <w:iCs/>
          <w:lang w:val="pl-PL"/>
        </w:rPr>
        <w:t>h</w:t>
      </w:r>
      <w:r w:rsidRPr="00E8489D">
        <w:rPr>
          <w:lang w:val="pl-PL"/>
        </w:rPr>
        <w:t>(</w:t>
      </w:r>
      <w:r w:rsidRPr="00E8489D">
        <w:rPr>
          <w:i/>
          <w:iCs/>
          <w:lang w:val="pl-PL"/>
        </w:rPr>
        <w:t>t</w:t>
      </w:r>
      <w:r w:rsidRPr="00E8489D">
        <w:rPr>
          <w:lang w:val="pl-PL"/>
        </w:rPr>
        <w:t xml:space="preserve">) của hệ kín với </w:t>
      </w:r>
      <w:r w:rsidRPr="00E8489D">
        <w:rPr>
          <w:i/>
          <w:iCs/>
          <w:lang w:val="pl-PL"/>
        </w:rPr>
        <w:t>k</w:t>
      </w:r>
      <w:r w:rsidRPr="00E8489D">
        <w:rPr>
          <w:lang w:val="pl-PL"/>
        </w:rPr>
        <w:t xml:space="preserve"> tìm được.</w:t>
      </w:r>
    </w:p>
    <w:p w:rsidR="00381D70" w:rsidRPr="00E8489D" w:rsidRDefault="00381D70" w:rsidP="00381D70">
      <w:pPr>
        <w:numPr>
          <w:ilvl w:val="0"/>
          <w:numId w:val="49"/>
        </w:numPr>
        <w:spacing w:before="20" w:after="20"/>
        <w:rPr>
          <w:sz w:val="18"/>
          <w:lang w:val="pl-PL"/>
        </w:rPr>
      </w:pPr>
      <w:r w:rsidRPr="00E8489D">
        <w:rPr>
          <w:sz w:val="18"/>
          <w:lang w:val="pl-PL"/>
        </w:rPr>
        <w:t xml:space="preserve">Hãy xác định sai lệch tĩnh của hệ kín với </w:t>
      </w:r>
      <w:r w:rsidRPr="00E8489D">
        <w:rPr>
          <w:i/>
          <w:iCs/>
          <w:sz w:val="18"/>
          <w:lang w:val="pl-PL"/>
        </w:rPr>
        <w:t>R</w:t>
      </w:r>
      <w:r w:rsidRPr="00E8489D">
        <w:rPr>
          <w:sz w:val="18"/>
          <w:lang w:val="pl-PL"/>
        </w:rPr>
        <w:t>(</w:t>
      </w:r>
      <w:r w:rsidRPr="00E8489D">
        <w:rPr>
          <w:i/>
          <w:iCs/>
          <w:sz w:val="18"/>
          <w:lang w:val="pl-PL"/>
        </w:rPr>
        <w:t>s</w:t>
      </w:r>
      <w:r w:rsidRPr="00E8489D">
        <w:rPr>
          <w:sz w:val="18"/>
          <w:lang w:val="pl-PL"/>
        </w:rPr>
        <w:t xml:space="preserve">) tìm được ở câu 2) và </w:t>
      </w:r>
      <w:r w:rsidRPr="00E8489D">
        <w:rPr>
          <w:i/>
          <w:iCs/>
          <w:sz w:val="18"/>
          <w:lang w:val="pl-PL"/>
        </w:rPr>
        <w:t>V</w:t>
      </w:r>
      <w:r w:rsidRPr="00E8489D">
        <w:rPr>
          <w:sz w:val="18"/>
          <w:lang w:val="pl-PL"/>
        </w:rPr>
        <w:t>(</w:t>
      </w:r>
      <w:r w:rsidRPr="00E8489D">
        <w:rPr>
          <w:i/>
          <w:iCs/>
          <w:sz w:val="18"/>
          <w:lang w:val="pl-PL"/>
        </w:rPr>
        <w:t>s</w:t>
      </w:r>
      <w:r w:rsidRPr="00E8489D">
        <w:rPr>
          <w:sz w:val="18"/>
          <w:lang w:val="pl-PL"/>
        </w:rPr>
        <w:t xml:space="preserve">)=1 khi tín hiệu vào là </w:t>
      </w:r>
      <w:r w:rsidRPr="00E8489D">
        <w:rPr>
          <w:i/>
          <w:iCs/>
          <w:spacing w:val="20"/>
          <w:sz w:val="18"/>
          <w:lang w:val="pl-PL"/>
        </w:rPr>
        <w:t>w</w:t>
      </w:r>
      <w:r w:rsidRPr="00E8489D">
        <w:rPr>
          <w:spacing w:val="20"/>
          <w:sz w:val="18"/>
          <w:lang w:val="pl-PL"/>
        </w:rPr>
        <w:t>(</w:t>
      </w:r>
      <w:r w:rsidRPr="00E8489D">
        <w:rPr>
          <w:i/>
          <w:iCs/>
          <w:spacing w:val="20"/>
          <w:sz w:val="18"/>
          <w:lang w:val="pl-PL"/>
        </w:rPr>
        <w:t>t</w:t>
      </w:r>
      <w:r w:rsidRPr="00E8489D">
        <w:rPr>
          <w:spacing w:val="20"/>
          <w:sz w:val="18"/>
          <w:lang w:val="pl-PL"/>
        </w:rPr>
        <w:t>)=</w:t>
      </w:r>
      <w:r w:rsidRPr="00E8489D">
        <w:rPr>
          <w:i/>
          <w:iCs/>
          <w:spacing w:val="20"/>
          <w:sz w:val="18"/>
          <w:lang w:val="pl-PL"/>
        </w:rPr>
        <w:t>t</w:t>
      </w:r>
      <w:r w:rsidRPr="00E8489D">
        <w:rPr>
          <w:spacing w:val="20"/>
          <w:sz w:val="18"/>
          <w:lang w:val="pl-PL"/>
        </w:rPr>
        <w:t>1(</w:t>
      </w:r>
      <w:r w:rsidRPr="00E8489D">
        <w:rPr>
          <w:i/>
          <w:iCs/>
          <w:spacing w:val="20"/>
          <w:sz w:val="18"/>
          <w:lang w:val="pl-PL"/>
        </w:rPr>
        <w:t>t</w:t>
      </w:r>
      <w:r w:rsidRPr="00E8489D">
        <w:rPr>
          <w:spacing w:val="20"/>
          <w:sz w:val="18"/>
          <w:lang w:val="pl-PL"/>
        </w:rPr>
        <w:t>).</w:t>
      </w:r>
    </w:p>
    <w:p w:rsidR="00381D70" w:rsidRPr="00E8489D" w:rsidRDefault="00381D70" w:rsidP="00381D70">
      <w:pPr>
        <w:ind w:left="737"/>
        <w:rPr>
          <w:sz w:val="18"/>
          <w:lang w:val="pl-PL"/>
        </w:rPr>
      </w:pPr>
    </w:p>
    <w:p w:rsidR="00381D70" w:rsidRPr="00E8489D" w:rsidRDefault="002E730D" w:rsidP="00381D70">
      <w:pPr>
        <w:ind w:left="737"/>
        <w:rPr>
          <w:sz w:val="18"/>
          <w:lang w:val="pl-PL"/>
        </w:rPr>
      </w:pPr>
      <w:r>
        <w:rPr>
          <w:noProof/>
        </w:rPr>
        <mc:AlternateContent>
          <mc:Choice Requires="wpg">
            <w:drawing>
              <wp:anchor distT="0" distB="0" distL="114300" distR="114300" simplePos="0" relativeHeight="251654656" behindDoc="0" locked="0" layoutInCell="1" allowOverlap="1">
                <wp:simplePos x="0" y="0"/>
                <wp:positionH relativeFrom="column">
                  <wp:posOffset>191135</wp:posOffset>
                </wp:positionH>
                <wp:positionV relativeFrom="paragraph">
                  <wp:posOffset>6350</wp:posOffset>
                </wp:positionV>
                <wp:extent cx="4448175" cy="1088390"/>
                <wp:effectExtent l="0" t="0" r="0" b="0"/>
                <wp:wrapNone/>
                <wp:docPr id="1245" name="Group 9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48175" cy="1088390"/>
                          <a:chOff x="9081" y="3910"/>
                          <a:chExt cx="7005" cy="1714"/>
                        </a:xfrm>
                      </wpg:grpSpPr>
                      <wps:wsp>
                        <wps:cNvPr id="1246" name="Text Box 912"/>
                        <wps:cNvSpPr txBox="1">
                          <a:spLocks noChangeArrowheads="1"/>
                        </wps:cNvSpPr>
                        <wps:spPr bwMode="auto">
                          <a:xfrm>
                            <a:off x="13311" y="3910"/>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81D70">
                              <w:pPr>
                                <w:rPr>
                                  <w:i/>
                                </w:rPr>
                              </w:pPr>
                              <w:r>
                                <w:rPr>
                                  <w:i/>
                                  <w:sz w:val="18"/>
                                  <w:szCs w:val="18"/>
                                </w:rPr>
                                <w:t>L</w:t>
                              </w:r>
                              <w:r>
                                <w:rPr>
                                  <w:sz w:val="18"/>
                                  <w:szCs w:val="18"/>
                                </w:rPr>
                                <w:t>(</w:t>
                              </w:r>
                              <w:r>
                                <w:rPr>
                                  <w:i/>
                                  <w:sz w:val="18"/>
                                  <w:szCs w:val="18"/>
                                </w:rPr>
                                <w:sym w:font="Symbol" w:char="F077"/>
                              </w:r>
                              <w:r>
                                <w:rPr>
                                  <w:sz w:val="18"/>
                                  <w:szCs w:val="18"/>
                                </w:rPr>
                                <w:t xml:space="preserve">) </w:t>
                              </w:r>
                            </w:p>
                          </w:txbxContent>
                        </wps:txbx>
                        <wps:bodyPr rot="0" vert="horz" wrap="square" lIns="0" tIns="0" rIns="0" bIns="0" anchor="t" anchorCtr="0" upright="1">
                          <a:noAutofit/>
                        </wps:bodyPr>
                      </wps:wsp>
                      <wps:wsp>
                        <wps:cNvPr id="1247" name="Text Box 913"/>
                        <wps:cNvSpPr txBox="1">
                          <a:spLocks noChangeArrowheads="1"/>
                        </wps:cNvSpPr>
                        <wps:spPr bwMode="auto">
                          <a:xfrm>
                            <a:off x="15381" y="4244"/>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81D70">
                              <w:pPr>
                                <w:jc w:val="right"/>
                                <w:rPr>
                                  <w:i/>
                                </w:rPr>
                              </w:pPr>
                              <w:r>
                                <w:rPr>
                                  <w:i/>
                                  <w:sz w:val="18"/>
                                  <w:szCs w:val="18"/>
                                </w:rPr>
                                <w:sym w:font="Symbol" w:char="F077"/>
                              </w:r>
                              <w:r>
                                <w:rPr>
                                  <w:sz w:val="18"/>
                                  <w:szCs w:val="18"/>
                                </w:rPr>
                                <w:t xml:space="preserve"> </w:t>
                              </w:r>
                            </w:p>
                          </w:txbxContent>
                        </wps:txbx>
                        <wps:bodyPr rot="0" vert="horz" wrap="square" lIns="0" tIns="0" rIns="0" bIns="0" anchor="t" anchorCtr="0" upright="1">
                          <a:noAutofit/>
                        </wps:bodyPr>
                      </wps:wsp>
                      <wps:wsp>
                        <wps:cNvPr id="1248" name="Text Box 914"/>
                        <wps:cNvSpPr txBox="1">
                          <a:spLocks noChangeArrowheads="1"/>
                        </wps:cNvSpPr>
                        <wps:spPr bwMode="auto">
                          <a:xfrm>
                            <a:off x="10760" y="5200"/>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81D70">
                              <w:pPr>
                                <w:jc w:val="center"/>
                                <w:rPr>
                                  <w:i/>
                                </w:rPr>
                              </w:pPr>
                              <w:r>
                                <w:rPr>
                                  <w:sz w:val="18"/>
                                  <w:szCs w:val="18"/>
                                </w:rPr>
                                <w:t>Hình 16</w:t>
                              </w:r>
                            </w:p>
                          </w:txbxContent>
                        </wps:txbx>
                        <wps:bodyPr rot="0" vert="horz" wrap="square" lIns="0" tIns="0" rIns="0" bIns="0" anchor="t" anchorCtr="0" upright="1">
                          <a:noAutofit/>
                        </wps:bodyPr>
                      </wps:wsp>
                      <wps:wsp>
                        <wps:cNvPr id="1249" name="Text Box 915"/>
                        <wps:cNvSpPr txBox="1">
                          <a:spLocks noChangeArrowheads="1"/>
                        </wps:cNvSpPr>
                        <wps:spPr bwMode="auto">
                          <a:xfrm>
                            <a:off x="12849" y="5150"/>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81D70">
                              <w:pPr>
                                <w:jc w:val="center"/>
                                <w:rPr>
                                  <w:i/>
                                </w:rPr>
                              </w:pPr>
                              <w:r>
                                <w:rPr>
                                  <w:sz w:val="18"/>
                                  <w:szCs w:val="18"/>
                                </w:rPr>
                                <w:t>Hình 17</w:t>
                              </w:r>
                            </w:p>
                          </w:txbxContent>
                        </wps:txbx>
                        <wps:bodyPr rot="0" vert="horz" wrap="square" lIns="0" tIns="0" rIns="0" bIns="0" anchor="t" anchorCtr="0" upright="1">
                          <a:noAutofit/>
                        </wps:bodyPr>
                      </wps:wsp>
                      <wps:wsp>
                        <wps:cNvPr id="1250" name="Text Box 916"/>
                        <wps:cNvSpPr txBox="1">
                          <a:spLocks noChangeArrowheads="1"/>
                        </wps:cNvSpPr>
                        <wps:spPr bwMode="auto">
                          <a:xfrm>
                            <a:off x="13971" y="4664"/>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81D70">
                              <w:pPr>
                                <w:jc w:val="center"/>
                                <w:rPr>
                                  <w:i/>
                                </w:rPr>
                              </w:pPr>
                              <w:r>
                                <w:rPr>
                                  <w:iCs/>
                                  <w:sz w:val="18"/>
                                  <w:szCs w:val="18"/>
                                </w:rPr>
                                <w:t>0,5</w:t>
                              </w:r>
                              <w:r>
                                <w:rPr>
                                  <w:sz w:val="18"/>
                                  <w:szCs w:val="18"/>
                                </w:rPr>
                                <w:t xml:space="preserve"> </w:t>
                              </w:r>
                            </w:p>
                          </w:txbxContent>
                        </wps:txbx>
                        <wps:bodyPr rot="0" vert="horz" wrap="square" lIns="0" tIns="0" rIns="0" bIns="0" anchor="t" anchorCtr="0" upright="1">
                          <a:noAutofit/>
                        </wps:bodyPr>
                      </wps:wsp>
                      <wps:wsp>
                        <wps:cNvPr id="1251" name="Text Box 917"/>
                        <wps:cNvSpPr txBox="1">
                          <a:spLocks noChangeArrowheads="1"/>
                        </wps:cNvSpPr>
                        <wps:spPr bwMode="auto">
                          <a:xfrm>
                            <a:off x="9081" y="4135"/>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81D70">
                              <w:pPr>
                                <w:jc w:val="center"/>
                                <w:rPr>
                                  <w:i/>
                                </w:rPr>
                              </w:pPr>
                              <w:r>
                                <w:rPr>
                                  <w:i/>
                                  <w:sz w:val="18"/>
                                  <w:szCs w:val="18"/>
                                </w:rPr>
                                <w:t>w</w:t>
                              </w:r>
                              <w:r>
                                <w:rPr>
                                  <w:sz w:val="18"/>
                                  <w:szCs w:val="18"/>
                                </w:rPr>
                                <w:t xml:space="preserve"> </w:t>
                              </w:r>
                            </w:p>
                          </w:txbxContent>
                        </wps:txbx>
                        <wps:bodyPr rot="0" vert="horz" wrap="square" lIns="0" tIns="0" rIns="0" bIns="0" anchor="t" anchorCtr="0" upright="1">
                          <a:noAutofit/>
                        </wps:bodyPr>
                      </wps:wsp>
                      <wps:wsp>
                        <wps:cNvPr id="1252" name="Text Box 918"/>
                        <wps:cNvSpPr txBox="1">
                          <a:spLocks noChangeArrowheads="1"/>
                        </wps:cNvSpPr>
                        <wps:spPr bwMode="auto">
                          <a:xfrm>
                            <a:off x="12114" y="4120"/>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81D70">
                              <w:pPr>
                                <w:jc w:val="center"/>
                                <w:rPr>
                                  <w:i/>
                                </w:rPr>
                              </w:pPr>
                              <w:r>
                                <w:rPr>
                                  <w:i/>
                                  <w:sz w:val="18"/>
                                  <w:szCs w:val="18"/>
                                </w:rPr>
                                <w:t>y</w:t>
                              </w:r>
                              <w:r>
                                <w:rPr>
                                  <w:sz w:val="18"/>
                                  <w:szCs w:val="18"/>
                                </w:rPr>
                                <w:t xml:space="preserve"> </w:t>
                              </w:r>
                            </w:p>
                          </w:txbxContent>
                        </wps:txbx>
                        <wps:bodyPr rot="0" vert="horz" wrap="square" lIns="0" tIns="0" rIns="0" bIns="0" anchor="t" anchorCtr="0" upright="1">
                          <a:noAutofit/>
                        </wps:bodyPr>
                      </wps:wsp>
                      <wps:wsp>
                        <wps:cNvPr id="1253" name="Line 919"/>
                        <wps:cNvCnPr>
                          <a:cxnSpLocks noChangeShapeType="1"/>
                        </wps:cNvCnPr>
                        <wps:spPr bwMode="auto">
                          <a:xfrm>
                            <a:off x="11207" y="4408"/>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54" name="Line 920"/>
                        <wps:cNvCnPr>
                          <a:cxnSpLocks noChangeShapeType="1"/>
                        </wps:cNvCnPr>
                        <wps:spPr bwMode="auto">
                          <a:xfrm>
                            <a:off x="11937" y="4408"/>
                            <a:ext cx="56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55" name="Line 921"/>
                        <wps:cNvCnPr>
                          <a:cxnSpLocks noChangeShapeType="1"/>
                        </wps:cNvCnPr>
                        <wps:spPr bwMode="auto">
                          <a:xfrm>
                            <a:off x="10384" y="4408"/>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56" name="Line 922"/>
                        <wps:cNvCnPr>
                          <a:cxnSpLocks noChangeShapeType="1"/>
                        </wps:cNvCnPr>
                        <wps:spPr bwMode="auto">
                          <a:xfrm>
                            <a:off x="9981" y="4408"/>
                            <a:ext cx="30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57" name="Freeform 923"/>
                        <wps:cNvSpPr>
                          <a:spLocks/>
                        </wps:cNvSpPr>
                        <wps:spPr bwMode="auto">
                          <a:xfrm>
                            <a:off x="10329" y="4409"/>
                            <a:ext cx="1833" cy="402"/>
                          </a:xfrm>
                          <a:custGeom>
                            <a:avLst/>
                            <a:gdLst>
                              <a:gd name="T0" fmla="*/ 2160 w 2160"/>
                              <a:gd name="T1" fmla="*/ 0 h 576"/>
                              <a:gd name="T2" fmla="*/ 2160 w 2160"/>
                              <a:gd name="T3" fmla="*/ 576 h 576"/>
                              <a:gd name="T4" fmla="*/ 0 w 2160"/>
                              <a:gd name="T5" fmla="*/ 576 h 576"/>
                              <a:gd name="T6" fmla="*/ 0 w 2160"/>
                              <a:gd name="T7" fmla="*/ 144 h 576"/>
                            </a:gdLst>
                            <a:ahLst/>
                            <a:cxnLst>
                              <a:cxn ang="0">
                                <a:pos x="T0" y="T1"/>
                              </a:cxn>
                              <a:cxn ang="0">
                                <a:pos x="T2" y="T3"/>
                              </a:cxn>
                              <a:cxn ang="0">
                                <a:pos x="T4" y="T5"/>
                              </a:cxn>
                              <a:cxn ang="0">
                                <a:pos x="T6" y="T7"/>
                              </a:cxn>
                            </a:cxnLst>
                            <a:rect l="0" t="0" r="r" b="b"/>
                            <a:pathLst>
                              <a:path w="2160" h="576">
                                <a:moveTo>
                                  <a:pt x="2160" y="0"/>
                                </a:moveTo>
                                <a:lnTo>
                                  <a:pt x="2160" y="576"/>
                                </a:lnTo>
                                <a:lnTo>
                                  <a:pt x="0" y="576"/>
                                </a:lnTo>
                                <a:lnTo>
                                  <a:pt x="0"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8" name="Line 924"/>
                        <wps:cNvCnPr>
                          <a:cxnSpLocks noChangeShapeType="1"/>
                        </wps:cNvCnPr>
                        <wps:spPr bwMode="auto">
                          <a:xfrm flipV="1">
                            <a:off x="10329" y="4457"/>
                            <a:ext cx="0" cy="20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59" name="Text Box 925"/>
                        <wps:cNvSpPr txBox="1">
                          <a:spLocks noChangeArrowheads="1"/>
                        </wps:cNvSpPr>
                        <wps:spPr bwMode="auto">
                          <a:xfrm>
                            <a:off x="10690" y="4250"/>
                            <a:ext cx="509" cy="317"/>
                          </a:xfrm>
                          <a:prstGeom prst="rect">
                            <a:avLst/>
                          </a:prstGeom>
                          <a:solidFill>
                            <a:srgbClr val="FFFFFF"/>
                          </a:solidFill>
                          <a:ln w="9525">
                            <a:solidFill>
                              <a:srgbClr val="000000"/>
                            </a:solidFill>
                            <a:miter lim="800000"/>
                            <a:headEnd/>
                            <a:tailEnd/>
                          </a:ln>
                        </wps:spPr>
                        <wps:txbx>
                          <w:txbxContent>
                            <w:p w:rsidR="00A91066" w:rsidRDefault="00A91066" w:rsidP="00381D70">
                              <w:pPr>
                                <w:jc w:val="center"/>
                                <w:rPr>
                                  <w:sz w:val="18"/>
                                  <w:szCs w:val="18"/>
                                </w:rPr>
                              </w:pPr>
                              <w:r>
                                <w:rPr>
                                  <w:i/>
                                  <w:sz w:val="18"/>
                                  <w:szCs w:val="18"/>
                                </w:rPr>
                                <w:t>R</w:t>
                              </w:r>
                              <w:r>
                                <w:rPr>
                                  <w:sz w:val="18"/>
                                  <w:szCs w:val="18"/>
                                </w:rPr>
                                <w:t>(</w:t>
                              </w:r>
                              <w:r>
                                <w:rPr>
                                  <w:i/>
                                  <w:sz w:val="18"/>
                                  <w:szCs w:val="18"/>
                                </w:rPr>
                                <w:t>s</w:t>
                              </w:r>
                              <w:r>
                                <w:rPr>
                                  <w:sz w:val="18"/>
                                  <w:szCs w:val="18"/>
                                </w:rPr>
                                <w:t>)</w:t>
                              </w:r>
                            </w:p>
                          </w:txbxContent>
                        </wps:txbx>
                        <wps:bodyPr rot="0" vert="horz" wrap="square" lIns="0" tIns="0" rIns="0" bIns="0" anchor="t" anchorCtr="0" upright="1">
                          <a:noAutofit/>
                        </wps:bodyPr>
                      </wps:wsp>
                      <wps:wsp>
                        <wps:cNvPr id="1260" name="Text Box 926"/>
                        <wps:cNvSpPr txBox="1">
                          <a:spLocks noChangeArrowheads="1"/>
                        </wps:cNvSpPr>
                        <wps:spPr bwMode="auto">
                          <a:xfrm>
                            <a:off x="11474" y="4250"/>
                            <a:ext cx="510" cy="317"/>
                          </a:xfrm>
                          <a:prstGeom prst="rect">
                            <a:avLst/>
                          </a:prstGeom>
                          <a:solidFill>
                            <a:srgbClr val="FFFFFF"/>
                          </a:solidFill>
                          <a:ln w="9525">
                            <a:solidFill>
                              <a:srgbClr val="000000"/>
                            </a:solidFill>
                            <a:miter lim="800000"/>
                            <a:headEnd/>
                            <a:tailEnd/>
                          </a:ln>
                        </wps:spPr>
                        <wps:txbx>
                          <w:txbxContent>
                            <w:p w:rsidR="00A91066" w:rsidRDefault="00A91066" w:rsidP="00381D70">
                              <w:pPr>
                                <w:jc w:val="center"/>
                                <w:rPr>
                                  <w:sz w:val="18"/>
                                  <w:szCs w:val="18"/>
                                </w:rPr>
                              </w:pPr>
                              <w:r>
                                <w:rPr>
                                  <w:i/>
                                  <w:sz w:val="18"/>
                                  <w:szCs w:val="18"/>
                                </w:rPr>
                                <w:t>S</w:t>
                              </w:r>
                              <w:r>
                                <w:rPr>
                                  <w:sz w:val="18"/>
                                  <w:szCs w:val="18"/>
                                </w:rPr>
                                <w:t>(</w:t>
                              </w:r>
                              <w:r>
                                <w:rPr>
                                  <w:i/>
                                  <w:sz w:val="18"/>
                                  <w:szCs w:val="18"/>
                                </w:rPr>
                                <w:t>s</w:t>
                              </w:r>
                              <w:r>
                                <w:rPr>
                                  <w:sz w:val="18"/>
                                  <w:szCs w:val="18"/>
                                </w:rPr>
                                <w:t>)</w:t>
                              </w:r>
                            </w:p>
                          </w:txbxContent>
                        </wps:txbx>
                        <wps:bodyPr rot="0" vert="horz" wrap="square" lIns="0" tIns="0" rIns="0" bIns="0" anchor="t" anchorCtr="0" upright="1">
                          <a:noAutofit/>
                        </wps:bodyPr>
                      </wps:wsp>
                      <wps:wsp>
                        <wps:cNvPr id="1261" name="Oval 927"/>
                        <wps:cNvSpPr>
                          <a:spLocks noChangeArrowheads="1"/>
                        </wps:cNvSpPr>
                        <wps:spPr bwMode="auto">
                          <a:xfrm>
                            <a:off x="10253" y="4319"/>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62" name="Line 928"/>
                        <wps:cNvCnPr>
                          <a:cxnSpLocks noChangeShapeType="1"/>
                        </wps:cNvCnPr>
                        <wps:spPr bwMode="auto">
                          <a:xfrm>
                            <a:off x="10431" y="4551"/>
                            <a:ext cx="12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3" name="Line 929"/>
                        <wps:cNvCnPr>
                          <a:cxnSpLocks noChangeShapeType="1"/>
                        </wps:cNvCnPr>
                        <wps:spPr bwMode="auto">
                          <a:xfrm flipV="1">
                            <a:off x="13689" y="4040"/>
                            <a:ext cx="1" cy="144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64" name="Line 930"/>
                        <wps:cNvCnPr>
                          <a:cxnSpLocks noChangeShapeType="1"/>
                        </wps:cNvCnPr>
                        <wps:spPr bwMode="auto">
                          <a:xfrm>
                            <a:off x="13539" y="4559"/>
                            <a:ext cx="237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65" name="Text Box 931"/>
                        <wps:cNvSpPr txBox="1">
                          <a:spLocks noChangeArrowheads="1"/>
                        </wps:cNvSpPr>
                        <wps:spPr bwMode="auto">
                          <a:xfrm>
                            <a:off x="14766" y="4319"/>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81D70">
                              <w:pPr>
                                <w:jc w:val="center"/>
                                <w:rPr>
                                  <w:iCs/>
                                </w:rPr>
                              </w:pPr>
                              <w:r>
                                <w:rPr>
                                  <w:iCs/>
                                  <w:sz w:val="18"/>
                                  <w:szCs w:val="18"/>
                                </w:rPr>
                                <w:t xml:space="preserve">10 </w:t>
                              </w:r>
                            </w:p>
                          </w:txbxContent>
                        </wps:txbx>
                        <wps:bodyPr rot="0" vert="horz" wrap="square" lIns="0" tIns="0" rIns="0" bIns="0" anchor="t" anchorCtr="0" upright="1">
                          <a:noAutofit/>
                        </wps:bodyPr>
                      </wps:wsp>
                      <wps:wsp>
                        <wps:cNvPr id="1266" name="Line 932"/>
                        <wps:cNvCnPr>
                          <a:cxnSpLocks noChangeShapeType="1"/>
                        </wps:cNvCnPr>
                        <wps:spPr bwMode="auto">
                          <a:xfrm>
                            <a:off x="9186" y="4415"/>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67" name="Text Box 933"/>
                        <wps:cNvSpPr txBox="1">
                          <a:spLocks noChangeArrowheads="1"/>
                        </wps:cNvSpPr>
                        <wps:spPr bwMode="auto">
                          <a:xfrm>
                            <a:off x="9492" y="4257"/>
                            <a:ext cx="509" cy="317"/>
                          </a:xfrm>
                          <a:prstGeom prst="rect">
                            <a:avLst/>
                          </a:prstGeom>
                          <a:solidFill>
                            <a:srgbClr val="FFFFFF"/>
                          </a:solidFill>
                          <a:ln w="9525">
                            <a:solidFill>
                              <a:srgbClr val="000000"/>
                            </a:solidFill>
                            <a:miter lim="800000"/>
                            <a:headEnd/>
                            <a:tailEnd/>
                          </a:ln>
                        </wps:spPr>
                        <wps:txbx>
                          <w:txbxContent>
                            <w:p w:rsidR="00A91066" w:rsidRDefault="00A91066" w:rsidP="00381D70">
                              <w:pPr>
                                <w:jc w:val="center"/>
                                <w:rPr>
                                  <w:sz w:val="18"/>
                                  <w:szCs w:val="18"/>
                                </w:rPr>
                              </w:pPr>
                              <w:r>
                                <w:rPr>
                                  <w:i/>
                                  <w:sz w:val="18"/>
                                  <w:szCs w:val="18"/>
                                </w:rPr>
                                <w:t>V</w:t>
                              </w:r>
                              <w:r>
                                <w:rPr>
                                  <w:sz w:val="18"/>
                                  <w:szCs w:val="18"/>
                                </w:rPr>
                                <w:t>(</w:t>
                              </w:r>
                              <w:r>
                                <w:rPr>
                                  <w:i/>
                                  <w:sz w:val="18"/>
                                  <w:szCs w:val="18"/>
                                </w:rPr>
                                <w:t>s</w:t>
                              </w:r>
                              <w:r>
                                <w:rPr>
                                  <w:sz w:val="18"/>
                                  <w:szCs w:val="18"/>
                                </w:rPr>
                                <w:t>)</w:t>
                              </w:r>
                            </w:p>
                          </w:txbxContent>
                        </wps:txbx>
                        <wps:bodyPr rot="0" vert="horz" wrap="square" lIns="0" tIns="0" rIns="0" bIns="0" anchor="t" anchorCtr="0" upright="1">
                          <a:noAutofit/>
                        </wps:bodyPr>
                      </wps:wsp>
                      <wps:wsp>
                        <wps:cNvPr id="1268" name="Freeform 934"/>
                        <wps:cNvSpPr>
                          <a:spLocks/>
                        </wps:cNvSpPr>
                        <wps:spPr bwMode="auto">
                          <a:xfrm>
                            <a:off x="13581" y="4184"/>
                            <a:ext cx="1980" cy="1440"/>
                          </a:xfrm>
                          <a:custGeom>
                            <a:avLst/>
                            <a:gdLst>
                              <a:gd name="T0" fmla="*/ 0 w 1980"/>
                              <a:gd name="T1" fmla="*/ 0 h 1440"/>
                              <a:gd name="T2" fmla="*/ 1440 w 1980"/>
                              <a:gd name="T3" fmla="*/ 720 h 1440"/>
                              <a:gd name="T4" fmla="*/ 1980 w 1980"/>
                              <a:gd name="T5" fmla="*/ 1440 h 1440"/>
                            </a:gdLst>
                            <a:ahLst/>
                            <a:cxnLst>
                              <a:cxn ang="0">
                                <a:pos x="T0" y="T1"/>
                              </a:cxn>
                              <a:cxn ang="0">
                                <a:pos x="T2" y="T3"/>
                              </a:cxn>
                              <a:cxn ang="0">
                                <a:pos x="T4" y="T5"/>
                              </a:cxn>
                            </a:cxnLst>
                            <a:rect l="0" t="0" r="r" b="b"/>
                            <a:pathLst>
                              <a:path w="1980" h="1440">
                                <a:moveTo>
                                  <a:pt x="0" y="0"/>
                                </a:moveTo>
                                <a:lnTo>
                                  <a:pt x="1440" y="720"/>
                                </a:lnTo>
                                <a:lnTo>
                                  <a:pt x="1980" y="14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9" name="Line 935"/>
                        <wps:cNvCnPr>
                          <a:cxnSpLocks noChangeShapeType="1"/>
                        </wps:cNvCnPr>
                        <wps:spPr bwMode="auto">
                          <a:xfrm flipV="1">
                            <a:off x="15021" y="4559"/>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70" name="Text Box 936"/>
                        <wps:cNvSpPr txBox="1">
                          <a:spLocks noChangeArrowheads="1"/>
                        </wps:cNvSpPr>
                        <wps:spPr bwMode="auto">
                          <a:xfrm>
                            <a:off x="13731" y="4174"/>
                            <a:ext cx="10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81D70">
                              <w:pPr>
                                <w:jc w:val="right"/>
                                <w:rPr>
                                  <w:i/>
                                </w:rPr>
                              </w:pPr>
                              <w:r>
                                <w:rPr>
                                  <w:iCs/>
                                  <w:sz w:val="18"/>
                                  <w:szCs w:val="18"/>
                                </w:rPr>
                                <w:sym w:font="Symbol" w:char="F02D"/>
                              </w:r>
                              <w:r>
                                <w:rPr>
                                  <w:iCs/>
                                  <w:sz w:val="18"/>
                                  <w:szCs w:val="18"/>
                                </w:rPr>
                                <w:t>20dB/dec</w:t>
                              </w:r>
                              <w:r>
                                <w:rPr>
                                  <w:sz w:val="18"/>
                                  <w:szCs w:val="18"/>
                                </w:rPr>
                                <w:t xml:space="preserve"> </w:t>
                              </w:r>
                            </w:p>
                          </w:txbxContent>
                        </wps:txbx>
                        <wps:bodyPr rot="0" vert="horz" wrap="square" lIns="0" tIns="0" rIns="0" bIns="0" anchor="t" anchorCtr="0" upright="1">
                          <a:noAutofit/>
                        </wps:bodyPr>
                      </wps:wsp>
                      <wps:wsp>
                        <wps:cNvPr id="1271" name="Text Box 937"/>
                        <wps:cNvSpPr txBox="1">
                          <a:spLocks noChangeArrowheads="1"/>
                        </wps:cNvSpPr>
                        <wps:spPr bwMode="auto">
                          <a:xfrm>
                            <a:off x="15006" y="4924"/>
                            <a:ext cx="10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81D70">
                              <w:pPr>
                                <w:jc w:val="right"/>
                                <w:rPr>
                                  <w:i/>
                                </w:rPr>
                              </w:pPr>
                              <w:r>
                                <w:rPr>
                                  <w:iCs/>
                                  <w:sz w:val="18"/>
                                  <w:szCs w:val="18"/>
                                </w:rPr>
                                <w:sym w:font="Symbol" w:char="F02D"/>
                              </w:r>
                              <w:r>
                                <w:rPr>
                                  <w:iCs/>
                                  <w:sz w:val="18"/>
                                  <w:szCs w:val="18"/>
                                </w:rPr>
                                <w:t>40dB/dec</w:t>
                              </w:r>
                              <w:r>
                                <w:rPr>
                                  <w:sz w:val="18"/>
                                  <w:szCs w:val="18"/>
                                </w:rPr>
                                <w:t xml:space="preserve">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11" o:spid="_x0000_s1918" style="position:absolute;left:0;text-align:left;margin-left:15.05pt;margin-top:.5pt;width:350.25pt;height:85.7pt;z-index:251654656" coordorigin="9081,3910" coordsize="7005,1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rPdvwkAAMZeAAAOAAAAZHJzL2Uyb0RvYy54bWzsXF1vo0gWfV9p/wPicSW3+bTBaveoO45b&#10;K/XsjDSZeSc2ttFgYIDE6V3Nf99z6wuMTbfTPcHxmDwkxJSL+rh16t57TvH2h6dtrD2GeRGlyVQ3&#10;3xi6FiaLdBkl66n+69184OlaUQbJMojTJJzqn8NC/+HdP//xdpdNQivdpPEyzDVUkhSTXTbVN2WZ&#10;TYbDYrEJt0HxJs3CBDdXab4NSvybr4fLPNih9m08tAxjNNyl+TLL00VYFPh0xm/q71j9q1W4KH9a&#10;rYqw1OKpjraV7HfOft/T7+G7t8FknQfZJlqIZgTf0IptECV4qKpqFpSB9pBHB1Vto0WeFumqfLNI&#10;t8N0tYoWIesDemMajd58zNOHjPVlPdmtMzVMGNrGOH1ztYv/PP6ca9ESc2c5rq4lwRazxB6s+aZJ&#10;47PL1hMU+5hnv2Q/57yTuPyULn4vcHvYvE//r3lh7X73Y7pEhcFDmbLxeVrlW6oCPdee2DR8VtMQ&#10;PpXaAh86juOZYzRmgXum4Xm2LyZqscFs0vd8wzN1Dbdt31T3bsX3x4Yhvzw2HerCMJjwB7PGisZR&#10;z2B0RTWuxfeN6y+bIAvZdBU0YNW4juS43lEXP6RPGFqLDy0rSeOqlU+4gf6yYSr48GpJerMJknX4&#10;Ps/T3SYMlmgimxR0RH2Vd6SgSr423qZtY1L3B04Ouzsa8yG3+ZCqQQsmWV6UH8N0q9HFVM+xrFgz&#10;g8dPRcnHVxahyU3SeRTH+DyYxMneB6iTf4KH4qt0jx7PVsr/fMO/9W49Z+BYo9uBY8xmg/fzG2cw&#10;msMaZvbs5mZm/knPNZ3JJlouw4QeI1et6Zw2ewI/+HpT67ZI42hJ1VGTinx9fxPn2mMA1JizH2FF&#10;tWLD/WYwI0NfGl3CqjI+WP5gPvLGA2fuuAN/bHgDw/Q/+CPD8Z3ZfL9Ln6Ik/P4uaTusEddyuTG1&#10;9s1gP4d9CybbqAQux9F2qnuqUDAhE7xNlmxqyyCK+XVtKKj51VBguuVEM4MlG+XWWj7dPzHYIXtE&#10;dWTO9+nyM2w4T2FiwGrsKrjYpPl/dW0HhJ7qxR8PQR7qWvzvBOuA4Fxe5PLiXl4EyQJfneqlrvHL&#10;m5LD/kOWR+sNauYrLUnfA5tWETPjqhUM1xg6dAcTWH4cfmswYcvBAaB0CBOuLfDVsRyGoHydEjr3&#10;MNHDhELKDmFCbZjXDhPwqA9ggq3RmkvQkTdhjEdAYbhhLnxxQqoKJjwHfgY5cL030XsTHcKE2jCv&#10;HSb8IzDhnsebsDwHrSGYMN0eJoZ90IGIgiwR4UEtoOo06FAb5pXDBNbjoTcxOg9M2P6Y5yac0agP&#10;OnqYoLzDmWFCbZjXDhNYmAdBx/gsMKFSv45ps+mpYo4+NdGnJs6RmlD75bWjhHUEJbyzoIRpmaB+&#10;KOZwTKsRc/Qw0cPEOWBC7ZfXDhO2hAlGdvmmX4OIm4RzzIunRHDMigRl/Ord5wx88h4Hyr9C2c/T&#10;OFAAAqgWggbHYOhUeRC2Aa6WspbS8ZR8taQ3BQMag+Y6mQH9bjIOMgDBuR3h37SSjUhRhkFcbkCV&#10;gSfbgiMLocfYhkvhQL9O1lURxTUGkWMTZw4lk8io4gaDyBcRZRFo5kHjd0bUudhYuDPM7ZfvLyL7&#10;3oX9+nab/boInHv77Uw1cKH2q3Q+wn4VAw+SuQP7NWxPuGY9/upnVb1cqP0qPZWwX0UNd2K/vi+1&#10;EUfMVwjPevehC9HWhZqv0vnM8zAkaavmW4q2FDofJkOrayy/Se1n2BYn3uDpMie78nRNz4YbTq6u&#10;Y7D1A49LOruLBy73o0ZIiR+krUuh2FsvZS4Q5MFqG0Mw+6+hZpkjQ9uxP+RzUnlZDMlDVczQNpo7&#10;ZhmTehFkDlSRL9SEJqtiqOV4XdhcVKG2JmGdqjKtFQFnVKG2ijCZqozpOFWLMJ5qxIIN10kGE4Q1&#10;YhRxBWUapLwGCySytCBh6x3XU9zxAIeVp7FsKYxRwwTeMePB81DqC4X5nnvHcqZfLYyuU80sZJWF&#10;+V/RfNKANkXVua5BVH3Ppz8LSuo1NYguKS6hidW1DXhgGADd2KaP4V3KipTUe16gFn5VBeLkaEFh&#10;SmiaLCD/ZqxGPpynlcL0qWiJHoZKqeXqgvWGBqG2PBQEUQNeNtCjUOcK5LPoY4tm9JlpEx/zienn&#10;GlHHHSNM07hOVNzhWlFx5/L0oq4Sggk3SHHaL+cGaas4yn6T2lkh4jdr24zLEKPaZjDmtMfgcINY&#10;WnKP6RMq+/rx79d8E4wqOLqshMoRrRK06wC8M0gaRzhswpKDVlOr5MKHYtZsm3JfbLHmrx2Q2FO9&#10;nHTa4C/ZXp4pw2NHNRpZt5puXxE7z8RlhckKj3Fxwbp98mma3LilKEHhz3ckyDWdsUitHFovTvX0&#10;1qtOnSjO4dqtVyk7fsJxJ0SiiqU6jEQVE/OXHUczLBchHRwEx+YsUOU5mA6iG/Id6IL7vi1oG8Zw&#10;Soov8jFnAtwvEjeVP9/A2Gda5N/dzx3BDvboFrXxvJyfS76U8m5hm9xGXZd5sTUbpfTKS9CFpoVD&#10;rCxEbrdcdixPJhr3ip1odlWgxXt0/lOYl+m+jhp8Noyicl1fiE85HojZI0/k+wyEvmhEzVQlmPIb&#10;iLJb0DR+ddR2mUdIlMU4+FnntkFyVwjam/KbZ70CoO2oOtHHday1mRV1R23bri0M2HUbCWvLHgsH&#10;VmJeb8AveSL+QrFYcdvVIWps3xUed3iI2hmPeBr90LntJYi9BPEMEsRKqfTMGAPI+7d61wItzL19&#10;rmMJgekJZHDMxhmGXoHY6XtfLnSXUxKC2i7XlBB0k3L0HZ+z0I7V5H76fHkxqfLllvJCrh17FW9Z&#10;6V/sOndJLhqFruIlWBTl1XggTgqdpvS2XSnVMiE53I+HfU+EE4wm5qGkjCjqDP/JAhhSiJhUK3tO&#10;u/pFPq9N/kL3W6qqy1/AZ0Nscqyyuv6FGtRSWV0Cw55Z1YbswOvXrqCRlZrmW+QobLJIjsIGkSyu&#10;kpvU1SMy3qzu7mtM2NcpiU0SA25IsoD8y6vjD2QpbZWF4SXQl15q0nwt4ou/qQ2j3ktN6q/PbE0L&#10;ISmz5y7XyflOM5yugX2UEUYHCSJJb4KP3Ufzs0pN6OGzoNjwlwkuccX3hz5H3+mZHcodcguuecxn&#10;IuntsSSUTLD1zFsADLFXn+Jtp6ea8dc0JiqykZpB9QFg73UeB9sjsU6SxbTKnPYYrf4lnOJtqw2i&#10;uRacqPzHlQcn9AaaA5xoSiK6iazxriw6jUriCN/qccLoX4hz/hfiVOdUXitOAOLYy9KZWF682J3e&#10;xl7/nyUUqtfPv/s/AAAA//8DAFBLAwQUAAYACAAAACEA2SFQx94AAAAIAQAADwAAAGRycy9kb3du&#10;cmV2LnhtbEyPwU7DMBBE70j8g7VI3KidBloU4lRVBZwqJFokxM2Nt0nUeB3FbpL+PcuJHmdnNPsm&#10;X02uFQP2ofGkIZkpEEiltw1VGr72bw/PIEI0ZE3rCTVcMMCquL3JTWb9SJ847GIluIRCZjTUMXaZ&#10;lKGs0Zkw8x0Se0ffOxNZ9pW0vRm53LVyrtRCOtMQf6hNh5say9Pu7DS8j2Zcp8nrsD0dN5ef/dPH&#10;9zZBre/vpvULiIhT/A/DHz6jQ8FMB38mG0SrIVUJJ/nOi9hepmoB4sB6OX8EWeTyekDxCwAA//8D&#10;AFBLAQItABQABgAIAAAAIQC2gziS/gAAAOEBAAATAAAAAAAAAAAAAAAAAAAAAABbQ29udGVudF9U&#10;eXBlc10ueG1sUEsBAi0AFAAGAAgAAAAhADj9If/WAAAAlAEAAAsAAAAAAAAAAAAAAAAALwEAAF9y&#10;ZWxzLy5yZWxzUEsBAi0AFAAGAAgAAAAhADwqs92/CQAAxl4AAA4AAAAAAAAAAAAAAAAALgIAAGRy&#10;cy9lMm9Eb2MueG1sUEsBAi0AFAAGAAgAAAAhANkhUMfeAAAACAEAAA8AAAAAAAAAAAAAAAAAGQwA&#10;AGRycy9kb3ducmV2LnhtbFBLBQYAAAAABAAEAPMAAAAkDQAAAAA=&#10;">
                <v:shape id="Text Box 912" o:spid="_x0000_s1919" type="#_x0000_t202" style="position:absolute;left:13311;top:3910;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4t2xAAAAN0AAAAPAAAAZHJzL2Rvd25yZXYueG1sRE9Na8JA&#10;EL0X+h+WKfRWN0oJGt2ISAuFgjTGQ4/T7CRZzM7G7FbTf+8WBG/zeJ+zWo+2E2cavHGsYDpJQBBX&#10;ThtuFBzK95c5CB+QNXaOScEfeVjnjw8rzLS7cEHnfWhEDGGfoYI2hD6T0lctWfQT1xNHrnaDxRDh&#10;0Eg94CWG207OkiSVFg3HhhZ72rZUHfe/VsHmm4s3c9r9fBV1YcpykfBnelTq+WncLEEEGsNdfHN/&#10;6Dh/9prC/zfxBJlfAQAA//8DAFBLAQItABQABgAIAAAAIQDb4fbL7gAAAIUBAAATAAAAAAAAAAAA&#10;AAAAAAAAAABbQ29udGVudF9UeXBlc10ueG1sUEsBAi0AFAAGAAgAAAAhAFr0LFu/AAAAFQEAAAsA&#10;AAAAAAAAAAAAAAAAHwEAAF9yZWxzLy5yZWxzUEsBAi0AFAAGAAgAAAAhAHiTi3bEAAAA3QAAAA8A&#10;AAAAAAAAAAAAAAAABwIAAGRycy9kb3ducmV2LnhtbFBLBQYAAAAAAwADALcAAAD4AgAAAAA=&#10;" filled="f" stroked="f">
                  <v:textbox inset="0,0,0,0">
                    <w:txbxContent>
                      <w:p w:rsidR="00A91066" w:rsidRDefault="00A91066" w:rsidP="00381D70">
                        <w:pPr>
                          <w:rPr>
                            <w:i/>
                          </w:rPr>
                        </w:pPr>
                        <w:r>
                          <w:rPr>
                            <w:i/>
                            <w:sz w:val="18"/>
                            <w:szCs w:val="18"/>
                          </w:rPr>
                          <w:t>L</w:t>
                        </w:r>
                        <w:r>
                          <w:rPr>
                            <w:sz w:val="18"/>
                            <w:szCs w:val="18"/>
                          </w:rPr>
                          <w:t>(</w:t>
                        </w:r>
                        <w:r>
                          <w:rPr>
                            <w:i/>
                            <w:sz w:val="18"/>
                            <w:szCs w:val="18"/>
                          </w:rPr>
                          <w:sym w:font="Symbol" w:char="F077"/>
                        </w:r>
                        <w:r>
                          <w:rPr>
                            <w:sz w:val="18"/>
                            <w:szCs w:val="18"/>
                          </w:rPr>
                          <w:t xml:space="preserve">) </w:t>
                        </w:r>
                      </w:p>
                    </w:txbxContent>
                  </v:textbox>
                </v:shape>
                <v:shape id="Text Box 913" o:spid="_x0000_s1920" type="#_x0000_t202" style="position:absolute;left:15381;top:4244;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y7txAAAAN0AAAAPAAAAZHJzL2Rvd25yZXYueG1sRE9Na8JA&#10;EL0X+h+WKXirm4poTbOKlBaEgjTGg8cxO0kWs7NpdtX037sFobd5vM/JVoNtxYV6bxwreBknIIhL&#10;pw3XCvbF5/MrCB+QNbaOScEveVgtHx8yTLW7ck6XXahFDGGfooImhC6V0pcNWfRj1xFHrnK9xRBh&#10;X0vd4zWG21ZOkmQmLRqODQ129N5QedqdrYL1gfMP87M9fudVbopikfDX7KTU6GlYv4EINIR/8d29&#10;0XH+ZDqHv2/iCXJ5AwAA//8DAFBLAQItABQABgAIAAAAIQDb4fbL7gAAAIUBAAATAAAAAAAAAAAA&#10;AAAAAAAAAABbQ29udGVudF9UeXBlc10ueG1sUEsBAi0AFAAGAAgAAAAhAFr0LFu/AAAAFQEAAAsA&#10;AAAAAAAAAAAAAAAAHwEAAF9yZWxzLy5yZWxzUEsBAi0AFAAGAAgAAAAhABffLu3EAAAA3QAAAA8A&#10;AAAAAAAAAAAAAAAABwIAAGRycy9kb3ducmV2LnhtbFBLBQYAAAAAAwADALcAAAD4AgAAAAA=&#10;" filled="f" stroked="f">
                  <v:textbox inset="0,0,0,0">
                    <w:txbxContent>
                      <w:p w:rsidR="00A91066" w:rsidRDefault="00A91066" w:rsidP="00381D70">
                        <w:pPr>
                          <w:jc w:val="right"/>
                          <w:rPr>
                            <w:i/>
                          </w:rPr>
                        </w:pPr>
                        <w:r>
                          <w:rPr>
                            <w:i/>
                            <w:sz w:val="18"/>
                            <w:szCs w:val="18"/>
                          </w:rPr>
                          <w:sym w:font="Symbol" w:char="F077"/>
                        </w:r>
                        <w:r>
                          <w:rPr>
                            <w:sz w:val="18"/>
                            <w:szCs w:val="18"/>
                          </w:rPr>
                          <w:t xml:space="preserve"> </w:t>
                        </w:r>
                      </w:p>
                    </w:txbxContent>
                  </v:textbox>
                </v:shape>
                <v:shape id="Text Box 914" o:spid="_x0000_s1921" type="#_x0000_t202" style="position:absolute;left:10760;top:5200;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LqfxgAAAN0AAAAPAAAAZHJzL2Rvd25yZXYueG1sRI9Ba8JA&#10;EIXvhf6HZQre6kYRqdFVpLQgFKQxHnqcZsdkMTubZldN/71zKPQ2w3vz3jerzeBbdaU+usAGJuMM&#10;FHEVrOPawLF8f34BFROyxTYwGfilCJv148MKcxtuXND1kGolIRxzNNCk1OVax6ohj3EcOmLRTqH3&#10;mGTta217vEm4b/U0y+bao2NpaLCj14aq8+HiDWy/uHhzP/vvz+JUuLJcZPwxPxszehq2S1CJhvRv&#10;/rveWcGfzgRXvpER9PoOAAD//wMAUEsBAi0AFAAGAAgAAAAhANvh9svuAAAAhQEAABMAAAAAAAAA&#10;AAAAAAAAAAAAAFtDb250ZW50X1R5cGVzXS54bWxQSwECLQAUAAYACAAAACEAWvQsW78AAAAVAQAA&#10;CwAAAAAAAAAAAAAAAAAfAQAAX3JlbHMvLnJlbHNQSwECLQAUAAYACAAAACEAZkC6n8YAAADdAAAA&#10;DwAAAAAAAAAAAAAAAAAHAgAAZHJzL2Rvd25yZXYueG1sUEsFBgAAAAADAAMAtwAAAPoCAAAAAA==&#10;" filled="f" stroked="f">
                  <v:textbox inset="0,0,0,0">
                    <w:txbxContent>
                      <w:p w:rsidR="00A91066" w:rsidRDefault="00A91066" w:rsidP="00381D70">
                        <w:pPr>
                          <w:jc w:val="center"/>
                          <w:rPr>
                            <w:i/>
                          </w:rPr>
                        </w:pPr>
                        <w:r>
                          <w:rPr>
                            <w:sz w:val="18"/>
                            <w:szCs w:val="18"/>
                          </w:rPr>
                          <w:t>Hình 16</w:t>
                        </w:r>
                      </w:p>
                    </w:txbxContent>
                  </v:textbox>
                </v:shape>
                <v:shape id="Text Box 915" o:spid="_x0000_s1922" type="#_x0000_t202" style="position:absolute;left:12849;top:5150;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B8EwwAAAN0AAAAPAAAAZHJzL2Rvd25yZXYueG1sRE9Ni8Iw&#10;EL0L/ocwgjdNFRGtRpFFYUFYttbDHmebsQ02k26T1frvNwuCt3m8z1lvO1uLG7XeOFYwGScgiAun&#10;DZcKzvlhtADhA7LG2jEpeJCH7abfW2Oq3Z0zup1CKWII+xQVVCE0qZS+qMiiH7uGOHIX11oMEbal&#10;1C3eY7it5TRJ5tKi4dhQYUNvFRXX069VsPvibG9+Pr4/s0tm8nyZ8HF+VWo46HYrEIG68BI/3e86&#10;zp/OlvD/TTxBbv4AAAD//wMAUEsBAi0AFAAGAAgAAAAhANvh9svuAAAAhQEAABMAAAAAAAAAAAAA&#10;AAAAAAAAAFtDb250ZW50X1R5cGVzXS54bWxQSwECLQAUAAYACAAAACEAWvQsW78AAAAVAQAACwAA&#10;AAAAAAAAAAAAAAAfAQAAX3JlbHMvLnJlbHNQSwECLQAUAAYACAAAACEACQwfBMMAAADdAAAADwAA&#10;AAAAAAAAAAAAAAAHAgAAZHJzL2Rvd25yZXYueG1sUEsFBgAAAAADAAMAtwAAAPcCAAAAAA==&#10;" filled="f" stroked="f">
                  <v:textbox inset="0,0,0,0">
                    <w:txbxContent>
                      <w:p w:rsidR="00A91066" w:rsidRDefault="00A91066" w:rsidP="00381D70">
                        <w:pPr>
                          <w:jc w:val="center"/>
                          <w:rPr>
                            <w:i/>
                          </w:rPr>
                        </w:pPr>
                        <w:r>
                          <w:rPr>
                            <w:sz w:val="18"/>
                            <w:szCs w:val="18"/>
                          </w:rPr>
                          <w:t>Hình 17</w:t>
                        </w:r>
                      </w:p>
                    </w:txbxContent>
                  </v:textbox>
                </v:shape>
                <v:shape id="Text Box 916" o:spid="_x0000_s1923" type="#_x0000_t202" style="position:absolute;left:13971;top:4664;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yBExgAAAN0AAAAPAAAAZHJzL2Rvd25yZXYueG1sRI9Ba8JA&#10;EIXvhf6HZQre6kZBqdFVpLQgFKQxHnqcZsdkMTubZldN/71zKPQ2w3vz3jerzeBbdaU+usAGJuMM&#10;FHEVrOPawLF8f34BFROyxTYwGfilCJv148MKcxtuXND1kGolIRxzNNCk1OVax6ohj3EcOmLRTqH3&#10;mGTta217vEm4b/U0y+bao2NpaLCj14aq8+HiDWy/uHhzP/vvz+JUuLJcZPwxPxszehq2S1CJhvRv&#10;/rveWcGfzoRfvpER9PoOAAD//wMAUEsBAi0AFAAGAAgAAAAhANvh9svuAAAAhQEAABMAAAAAAAAA&#10;AAAAAAAAAAAAAFtDb250ZW50X1R5cGVzXS54bWxQSwECLQAUAAYACAAAACEAWvQsW78AAAAVAQAA&#10;CwAAAAAAAAAAAAAAAAAfAQAAX3JlbHMvLnJlbHNQSwECLQAUAAYACAAAACEAHe8gRMYAAADdAAAA&#10;DwAAAAAAAAAAAAAAAAAHAgAAZHJzL2Rvd25yZXYueG1sUEsFBgAAAAADAAMAtwAAAPoCAAAAAA==&#10;" filled="f" stroked="f">
                  <v:textbox inset="0,0,0,0">
                    <w:txbxContent>
                      <w:p w:rsidR="00A91066" w:rsidRDefault="00A91066" w:rsidP="00381D70">
                        <w:pPr>
                          <w:jc w:val="center"/>
                          <w:rPr>
                            <w:i/>
                          </w:rPr>
                        </w:pPr>
                        <w:r>
                          <w:rPr>
                            <w:iCs/>
                            <w:sz w:val="18"/>
                            <w:szCs w:val="18"/>
                          </w:rPr>
                          <w:t>0,5</w:t>
                        </w:r>
                        <w:r>
                          <w:rPr>
                            <w:sz w:val="18"/>
                            <w:szCs w:val="18"/>
                          </w:rPr>
                          <w:t xml:space="preserve"> </w:t>
                        </w:r>
                      </w:p>
                    </w:txbxContent>
                  </v:textbox>
                </v:shape>
                <v:shape id="Text Box 917" o:spid="_x0000_s1924" type="#_x0000_t202" style="position:absolute;left:9081;top:4135;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4XfwwAAAN0AAAAPAAAAZHJzL2Rvd25yZXYueG1sRE9Ni8Iw&#10;EL0L/ocwgjdNFRStRpFFYUFYtnYPexybsQ02k26T1frvNwuCt3m8z1lvO1uLG7XeOFYwGScgiAun&#10;DZcKvvLDaAHCB2SNtWNS8CAP202/t8ZUuztndDuFUsQQ9ikqqEJoUil9UZFFP3YNceQurrUYImxL&#10;qVu8x3Bby2mSzKVFw7GhwobeKiqup1+rYPfN2d78fJw/s0tm8nyZ8HF+VWo46HYrEIG68BI/3e86&#10;zp/OJvD/TTxBbv4AAAD//wMAUEsBAi0AFAAGAAgAAAAhANvh9svuAAAAhQEAABMAAAAAAAAAAAAA&#10;AAAAAAAAAFtDb250ZW50X1R5cGVzXS54bWxQSwECLQAUAAYACAAAACEAWvQsW78AAAAVAQAACwAA&#10;AAAAAAAAAAAAAAAfAQAAX3JlbHMvLnJlbHNQSwECLQAUAAYACAAAACEAcqOF38MAAADdAAAADwAA&#10;AAAAAAAAAAAAAAAHAgAAZHJzL2Rvd25yZXYueG1sUEsFBgAAAAADAAMAtwAAAPcCAAAAAA==&#10;" filled="f" stroked="f">
                  <v:textbox inset="0,0,0,0">
                    <w:txbxContent>
                      <w:p w:rsidR="00A91066" w:rsidRDefault="00A91066" w:rsidP="00381D70">
                        <w:pPr>
                          <w:jc w:val="center"/>
                          <w:rPr>
                            <w:i/>
                          </w:rPr>
                        </w:pPr>
                        <w:r>
                          <w:rPr>
                            <w:i/>
                            <w:sz w:val="18"/>
                            <w:szCs w:val="18"/>
                          </w:rPr>
                          <w:t>w</w:t>
                        </w:r>
                        <w:r>
                          <w:rPr>
                            <w:sz w:val="18"/>
                            <w:szCs w:val="18"/>
                          </w:rPr>
                          <w:t xml:space="preserve"> </w:t>
                        </w:r>
                      </w:p>
                    </w:txbxContent>
                  </v:textbox>
                </v:shape>
                <v:shape id="Text Box 918" o:spid="_x0000_s1925" type="#_x0000_t202" style="position:absolute;left:12114;top:4120;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RuowwAAAN0AAAAPAAAAZHJzL2Rvd25yZXYueG1sRE9Na8JA&#10;EL0X/A/LCL3VjYFKja4i0oJQKMZ48Dhmx2QxOxuzq6b/visUvM3jfc582dtG3KjzxrGC8SgBQVw6&#10;bbhSsC++3j5A+ICssXFMCn7Jw3IxeJljpt2dc7rtQiViCPsMFdQhtJmUvqzJoh+5ljhyJ9dZDBF2&#10;ldQd3mO4bWSaJBNp0XBsqLGldU3leXe1ClYHzj/N5ee4zU+5KYppwt+Ts1Kvw341AxGoD0/xv3uj&#10;4/z0PYXHN/EEufgDAAD//wMAUEsBAi0AFAAGAAgAAAAhANvh9svuAAAAhQEAABMAAAAAAAAAAAAA&#10;AAAAAAAAAFtDb250ZW50X1R5cGVzXS54bWxQSwECLQAUAAYACAAAACEAWvQsW78AAAAVAQAACwAA&#10;AAAAAAAAAAAAAAAfAQAAX3JlbHMvLnJlbHNQSwECLQAUAAYACAAAACEAgnEbqMMAAADdAAAADwAA&#10;AAAAAAAAAAAAAAAHAgAAZHJzL2Rvd25yZXYueG1sUEsFBgAAAAADAAMAtwAAAPcCAAAAAA==&#10;" filled="f" stroked="f">
                  <v:textbox inset="0,0,0,0">
                    <w:txbxContent>
                      <w:p w:rsidR="00A91066" w:rsidRDefault="00A91066" w:rsidP="00381D70">
                        <w:pPr>
                          <w:jc w:val="center"/>
                          <w:rPr>
                            <w:i/>
                          </w:rPr>
                        </w:pPr>
                        <w:r>
                          <w:rPr>
                            <w:i/>
                            <w:sz w:val="18"/>
                            <w:szCs w:val="18"/>
                          </w:rPr>
                          <w:t>y</w:t>
                        </w:r>
                        <w:r>
                          <w:rPr>
                            <w:sz w:val="18"/>
                            <w:szCs w:val="18"/>
                          </w:rPr>
                          <w:t xml:space="preserve"> </w:t>
                        </w:r>
                      </w:p>
                    </w:txbxContent>
                  </v:textbox>
                </v:shape>
                <v:line id="Line 919" o:spid="_x0000_s1926" style="position:absolute;visibility:visible;mso-wrap-style:square" from="11207,4408" to="11513,4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c9AxAAAAN0AAAAPAAAAZHJzL2Rvd25yZXYueG1sRE9NawIx&#10;EL0X+h/CFHopmtVS0a1RRFjooQhVD3obNuNm62ayJqm7/femUPA2j/c582VvG3ElH2rHCkbDDARx&#10;6XTNlYL9rhhMQYSIrLFxTAp+KcBy8fgwx1y7jr/ouo2VSCEcclRgYmxzKUNpyGIYupY4cSfnLcYE&#10;fSW1xy6F20aOs2wiLdacGgy2tDZUnrc/VoH3MdTnYnbsDpfvSbEpPvsXUyr1/NSv3kFE6uNd/O/+&#10;0Gn++O0V/r5JJ8jFDQAA//8DAFBLAQItABQABgAIAAAAIQDb4fbL7gAAAIUBAAATAAAAAAAAAAAA&#10;AAAAAAAAAABbQ29udGVudF9UeXBlc10ueG1sUEsBAi0AFAAGAAgAAAAhAFr0LFu/AAAAFQEAAAsA&#10;AAAAAAAAAAAAAAAAHwEAAF9yZWxzLy5yZWxzUEsBAi0AFAAGAAgAAAAhAAuVz0DEAAAA3QAAAA8A&#10;AAAAAAAAAAAAAAAABwIAAGRycy9kb3ducmV2LnhtbFBLBQYAAAAAAwADALcAAAD4AgAAAAA=&#10;">
                  <v:stroke endarrow="classic" endarrowwidth="narrow"/>
                </v:line>
                <v:line id="Line 920" o:spid="_x0000_s1927" style="position:absolute;visibility:visible;mso-wrap-style:square" from="11937,4408" to="12501,4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Fc0xAAAAN0AAAAPAAAAZHJzL2Rvd25yZXYueG1sRE9NawIx&#10;EL0X+h/CFHopmlVa0a1RRFjooQhVD3obNuNm62ayJqm7/femUPA2j/c582VvG3ElH2rHCkbDDARx&#10;6XTNlYL9rhhMQYSIrLFxTAp+KcBy8fgwx1y7jr/ouo2VSCEcclRgYmxzKUNpyGIYupY4cSfnLcYE&#10;fSW1xy6F20aOs2wiLdacGgy2tDZUnrc/VoH3MdTnYnbsDpfvSbEpPvsXUyr1/NSv3kFE6uNd/O/+&#10;0Gn++O0V/r5JJ8jFDQAA//8DAFBLAQItABQABgAIAAAAIQDb4fbL7gAAAIUBAAATAAAAAAAAAAAA&#10;AAAAAAAAAABbQ29udGVudF9UeXBlc10ueG1sUEsBAi0AFAAGAAgAAAAhAFr0LFu/AAAAFQEAAAsA&#10;AAAAAAAAAAAAAAAAHwEAAF9yZWxzLy5yZWxzUEsBAi0AFAAGAAgAAAAhAIR8VzTEAAAA3QAAAA8A&#10;AAAAAAAAAAAAAAAABwIAAGRycy9kb3ducmV2LnhtbFBLBQYAAAAAAwADALcAAAD4AgAAAAA=&#10;">
                  <v:stroke endarrow="classic" endarrowwidth="narrow"/>
                </v:line>
                <v:line id="Line 921" o:spid="_x0000_s1928" style="position:absolute;visibility:visible;mso-wrap-style:square" from="10384,4408" to="10690,4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PKvxAAAAN0AAAAPAAAAZHJzL2Rvd25yZXYueG1sRE9NawIx&#10;EL0X/A9hBC9FswpKXY0ihQUPpVDtQW/DZtysbibbJLrbf98UCr3N433OetvbRjzIh9qxgukkA0Fc&#10;Ol1zpeDzWIxfQISIrLFxTAq+KcB2M3haY65dxx/0OMRKpBAOOSowMba5lKE0ZDFMXEucuIvzFmOC&#10;vpLaY5fCbSNnWbaQFmtODQZbejVU3g53q8D7GOpbsTx3p6/rongv3vpnUyo1Gva7FYhIffwX/7n3&#10;Os2fzefw+006QW5+AAAA//8DAFBLAQItABQABgAIAAAAIQDb4fbL7gAAAIUBAAATAAAAAAAAAAAA&#10;AAAAAAAAAABbQ29udGVudF9UeXBlc10ueG1sUEsBAi0AFAAGAAgAAAAhAFr0LFu/AAAAFQEAAAsA&#10;AAAAAAAAAAAAAAAAHwEAAF9yZWxzLy5yZWxzUEsBAi0AFAAGAAgAAAAhAOsw8q/EAAAA3QAAAA8A&#10;AAAAAAAAAAAAAAAABwIAAGRycy9kb3ducmV2LnhtbFBLBQYAAAAAAwADALcAAAD4AgAAAAA=&#10;">
                  <v:stroke endarrow="classic" endarrowwidth="narrow"/>
                </v:line>
                <v:line id="Line 922" o:spid="_x0000_s1929" style="position:absolute;visibility:visible;mso-wrap-style:square" from="9981,4408" to="10286,4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mzYxAAAAN0AAAAPAAAAZHJzL2Rvd25yZXYueG1sRE9NawIx&#10;EL0L/Q9hCr0UzSq4tKtRRFjwUAraHtrbsJlutm4maxLd7b83QsHbPN7nLNeDbcWFfGgcK5hOMhDE&#10;ldMN1wo+P8rxC4gQkTW2jknBHwVYrx5GSyy063lPl0OsRQrhUKACE2NXSBkqQxbDxHXEiftx3mJM&#10;0NdSe+xTuG3lLMtyabHh1GCwo62h6ng4WwXex9Acy9fv/uv0m5fv5dvwbCqlnh6HzQJEpCHexf/u&#10;nU7zZ/Mcbt+kE+TqCgAA//8DAFBLAQItABQABgAIAAAAIQDb4fbL7gAAAIUBAAATAAAAAAAAAAAA&#10;AAAAAAAAAABbQ29udGVudF9UeXBlc10ueG1sUEsBAi0AFAAGAAgAAAAhAFr0LFu/AAAAFQEAAAsA&#10;AAAAAAAAAAAAAAAAHwEAAF9yZWxzLy5yZWxzUEsBAi0AFAAGAAgAAAAhABvibNjEAAAA3QAAAA8A&#10;AAAAAAAAAAAAAAAABwIAAGRycy9kb3ducmV2LnhtbFBLBQYAAAAAAwADALcAAAD4AgAAAAA=&#10;">
                  <v:stroke endarrow="classic" endarrowwidth="narrow"/>
                </v:line>
                <v:shape id="Freeform 923" o:spid="_x0000_s1930" style="position:absolute;left:10329;top:4409;width:1833;height:402;visibility:visible;mso-wrap-style:square;v-text-anchor:top" coordsize="2160,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7ZwgAAAN0AAAAPAAAAZHJzL2Rvd25yZXYueG1sRE9Li8Iw&#10;EL4L/ocwgjdNLei6XaOIoHj1cdi9Dc1s07WZlCat1V9vFhb2Nh/fc1ab3laio8aXjhXMpgkI4tzp&#10;kgsF18t+sgThA7LGyjEpeJCHzXo4WGGm3Z1P1J1DIWII+wwVmBDqTEqfG7Lop64mjty3ayyGCJtC&#10;6gbvMdxWMk2ShbRYcmwwWNPOUH47t1bB5efK+/e07ZeJOTw/u69HFdpSqfGo336ACNSHf/Gf+6jj&#10;/HT+Br/fxBPk+gUAAP//AwBQSwECLQAUAAYACAAAACEA2+H2y+4AAACFAQAAEwAAAAAAAAAAAAAA&#10;AAAAAAAAW0NvbnRlbnRfVHlwZXNdLnhtbFBLAQItABQABgAIAAAAIQBa9CxbvwAAABUBAAALAAAA&#10;AAAAAAAAAAAAAB8BAABfcmVscy8ucmVsc1BLAQItABQABgAIAAAAIQB/QZ7ZwgAAAN0AAAAPAAAA&#10;AAAAAAAAAAAAAAcCAABkcnMvZG93bnJldi54bWxQSwUGAAAAAAMAAwC3AAAA9gIAAAAA&#10;" path="m2160,r,576l,576,,144e" filled="f">
                  <v:path arrowok="t" o:connecttype="custom" o:connectlocs="1833,0;1833,402;0,402;0,101" o:connectangles="0,0,0,0"/>
                </v:shape>
                <v:line id="Line 924" o:spid="_x0000_s1931" style="position:absolute;flip:y;visibility:visible;mso-wrap-style:square" from="10329,4457" to="10329,4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k6QxQAAAN0AAAAPAAAAZHJzL2Rvd25yZXYueG1sRI9Pa8JA&#10;EMXvBb/DMoK3uqngH1JXCYIiQg9V8Txmp0lodjZkV5N8e+dQ6G2G9+a936y3vavVk9pQeTbwMU1A&#10;EefeVlwYuF727ytQISJbrD2TgYECbDejtzWm1nf8Tc9zLJSEcEjRQBljk2od8pIchqlviEX78a3D&#10;KGtbaNtiJ+Gu1rMkWWiHFUtDiQ3tSsp/zw9n4Ot+67JhcdLZYeBldx3sZXmMxkzGffYJKlIf/81/&#10;10cr+LO54Mo3MoLevAAAAP//AwBQSwECLQAUAAYACAAAACEA2+H2y+4AAACFAQAAEwAAAAAAAAAA&#10;AAAAAAAAAAAAW0NvbnRlbnRfVHlwZXNdLnhtbFBLAQItABQABgAIAAAAIQBa9CxbvwAAABUBAAAL&#10;AAAAAAAAAAAAAAAAAB8BAABfcmVscy8ucmVsc1BLAQItABQABgAIAAAAIQDggk6QxQAAAN0AAAAP&#10;AAAAAAAAAAAAAAAAAAcCAABkcnMvZG93bnJldi54bWxQSwUGAAAAAAMAAwC3AAAA+QIAAAAA&#10;">
                  <v:stroke endarrow="classic" endarrowwidth="narrow"/>
                </v:line>
                <v:shape id="Text Box 925" o:spid="_x0000_s1932" type="#_x0000_t202" style="position:absolute;left:10690;top:4250;width:509;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rHMwgAAAN0AAAAPAAAAZHJzL2Rvd25yZXYueG1sRE9LawIx&#10;EL4X/A9hBG8164JSV6OoUFB6qQ88D5vZh24mS5Ku679vhEJv8/E9Z7nuTSM6cr62rGAyTkAQ51bX&#10;XCq4nD/fP0D4gKyxsUwKnuRhvRq8LTHT9sFH6k6hFDGEfYYKqhDaTEqfV2TQj21LHLnCOoMhQldK&#10;7fARw00j0ySZSYM1x4YKW9pVlN9PP0bBudv6/fEW5vpQbGX6VXynV7dRajTsNwsQgfrwL/5z73Wc&#10;n07n8PomniBXvwAAAP//AwBQSwECLQAUAAYACAAAACEA2+H2y+4AAACFAQAAEwAAAAAAAAAAAAAA&#10;AAAAAAAAW0NvbnRlbnRfVHlwZXNdLnhtbFBLAQItABQABgAIAAAAIQBa9CxbvwAAABUBAAALAAAA&#10;AAAAAAAAAAAAAB8BAABfcmVscy8ucmVsc1BLAQItABQABgAIAAAAIQD9ArHMwgAAAN0AAAAPAAAA&#10;AAAAAAAAAAAAAAcCAABkcnMvZG93bnJldi54bWxQSwUGAAAAAAMAAwC3AAAA9gIAAAAA&#10;">
                  <v:textbox inset="0,0,0,0">
                    <w:txbxContent>
                      <w:p w:rsidR="00A91066" w:rsidRDefault="00A91066" w:rsidP="00381D70">
                        <w:pPr>
                          <w:jc w:val="center"/>
                          <w:rPr>
                            <w:sz w:val="18"/>
                            <w:szCs w:val="18"/>
                          </w:rPr>
                        </w:pPr>
                        <w:r>
                          <w:rPr>
                            <w:i/>
                            <w:sz w:val="18"/>
                            <w:szCs w:val="18"/>
                          </w:rPr>
                          <w:t>R</w:t>
                        </w:r>
                        <w:r>
                          <w:rPr>
                            <w:sz w:val="18"/>
                            <w:szCs w:val="18"/>
                          </w:rPr>
                          <w:t>(</w:t>
                        </w:r>
                        <w:r>
                          <w:rPr>
                            <w:i/>
                            <w:sz w:val="18"/>
                            <w:szCs w:val="18"/>
                          </w:rPr>
                          <w:t>s</w:t>
                        </w:r>
                        <w:r>
                          <w:rPr>
                            <w:sz w:val="18"/>
                            <w:szCs w:val="18"/>
                          </w:rPr>
                          <w:t>)</w:t>
                        </w:r>
                      </w:p>
                    </w:txbxContent>
                  </v:textbox>
                </v:shape>
                <v:shape id="Text Box 926" o:spid="_x0000_s1933" type="#_x0000_t202" style="position:absolute;left:11474;top:4250;width:51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NLsxQAAAN0AAAAPAAAAZHJzL2Rvd25yZXYueG1sRI9Lb8Iw&#10;EITvlfofrEXqrTjkgCDFIKhUiaqX8lDPq3jzgHgd2W5I/333gMRtVzM78+1qM7pODRRi69nAbJqB&#10;Ii69bbk2cD59vC5AxYRssfNMBv4owmb9/LTCwvobH2g4plpJCMcCDTQp9YXWsWzIYZz6nli0ygeH&#10;SdZQaxvwJuGu03mWzbXDlqWhwZ7eGyqvx19n4DTs4v5wSUv7We10/lV95z9ha8zLZNy+gUo0pof5&#10;fr23gp/PhV++kRH0+h8AAP//AwBQSwECLQAUAAYACAAAACEA2+H2y+4AAACFAQAAEwAAAAAAAAAA&#10;AAAAAAAAAAAAW0NvbnRlbnRfVHlwZXNdLnhtbFBLAQItABQABgAIAAAAIQBa9CxbvwAAABUBAAAL&#10;AAAAAAAAAAAAAAAAAB8BAABfcmVscy8ucmVsc1BLAQItABQABgAIAAAAIQCiVNLsxQAAAN0AAAAP&#10;AAAAAAAAAAAAAAAAAAcCAABkcnMvZG93bnJldi54bWxQSwUGAAAAAAMAAwC3AAAA+QIAAAAA&#10;">
                  <v:textbox inset="0,0,0,0">
                    <w:txbxContent>
                      <w:p w:rsidR="00A91066" w:rsidRDefault="00A91066" w:rsidP="00381D70">
                        <w:pPr>
                          <w:jc w:val="center"/>
                          <w:rPr>
                            <w:sz w:val="18"/>
                            <w:szCs w:val="18"/>
                          </w:rPr>
                        </w:pPr>
                        <w:r>
                          <w:rPr>
                            <w:i/>
                            <w:sz w:val="18"/>
                            <w:szCs w:val="18"/>
                          </w:rPr>
                          <w:t>S</w:t>
                        </w:r>
                        <w:r>
                          <w:rPr>
                            <w:sz w:val="18"/>
                            <w:szCs w:val="18"/>
                          </w:rPr>
                          <w:t>(</w:t>
                        </w:r>
                        <w:r>
                          <w:rPr>
                            <w:i/>
                            <w:sz w:val="18"/>
                            <w:szCs w:val="18"/>
                          </w:rPr>
                          <w:t>s</w:t>
                        </w:r>
                        <w:r>
                          <w:rPr>
                            <w:sz w:val="18"/>
                            <w:szCs w:val="18"/>
                          </w:rPr>
                          <w:t>)</w:t>
                        </w:r>
                      </w:p>
                    </w:txbxContent>
                  </v:textbox>
                </v:shape>
                <v:oval id="Oval 927" o:spid="_x0000_s1934" style="position:absolute;left:10253;top:4319;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PaPwgAAAN0AAAAPAAAAZHJzL2Rvd25yZXYueG1sRE9Na8JA&#10;EL0X/A/LCL3VTQwGSV1FlII99NBo70N2TILZ2ZAdY/rvu4VCb/N4n7PZTa5TIw2h9WwgXSSgiCtv&#10;W64NXM5vL2tQQZAtdp7JwDcF2G1nTxssrH/wJ42l1CqGcCjQQCPSF1qHqiGHYeF74shd/eBQIhxq&#10;bQd8xHDX6WWS5Nphy7GhwZ4ODVW38u4MHOt9mY86k1V2PZ5kdfv6eM9SY57n0/4VlNAk/+I/98nG&#10;+cs8hd9v4gl6+wMAAP//AwBQSwECLQAUAAYACAAAACEA2+H2y+4AAACFAQAAEwAAAAAAAAAAAAAA&#10;AAAAAAAAW0NvbnRlbnRfVHlwZXNdLnhtbFBLAQItABQABgAIAAAAIQBa9CxbvwAAABUBAAALAAAA&#10;AAAAAAAAAAAAAB8BAABfcmVscy8ucmVsc1BLAQItABQABgAIAAAAIQDjdPaPwgAAAN0AAAAPAAAA&#10;AAAAAAAAAAAAAAcCAABkcnMvZG93bnJldi54bWxQSwUGAAAAAAMAAwC3AAAA9gIAAAAA&#10;"/>
                <v:line id="Line 928" o:spid="_x0000_s1935" style="position:absolute;visibility:visible;mso-wrap-style:square" from="10431,4551" to="10560,4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eaPwwAAAN0AAAAPAAAAZHJzL2Rvd25yZXYueG1sRE/NagIx&#10;EL4LvkMYwZtm3YPYrXER24LiodT2AcbNdLPdzWRJUl19+qZQ6G0+vt9Zl4PtxIV8aBwrWMwzEMSV&#10;0w3XCj7eX2YrECEia+wck4IbBSg349EaC+2u/EaXU6xFCuFQoAITY19IGSpDFsPc9cSJ+3TeYkzQ&#10;11J7vKZw28k8y5bSYsOpwWBPO0NVe/q2Cg7+fGwX99rIMx/8c/f69BDsl1LTybB9BBFpiP/iP/de&#10;p/n5Moffb9IJcvMDAAD//wMAUEsBAi0AFAAGAAgAAAAhANvh9svuAAAAhQEAABMAAAAAAAAAAAAA&#10;AAAAAAAAAFtDb250ZW50X1R5cGVzXS54bWxQSwECLQAUAAYACAAAACEAWvQsW78AAAAVAQAACwAA&#10;AAAAAAAAAAAAAAAfAQAAX3JlbHMvLnJlbHNQSwECLQAUAAYACAAAACEA5Fnmj8MAAADdAAAADwAA&#10;AAAAAAAAAAAAAAAHAgAAZHJzL2Rvd25yZXYueG1sUEsFBgAAAAADAAMAtwAAAPcCAAAAAA==&#10;" strokeweight="1pt"/>
                <v:line id="Line 929" o:spid="_x0000_s1936" style="position:absolute;flip:y;visibility:visible;mso-wrap-style:square" from="13689,4040" to="13690,5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uhvwQAAAN0AAAAPAAAAZHJzL2Rvd25yZXYueG1sRE/fa8Iw&#10;EH4X/B/CCXuzqcpk1EYRQRiygjrx+WjOtphcSpNp+98vg4Fv9/H9vHzTWyMe1PnGsYJZkoIgLp1u&#10;uFJw+d5PP0D4gKzROCYFA3nYrMejHDPtnnyixzlUIoawz1BBHUKbSenLmiz6xLXEkbu5zmKIsKuk&#10;7vAZw62R8zRdSosNx4YaW9rVVN7PP1aB4ev99PV+IEqP1VDMtro3slDqbdJvVyAC9eEl/nd/6jh/&#10;vlzA3zfxBLn+BQAA//8DAFBLAQItABQABgAIAAAAIQDb4fbL7gAAAIUBAAATAAAAAAAAAAAAAAAA&#10;AAAAAABbQ29udGVudF9UeXBlc10ueG1sUEsBAi0AFAAGAAgAAAAhAFr0LFu/AAAAFQEAAAsAAAAA&#10;AAAAAAAAAAAAHwEAAF9yZWxzLy5yZWxzUEsBAi0AFAAGAAgAAAAhAO4i6G/BAAAA3QAAAA8AAAAA&#10;AAAAAAAAAAAABwIAAGRycy9kb3ducmV2LnhtbFBLBQYAAAAAAwADALcAAAD1AgAAAAA=&#10;">
                  <v:stroke endarrow="block" endarrowwidth="narrow" endarrowlength="short"/>
                </v:line>
                <v:line id="Line 930" o:spid="_x0000_s1937" style="position:absolute;visibility:visible;mso-wrap-style:square" from="13539,4559" to="15909,4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N5hxQAAAN0AAAAPAAAAZHJzL2Rvd25yZXYueG1sRE9NawIx&#10;EL0L/Q9hCl5KzSpi29UoIipFveh68Dhuppulm8myibr++6YgeJvH+5zJrLWVuFLjS8cK+r0EBHHu&#10;dMmFgmO2ev8E4QOyxsoxKbiTh9n0pTPBVLsb7+l6CIWIIexTVGBCqFMpfW7Iou+5mjhyP66xGCJs&#10;CqkbvMVwW8lBkoykxZJjg8GaFoby38PFKthdTmeTbU/74zabb9btm/7YLL+U6r628zGIQG14ih/u&#10;bx3nD0ZD+P8mniCnfwAAAP//AwBQSwECLQAUAAYACAAAACEA2+H2y+4AAACFAQAAEwAAAAAAAAAA&#10;AAAAAAAAAAAAW0NvbnRlbnRfVHlwZXNdLnhtbFBLAQItABQABgAIAAAAIQBa9CxbvwAAABUBAAAL&#10;AAAAAAAAAAAAAAAAAB8BAABfcmVscy8ucmVsc1BLAQItABQABgAIAAAAIQC1eN5hxQAAAN0AAAAP&#10;AAAAAAAAAAAAAAAAAAcCAABkcnMvZG93bnJldi54bWxQSwUGAAAAAAMAAwC3AAAA+QIAAAAA&#10;">
                  <v:stroke endarrow="block" endarrowwidth="narrow" endarrowlength="short"/>
                </v:line>
                <v:shape id="Text Box 931" o:spid="_x0000_s1938" type="#_x0000_t202" style="position:absolute;left:14766;top:4319;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ElhxAAAAN0AAAAPAAAAZHJzL2Rvd25yZXYueG1sRE9Na8JA&#10;EL0X+h+WKfRWNwoNGt2ISAuFgjTGQ4/T7CRZzM7G7FbTf+8WBG/zeJ+zWo+2E2cavHGsYDpJQBBX&#10;ThtuFBzK95c5CB+QNXaOScEfeVjnjw8rzLS7cEHnfWhEDGGfoYI2hD6T0lctWfQT1xNHrnaDxRDh&#10;0Eg94CWG207OkiSVFg3HhhZ72rZUHfe/VsHmm4s3c9r9fBV1YcpykfBnelTq+WncLEEEGsNdfHN/&#10;6Dh/lr7C/zfxBJlfAQAA//8DAFBLAQItABQABgAIAAAAIQDb4fbL7gAAAIUBAAATAAAAAAAAAAAA&#10;AAAAAAAAAABbQ29udGVudF9UeXBlc10ueG1sUEsBAi0AFAAGAAgAAAAhAFr0LFu/AAAAFQEAAAsA&#10;AAAAAAAAAAAAAAAAHwEAAF9yZWxzLy5yZWxzUEsBAi0AFAAGAAgAAAAhAMP0SWHEAAAA3QAAAA8A&#10;AAAAAAAAAAAAAAAABwIAAGRycy9kb3ducmV2LnhtbFBLBQYAAAAAAwADALcAAAD4AgAAAAA=&#10;" filled="f" stroked="f">
                  <v:textbox inset="0,0,0,0">
                    <w:txbxContent>
                      <w:p w:rsidR="00A91066" w:rsidRDefault="00A91066" w:rsidP="00381D70">
                        <w:pPr>
                          <w:jc w:val="center"/>
                          <w:rPr>
                            <w:iCs/>
                          </w:rPr>
                        </w:pPr>
                        <w:r>
                          <w:rPr>
                            <w:iCs/>
                            <w:sz w:val="18"/>
                            <w:szCs w:val="18"/>
                          </w:rPr>
                          <w:t xml:space="preserve">10 </w:t>
                        </w:r>
                      </w:p>
                    </w:txbxContent>
                  </v:textbox>
                </v:shape>
                <v:line id="Line 932" o:spid="_x0000_s1939" style="position:absolute;visibility:visible;mso-wrap-style:square" from="9186,4415" to="9492,4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qZlxAAAAN0AAAAPAAAAZHJzL2Rvd25yZXYueG1sRE9Na8JA&#10;EL0L/Q/LFLxI3dRDsDGrFCHQQxGqHtrbkB2zqdnZuLs18d+7hUJv83ifU25G24kr+dA6VvA8z0AQ&#10;10633Cg4HqqnJYgQkTV2jknBjQJs1g+TEgvtBv6g6z42IoVwKFCBibEvpAy1IYth7nrixJ2ctxgT&#10;9I3UHocUbju5yLJcWmw5NRjsaWuoPu9/rALvY2jP1cvX8Hn5zqtd9T7OTK3U9HF8XYGINMZ/8Z/7&#10;Taf5izyH32/SCXJ9BwAA//8DAFBLAQItABQABgAIAAAAIQDb4fbL7gAAAIUBAAATAAAAAAAAAAAA&#10;AAAAAAAAAABbQ29udGVudF9UeXBlc10ueG1sUEsBAi0AFAAGAAgAAAAhAFr0LFu/AAAAFQEAAAsA&#10;AAAAAAAAAAAAAAAAHwEAAF9yZWxzLy5yZWxzUEsBAi0AFAAGAAgAAAAhANWOpmXEAAAA3QAAAA8A&#10;AAAAAAAAAAAAAAAABwIAAGRycy9kb3ducmV2LnhtbFBLBQYAAAAAAwADALcAAAD4AgAAAAA=&#10;">
                  <v:stroke endarrow="classic" endarrowwidth="narrow"/>
                </v:line>
                <v:shape id="Text Box 933" o:spid="_x0000_s1940" type="#_x0000_t202" style="position:absolute;left:9492;top:4257;width:509;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UqYwgAAAN0AAAAPAAAAZHJzL2Rvd25yZXYueG1sRE9LawIx&#10;EL4X/A9hBG816x5sXY2igqD0Uh94HjazD91MliSu679vCoXe5uN7zmLVm0Z05HxtWcFknIAgzq2u&#10;uVRwOe/eP0H4gKyxsUwKXuRhtRy8LTDT9slH6k6hFDGEfYYKqhDaTEqfV2TQj21LHLnCOoMhQldK&#10;7fAZw00j0ySZSoM1x4YKW9pWlN9PD6Pg3G38/ngLM30oNjL9Kr7Tq1srNRr26zmIQH34F/+59zrO&#10;T6cf8PtNPEEufwAAAP//AwBQSwECLQAUAAYACAAAACEA2+H2y+4AAACFAQAAEwAAAAAAAAAAAAAA&#10;AAAAAAAAW0NvbnRlbnRfVHlwZXNdLnhtbFBLAQItABQABgAIAAAAIQBa9CxbvwAAABUBAAALAAAA&#10;AAAAAAAAAAAAAB8BAABfcmVscy8ucmVsc1BLAQItABQABgAIAAAAIQAtvUqYwgAAAN0AAAAPAAAA&#10;AAAAAAAAAAAAAAcCAABkcnMvZG93bnJldi54bWxQSwUGAAAAAAMAAwC3AAAA9gIAAAAA&#10;">
                  <v:textbox inset="0,0,0,0">
                    <w:txbxContent>
                      <w:p w:rsidR="00A91066" w:rsidRDefault="00A91066" w:rsidP="00381D70">
                        <w:pPr>
                          <w:jc w:val="center"/>
                          <w:rPr>
                            <w:sz w:val="18"/>
                            <w:szCs w:val="18"/>
                          </w:rPr>
                        </w:pPr>
                        <w:r>
                          <w:rPr>
                            <w:i/>
                            <w:sz w:val="18"/>
                            <w:szCs w:val="18"/>
                          </w:rPr>
                          <w:t>V</w:t>
                        </w:r>
                        <w:r>
                          <w:rPr>
                            <w:sz w:val="18"/>
                            <w:szCs w:val="18"/>
                          </w:rPr>
                          <w:t>(</w:t>
                        </w:r>
                        <w:r>
                          <w:rPr>
                            <w:i/>
                            <w:sz w:val="18"/>
                            <w:szCs w:val="18"/>
                          </w:rPr>
                          <w:t>s</w:t>
                        </w:r>
                        <w:r>
                          <w:rPr>
                            <w:sz w:val="18"/>
                            <w:szCs w:val="18"/>
                          </w:rPr>
                          <w:t>)</w:t>
                        </w:r>
                      </w:p>
                    </w:txbxContent>
                  </v:textbox>
                </v:shape>
                <v:shape id="Freeform 934" o:spid="_x0000_s1941" style="position:absolute;left:13581;top:4184;width:1980;height:1440;visibility:visible;mso-wrap-style:square;v-text-anchor:top" coordsize="198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smcxgAAAN0AAAAPAAAAZHJzL2Rvd25yZXYueG1sRI9Ba8JA&#10;EIXvBf/DMkJvdaNUkegqIhWk9BJb0OOYHZNgdjbNrib9952D4G2G9+a9b5br3tXqTm2oPBsYjxJQ&#10;xLm3FRcGfr53b3NQISJbrD2TgT8KsF4NXpaYWt9xRvdDLJSEcEjRQBljk2od8pIchpFviEW7+NZh&#10;lLUttG2xk3BX60mSzLTDiqWhxIa2JeXXw80Z2Lzfrudj9jueo/7qs+mHn352J2Neh/1mASpSH5/m&#10;x/XeCv5kJrjyjYygV/8AAAD//wMAUEsBAi0AFAAGAAgAAAAhANvh9svuAAAAhQEAABMAAAAAAAAA&#10;AAAAAAAAAAAAAFtDb250ZW50X1R5cGVzXS54bWxQSwECLQAUAAYACAAAACEAWvQsW78AAAAVAQAA&#10;CwAAAAAAAAAAAAAAAAAfAQAAX3JlbHMvLnJlbHNQSwECLQAUAAYACAAAACEAhtrJnMYAAADdAAAA&#10;DwAAAAAAAAAAAAAAAAAHAgAAZHJzL2Rvd25yZXYueG1sUEsFBgAAAAADAAMAtwAAAPoCAAAAAA==&#10;" path="m,l1440,720r540,720e" filled="f">
                  <v:path arrowok="t" o:connecttype="custom" o:connectlocs="0,0;1440,720;1980,1440" o:connectangles="0,0,0"/>
                </v:shape>
                <v:line id="Line 935" o:spid="_x0000_s1942" style="position:absolute;flip:y;visibility:visible;mso-wrap-style:square" from="15021,4559" to="15021,4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H2ZwQAAAN0AAAAPAAAAZHJzL2Rvd25yZXYueG1sRE9Na8JA&#10;EL0L/Q/LFHrTjYGKja4ixRaRXozNfZIdN8HsbMhuNf57tyB4m8f7nOV6sK24UO8bxwqmkwQEceV0&#10;w0bB7/FrPAfhA7LG1jEpuJGH9epltMRMuysf6JIHI2II+wwV1CF0mZS+qsmin7iOOHIn11sMEfZG&#10;6h6vMdy2Mk2SmbTYcGyosaPPmqpz/mcVlNtNYfZlsbUp/+hv856XLHOl3l6HzQJEoCE8xQ/3Tsf5&#10;6ewD/r+JJ8jVHQAA//8DAFBLAQItABQABgAIAAAAIQDb4fbL7gAAAIUBAAATAAAAAAAAAAAAAAAA&#10;AAAAAABbQ29udGVudF9UeXBlc10ueG1sUEsBAi0AFAAGAAgAAAAhAFr0LFu/AAAAFQEAAAsAAAAA&#10;AAAAAAAAAAAAHwEAAF9yZWxzLy5yZWxzUEsBAi0AFAAGAAgAAAAhAIOcfZnBAAAA3QAAAA8AAAAA&#10;AAAAAAAAAAAABwIAAGRycy9kb3ducmV2LnhtbFBLBQYAAAAAAwADALcAAAD1AgAAAAA=&#10;">
                  <v:stroke dashstyle="dash"/>
                </v:line>
                <v:shape id="Text Box 936" o:spid="_x0000_s1943" type="#_x0000_t202" style="position:absolute;left:13731;top:4174;width:10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nwkxgAAAN0AAAAPAAAAZHJzL2Rvd25yZXYueG1sRI9Ba8JA&#10;EIXvhf6HZQre6kYP2kZXkaJQEIoxPfQ4zY7JYnY2zW41/ffOQehthvfmvW+W68G36kJ9dIENTMYZ&#10;KOIqWMe1gc9y9/wCKiZki21gMvBHEdarx4cl5jZcuaDLMdVKQjjmaKBJqcu1jlVDHuM4dMSinULv&#10;Mcna19r2eJVw3+ppls20R8fS0GBHbw1V5+OvN7D54mLrfj6+D8WpcGX5mvF+djZm9DRsFqASDenf&#10;fL9+t4I/nQu/fCMj6NUNAAD//wMAUEsBAi0AFAAGAAgAAAAhANvh9svuAAAAhQEAABMAAAAAAAAA&#10;AAAAAAAAAAAAAFtDb250ZW50X1R5cGVzXS54bWxQSwECLQAUAAYACAAAACEAWvQsW78AAAAVAQAA&#10;CwAAAAAAAAAAAAAAAAAfAQAAX3JlbHMvLnJlbHNQSwECLQAUAAYACAAAACEAVlp8JMYAAADdAAAA&#10;DwAAAAAAAAAAAAAAAAAHAgAAZHJzL2Rvd25yZXYueG1sUEsFBgAAAAADAAMAtwAAAPoCAAAAAA==&#10;" filled="f" stroked="f">
                  <v:textbox inset="0,0,0,0">
                    <w:txbxContent>
                      <w:p w:rsidR="00A91066" w:rsidRDefault="00A91066" w:rsidP="00381D70">
                        <w:pPr>
                          <w:jc w:val="right"/>
                          <w:rPr>
                            <w:i/>
                          </w:rPr>
                        </w:pPr>
                        <w:r>
                          <w:rPr>
                            <w:iCs/>
                            <w:sz w:val="18"/>
                            <w:szCs w:val="18"/>
                          </w:rPr>
                          <w:sym w:font="Symbol" w:char="F02D"/>
                        </w:r>
                        <w:r>
                          <w:rPr>
                            <w:iCs/>
                            <w:sz w:val="18"/>
                            <w:szCs w:val="18"/>
                          </w:rPr>
                          <w:t>20dB/dec</w:t>
                        </w:r>
                        <w:r>
                          <w:rPr>
                            <w:sz w:val="18"/>
                            <w:szCs w:val="18"/>
                          </w:rPr>
                          <w:t xml:space="preserve"> </w:t>
                        </w:r>
                      </w:p>
                    </w:txbxContent>
                  </v:textbox>
                </v:shape>
                <v:shape id="Text Box 937" o:spid="_x0000_s1944" type="#_x0000_t202" style="position:absolute;left:15006;top:4924;width:10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tm/wwAAAN0AAAAPAAAAZHJzL2Rvd25yZXYueG1sRE9Na8JA&#10;EL0X/A/LCL01Gz1YG11FpAWhII3x4HHMjslidjZmV43/vlsQepvH+5z5sreNuFHnjWMFoyQFQVw6&#10;bbhSsC++3qYgfEDW2DgmBQ/ysFwMXuaYaXfnnG67UIkYwj5DBXUIbSalL2uy6BPXEkfu5DqLIcKu&#10;krrDewy3jRyn6URaNBwbamxpXVN53l2tgtWB809z2R5/8lNuiuIj5e/JWanXYb+agQjUh3/x073R&#10;cf74fQR/38QT5OIXAAD//wMAUEsBAi0AFAAGAAgAAAAhANvh9svuAAAAhQEAABMAAAAAAAAAAAAA&#10;AAAAAAAAAFtDb250ZW50X1R5cGVzXS54bWxQSwECLQAUAAYACAAAACEAWvQsW78AAAAVAQAACwAA&#10;AAAAAAAAAAAAAAAfAQAAX3JlbHMvLnJlbHNQSwECLQAUAAYACAAAACEAORbZv8MAAADdAAAADwAA&#10;AAAAAAAAAAAAAAAHAgAAZHJzL2Rvd25yZXYueG1sUEsFBgAAAAADAAMAtwAAAPcCAAAAAA==&#10;" filled="f" stroked="f">
                  <v:textbox inset="0,0,0,0">
                    <w:txbxContent>
                      <w:p w:rsidR="00A91066" w:rsidRDefault="00A91066" w:rsidP="00381D70">
                        <w:pPr>
                          <w:jc w:val="right"/>
                          <w:rPr>
                            <w:i/>
                          </w:rPr>
                        </w:pPr>
                        <w:r>
                          <w:rPr>
                            <w:iCs/>
                            <w:sz w:val="18"/>
                            <w:szCs w:val="18"/>
                          </w:rPr>
                          <w:sym w:font="Symbol" w:char="F02D"/>
                        </w:r>
                        <w:r>
                          <w:rPr>
                            <w:iCs/>
                            <w:sz w:val="18"/>
                            <w:szCs w:val="18"/>
                          </w:rPr>
                          <w:t>40dB/dec</w:t>
                        </w:r>
                        <w:r>
                          <w:rPr>
                            <w:sz w:val="18"/>
                            <w:szCs w:val="18"/>
                          </w:rPr>
                          <w:t xml:space="preserve"> </w:t>
                        </w:r>
                      </w:p>
                    </w:txbxContent>
                  </v:textbox>
                </v:shape>
              </v:group>
            </w:pict>
          </mc:Fallback>
        </mc:AlternateContent>
      </w:r>
    </w:p>
    <w:p w:rsidR="00381D70" w:rsidRPr="00E8489D" w:rsidRDefault="00381D70" w:rsidP="00381D70">
      <w:pPr>
        <w:ind w:left="737"/>
        <w:rPr>
          <w:sz w:val="18"/>
          <w:lang w:val="pl-PL"/>
        </w:rPr>
      </w:pPr>
    </w:p>
    <w:p w:rsidR="00381D70" w:rsidRPr="00E8489D" w:rsidRDefault="00381D70" w:rsidP="00381D70">
      <w:pPr>
        <w:ind w:left="737"/>
        <w:rPr>
          <w:sz w:val="18"/>
          <w:lang w:val="pl-PL"/>
        </w:rPr>
      </w:pPr>
    </w:p>
    <w:p w:rsidR="00381D70" w:rsidRPr="00E8489D" w:rsidRDefault="00381D70" w:rsidP="00381D70">
      <w:pPr>
        <w:ind w:left="737"/>
        <w:rPr>
          <w:sz w:val="18"/>
          <w:lang w:val="pl-PL"/>
        </w:rPr>
      </w:pPr>
    </w:p>
    <w:p w:rsidR="00381D70" w:rsidRPr="00E8489D" w:rsidRDefault="00381D70" w:rsidP="00381D70">
      <w:pPr>
        <w:ind w:left="737"/>
        <w:rPr>
          <w:sz w:val="18"/>
          <w:lang w:val="pl-PL"/>
        </w:rPr>
      </w:pPr>
    </w:p>
    <w:p w:rsidR="00381D70" w:rsidRPr="00E8489D" w:rsidRDefault="00381D70" w:rsidP="00381D70">
      <w:pPr>
        <w:ind w:left="737"/>
        <w:rPr>
          <w:sz w:val="18"/>
          <w:lang w:val="pl-PL"/>
        </w:rPr>
      </w:pPr>
    </w:p>
    <w:p w:rsidR="00152246" w:rsidRDefault="00152246" w:rsidP="00E74E0E">
      <w:pPr>
        <w:tabs>
          <w:tab w:val="left" w:pos="567"/>
          <w:tab w:val="left" w:pos="1134"/>
          <w:tab w:val="left" w:pos="1701"/>
          <w:tab w:val="left" w:pos="2268"/>
          <w:tab w:val="left" w:pos="2835"/>
        </w:tabs>
        <w:rPr>
          <w:sz w:val="18"/>
          <w:lang w:val="es-ES"/>
        </w:rPr>
      </w:pPr>
    </w:p>
    <w:p w:rsidR="00152246" w:rsidRDefault="00152246" w:rsidP="00E74E0E">
      <w:pPr>
        <w:tabs>
          <w:tab w:val="left" w:pos="567"/>
          <w:tab w:val="left" w:pos="1134"/>
          <w:tab w:val="left" w:pos="1701"/>
          <w:tab w:val="left" w:pos="2268"/>
          <w:tab w:val="left" w:pos="2835"/>
        </w:tabs>
        <w:rPr>
          <w:sz w:val="18"/>
          <w:lang w:val="es-ES"/>
        </w:rPr>
      </w:pPr>
    </w:p>
    <w:p w:rsidR="00152246" w:rsidRDefault="00152246" w:rsidP="00E74E0E">
      <w:pPr>
        <w:tabs>
          <w:tab w:val="left" w:pos="567"/>
          <w:tab w:val="left" w:pos="1134"/>
          <w:tab w:val="left" w:pos="1701"/>
          <w:tab w:val="left" w:pos="2268"/>
          <w:tab w:val="left" w:pos="2835"/>
        </w:tabs>
        <w:rPr>
          <w:sz w:val="18"/>
          <w:lang w:val="es-ES"/>
        </w:rPr>
      </w:pPr>
    </w:p>
    <w:p w:rsidR="00152246" w:rsidRPr="00786C6F" w:rsidRDefault="00152246" w:rsidP="00152246">
      <w:pPr>
        <w:spacing w:before="20" w:after="20"/>
        <w:ind w:left="340" w:hanging="340"/>
        <w:rPr>
          <w:sz w:val="18"/>
          <w:lang w:val="es-ES"/>
        </w:rPr>
      </w:pPr>
      <w:r w:rsidRPr="00786C6F">
        <w:rPr>
          <w:b/>
          <w:sz w:val="18"/>
          <w:lang w:val="es-ES"/>
        </w:rPr>
        <w:t>Bài 12:</w:t>
      </w:r>
      <w:r w:rsidRPr="00786C6F">
        <w:rPr>
          <w:sz w:val="18"/>
          <w:lang w:val="es-ES"/>
        </w:rPr>
        <w:t xml:space="preserve"> Cho hệ kín mô tả ở hình 18.</w:t>
      </w:r>
    </w:p>
    <w:p w:rsidR="00152246" w:rsidRPr="00786C6F" w:rsidRDefault="00152246" w:rsidP="00152246">
      <w:pPr>
        <w:spacing w:before="20" w:after="20" w:line="288" w:lineRule="auto"/>
        <w:rPr>
          <w:sz w:val="18"/>
          <w:lang w:val="es-ES"/>
        </w:rPr>
      </w:pPr>
      <w:r w:rsidRPr="00786C6F">
        <w:rPr>
          <w:sz w:val="18"/>
          <w:lang w:val="es-ES"/>
        </w:rPr>
        <w:t xml:space="preserve"> Biết rằng  </w:t>
      </w:r>
      <w:r w:rsidRPr="00786C6F">
        <w:rPr>
          <w:i/>
          <w:iCs/>
          <w:spacing w:val="20"/>
          <w:sz w:val="18"/>
          <w:lang w:val="es-ES"/>
        </w:rPr>
        <w:t>G</w:t>
      </w:r>
      <w:r w:rsidRPr="00786C6F">
        <w:rPr>
          <w:spacing w:val="20"/>
          <w:sz w:val="22"/>
          <w:vertAlign w:val="subscript"/>
          <w:lang w:val="es-ES"/>
        </w:rPr>
        <w:t>1</w:t>
      </w:r>
      <w:r w:rsidRPr="00786C6F">
        <w:rPr>
          <w:spacing w:val="20"/>
          <w:sz w:val="18"/>
          <w:lang w:val="es-ES"/>
        </w:rPr>
        <w:t>=</w:t>
      </w:r>
      <w:r w:rsidRPr="00786C6F">
        <w:rPr>
          <w:i/>
          <w:iCs/>
          <w:spacing w:val="20"/>
          <w:sz w:val="18"/>
          <w:lang w:val="es-ES"/>
        </w:rPr>
        <w:t>G</w:t>
      </w:r>
      <w:r w:rsidRPr="00786C6F">
        <w:rPr>
          <w:spacing w:val="20"/>
          <w:sz w:val="22"/>
          <w:vertAlign w:val="subscript"/>
          <w:lang w:val="es-ES"/>
        </w:rPr>
        <w:t>3</w:t>
      </w:r>
      <w:r w:rsidRPr="00786C6F">
        <w:rPr>
          <w:spacing w:val="20"/>
          <w:sz w:val="18"/>
          <w:lang w:val="es-ES"/>
        </w:rPr>
        <w:t>=</w:t>
      </w:r>
      <w:r w:rsidR="00CB4686" w:rsidRPr="00786C6F">
        <w:rPr>
          <w:spacing w:val="20"/>
          <w:sz w:val="18"/>
          <w:lang w:val="es-ES"/>
        </w:rPr>
        <w:t xml:space="preserve"> </w:t>
      </w:r>
      <w:r w:rsidR="00CB4686" w:rsidRPr="00786C6F">
        <w:rPr>
          <w:i/>
          <w:iCs/>
          <w:spacing w:val="20"/>
          <w:sz w:val="18"/>
          <w:lang w:val="es-ES"/>
        </w:rPr>
        <w:t>G</w:t>
      </w:r>
      <w:r w:rsidR="00CB4686" w:rsidRPr="00786C6F">
        <w:rPr>
          <w:spacing w:val="20"/>
          <w:sz w:val="22"/>
          <w:vertAlign w:val="subscript"/>
          <w:lang w:val="es-ES"/>
        </w:rPr>
        <w:t>2</w:t>
      </w:r>
      <w:r w:rsidR="00CB4686">
        <w:rPr>
          <w:spacing w:val="20"/>
          <w:sz w:val="22"/>
          <w:vertAlign w:val="subscript"/>
          <w:lang w:val="es-ES"/>
        </w:rPr>
        <w:t xml:space="preserve"> </w:t>
      </w:r>
      <w:r w:rsidRPr="00786C6F">
        <w:rPr>
          <w:spacing w:val="20"/>
          <w:sz w:val="18"/>
          <w:lang w:val="es-ES"/>
        </w:rPr>
        <w:t>=1</w:t>
      </w:r>
      <w:r w:rsidRPr="00786C6F">
        <w:rPr>
          <w:sz w:val="18"/>
          <w:lang w:val="es-ES"/>
        </w:rPr>
        <w:t xml:space="preserve"> và </w:t>
      </w:r>
      <w:r w:rsidR="00CB4686" w:rsidRPr="00786C6F">
        <w:rPr>
          <w:i/>
          <w:iCs/>
          <w:spacing w:val="20"/>
          <w:sz w:val="18"/>
          <w:lang w:val="es-ES"/>
        </w:rPr>
        <w:t>G</w:t>
      </w:r>
      <w:r w:rsidR="00CB4686" w:rsidRPr="00786C6F">
        <w:rPr>
          <w:spacing w:val="20"/>
          <w:sz w:val="22"/>
          <w:vertAlign w:val="subscript"/>
          <w:lang w:val="es-ES"/>
        </w:rPr>
        <w:t>4</w:t>
      </w:r>
      <w:r w:rsidR="00CB4686" w:rsidRPr="00786C6F">
        <w:rPr>
          <w:spacing w:val="20"/>
          <w:sz w:val="18"/>
          <w:lang w:val="es-ES"/>
        </w:rPr>
        <w:t>+</w:t>
      </w:r>
      <w:r w:rsidR="00CB4686" w:rsidRPr="00786C6F">
        <w:rPr>
          <w:i/>
          <w:iCs/>
          <w:spacing w:val="20"/>
          <w:sz w:val="18"/>
          <w:lang w:val="es-ES"/>
        </w:rPr>
        <w:t>G</w:t>
      </w:r>
      <w:r w:rsidR="00CB4686" w:rsidRPr="00786C6F">
        <w:rPr>
          <w:spacing w:val="20"/>
          <w:sz w:val="22"/>
          <w:vertAlign w:val="subscript"/>
          <w:lang w:val="es-ES"/>
        </w:rPr>
        <w:t>5</w:t>
      </w:r>
      <w:r w:rsidRPr="00786C6F">
        <w:rPr>
          <w:sz w:val="18"/>
          <w:lang w:val="es-ES"/>
        </w:rPr>
        <w:t>là khâu tích phân</w:t>
      </w:r>
      <w:r>
        <w:rPr>
          <w:sz w:val="18"/>
          <w:szCs w:val="18"/>
        </w:rPr>
        <w:sym w:font="Symbol" w:char="F02D"/>
      </w:r>
      <w:r w:rsidRPr="00786C6F">
        <w:rPr>
          <w:sz w:val="18"/>
          <w:lang w:val="es-ES"/>
        </w:rPr>
        <w:t xml:space="preserve">quán tính bậc nhất có đường đồ thị Bode </w:t>
      </w:r>
      <w:r w:rsidRPr="00786C6F">
        <w:rPr>
          <w:i/>
          <w:spacing w:val="20"/>
          <w:sz w:val="18"/>
          <w:szCs w:val="18"/>
          <w:lang w:val="es-ES"/>
        </w:rPr>
        <w:t>L</w:t>
      </w:r>
      <w:r w:rsidRPr="00786C6F">
        <w:rPr>
          <w:iCs/>
          <w:spacing w:val="20"/>
          <w:szCs w:val="18"/>
          <w:vertAlign w:val="subscript"/>
          <w:lang w:val="es-ES"/>
        </w:rPr>
        <w:t>2</w:t>
      </w:r>
      <w:r w:rsidRPr="00786C6F">
        <w:rPr>
          <w:spacing w:val="20"/>
          <w:sz w:val="18"/>
          <w:szCs w:val="18"/>
          <w:lang w:val="es-ES"/>
        </w:rPr>
        <w:t>(</w:t>
      </w:r>
      <w:r>
        <w:rPr>
          <w:i/>
          <w:spacing w:val="20"/>
          <w:sz w:val="18"/>
          <w:szCs w:val="18"/>
        </w:rPr>
        <w:sym w:font="Symbol" w:char="F077"/>
      </w:r>
      <w:r w:rsidRPr="00786C6F">
        <w:rPr>
          <w:spacing w:val="20"/>
          <w:sz w:val="18"/>
          <w:szCs w:val="18"/>
          <w:lang w:val="es-ES"/>
        </w:rPr>
        <w:t>)</w:t>
      </w:r>
      <w:r w:rsidRPr="00786C6F">
        <w:rPr>
          <w:sz w:val="18"/>
          <w:lang w:val="es-ES"/>
        </w:rPr>
        <w:t xml:space="preserve"> cho ở hình 19. Hãy xác định </w:t>
      </w:r>
      <w:r w:rsidRPr="00786C6F">
        <w:rPr>
          <w:i/>
          <w:iCs/>
          <w:sz w:val="18"/>
          <w:lang w:val="es-ES"/>
        </w:rPr>
        <w:t>T</w:t>
      </w:r>
      <w:r w:rsidRPr="00786C6F">
        <w:rPr>
          <w:sz w:val="18"/>
          <w:lang w:val="es-ES"/>
        </w:rPr>
        <w:t xml:space="preserve"> để hệ kín là một khâu dao động bậc 2 tắt dần. Từ đó tính cụ thể độ quá điều chỉnh </w:t>
      </w:r>
      <w:r>
        <w:rPr>
          <w:sz w:val="18"/>
          <w:szCs w:val="18"/>
        </w:rPr>
        <w:sym w:font="Symbol" w:char="F044"/>
      </w:r>
      <w:r w:rsidRPr="00786C6F">
        <w:rPr>
          <w:i/>
          <w:iCs/>
          <w:sz w:val="18"/>
          <w:lang w:val="es-ES"/>
        </w:rPr>
        <w:t>h</w:t>
      </w:r>
      <w:r w:rsidRPr="00786C6F">
        <w:rPr>
          <w:vertAlign w:val="subscript"/>
          <w:lang w:val="es-ES"/>
        </w:rPr>
        <w:t>max</w:t>
      </w:r>
      <w:r w:rsidRPr="00786C6F">
        <w:rPr>
          <w:sz w:val="18"/>
          <w:lang w:val="es-ES"/>
        </w:rPr>
        <w:t xml:space="preserve"> và thời gian quá độ </w:t>
      </w:r>
      <w:r w:rsidRPr="00786C6F">
        <w:rPr>
          <w:i/>
          <w:sz w:val="18"/>
          <w:lang w:val="es-ES"/>
        </w:rPr>
        <w:t>T</w:t>
      </w:r>
      <w:r w:rsidRPr="00786C6F">
        <w:rPr>
          <w:sz w:val="22"/>
          <w:vertAlign w:val="subscript"/>
          <w:lang w:val="es-ES"/>
        </w:rPr>
        <w:t>5%</w:t>
      </w:r>
      <w:r w:rsidRPr="00786C6F">
        <w:rPr>
          <w:sz w:val="18"/>
          <w:lang w:val="es-ES"/>
        </w:rPr>
        <w:t xml:space="preserve"> ứng với </w:t>
      </w:r>
      <w:r w:rsidRPr="00786C6F">
        <w:rPr>
          <w:i/>
          <w:iCs/>
          <w:spacing w:val="20"/>
          <w:sz w:val="18"/>
          <w:lang w:val="es-ES"/>
        </w:rPr>
        <w:t>T</w:t>
      </w:r>
      <w:r w:rsidRPr="00786C6F">
        <w:rPr>
          <w:spacing w:val="20"/>
          <w:sz w:val="18"/>
          <w:lang w:val="es-ES"/>
        </w:rPr>
        <w:t>=0,1.</w:t>
      </w:r>
    </w:p>
    <w:p w:rsidR="00152246" w:rsidRPr="00786C6F" w:rsidRDefault="00152246" w:rsidP="00152246">
      <w:pPr>
        <w:ind w:left="737"/>
        <w:rPr>
          <w:sz w:val="18"/>
          <w:lang w:val="es-ES"/>
        </w:rPr>
      </w:pPr>
    </w:p>
    <w:p w:rsidR="00152246" w:rsidRPr="00786C6F" w:rsidRDefault="002E730D" w:rsidP="00152246">
      <w:pPr>
        <w:ind w:left="737"/>
        <w:rPr>
          <w:sz w:val="18"/>
          <w:lang w:val="es-ES"/>
        </w:rPr>
      </w:pPr>
      <w:r>
        <w:rPr>
          <w:noProof/>
        </w:rPr>
        <mc:AlternateContent>
          <mc:Choice Requires="wpg">
            <w:drawing>
              <wp:anchor distT="0" distB="0" distL="114300" distR="114300" simplePos="0" relativeHeight="251655680" behindDoc="0" locked="0" layoutInCell="1" allowOverlap="1">
                <wp:simplePos x="0" y="0"/>
                <wp:positionH relativeFrom="column">
                  <wp:posOffset>148590</wp:posOffset>
                </wp:positionH>
                <wp:positionV relativeFrom="paragraph">
                  <wp:posOffset>81280</wp:posOffset>
                </wp:positionV>
                <wp:extent cx="4384040" cy="1180465"/>
                <wp:effectExtent l="0" t="0" r="0" b="0"/>
                <wp:wrapNone/>
                <wp:docPr id="1212" name="Group 9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84040" cy="1180465"/>
                          <a:chOff x="9014" y="4459"/>
                          <a:chExt cx="6904" cy="1859"/>
                        </a:xfrm>
                      </wpg:grpSpPr>
                      <wps:wsp>
                        <wps:cNvPr id="1213" name="Line 939"/>
                        <wps:cNvCnPr>
                          <a:cxnSpLocks noChangeShapeType="1"/>
                        </wps:cNvCnPr>
                        <wps:spPr bwMode="auto">
                          <a:xfrm>
                            <a:off x="11084" y="5059"/>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14" name="Line 940"/>
                        <wps:cNvCnPr>
                          <a:cxnSpLocks noChangeShapeType="1"/>
                        </wps:cNvCnPr>
                        <wps:spPr bwMode="auto">
                          <a:xfrm>
                            <a:off x="11519" y="5052"/>
                            <a:ext cx="56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15" name="Line 941"/>
                        <wps:cNvCnPr>
                          <a:cxnSpLocks noChangeShapeType="1"/>
                        </wps:cNvCnPr>
                        <wps:spPr bwMode="auto">
                          <a:xfrm>
                            <a:off x="10272" y="5052"/>
                            <a:ext cx="56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16" name="Line 942"/>
                        <wps:cNvCnPr>
                          <a:cxnSpLocks noChangeShapeType="1"/>
                        </wps:cNvCnPr>
                        <wps:spPr bwMode="auto">
                          <a:xfrm>
                            <a:off x="9914" y="5052"/>
                            <a:ext cx="30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17" name="Line 943"/>
                        <wps:cNvCnPr>
                          <a:cxnSpLocks noChangeShapeType="1"/>
                        </wps:cNvCnPr>
                        <wps:spPr bwMode="auto">
                          <a:xfrm>
                            <a:off x="9257" y="5052"/>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18" name="Line 944"/>
                        <wps:cNvCnPr>
                          <a:cxnSpLocks noChangeShapeType="1"/>
                        </wps:cNvCnPr>
                        <wps:spPr bwMode="auto">
                          <a:xfrm flipH="1">
                            <a:off x="10791" y="5494"/>
                            <a:ext cx="34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19" name="Freeform 945"/>
                        <wps:cNvSpPr>
                          <a:spLocks/>
                        </wps:cNvSpPr>
                        <wps:spPr bwMode="auto">
                          <a:xfrm>
                            <a:off x="10259" y="5089"/>
                            <a:ext cx="247" cy="397"/>
                          </a:xfrm>
                          <a:custGeom>
                            <a:avLst/>
                            <a:gdLst>
                              <a:gd name="T0" fmla="*/ 540 w 540"/>
                              <a:gd name="T1" fmla="*/ 360 h 360"/>
                              <a:gd name="T2" fmla="*/ 0 w 540"/>
                              <a:gd name="T3" fmla="*/ 360 h 360"/>
                              <a:gd name="T4" fmla="*/ 0 w 540"/>
                              <a:gd name="T5" fmla="*/ 0 h 360"/>
                            </a:gdLst>
                            <a:ahLst/>
                            <a:cxnLst>
                              <a:cxn ang="0">
                                <a:pos x="T0" y="T1"/>
                              </a:cxn>
                              <a:cxn ang="0">
                                <a:pos x="T2" y="T3"/>
                              </a:cxn>
                              <a:cxn ang="0">
                                <a:pos x="T4" y="T5"/>
                              </a:cxn>
                            </a:cxnLst>
                            <a:rect l="0" t="0" r="r" b="b"/>
                            <a:pathLst>
                              <a:path w="540" h="360">
                                <a:moveTo>
                                  <a:pt x="540" y="360"/>
                                </a:moveTo>
                                <a:lnTo>
                                  <a:pt x="0" y="36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0" name="Freeform 946"/>
                        <wps:cNvSpPr>
                          <a:spLocks/>
                        </wps:cNvSpPr>
                        <wps:spPr bwMode="auto">
                          <a:xfrm>
                            <a:off x="11421" y="5056"/>
                            <a:ext cx="320" cy="425"/>
                          </a:xfrm>
                          <a:custGeom>
                            <a:avLst/>
                            <a:gdLst>
                              <a:gd name="T0" fmla="*/ 540 w 540"/>
                              <a:gd name="T1" fmla="*/ 0 h 900"/>
                              <a:gd name="T2" fmla="*/ 540 w 540"/>
                              <a:gd name="T3" fmla="*/ 900 h 900"/>
                              <a:gd name="T4" fmla="*/ 0 w 540"/>
                              <a:gd name="T5" fmla="*/ 900 h 900"/>
                            </a:gdLst>
                            <a:ahLst/>
                            <a:cxnLst>
                              <a:cxn ang="0">
                                <a:pos x="T0" y="T1"/>
                              </a:cxn>
                              <a:cxn ang="0">
                                <a:pos x="T2" y="T3"/>
                              </a:cxn>
                              <a:cxn ang="0">
                                <a:pos x="T4" y="T5"/>
                              </a:cxn>
                            </a:cxnLst>
                            <a:rect l="0" t="0" r="r" b="b"/>
                            <a:pathLst>
                              <a:path w="540" h="900">
                                <a:moveTo>
                                  <a:pt x="540" y="0"/>
                                </a:moveTo>
                                <a:lnTo>
                                  <a:pt x="540" y="900"/>
                                </a:lnTo>
                                <a:lnTo>
                                  <a:pt x="0" y="90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1" name="Freeform 947"/>
                        <wps:cNvSpPr>
                          <a:spLocks/>
                        </wps:cNvSpPr>
                        <wps:spPr bwMode="auto">
                          <a:xfrm>
                            <a:off x="10491" y="4624"/>
                            <a:ext cx="340" cy="425"/>
                          </a:xfrm>
                          <a:custGeom>
                            <a:avLst/>
                            <a:gdLst>
                              <a:gd name="T0" fmla="*/ 0 w 180"/>
                              <a:gd name="T1" fmla="*/ 540 h 540"/>
                              <a:gd name="T2" fmla="*/ 0 w 180"/>
                              <a:gd name="T3" fmla="*/ 0 h 540"/>
                              <a:gd name="T4" fmla="*/ 180 w 180"/>
                              <a:gd name="T5" fmla="*/ 0 h 540"/>
                            </a:gdLst>
                            <a:ahLst/>
                            <a:cxnLst>
                              <a:cxn ang="0">
                                <a:pos x="T0" y="T1"/>
                              </a:cxn>
                              <a:cxn ang="0">
                                <a:pos x="T2" y="T3"/>
                              </a:cxn>
                              <a:cxn ang="0">
                                <a:pos x="T4" y="T5"/>
                              </a:cxn>
                            </a:cxnLst>
                            <a:rect l="0" t="0" r="r" b="b"/>
                            <a:pathLst>
                              <a:path w="180" h="540">
                                <a:moveTo>
                                  <a:pt x="0" y="540"/>
                                </a:moveTo>
                                <a:lnTo>
                                  <a:pt x="0" y="0"/>
                                </a:lnTo>
                                <a:lnTo>
                                  <a:pt x="18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2" name="Freeform 948"/>
                        <wps:cNvSpPr>
                          <a:spLocks/>
                        </wps:cNvSpPr>
                        <wps:spPr bwMode="auto">
                          <a:xfrm>
                            <a:off x="11136" y="4624"/>
                            <a:ext cx="306" cy="397"/>
                          </a:xfrm>
                          <a:custGeom>
                            <a:avLst/>
                            <a:gdLst>
                              <a:gd name="T0" fmla="*/ 0 w 360"/>
                              <a:gd name="T1" fmla="*/ 0 h 360"/>
                              <a:gd name="T2" fmla="*/ 360 w 360"/>
                              <a:gd name="T3" fmla="*/ 0 h 360"/>
                              <a:gd name="T4" fmla="*/ 360 w 360"/>
                              <a:gd name="T5" fmla="*/ 360 h 360"/>
                            </a:gdLst>
                            <a:ahLst/>
                            <a:cxnLst>
                              <a:cxn ang="0">
                                <a:pos x="T0" y="T1"/>
                              </a:cxn>
                              <a:cxn ang="0">
                                <a:pos x="T2" y="T3"/>
                              </a:cxn>
                              <a:cxn ang="0">
                                <a:pos x="T4" y="T5"/>
                              </a:cxn>
                            </a:cxnLst>
                            <a:rect l="0" t="0" r="r" b="b"/>
                            <a:pathLst>
                              <a:path w="360" h="360">
                                <a:moveTo>
                                  <a:pt x="0" y="0"/>
                                </a:moveTo>
                                <a:lnTo>
                                  <a:pt x="360" y="0"/>
                                </a:lnTo>
                                <a:lnTo>
                                  <a:pt x="360" y="36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3" name="Text Box 949"/>
                        <wps:cNvSpPr txBox="1">
                          <a:spLocks noChangeArrowheads="1"/>
                        </wps:cNvSpPr>
                        <wps:spPr bwMode="auto">
                          <a:xfrm>
                            <a:off x="9014" y="5554"/>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152246">
                              <w:pPr>
                                <w:jc w:val="center"/>
                                <w:rPr>
                                  <w:i/>
                                </w:rPr>
                              </w:pPr>
                              <w:r>
                                <w:rPr>
                                  <w:sz w:val="18"/>
                                  <w:szCs w:val="18"/>
                                </w:rPr>
                                <w:t>Hình 18</w:t>
                              </w:r>
                            </w:p>
                          </w:txbxContent>
                        </wps:txbx>
                        <wps:bodyPr rot="0" vert="horz" wrap="square" lIns="0" tIns="0" rIns="0" bIns="0" anchor="t" anchorCtr="0" upright="1">
                          <a:noAutofit/>
                        </wps:bodyPr>
                      </wps:wsp>
                      <wps:wsp>
                        <wps:cNvPr id="1224" name="Text Box 950"/>
                        <wps:cNvSpPr txBox="1">
                          <a:spLocks noChangeArrowheads="1"/>
                        </wps:cNvSpPr>
                        <wps:spPr bwMode="auto">
                          <a:xfrm>
                            <a:off x="9271" y="4817"/>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152246">
                              <w:pPr>
                                <w:rPr>
                                  <w:i/>
                                </w:rPr>
                              </w:pPr>
                              <w:r>
                                <w:rPr>
                                  <w:i/>
                                  <w:sz w:val="18"/>
                                  <w:szCs w:val="18"/>
                                </w:rPr>
                                <w:t>u</w:t>
                              </w:r>
                              <w:r>
                                <w:rPr>
                                  <w:sz w:val="18"/>
                                  <w:szCs w:val="18"/>
                                </w:rPr>
                                <w:t xml:space="preserve"> </w:t>
                              </w:r>
                            </w:p>
                          </w:txbxContent>
                        </wps:txbx>
                        <wps:bodyPr rot="0" vert="horz" wrap="square" lIns="0" tIns="0" rIns="0" bIns="0" anchor="t" anchorCtr="0" upright="1">
                          <a:noAutofit/>
                        </wps:bodyPr>
                      </wps:wsp>
                      <wps:wsp>
                        <wps:cNvPr id="1225" name="Text Box 951"/>
                        <wps:cNvSpPr txBox="1">
                          <a:spLocks noChangeArrowheads="1"/>
                        </wps:cNvSpPr>
                        <wps:spPr bwMode="auto">
                          <a:xfrm>
                            <a:off x="11796" y="4802"/>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152246">
                              <w:pPr>
                                <w:jc w:val="right"/>
                                <w:rPr>
                                  <w:i/>
                                </w:rPr>
                              </w:pPr>
                              <w:r>
                                <w:rPr>
                                  <w:i/>
                                  <w:sz w:val="18"/>
                                  <w:szCs w:val="18"/>
                                </w:rPr>
                                <w:t>y</w:t>
                              </w:r>
                              <w:r>
                                <w:rPr>
                                  <w:sz w:val="18"/>
                                  <w:szCs w:val="18"/>
                                </w:rPr>
                                <w:t xml:space="preserve"> </w:t>
                              </w:r>
                            </w:p>
                          </w:txbxContent>
                        </wps:txbx>
                        <wps:bodyPr rot="0" vert="horz" wrap="square" lIns="0" tIns="0" rIns="0" bIns="0" anchor="t" anchorCtr="0" upright="1">
                          <a:noAutofit/>
                        </wps:bodyPr>
                      </wps:wsp>
                      <wps:wsp>
                        <wps:cNvPr id="1226" name="Line 952"/>
                        <wps:cNvCnPr>
                          <a:cxnSpLocks noChangeShapeType="1"/>
                        </wps:cNvCnPr>
                        <wps:spPr bwMode="auto">
                          <a:xfrm>
                            <a:off x="10364" y="5233"/>
                            <a:ext cx="11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227" name="Text Box 953"/>
                        <wps:cNvSpPr txBox="1">
                          <a:spLocks noChangeArrowheads="1"/>
                        </wps:cNvSpPr>
                        <wps:spPr bwMode="auto">
                          <a:xfrm>
                            <a:off x="9589" y="4893"/>
                            <a:ext cx="340" cy="317"/>
                          </a:xfrm>
                          <a:prstGeom prst="rect">
                            <a:avLst/>
                          </a:prstGeom>
                          <a:solidFill>
                            <a:srgbClr val="FFFFFF"/>
                          </a:solidFill>
                          <a:ln w="9525">
                            <a:solidFill>
                              <a:srgbClr val="000000"/>
                            </a:solidFill>
                            <a:miter lim="800000"/>
                            <a:headEnd/>
                            <a:tailEnd/>
                          </a:ln>
                        </wps:spPr>
                        <wps:txbx>
                          <w:txbxContent>
                            <w:p w:rsidR="00A91066" w:rsidRDefault="00A91066" w:rsidP="00152246">
                              <w:pPr>
                                <w:jc w:val="center"/>
                                <w:rPr>
                                  <w:sz w:val="18"/>
                                  <w:szCs w:val="18"/>
                                </w:rPr>
                              </w:pPr>
                              <w:r>
                                <w:rPr>
                                  <w:i/>
                                  <w:sz w:val="18"/>
                                  <w:szCs w:val="18"/>
                                </w:rPr>
                                <w:t>G</w:t>
                              </w:r>
                              <w:r>
                                <w:rPr>
                                  <w:iCs/>
                                  <w:sz w:val="22"/>
                                  <w:szCs w:val="18"/>
                                  <w:vertAlign w:val="subscript"/>
                                </w:rPr>
                                <w:t>1</w:t>
                              </w:r>
                            </w:p>
                          </w:txbxContent>
                        </wps:txbx>
                        <wps:bodyPr rot="0" vert="horz" wrap="square" lIns="0" tIns="0" rIns="0" bIns="0" anchor="t" anchorCtr="0" upright="1">
                          <a:noAutofit/>
                        </wps:bodyPr>
                      </wps:wsp>
                      <wps:wsp>
                        <wps:cNvPr id="1228" name="Text Box 954"/>
                        <wps:cNvSpPr txBox="1">
                          <a:spLocks noChangeArrowheads="1"/>
                        </wps:cNvSpPr>
                        <wps:spPr bwMode="auto">
                          <a:xfrm>
                            <a:off x="10474" y="5329"/>
                            <a:ext cx="340" cy="317"/>
                          </a:xfrm>
                          <a:prstGeom prst="rect">
                            <a:avLst/>
                          </a:prstGeom>
                          <a:solidFill>
                            <a:srgbClr val="FFFFFF"/>
                          </a:solidFill>
                          <a:ln w="9525">
                            <a:solidFill>
                              <a:srgbClr val="000000"/>
                            </a:solidFill>
                            <a:miter lim="800000"/>
                            <a:headEnd/>
                            <a:tailEnd/>
                          </a:ln>
                        </wps:spPr>
                        <wps:txbx>
                          <w:txbxContent>
                            <w:p w:rsidR="00A91066" w:rsidRDefault="00A91066" w:rsidP="00152246">
                              <w:pPr>
                                <w:jc w:val="center"/>
                                <w:rPr>
                                  <w:sz w:val="18"/>
                                  <w:szCs w:val="18"/>
                                </w:rPr>
                              </w:pPr>
                              <w:r>
                                <w:rPr>
                                  <w:i/>
                                  <w:sz w:val="18"/>
                                  <w:szCs w:val="18"/>
                                </w:rPr>
                                <w:t>G</w:t>
                              </w:r>
                              <w:r>
                                <w:rPr>
                                  <w:iCs/>
                                  <w:sz w:val="22"/>
                                  <w:szCs w:val="18"/>
                                  <w:vertAlign w:val="subscript"/>
                                </w:rPr>
                                <w:t>2</w:t>
                              </w:r>
                            </w:p>
                          </w:txbxContent>
                        </wps:txbx>
                        <wps:bodyPr rot="0" vert="horz" wrap="square" lIns="0" tIns="0" rIns="0" bIns="0" anchor="t" anchorCtr="0" upright="1">
                          <a:noAutofit/>
                        </wps:bodyPr>
                      </wps:wsp>
                      <wps:wsp>
                        <wps:cNvPr id="1229" name="Text Box 955"/>
                        <wps:cNvSpPr txBox="1">
                          <a:spLocks noChangeArrowheads="1"/>
                        </wps:cNvSpPr>
                        <wps:spPr bwMode="auto">
                          <a:xfrm>
                            <a:off x="11123" y="5344"/>
                            <a:ext cx="340" cy="317"/>
                          </a:xfrm>
                          <a:prstGeom prst="rect">
                            <a:avLst/>
                          </a:prstGeom>
                          <a:solidFill>
                            <a:srgbClr val="FFFFFF"/>
                          </a:solidFill>
                          <a:ln w="9525">
                            <a:solidFill>
                              <a:srgbClr val="000000"/>
                            </a:solidFill>
                            <a:miter lim="800000"/>
                            <a:headEnd/>
                            <a:tailEnd/>
                          </a:ln>
                        </wps:spPr>
                        <wps:txbx>
                          <w:txbxContent>
                            <w:p w:rsidR="00A91066" w:rsidRDefault="00A91066" w:rsidP="00152246">
                              <w:pPr>
                                <w:jc w:val="center"/>
                                <w:rPr>
                                  <w:sz w:val="18"/>
                                  <w:szCs w:val="18"/>
                                </w:rPr>
                              </w:pPr>
                              <w:r>
                                <w:rPr>
                                  <w:i/>
                                  <w:sz w:val="18"/>
                                  <w:szCs w:val="18"/>
                                </w:rPr>
                                <w:t>G</w:t>
                              </w:r>
                              <w:r>
                                <w:rPr>
                                  <w:iCs/>
                                  <w:sz w:val="22"/>
                                  <w:szCs w:val="18"/>
                                  <w:vertAlign w:val="subscript"/>
                                </w:rPr>
                                <w:t>3</w:t>
                              </w:r>
                            </w:p>
                          </w:txbxContent>
                        </wps:txbx>
                        <wps:bodyPr rot="0" vert="horz" wrap="square" lIns="0" tIns="0" rIns="0" bIns="0" anchor="t" anchorCtr="0" upright="1">
                          <a:noAutofit/>
                        </wps:bodyPr>
                      </wps:wsp>
                      <wps:wsp>
                        <wps:cNvPr id="1230" name="Oval 956"/>
                        <wps:cNvSpPr>
                          <a:spLocks noChangeArrowheads="1"/>
                        </wps:cNvSpPr>
                        <wps:spPr bwMode="auto">
                          <a:xfrm>
                            <a:off x="11384" y="498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31" name="Text Box 957"/>
                        <wps:cNvSpPr txBox="1">
                          <a:spLocks noChangeArrowheads="1"/>
                        </wps:cNvSpPr>
                        <wps:spPr bwMode="auto">
                          <a:xfrm>
                            <a:off x="10789" y="4909"/>
                            <a:ext cx="340" cy="317"/>
                          </a:xfrm>
                          <a:prstGeom prst="rect">
                            <a:avLst/>
                          </a:prstGeom>
                          <a:solidFill>
                            <a:srgbClr val="FFFFFF"/>
                          </a:solidFill>
                          <a:ln w="9525">
                            <a:solidFill>
                              <a:srgbClr val="000000"/>
                            </a:solidFill>
                            <a:miter lim="800000"/>
                            <a:headEnd/>
                            <a:tailEnd/>
                          </a:ln>
                        </wps:spPr>
                        <wps:txbx>
                          <w:txbxContent>
                            <w:p w:rsidR="00A91066" w:rsidRDefault="00A91066" w:rsidP="00152246">
                              <w:pPr>
                                <w:jc w:val="center"/>
                                <w:rPr>
                                  <w:sz w:val="18"/>
                                  <w:szCs w:val="18"/>
                                </w:rPr>
                              </w:pPr>
                              <w:r>
                                <w:rPr>
                                  <w:i/>
                                  <w:sz w:val="18"/>
                                  <w:szCs w:val="18"/>
                                </w:rPr>
                                <w:t>G</w:t>
                              </w:r>
                              <w:r>
                                <w:rPr>
                                  <w:iCs/>
                                  <w:sz w:val="22"/>
                                  <w:szCs w:val="18"/>
                                  <w:vertAlign w:val="subscript"/>
                                </w:rPr>
                                <w:t>4</w:t>
                              </w:r>
                            </w:p>
                          </w:txbxContent>
                        </wps:txbx>
                        <wps:bodyPr rot="0" vert="horz" wrap="square" lIns="0" tIns="0" rIns="0" bIns="0" anchor="t" anchorCtr="0" upright="1">
                          <a:noAutofit/>
                        </wps:bodyPr>
                      </wps:wsp>
                      <wps:wsp>
                        <wps:cNvPr id="1232" name="Text Box 958"/>
                        <wps:cNvSpPr txBox="1">
                          <a:spLocks noChangeArrowheads="1"/>
                        </wps:cNvSpPr>
                        <wps:spPr bwMode="auto">
                          <a:xfrm>
                            <a:off x="10789" y="4459"/>
                            <a:ext cx="340" cy="317"/>
                          </a:xfrm>
                          <a:prstGeom prst="rect">
                            <a:avLst/>
                          </a:prstGeom>
                          <a:solidFill>
                            <a:srgbClr val="FFFFFF"/>
                          </a:solidFill>
                          <a:ln w="9525">
                            <a:solidFill>
                              <a:srgbClr val="000000"/>
                            </a:solidFill>
                            <a:miter lim="800000"/>
                            <a:headEnd/>
                            <a:tailEnd/>
                          </a:ln>
                        </wps:spPr>
                        <wps:txbx>
                          <w:txbxContent>
                            <w:p w:rsidR="00A91066" w:rsidRDefault="00A91066" w:rsidP="00152246">
                              <w:pPr>
                                <w:jc w:val="center"/>
                                <w:rPr>
                                  <w:sz w:val="18"/>
                                  <w:szCs w:val="18"/>
                                </w:rPr>
                              </w:pPr>
                              <w:r>
                                <w:rPr>
                                  <w:i/>
                                  <w:sz w:val="18"/>
                                  <w:szCs w:val="18"/>
                                </w:rPr>
                                <w:t>G</w:t>
                              </w:r>
                              <w:r>
                                <w:rPr>
                                  <w:iCs/>
                                  <w:sz w:val="22"/>
                                  <w:szCs w:val="18"/>
                                  <w:vertAlign w:val="subscript"/>
                                </w:rPr>
                                <w:t>5</w:t>
                              </w:r>
                            </w:p>
                          </w:txbxContent>
                        </wps:txbx>
                        <wps:bodyPr rot="0" vert="horz" wrap="square" lIns="0" tIns="0" rIns="0" bIns="0" anchor="t" anchorCtr="0" upright="1">
                          <a:noAutofit/>
                        </wps:bodyPr>
                      </wps:wsp>
                      <wps:wsp>
                        <wps:cNvPr id="1233" name="Oval 959"/>
                        <wps:cNvSpPr>
                          <a:spLocks noChangeArrowheads="1"/>
                        </wps:cNvSpPr>
                        <wps:spPr bwMode="auto">
                          <a:xfrm>
                            <a:off x="10186" y="4981"/>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34" name="Text Box 960"/>
                        <wps:cNvSpPr txBox="1">
                          <a:spLocks noChangeArrowheads="1"/>
                        </wps:cNvSpPr>
                        <wps:spPr bwMode="auto">
                          <a:xfrm>
                            <a:off x="12969" y="4534"/>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152246">
                              <w:pPr>
                                <w:rPr>
                                  <w:i/>
                                </w:rPr>
                              </w:pPr>
                              <w:r>
                                <w:rPr>
                                  <w:i/>
                                  <w:spacing w:val="20"/>
                                  <w:sz w:val="18"/>
                                  <w:szCs w:val="18"/>
                                </w:rPr>
                                <w:t>L</w:t>
                              </w:r>
                              <w:r>
                                <w:rPr>
                                  <w:iCs/>
                                  <w:spacing w:val="20"/>
                                  <w:szCs w:val="18"/>
                                  <w:vertAlign w:val="subscript"/>
                                </w:rPr>
                                <w:t>2</w:t>
                              </w:r>
                              <w:r>
                                <w:rPr>
                                  <w:spacing w:val="20"/>
                                  <w:sz w:val="18"/>
                                  <w:szCs w:val="18"/>
                                </w:rPr>
                                <w:t>(</w:t>
                              </w:r>
                              <w:r>
                                <w:rPr>
                                  <w:i/>
                                  <w:spacing w:val="20"/>
                                  <w:sz w:val="18"/>
                                  <w:szCs w:val="18"/>
                                </w:rPr>
                                <w:sym w:font="Symbol" w:char="F077"/>
                              </w:r>
                              <w:r>
                                <w:rPr>
                                  <w:spacing w:val="20"/>
                                  <w:sz w:val="18"/>
                                  <w:szCs w:val="18"/>
                                </w:rPr>
                                <w:t>)</w:t>
                              </w:r>
                              <w:r>
                                <w:rPr>
                                  <w:sz w:val="18"/>
                                  <w:szCs w:val="18"/>
                                </w:rPr>
                                <w:t xml:space="preserve"> </w:t>
                              </w:r>
                            </w:p>
                          </w:txbxContent>
                        </wps:txbx>
                        <wps:bodyPr rot="0" vert="horz" wrap="square" lIns="0" tIns="0" rIns="0" bIns="0" anchor="t" anchorCtr="0" upright="1">
                          <a:noAutofit/>
                        </wps:bodyPr>
                      </wps:wsp>
                      <wps:wsp>
                        <wps:cNvPr id="1235" name="Text Box 961"/>
                        <wps:cNvSpPr txBox="1">
                          <a:spLocks noChangeArrowheads="1"/>
                        </wps:cNvSpPr>
                        <wps:spPr bwMode="auto">
                          <a:xfrm>
                            <a:off x="15213" y="4938"/>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152246">
                              <w:pPr>
                                <w:jc w:val="right"/>
                                <w:rPr>
                                  <w:i/>
                                </w:rPr>
                              </w:pPr>
                              <w:r>
                                <w:rPr>
                                  <w:i/>
                                  <w:sz w:val="18"/>
                                  <w:szCs w:val="18"/>
                                </w:rPr>
                                <w:sym w:font="Symbol" w:char="F077"/>
                              </w:r>
                              <w:r>
                                <w:rPr>
                                  <w:sz w:val="18"/>
                                  <w:szCs w:val="18"/>
                                </w:rPr>
                                <w:t xml:space="preserve"> </w:t>
                              </w:r>
                            </w:p>
                          </w:txbxContent>
                        </wps:txbx>
                        <wps:bodyPr rot="0" vert="horz" wrap="square" lIns="0" tIns="0" rIns="0" bIns="0" anchor="t" anchorCtr="0" upright="1">
                          <a:noAutofit/>
                        </wps:bodyPr>
                      </wps:wsp>
                      <wps:wsp>
                        <wps:cNvPr id="1236" name="Text Box 962"/>
                        <wps:cNvSpPr txBox="1">
                          <a:spLocks noChangeArrowheads="1"/>
                        </wps:cNvSpPr>
                        <wps:spPr bwMode="auto">
                          <a:xfrm>
                            <a:off x="12681" y="5844"/>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152246">
                              <w:pPr>
                                <w:jc w:val="center"/>
                                <w:rPr>
                                  <w:i/>
                                </w:rPr>
                              </w:pPr>
                              <w:r>
                                <w:rPr>
                                  <w:sz w:val="18"/>
                                  <w:szCs w:val="18"/>
                                </w:rPr>
                                <w:t>Hình 19</w:t>
                              </w:r>
                            </w:p>
                          </w:txbxContent>
                        </wps:txbx>
                        <wps:bodyPr rot="0" vert="horz" wrap="square" lIns="0" tIns="0" rIns="0" bIns="0" anchor="t" anchorCtr="0" upright="1">
                          <a:noAutofit/>
                        </wps:bodyPr>
                      </wps:wsp>
                      <wps:wsp>
                        <wps:cNvPr id="1237" name="Text Box 963"/>
                        <wps:cNvSpPr txBox="1">
                          <a:spLocks noChangeArrowheads="1"/>
                        </wps:cNvSpPr>
                        <wps:spPr bwMode="auto">
                          <a:xfrm>
                            <a:off x="13973" y="5301"/>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152246">
                              <w:pPr>
                                <w:jc w:val="center"/>
                                <w:rPr>
                                  <w:iCs/>
                                </w:rPr>
                              </w:pPr>
                              <w:r>
                                <w:rPr>
                                  <w:iCs/>
                                  <w:sz w:val="18"/>
                                  <w:szCs w:val="18"/>
                                </w:rPr>
                                <w:t xml:space="preserve">4 </w:t>
                              </w:r>
                            </w:p>
                          </w:txbxContent>
                        </wps:txbx>
                        <wps:bodyPr rot="0" vert="horz" wrap="square" lIns="0" tIns="0" rIns="0" bIns="0" anchor="t" anchorCtr="0" upright="1">
                          <a:noAutofit/>
                        </wps:bodyPr>
                      </wps:wsp>
                      <wps:wsp>
                        <wps:cNvPr id="1238" name="Line 964"/>
                        <wps:cNvCnPr>
                          <a:cxnSpLocks noChangeShapeType="1"/>
                        </wps:cNvCnPr>
                        <wps:spPr bwMode="auto">
                          <a:xfrm flipV="1">
                            <a:off x="13521" y="4734"/>
                            <a:ext cx="1" cy="144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39" name="Line 965"/>
                        <wps:cNvCnPr>
                          <a:cxnSpLocks noChangeShapeType="1"/>
                        </wps:cNvCnPr>
                        <wps:spPr bwMode="auto">
                          <a:xfrm>
                            <a:off x="13371" y="5253"/>
                            <a:ext cx="237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40" name="Text Box 966"/>
                        <wps:cNvSpPr txBox="1">
                          <a:spLocks noChangeArrowheads="1"/>
                        </wps:cNvSpPr>
                        <wps:spPr bwMode="auto">
                          <a:xfrm>
                            <a:off x="14718" y="4953"/>
                            <a:ext cx="34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152246">
                              <w:pPr>
                                <w:jc w:val="center"/>
                                <w:rPr>
                                  <w:iCs/>
                                  <w:spacing w:val="20"/>
                                </w:rPr>
                              </w:pPr>
                              <w:r>
                                <w:rPr>
                                  <w:i/>
                                  <w:spacing w:val="20"/>
                                  <w:sz w:val="18"/>
                                  <w:szCs w:val="18"/>
                                </w:rPr>
                                <w:t>T</w:t>
                              </w:r>
                              <w:r>
                                <w:rPr>
                                  <w:iCs/>
                                  <w:spacing w:val="20"/>
                                  <w:sz w:val="22"/>
                                  <w:szCs w:val="22"/>
                                  <w:vertAlign w:val="superscript"/>
                                </w:rPr>
                                <w:sym w:font="Symbol" w:char="F02D"/>
                              </w:r>
                              <w:r>
                                <w:rPr>
                                  <w:iCs/>
                                  <w:spacing w:val="20"/>
                                  <w:sz w:val="22"/>
                                  <w:szCs w:val="18"/>
                                  <w:vertAlign w:val="superscript"/>
                                </w:rPr>
                                <w:t>1</w:t>
                              </w:r>
                              <w:r>
                                <w:rPr>
                                  <w:iCs/>
                                  <w:spacing w:val="20"/>
                                  <w:sz w:val="18"/>
                                  <w:szCs w:val="18"/>
                                </w:rPr>
                                <w:t xml:space="preserve"> </w:t>
                              </w:r>
                            </w:p>
                          </w:txbxContent>
                        </wps:txbx>
                        <wps:bodyPr rot="0" vert="horz" wrap="square" lIns="0" tIns="0" rIns="0" bIns="0" anchor="t" anchorCtr="0" upright="1">
                          <a:noAutofit/>
                        </wps:bodyPr>
                      </wps:wsp>
                      <wps:wsp>
                        <wps:cNvPr id="1241" name="Freeform 967"/>
                        <wps:cNvSpPr>
                          <a:spLocks/>
                        </wps:cNvSpPr>
                        <wps:spPr bwMode="auto">
                          <a:xfrm>
                            <a:off x="13413" y="4878"/>
                            <a:ext cx="1980" cy="1440"/>
                          </a:xfrm>
                          <a:custGeom>
                            <a:avLst/>
                            <a:gdLst>
                              <a:gd name="T0" fmla="*/ 0 w 1980"/>
                              <a:gd name="T1" fmla="*/ 0 h 1440"/>
                              <a:gd name="T2" fmla="*/ 1440 w 1980"/>
                              <a:gd name="T3" fmla="*/ 720 h 1440"/>
                              <a:gd name="T4" fmla="*/ 1980 w 1980"/>
                              <a:gd name="T5" fmla="*/ 1440 h 1440"/>
                            </a:gdLst>
                            <a:ahLst/>
                            <a:cxnLst>
                              <a:cxn ang="0">
                                <a:pos x="T0" y="T1"/>
                              </a:cxn>
                              <a:cxn ang="0">
                                <a:pos x="T2" y="T3"/>
                              </a:cxn>
                              <a:cxn ang="0">
                                <a:pos x="T4" y="T5"/>
                              </a:cxn>
                            </a:cxnLst>
                            <a:rect l="0" t="0" r="r" b="b"/>
                            <a:pathLst>
                              <a:path w="1980" h="1440">
                                <a:moveTo>
                                  <a:pt x="0" y="0"/>
                                </a:moveTo>
                                <a:lnTo>
                                  <a:pt x="1440" y="720"/>
                                </a:lnTo>
                                <a:lnTo>
                                  <a:pt x="1980" y="14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2" name="Line 968"/>
                        <wps:cNvCnPr>
                          <a:cxnSpLocks noChangeShapeType="1"/>
                        </wps:cNvCnPr>
                        <wps:spPr bwMode="auto">
                          <a:xfrm flipV="1">
                            <a:off x="14853" y="5253"/>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43" name="Text Box 969"/>
                        <wps:cNvSpPr txBox="1">
                          <a:spLocks noChangeArrowheads="1"/>
                        </wps:cNvSpPr>
                        <wps:spPr bwMode="auto">
                          <a:xfrm>
                            <a:off x="13563" y="4868"/>
                            <a:ext cx="10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152246">
                              <w:pPr>
                                <w:jc w:val="right"/>
                                <w:rPr>
                                  <w:i/>
                                </w:rPr>
                              </w:pPr>
                              <w:r>
                                <w:rPr>
                                  <w:iCs/>
                                  <w:sz w:val="18"/>
                                  <w:szCs w:val="18"/>
                                </w:rPr>
                                <w:sym w:font="Symbol" w:char="F02D"/>
                              </w:r>
                              <w:r>
                                <w:rPr>
                                  <w:iCs/>
                                  <w:sz w:val="18"/>
                                  <w:szCs w:val="18"/>
                                </w:rPr>
                                <w:t>20dB/dec</w:t>
                              </w:r>
                              <w:r>
                                <w:rPr>
                                  <w:sz w:val="18"/>
                                  <w:szCs w:val="18"/>
                                </w:rPr>
                                <w:t xml:space="preserve"> </w:t>
                              </w:r>
                            </w:p>
                          </w:txbxContent>
                        </wps:txbx>
                        <wps:bodyPr rot="0" vert="horz" wrap="square" lIns="0" tIns="0" rIns="0" bIns="0" anchor="t" anchorCtr="0" upright="1">
                          <a:noAutofit/>
                        </wps:bodyPr>
                      </wps:wsp>
                      <wps:wsp>
                        <wps:cNvPr id="1244" name="Text Box 970"/>
                        <wps:cNvSpPr txBox="1">
                          <a:spLocks noChangeArrowheads="1"/>
                        </wps:cNvSpPr>
                        <wps:spPr bwMode="auto">
                          <a:xfrm>
                            <a:off x="14838" y="5618"/>
                            <a:ext cx="10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152246">
                              <w:pPr>
                                <w:jc w:val="right"/>
                                <w:rPr>
                                  <w:i/>
                                </w:rPr>
                              </w:pPr>
                              <w:r>
                                <w:rPr>
                                  <w:iCs/>
                                  <w:sz w:val="18"/>
                                  <w:szCs w:val="18"/>
                                </w:rPr>
                                <w:sym w:font="Symbol" w:char="F02D"/>
                              </w:r>
                              <w:r>
                                <w:rPr>
                                  <w:iCs/>
                                  <w:sz w:val="18"/>
                                  <w:szCs w:val="18"/>
                                </w:rPr>
                                <w:t>40dB/dec</w:t>
                              </w:r>
                              <w:r>
                                <w:rPr>
                                  <w:sz w:val="18"/>
                                  <w:szCs w:val="18"/>
                                </w:rPr>
                                <w:t xml:space="preserve">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8" o:spid="_x0000_s1945" style="position:absolute;left:0;text-align:left;margin-left:11.7pt;margin-top:6.4pt;width:345.2pt;height:92.95pt;z-index:251655680" coordorigin="9014,4459" coordsize="6904,1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KKBfAsAAJd3AAAOAAAAZHJzL2Uyb0RvYy54bWzsXdtu28oVfS/QfyD0WMARrxIpxDlIfEkL&#10;5JwT4Lh9pyXqglKkStKR04P+e9eeG0eUaFu2RDvR+MGiPOPhXDbXrL1mz/D9L/fL1PqWFOUiz857&#10;zju7ZyXZOJ8sstl5758312dhzyqrOJvEaZ4l573vSdn75cNf//J+vRolbj7P00lSWCgkK0fr1Xlv&#10;XlWrUb9fjufJMi7f5askQ+I0L5Zxha/FrD8p4jVKX6Z917YH/XVeTFZFPk7KEn+95Im9D6z86TQZ&#10;V79Pp2VSWel5D3Wr2O+C/b6l3/0P7+PRrIhX88VYVCN+Ri2W8SLDTVVRl3EVW3fFYquo5WJc5GU+&#10;rd6N82U/n04X44S1Aa1x7EZrPhf53Yq1ZTZaz1aqm9C1jX56drHj3759LazFBGPnOm7PyuIlRond&#10;2Iq8kPpnvZqNkO1zsfpj9bXgjcTll3z87xLJ/WY6fZ/xzNbt+td8ggLjuypn/XM/LZZUBFpu3bNh&#10;+K6GIbmvrDH+6Huhb/sYrTHSHCe0/UHAB2o8x2jS/0W24/csJPt+EMm0K/H/g8hGIvvnkKf24xG/&#10;MausqBy1DEZX1v1avqxf/5jHq4QNV0kdVverJ/v1yyJL0K2sxnRz5LrIeJ+O7zPRp1aWX8zjbJaw&#10;8m6+r9B/DrURldf+hb6UGJBH+9hx7JB3VmDLzpJd7dkD3lPsSVDdFI9WRVl9TvKlRRfnvRQVZ+MX&#10;f/tSVlSXOgsNZ5ZfL9IUf49HaWatMUCBG7B/KPN0MaFESiuL2e1FWljfYnoc2Q9rGFL0bDD7bMIK&#10;myfx5EpcV/EixbVVsR4pqyROq3mPblYue1aaAH+WyUSUl2Z0PzQT1RVX/Hn8M7Kjq/Aq9M98d3B1&#10;5tuXl2cfry/8s8G1MwwuvcuLi0vnf1R1xx/NF5NJklHtJTY4/tNsRKAUf6oVOqhu6m+WzvoTlZWf&#10;rNJsuGmEuaHe5pPvXwtpBjDb7uwX1sNxgdsvHk1UY8MY49Ex7TdwIvaww35dujUbWAYVwUA86cZ+&#10;jf224m/QsF+Gpt3Zr+0OMbNisjL2e94z+NtK91rtF3P0Bv4yEOzMfqNIcK1t8/VsPFpEtAz8Gvht&#10;Nd9hw3y9TulD5AaowE70NezXsF8lHbSaLxSMDfT1j2++1jRdrP5Obh+RXeErO/Ywcrgl+xGrRM2D&#10;PekuGyA2QNxqyfCiuCVfF0lCmpoV+UxZEVxC6julLu4wyYGnULanSQ62C6WBg24o9BkpObg+4Jg4&#10;gxcN6UnSRIfxHRcdyOil0ABJbSJ8+NlEVP8G2tB0mUKo+1vfCnzbWtNv7hnWmfCsqEzewLbmFn43&#10;M4GYq0wt5UC9UVlay4EbqjK1lAOqpGVRtUH7VQvjOVdXmDstWg3H2oIaRByL+mWVlySAURegD2+4&#10;MMTyU2pLZu5+3LCJF/dDrgcyc63ohhmGzMw/RY0KqKpNPbXoWdBTb3n3ruKKGsKqi0uSaGh8rDkG&#10;HUNAf1/m35KbnOWoqD0snYyCDxHuV+dIMz0nb3idT6bKzxUrj+eSaMjTUCjVjItXsorUMs3slEJj&#10;hCyuTe8Wsjbkug1V75r9iAdby/Zsxcsqcq7aY5UBF/O8+C9EPyj20P3+cxcXCbS/f2SQbuGmkJFV&#10;7IsfDF18KfSUWz0lzsYo6rxX9fB00eVFxZcF7lbFYjbHnfjkm+UfoV1PF0z0JADkOhyMiL50KcNR&#10;e7bge0A9fXD4dnxXMA07YHfQmAZVg+Dbh8DbFXwTeEf2g+DdOg3o8I0ydpe0J3xvlAMEOSEAp2F4&#10;CMAl5LbBtwR6MZzoPAnc8lMH8GYuA+EHW4vQsLmxMGMgfHWklUBC1S0IZyz44BBu+8JZ9Adum7N4&#10;IAgnvuuEW+is829C5/kukt7k3zvK0QG8pRQdvlHC7vo0+TchEZ/ATgC+qV+Jf1Ojd8E3UjGn113S&#10;Bt88n+w4Cdnyk0M3uxdK28xloNtAN1gj5+U/IPsGUm1Bt4iP0SQSTKUvFk8cx8OKD1HsbeiW8RoH&#10;Ek8IKoUrTSxW6is6dBPk7siiAzeSd5fThO4d5ejQ3VqODt2USdXoNLg3ddtD4skmKLdBNytlC5Zr&#10;/s3BW+aiTz47cnA38G3g+0eGb0ARh+8bEqI/5ffQvvU4PFK4reoeCVL5EUCuwvE+FkW+poA0OAcb&#10;8Xh7iuMqdjEIggYzD30gL9PGHfn0yYDJRkAeabCMyEmdnJ5PEbNH/G5Dx9z4AzK+zeC4AzqkXK5i&#10;8bd/Ro7r25/c6Ox6EA7P/Gs/OIuGdnhmO9GnaAA3yb+83oz3Y1FuPCQZYXrPjfd7cRTkclEhNDpd&#10;LM97oQqVjEc7QiIZTqtwRaq+DCSUn0yNbwQUVve39yzy1+MOYi1uPllyxcTD5VZccKkVF1xmxcUP&#10;SPLARpooEbAnUfPPO0IJdwgsIBIYOkwhqCVYNwSYEUrQxaYEKyFAhO0alEDYcevKg0EJWnx9JOxY&#10;Qwm1VMyXQE4XJeCObKGEHlPaHZdwnGEkfMXQbsRGG5jYue1gb3XbwMR+MKGWJE8dJhphu3zvgiAS&#10;HWz7sT3aHAGaELge4wk1g4DCxBnEI17G3tt+nCAcHmnfjxQjyJnBnCXiS8iZEzzf7OvBVshd2wjb&#10;4sFcFZhb+8SBHpzb3TwWBQgT42w3atiqCm30OA8GZXmmT7y/g3mQIKA9/Tjmnbe7amq18NTRVYXl&#10;asarh+Z2Z7yO7Q8F0npuI9rRWG850lwItWBy6tarQnE161X+FbYFd2i9juOCDRBP8PyGHmmsd8N6&#10;lV584tbrQdzjDvDv2MltRTxGUJPIiKMdSz4HdxXb2f0IF6CFGq/1sSxJyhgCGB9WxpIUOyzKB/e0&#10;vxJdeHDze02CGwxhT4v82WNlPWinWxKNok7d4qs9lNwWRw9s2qvBVx1fASuwb4KRPa0ZcPRTLUN4&#10;KtZEYweKOr2W9aqTVsjnpnNajPVuWK9SgE/detVSu2AHijYJyz0qO7CdUAjiUchGxLCDvfH0p2cH&#10;O5Z5ebiTxmG7WeZ13GgglC+4X5vsIBjInZImGkQ7N8os4Bw3GgTsw9AwuJCut2Odd6Bm+W5pWODS&#10;kg08W1+cyldPawYmzDqvOmFvz8WGFwSN8TVF4625FKzf1BoGCkO7hQl3ANLLtNywqeWa2FIDE68B&#10;E2pN7tTd4h2r7YPXWW13sHtILvnYDSfZRI0ZmHgNmFCLn6cOEyqugR+2ixgu4Y2BSRwpaowdN/Yv&#10;ue9FHjfmwefgLsewqUzg73yVTW2hbgnJ2TuA7OjnRlfFAqcppcnmwdE4QbpeWjPxZe/2Ok++Lb4M&#10;55wLYixMWT3jxzNl0paVAXtiCwXOIm8ElbneEItGZMOHjoA0Bsxez/BTHHxOx0lteXYqvLlbz84f&#10;OpgZmADUNOZ6He4xODb7gcx+oHgkXqTAJryXCEDqSThxykabdjlM1OdqYummpm0UzKctelLHawtN&#10;POShfNKrPDxfysDhkAUE1DKwE9ERLy20TD/iUO4Y1o4tq09+QBHaIZU414dKRYUfOh2CnbvXyKMf&#10;D0HpdCTPjqLgharb4cA+HOywqzAs16lcVEpLYfopEeyedWkIGj+FQ36YCeCUH9aJNGj1WRD6qWqS&#10;89SpjQN82EGKmGvoDEWy1vqQiEZGdkNklKOmcuLiLZ21KRtBffLWNo/sH2fYuqMVvS5bZ+IDS7wP&#10;rM01oThRDtnCNdGjqzr1sv0QdI4p9ltOioDz+iSWN+Fk0xbzy7ic85c4TXDF54cnxq3WFsqnLrN5&#10;6+F3wLVaMKxmyzdpRlp1FMPiBRCymW8SDpqsxJas5FEzNs6JcU4O55wo/n3qzsmOWDdoXyBEmgvS&#10;EU74Id4oyea6AcQM5jHIWGK8o/Cp053BCYMTh8MJRfzeKk6AyLO3vzI3TLypll4vq39ngkL9Pt0P&#10;/wcAAP//AwBQSwMEFAAGAAgAAAAhAPAf67/eAAAACQEAAA8AAABkcnMvZG93bnJldi54bWxMT8tO&#10;wzAQvCPxD9YicaPOA2gb4lRVBZwqJFok1Ns23iZRYzuK3ST9e5YT3HYemp3JV5NpxUC9b5xVEM8i&#10;EGRLpxtbKfjavz0sQPiAVmPrLCm4kodVcXuTY6bdaD9p2IVKcIj1GSqoQ+gyKX1Zk0E/cx1Z1k6u&#10;NxgY9pXUPY4cblqZRNGzNNhY/lBjR5uayvPuYhS8jziu0/h12J5Pm+th//TxvY1Jqfu7af0CItAU&#10;/szwW5+rQ8Gdju5itRetgiR9ZCfzCS9gfR6nfByZWC7mIItc/l9Q/AAAAP//AwBQSwECLQAUAAYA&#10;CAAAACEAtoM4kv4AAADhAQAAEwAAAAAAAAAAAAAAAAAAAAAAW0NvbnRlbnRfVHlwZXNdLnhtbFBL&#10;AQItABQABgAIAAAAIQA4/SH/1gAAAJQBAAALAAAAAAAAAAAAAAAAAC8BAABfcmVscy8ucmVsc1BL&#10;AQItABQABgAIAAAAIQAlHKKBfAsAAJd3AAAOAAAAAAAAAAAAAAAAAC4CAABkcnMvZTJvRG9jLnht&#10;bFBLAQItABQABgAIAAAAIQDwH+u/3gAAAAkBAAAPAAAAAAAAAAAAAAAAANYNAABkcnMvZG93bnJl&#10;di54bWxQSwUGAAAAAAQABADzAAAA4Q4AAAAA&#10;">
                <v:line id="Line 939" o:spid="_x0000_s1946" style="position:absolute;visibility:visible;mso-wrap-style:square" from="11084,5059" to="11390,5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aAxAAAAN0AAAAPAAAAZHJzL2Rvd25yZXYueG1sRE9LawIx&#10;EL4L/ocwQi9Fs1oQXY0ihYUeSsHHob0Nm3Gzuplsk9Td/vtGKHibj+85621vG3EjH2rHCqaTDARx&#10;6XTNlYLTsRgvQISIrLFxTAp+KcB2MxysMdeu4z3dDrESKYRDjgpMjG0uZSgNWQwT1xIn7uy8xZig&#10;r6T22KVw28hZls2lxZpTg8GWXg2V18OPVeB9DPW1WH51n9+XefFRvPfPplTqadTvViAi9fEh/ne/&#10;6TR/Nn2B+zfpBLn5AwAA//8DAFBLAQItABQABgAIAAAAIQDb4fbL7gAAAIUBAAATAAAAAAAAAAAA&#10;AAAAAAAAAABbQ29udGVudF9UeXBlc10ueG1sUEsBAi0AFAAGAAgAAAAhAFr0LFu/AAAAFQEAAAsA&#10;AAAAAAAAAAAAAAAAHwEAAF9yZWxzLy5yZWxzUEsBAi0AFAAGAAgAAAAhAJ3/doDEAAAA3QAAAA8A&#10;AAAAAAAAAAAAAAAABwIAAGRycy9kb3ducmV2LnhtbFBLBQYAAAAAAwADALcAAAD4AgAAAAA=&#10;">
                  <v:stroke endarrow="classic" endarrowwidth="narrow"/>
                </v:line>
                <v:line id="Line 940" o:spid="_x0000_s1947" style="position:absolute;visibility:visible;mso-wrap-style:square" from="11519,5052" to="12083,5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u70xAAAAN0AAAAPAAAAZHJzL2Rvd25yZXYueG1sRE9LawIx&#10;EL4L/ocwQi9Fs0oRXY0ihYUeSsHHob0Nm3Gzuplsk9Td/vtGKHibj+85621vG3EjH2rHCqaTDARx&#10;6XTNlYLTsRgvQISIrLFxTAp+KcB2MxysMdeu4z3dDrESKYRDjgpMjG0uZSgNWQwT1xIn7uy8xZig&#10;r6T22KVw28hZls2lxZpTg8GWXg2V18OPVeB9DPW1WH51n9+XefFRvPfPplTqadTvViAi9fEh/ne/&#10;6TR/Nn2B+zfpBLn5AwAA//8DAFBLAQItABQABgAIAAAAIQDb4fbL7gAAAIUBAAATAAAAAAAAAAAA&#10;AAAAAAAAAABbQ29udGVudF9UeXBlc10ueG1sUEsBAi0AFAAGAAgAAAAhAFr0LFu/AAAAFQEAAAsA&#10;AAAAAAAAAAAAAAAAHwEAAF9yZWxzLy5yZWxzUEsBAi0AFAAGAAgAAAAhABIW7vTEAAAA3QAAAA8A&#10;AAAAAAAAAAAAAAAABwIAAGRycy9kb3ducmV2LnhtbFBLBQYAAAAAAwADALcAAAD4AgAAAAA=&#10;">
                  <v:stroke endarrow="classic" endarrowwidth="narrow"/>
                </v:line>
                <v:line id="Line 941" o:spid="_x0000_s1948" style="position:absolute;visibility:visible;mso-wrap-style:square" from="10272,5052" to="10836,5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ktvxAAAAN0AAAAPAAAAZHJzL2Rvd25yZXYueG1sRE9LawIx&#10;EL4L/ocwQi9FswoVXY0ihYUeSsHHob0Nm3Gzuplsk9Td/vtGKHibj+85621vG3EjH2rHCqaTDARx&#10;6XTNlYLTsRgvQISIrLFxTAp+KcB2MxysMdeu4z3dDrESKYRDjgpMjG0uZSgNWQwT1xIn7uy8xZig&#10;r6T22KVw28hZls2lxZpTg8GWXg2V18OPVeB9DPW1WH51n9+XefFRvPfPplTqadTvViAi9fEh/ne/&#10;6TR/Nn2B+zfpBLn5AwAA//8DAFBLAQItABQABgAIAAAAIQDb4fbL7gAAAIUBAAATAAAAAAAAAAAA&#10;AAAAAAAAAABbQ29udGVudF9UeXBlc10ueG1sUEsBAi0AFAAGAAgAAAAhAFr0LFu/AAAAFQEAAAsA&#10;AAAAAAAAAAAAAAAAHwEAAF9yZWxzLy5yZWxzUEsBAi0AFAAGAAgAAAAhAH1aS2/EAAAA3QAAAA8A&#10;AAAAAAAAAAAAAAAABwIAAGRycy9kb3ducmV2LnhtbFBLBQYAAAAAAwADALcAAAD4AgAAAAA=&#10;">
                  <v:stroke endarrow="classic" endarrowwidth="narrow"/>
                </v:line>
                <v:line id="Line 942" o:spid="_x0000_s1949" style="position:absolute;visibility:visible;mso-wrap-style:square" from="9914,5052" to="10219,5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NUYxAAAAN0AAAAPAAAAZHJzL2Rvd25yZXYueG1sRE9Na8JA&#10;EL0X/A/LFHopdaOHUNOsUoSAh1LQ9lBvQ3bMRrOzcXdr0n/fFQRv83ifU65G24kL+dA6VjCbZiCI&#10;a6dbbhR8f1UvryBCRNbYOSYFfxRgtZw8lFhoN/CWLrvYiBTCoUAFJsa+kDLUhiyGqeuJE3dw3mJM&#10;0DdSexxSuO3kPMtyabHl1GCwp7Wh+rT7tQq8j6E9VYv98HM+5tVn9TE+m1qpp8fx/Q1EpDHexTf3&#10;Rqf581kO12/SCXL5DwAA//8DAFBLAQItABQABgAIAAAAIQDb4fbL7gAAAIUBAAATAAAAAAAAAAAA&#10;AAAAAAAAAABbQ29udGVudF9UeXBlc10ueG1sUEsBAi0AFAAGAAgAAAAhAFr0LFu/AAAAFQEAAAsA&#10;AAAAAAAAAAAAAAAAHwEAAF9yZWxzLy5yZWxzUEsBAi0AFAAGAAgAAAAhAI2I1RjEAAAA3QAAAA8A&#10;AAAAAAAAAAAAAAAABwIAAGRycy9kb3ducmV2LnhtbFBLBQYAAAAAAwADALcAAAD4AgAAAAA=&#10;">
                  <v:stroke endarrow="classic" endarrowwidth="narrow"/>
                </v:line>
                <v:line id="Line 943" o:spid="_x0000_s1950" style="position:absolute;visibility:visible;mso-wrap-style:square" from="9257,5052" to="9563,5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HCDxAAAAN0AAAAPAAAAZHJzL2Rvd25yZXYueG1sRE9LawIx&#10;EL4X/A9hhF5Es3rwsRpFCgs9lIKPQ3sbNuNmdTPZJqm7/femUOhtPr7nbHa9bcSdfKgdK5hOMhDE&#10;pdM1VwrOp2K8BBEissbGMSn4oQC77eBpg7l2HR/ofoyVSCEcclRgYmxzKUNpyGKYuJY4cRfnLcYE&#10;fSW1xy6F20bOsmwuLdacGgy29GKovB2/rQLvY6hvxeqz+/i6zov34q0fmVKp52G/X4OI1Md/8Z/7&#10;Vaf5s+kCfr9JJ8jtAwAA//8DAFBLAQItABQABgAIAAAAIQDb4fbL7gAAAIUBAAATAAAAAAAAAAAA&#10;AAAAAAAAAABbQ29udGVudF9UeXBlc10ueG1sUEsBAi0AFAAGAAgAAAAhAFr0LFu/AAAAFQEAAAsA&#10;AAAAAAAAAAAAAAAAHwEAAF9yZWxzLy5yZWxzUEsBAi0AFAAGAAgAAAAhAOLEcIPEAAAA3QAAAA8A&#10;AAAAAAAAAAAAAAAABwIAAGRycy9kb3ducmV2LnhtbFBLBQYAAAAAAwADALcAAAD4AgAAAAA=&#10;">
                  <v:stroke endarrow="classic" endarrowwidth="narrow"/>
                </v:line>
                <v:line id="Line 944" o:spid="_x0000_s1951" style="position:absolute;flip:x;visibility:visible;mso-wrap-style:square" from="10791,5494" to="11131,5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PdQxAAAAN0AAAAPAAAAZHJzL2Rvd25yZXYueG1sRI9Pi8JA&#10;DMXvgt9hyII3nepBl+ooZUERYQ/+wXPsZNuynUzpjLb99puDsLeE9/LeL5td72r1ojZUng3MZwko&#10;4tzbigsDt+t++gkqRGSLtWcyMFCA3XY82mBqfcdnel1ioSSEQ4oGyhibVOuQl+QwzHxDLNqPbx1G&#10;WdtC2xY7CXe1XiTJUjusWBpKbOirpPz38nQGvh/3LhuWJ50dBl51t8FeV8dozOSjz9agIvXx3/y+&#10;PlrBX8wFV76REfT2DwAA//8DAFBLAQItABQABgAIAAAAIQDb4fbL7gAAAIUBAAATAAAAAAAAAAAA&#10;AAAAAAAAAABbQ29udGVudF9UeXBlc10ueG1sUEsBAi0AFAAGAAgAAAAhAFr0LFu/AAAAFQEAAAsA&#10;AAAAAAAAAAAAAAAAHwEAAF9yZWxzLy5yZWxzUEsBAi0AFAAGAAgAAAAhAHbo91DEAAAA3QAAAA8A&#10;AAAAAAAAAAAAAAAABwIAAGRycy9kb3ducmV2LnhtbFBLBQYAAAAAAwADALcAAAD4AgAAAAA=&#10;">
                  <v:stroke endarrow="classic" endarrowwidth="narrow"/>
                </v:line>
                <v:shape id="Freeform 945" o:spid="_x0000_s1952" style="position:absolute;left:10259;top:5089;width:247;height:397;visibility:visible;mso-wrap-style:square;v-text-anchor:top" coordsize="54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fjTxwAAAN0AAAAPAAAAZHJzL2Rvd25yZXYueG1sRI9Ba8JA&#10;EIXvBf/DMgVvdRPBVmM20optPWpa1OOQnSbB7GzIbjX117tCwdsM771v3qSL3jTiRJ2rLSuIRxEI&#10;4sLqmksF31/vT1MQziNrbCyTgj9ysMgGDykm2p55S6fclyJA2CWooPK+TaR0RUUG3ci2xEH7sZ1B&#10;H9aulLrDc4CbRo6j6FkarDlcqLClZUXFMf81gVKui/3lZRavJp8fh+0u33h+2yg1fOxf5yA89f5u&#10;/k+vdag/jmdw+yaMILMrAAAA//8DAFBLAQItABQABgAIAAAAIQDb4fbL7gAAAIUBAAATAAAAAAAA&#10;AAAAAAAAAAAAAABbQ29udGVudF9UeXBlc10ueG1sUEsBAi0AFAAGAAgAAAAhAFr0LFu/AAAAFQEA&#10;AAsAAAAAAAAAAAAAAAAAHwEAAF9yZWxzLy5yZWxzUEsBAi0AFAAGAAgAAAAhAAwl+NPHAAAA3QAA&#10;AA8AAAAAAAAAAAAAAAAABwIAAGRycy9kb3ducmV2LnhtbFBLBQYAAAAAAwADALcAAAD7AgAAAAA=&#10;" path="m540,360l,360,,e" filled="f">
                  <v:stroke endarrow="classic" endarrowwidth="narrow"/>
                  <v:path arrowok="t" o:connecttype="custom" o:connectlocs="247,397;0,397;0,0" o:connectangles="0,0,0"/>
                </v:shape>
                <v:shape id="Freeform 946" o:spid="_x0000_s1953" style="position:absolute;left:11421;top:5056;width:320;height:425;visibility:visible;mso-wrap-style:square;v-text-anchor:top" coordsize="5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xAQxgAAAN0AAAAPAAAAZHJzL2Rvd25yZXYueG1sRI9Ba8Mw&#10;DIXvg/0Ho8EuY3UWSilZ3TIKg44d1qT9ASJWk9BYzmwvTf/9dCj0JvGe3vu02kyuVyOF2Hk28DbL&#10;QBHX3nbcGDgePl+XoGJCtth7JgNXirBZPz6ssLD+wiWNVWqUhHAs0ECb0lBoHeuWHMaZH4hFO/ng&#10;MMkaGm0DXiTc9TrPsoV22LE0tDjQtqX6XP05Az/dy/h1HMtA2911z/2i/J7/TsY8P00f76ASTelu&#10;vl3vrODnufDLNzKCXv8DAAD//wMAUEsBAi0AFAAGAAgAAAAhANvh9svuAAAAhQEAABMAAAAAAAAA&#10;AAAAAAAAAAAAAFtDb250ZW50X1R5cGVzXS54bWxQSwECLQAUAAYACAAAACEAWvQsW78AAAAVAQAA&#10;CwAAAAAAAAAAAAAAAAAfAQAAX3JlbHMvLnJlbHNQSwECLQAUAAYACAAAACEArGMQEMYAAADdAAAA&#10;DwAAAAAAAAAAAAAAAAAHAgAAZHJzL2Rvd25yZXYueG1sUEsFBgAAAAADAAMAtwAAAPoCAAAAAA==&#10;" path="m540,r,900l,900e" filled="f">
                  <v:stroke endarrow="classic" endarrowwidth="narrow"/>
                  <v:path arrowok="t" o:connecttype="custom" o:connectlocs="320,0;320,425;0,425" o:connectangles="0,0,0"/>
                </v:shape>
                <v:shape id="Freeform 947" o:spid="_x0000_s1954" style="position:absolute;left:10491;top:4624;width:340;height:425;visibility:visible;mso-wrap-style:square;v-text-anchor:top" coordsize="18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EQ4xQAAAN0AAAAPAAAAZHJzL2Rvd25yZXYueG1sRE/basJA&#10;EH0v+A/LCH0pdWOgsURXESE00IKoLfg4ZMckmJ0N2W0uf98tFPo2h3OdzW40jeipc7VlBctFBIK4&#10;sLrmUsHnJXt+BeE8ssbGMimYyMFuO3vYYKrtwCfqz74UIYRdigoq79tUSldUZNAtbEscuJvtDPoA&#10;u1LqDocQbhoZR1EiDdYcGips6VBRcT9/GwUf2fQ0jMf7+0u/+jq+JT5vDvVVqcf5uF+D8DT6f/Gf&#10;O9dhfhwv4febcILc/gAAAP//AwBQSwECLQAUAAYACAAAACEA2+H2y+4AAACFAQAAEwAAAAAAAAAA&#10;AAAAAAAAAAAAW0NvbnRlbnRfVHlwZXNdLnhtbFBLAQItABQABgAIAAAAIQBa9CxbvwAAABUBAAAL&#10;AAAAAAAAAAAAAAAAAB8BAABfcmVscy8ucmVsc1BLAQItABQABgAIAAAAIQB7lEQ4xQAAAN0AAAAP&#10;AAAAAAAAAAAAAAAAAAcCAABkcnMvZG93bnJldi54bWxQSwUGAAAAAAMAAwC3AAAA+QIAAAAA&#10;" path="m,540l,,180,e" filled="f">
                  <v:stroke endarrow="classic" endarrowwidth="narrow"/>
                  <v:path arrowok="t" o:connecttype="custom" o:connectlocs="0,425;0,0;340,0" o:connectangles="0,0,0"/>
                </v:shape>
                <v:shape id="Freeform 948" o:spid="_x0000_s1955" style="position:absolute;left:11136;top:4624;width:306;height:397;visibility:visible;mso-wrap-style:square;v-text-anchor:top"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bNZwwAAAN0AAAAPAAAAZHJzL2Rvd25yZXYueG1sRE/fa8Iw&#10;EH4f+D+EG/g202YwpDMtQxA25sucIHs7m1tT1lxKE239740g7O0+vp+3qibXiTMNofWsIV9kIIhr&#10;b1puNOy/N09LECEiG+w8k4YLBajK2cMKC+NH/qLzLjYihXAoUIONsS+kDLUlh2Hhe+LE/frBYUxw&#10;aKQZcEzhrpMqy16kw5ZTg8We1pbqv93JaVircOAft7Sf4zHPP56P2xMdgtbzx+ntFUSkKf6L7+53&#10;k+YrpeD2TTpBllcAAAD//wMAUEsBAi0AFAAGAAgAAAAhANvh9svuAAAAhQEAABMAAAAAAAAAAAAA&#10;AAAAAAAAAFtDb250ZW50X1R5cGVzXS54bWxQSwECLQAUAAYACAAAACEAWvQsW78AAAAVAQAACwAA&#10;AAAAAAAAAAAAAAAfAQAAX3JlbHMvLnJlbHNQSwECLQAUAAYACAAAACEAp9GzWcMAAADdAAAADwAA&#10;AAAAAAAAAAAAAAAHAgAAZHJzL2Rvd25yZXYueG1sUEsFBgAAAAADAAMAtwAAAPcCAAAAAA==&#10;" path="m,l360,r,360e" filled="f">
                  <v:stroke endarrow="classic" endarrowwidth="narrow"/>
                  <v:path arrowok="t" o:connecttype="custom" o:connectlocs="0,0;306,0;306,397" o:connectangles="0,0,0"/>
                </v:shape>
                <v:shape id="Text Box 949" o:spid="_x0000_s1956" type="#_x0000_t202" style="position:absolute;left:9014;top:5554;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81OwwAAAN0AAAAPAAAAZHJzL2Rvd25yZXYueG1sRE9Na8JA&#10;EL0X/A/LCL3VjSlIja4i0oJQKMZ48Dhmx2QxOxuzq6b/visUvM3jfc582dtG3KjzxrGC8SgBQVw6&#10;bbhSsC++3j5A+ICssXFMCn7Jw3IxeJljpt2dc7rtQiViCPsMFdQhtJmUvqzJoh+5ljhyJ9dZDBF2&#10;ldQd3mO4bWSaJBNp0XBsqLGldU3leXe1ClYHzj/N5ee4zU+5KYppwt+Ts1Kvw341AxGoD0/xv3uj&#10;4/w0fYfHN/EEufgDAAD//wMAUEsBAi0AFAAGAAgAAAAhANvh9svuAAAAhQEAABMAAAAAAAAAAAAA&#10;AAAAAAAAAFtDb250ZW50X1R5cGVzXS54bWxQSwECLQAUAAYACAAAACEAWvQsW78AAAAVAQAACwAA&#10;AAAAAAAAAAAAAAAfAQAAX3JlbHMvLnJlbHNQSwECLQAUAAYACAAAACEAtTvNTsMAAADdAAAADwAA&#10;AAAAAAAAAAAAAAAHAgAAZHJzL2Rvd25yZXYueG1sUEsFBgAAAAADAAMAtwAAAPcCAAAAAA==&#10;" filled="f" stroked="f">
                  <v:textbox inset="0,0,0,0">
                    <w:txbxContent>
                      <w:p w:rsidR="00A91066" w:rsidRDefault="00A91066" w:rsidP="00152246">
                        <w:pPr>
                          <w:jc w:val="center"/>
                          <w:rPr>
                            <w:i/>
                          </w:rPr>
                        </w:pPr>
                        <w:r>
                          <w:rPr>
                            <w:sz w:val="18"/>
                            <w:szCs w:val="18"/>
                          </w:rPr>
                          <w:t>Hình 18</w:t>
                        </w:r>
                      </w:p>
                    </w:txbxContent>
                  </v:textbox>
                </v:shape>
                <v:shape id="Text Box 950" o:spid="_x0000_s1957" type="#_x0000_t202" style="position:absolute;left:9271;top:4817;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lU6wwAAAN0AAAAPAAAAZHJzL2Rvd25yZXYueG1sRE9Na8JA&#10;EL0X/A/LCL3VjaFIja4i0oJQKMZ48Dhmx2QxOxuzq6b/visUvM3jfc582dtG3KjzxrGC8SgBQVw6&#10;bbhSsC++3j5A+ICssXFMCn7Jw3IxeJljpt2dc7rtQiViCPsMFdQhtJmUvqzJoh+5ljhyJ9dZDBF2&#10;ldQd3mO4bWSaJBNp0XBsqLGldU3leXe1ClYHzj/N5ee4zU+5KYppwt+Ts1Kvw341AxGoD0/xv3uj&#10;4/w0fYfHN/EEufgDAAD//wMAUEsBAi0AFAAGAAgAAAAhANvh9svuAAAAhQEAABMAAAAAAAAAAAAA&#10;AAAAAAAAAFtDb250ZW50X1R5cGVzXS54bWxQSwECLQAUAAYACAAAACEAWvQsW78AAAAVAQAACwAA&#10;AAAAAAAAAAAAAAAfAQAAX3JlbHMvLnJlbHNQSwECLQAUAAYACAAAACEAOtJVOsMAAADdAAAADwAA&#10;AAAAAAAAAAAAAAAHAgAAZHJzL2Rvd25yZXYueG1sUEsFBgAAAAADAAMAtwAAAPcCAAAAAA==&#10;" filled="f" stroked="f">
                  <v:textbox inset="0,0,0,0">
                    <w:txbxContent>
                      <w:p w:rsidR="00A91066" w:rsidRDefault="00A91066" w:rsidP="00152246">
                        <w:pPr>
                          <w:rPr>
                            <w:i/>
                          </w:rPr>
                        </w:pPr>
                        <w:r>
                          <w:rPr>
                            <w:i/>
                            <w:sz w:val="18"/>
                            <w:szCs w:val="18"/>
                          </w:rPr>
                          <w:t>u</w:t>
                        </w:r>
                        <w:r>
                          <w:rPr>
                            <w:sz w:val="18"/>
                            <w:szCs w:val="18"/>
                          </w:rPr>
                          <w:t xml:space="preserve"> </w:t>
                        </w:r>
                      </w:p>
                    </w:txbxContent>
                  </v:textbox>
                </v:shape>
                <v:shape id="Text Box 951" o:spid="_x0000_s1958" type="#_x0000_t202" style="position:absolute;left:11796;top:4802;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vChwwAAAN0AAAAPAAAAZHJzL2Rvd25yZXYueG1sRE9Na8JA&#10;EL0X/A/LCL3VjYFKja4i0oJQKMZ48Dhmx2QxOxuzq6b/visUvM3jfc582dtG3KjzxrGC8SgBQVw6&#10;bbhSsC++3j5A+ICssXFMCn7Jw3IxeJljpt2dc7rtQiViCPsMFdQhtJmUvqzJoh+5ljhyJ9dZDBF2&#10;ldQd3mO4bWSaJBNp0XBsqLGldU3leXe1ClYHzj/N5ee4zU+5KYppwt+Ts1Kvw341AxGoD0/xv3uj&#10;4/w0fYfHN/EEufgDAAD//wMAUEsBAi0AFAAGAAgAAAAhANvh9svuAAAAhQEAABMAAAAAAAAAAAAA&#10;AAAAAAAAAFtDb250ZW50X1R5cGVzXS54bWxQSwECLQAUAAYACAAAACEAWvQsW78AAAAVAQAACwAA&#10;AAAAAAAAAAAAAAAfAQAAX3JlbHMvLnJlbHNQSwECLQAUAAYACAAAACEAVZ7wocMAAADdAAAADwAA&#10;AAAAAAAAAAAAAAAHAgAAZHJzL2Rvd25yZXYueG1sUEsFBgAAAAADAAMAtwAAAPcCAAAAAA==&#10;" filled="f" stroked="f">
                  <v:textbox inset="0,0,0,0">
                    <w:txbxContent>
                      <w:p w:rsidR="00A91066" w:rsidRDefault="00A91066" w:rsidP="00152246">
                        <w:pPr>
                          <w:jc w:val="right"/>
                          <w:rPr>
                            <w:i/>
                          </w:rPr>
                        </w:pPr>
                        <w:r>
                          <w:rPr>
                            <w:i/>
                            <w:sz w:val="18"/>
                            <w:szCs w:val="18"/>
                          </w:rPr>
                          <w:t>y</w:t>
                        </w:r>
                        <w:r>
                          <w:rPr>
                            <w:sz w:val="18"/>
                            <w:szCs w:val="18"/>
                          </w:rPr>
                          <w:t xml:space="preserve"> </w:t>
                        </w:r>
                      </w:p>
                    </w:txbxContent>
                  </v:textbox>
                </v:shape>
                <v:line id="Line 952" o:spid="_x0000_s1959" style="position:absolute;visibility:visible;mso-wrap-style:square" from="10364,5233" to="10477,5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HomwgAAAN0AAAAPAAAAZHJzL2Rvd25yZXYueG1sRE/daoMw&#10;FL4v7B3CGfSujTqQ4YwyygqDQelsH+DMnKksORGTVfv2TWGwu/Px/Z6yXqwRF5r84FhBuk1AELdO&#10;D9wpOJ/2m2cQPiBrNI5JwZU81NXDqsRCu5k/6dKETsQQ9gUq6EMYCyl925NFv3UjceS+3WQxRDh1&#10;Uk84x3BrZJYkubQ4cGzocaRdT+1P82sVzMdmvxw+nLZnt8sHk6dfT29GqfXj8voCItAS/sV/7ncd&#10;52dZDvdv4gmyugEAAP//AwBQSwECLQAUAAYACAAAACEA2+H2y+4AAACFAQAAEwAAAAAAAAAAAAAA&#10;AAAAAAAAW0NvbnRlbnRfVHlwZXNdLnhtbFBLAQItABQABgAIAAAAIQBa9CxbvwAAABUBAAALAAAA&#10;AAAAAAAAAAAAAB8BAABfcmVscy8ucmVsc1BLAQItABQABgAIAAAAIQBkGHomwgAAAN0AAAAPAAAA&#10;AAAAAAAAAAAAAAcCAABkcnMvZG93bnJldi54bWxQSwUGAAAAAAMAAwC3AAAA9gIAAAAA&#10;" strokeweight="1.25pt"/>
                <v:shape id="Text Box 953" o:spid="_x0000_s1960" type="#_x0000_t202" style="position:absolute;left:9589;top:4893;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NYwgAAAN0AAAAPAAAAZHJzL2Rvd25yZXYueG1sRE9LawIx&#10;EL4X/A9hBG81aw62XY2iQkHppWrxPGxmH7qZLEm6rv++KRR6m4/vOcv1YFvRkw+NYw2zaQaCuHCm&#10;4UrD1/n9+RVEiMgGW8ek4UEB1qvR0xJz4+58pP4UK5FCOOSooY6xy6UMRU0Ww9R1xIkrnbcYE/SV&#10;NB7vKdy2UmXZXFpsODXU2NGupuJ2+rYazv027I/X+GYO5Vaqj/JTXfxG68l42CxARBriv/jPvTdp&#10;vlIv8PtNOkGufgAAAP//AwBQSwECLQAUAAYACAAAACEA2+H2y+4AAACFAQAAEwAAAAAAAAAAAAAA&#10;AAAAAAAAW0NvbnRlbnRfVHlwZXNdLnhtbFBLAQItABQABgAIAAAAIQBa9CxbvwAAABUBAAALAAAA&#10;AAAAAAAAAAAAAB8BAABfcmVscy8ucmVsc1BLAQItABQABgAIAAAAIQC71/NYwgAAAN0AAAAPAAAA&#10;AAAAAAAAAAAAAAcCAABkcnMvZG93bnJldi54bWxQSwUGAAAAAAMAAwC3AAAA9gIAAAAA&#10;">
                  <v:textbox inset="0,0,0,0">
                    <w:txbxContent>
                      <w:p w:rsidR="00A91066" w:rsidRDefault="00A91066" w:rsidP="00152246">
                        <w:pPr>
                          <w:jc w:val="center"/>
                          <w:rPr>
                            <w:sz w:val="18"/>
                            <w:szCs w:val="18"/>
                          </w:rPr>
                        </w:pPr>
                        <w:r>
                          <w:rPr>
                            <w:i/>
                            <w:sz w:val="18"/>
                            <w:szCs w:val="18"/>
                          </w:rPr>
                          <w:t>G</w:t>
                        </w:r>
                        <w:r>
                          <w:rPr>
                            <w:iCs/>
                            <w:sz w:val="22"/>
                            <w:szCs w:val="18"/>
                            <w:vertAlign w:val="subscript"/>
                          </w:rPr>
                          <w:t>1</w:t>
                        </w:r>
                      </w:p>
                    </w:txbxContent>
                  </v:textbox>
                </v:shape>
                <v:shape id="Text Box 954" o:spid="_x0000_s1961" type="#_x0000_t202" style="position:absolute;left:10474;top:5329;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GcqxQAAAN0AAAAPAAAAZHJzL2Rvd25yZXYueG1sRI9PSwMx&#10;EMXvgt8hjODNZpuD6Nq0tIVCpRfbiudhM/vHbiZLErfbb+8cBG8zvDfv/WaxmnyvRoqpC2xhPitA&#10;EVfBddxY+Dzvnl5ApYzssA9MFm6UYLW8v1tg6cKVjzSecqMkhFOJFtqch1LrVLXkMc3CQCxaHaLH&#10;LGtstIt4lXDfa1MUz9pjx9LQ4kDblqrL6cdbOI+btD9+51f3Xm+0OdQf5iuurX18mNZvoDJN+d/8&#10;d713gm+M4Mo3MoJe/gIAAP//AwBQSwECLQAUAAYACAAAACEA2+H2y+4AAACFAQAAEwAAAAAAAAAA&#10;AAAAAAAAAAAAW0NvbnRlbnRfVHlwZXNdLnhtbFBLAQItABQABgAIAAAAIQBa9CxbvwAAABUBAAAL&#10;AAAAAAAAAAAAAAAAAB8BAABfcmVscy8ucmVsc1BLAQItABQABgAIAAAAIQDKSGcqxQAAAN0AAAAP&#10;AAAAAAAAAAAAAAAAAAcCAABkcnMvZG93bnJldi54bWxQSwUGAAAAAAMAAwC3AAAA+QIAAAAA&#10;">
                  <v:textbox inset="0,0,0,0">
                    <w:txbxContent>
                      <w:p w:rsidR="00A91066" w:rsidRDefault="00A91066" w:rsidP="00152246">
                        <w:pPr>
                          <w:jc w:val="center"/>
                          <w:rPr>
                            <w:sz w:val="18"/>
                            <w:szCs w:val="18"/>
                          </w:rPr>
                        </w:pPr>
                        <w:r>
                          <w:rPr>
                            <w:i/>
                            <w:sz w:val="18"/>
                            <w:szCs w:val="18"/>
                          </w:rPr>
                          <w:t>G</w:t>
                        </w:r>
                        <w:r>
                          <w:rPr>
                            <w:iCs/>
                            <w:sz w:val="22"/>
                            <w:szCs w:val="18"/>
                            <w:vertAlign w:val="subscript"/>
                          </w:rPr>
                          <w:t>2</w:t>
                        </w:r>
                      </w:p>
                    </w:txbxContent>
                  </v:textbox>
                </v:shape>
                <v:shape id="Text Box 955" o:spid="_x0000_s1962" type="#_x0000_t202" style="position:absolute;left:11123;top:5344;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MKxwgAAAN0AAAAPAAAAZHJzL2Rvd25yZXYueG1sRE9LawIx&#10;EL4X/A9hBG812xykbo2igmDxUh94Hjazj3YzWZJ0Xf99UxC8zcf3nMVqsK3oyYfGsYa3aQaCuHCm&#10;4UrD5bx7fQcRIrLB1jFpuFOA1XL0ssDcuBsfqT/FSqQQDjlqqGPscilDUZPFMHUdceJK5y3GBH0l&#10;jcdbCretVFk2kxYbTg01drStqfg5/VoN534T9sfvODef5UaqQ/mlrn6t9WQ8rD9ARBriU/xw702a&#10;r9Qc/r9JJ8jlHwAAAP//AwBQSwECLQAUAAYACAAAACEA2+H2y+4AAACFAQAAEwAAAAAAAAAAAAAA&#10;AAAAAAAAW0NvbnRlbnRfVHlwZXNdLnhtbFBLAQItABQABgAIAAAAIQBa9CxbvwAAABUBAAALAAAA&#10;AAAAAAAAAAAAAB8BAABfcmVscy8ucmVsc1BLAQItABQABgAIAAAAIQClBMKxwgAAAN0AAAAPAAAA&#10;AAAAAAAAAAAAAAcCAABkcnMvZG93bnJldi54bWxQSwUGAAAAAAMAAwC3AAAA9gIAAAAA&#10;">
                  <v:textbox inset="0,0,0,0">
                    <w:txbxContent>
                      <w:p w:rsidR="00A91066" w:rsidRDefault="00A91066" w:rsidP="00152246">
                        <w:pPr>
                          <w:jc w:val="center"/>
                          <w:rPr>
                            <w:sz w:val="18"/>
                            <w:szCs w:val="18"/>
                          </w:rPr>
                        </w:pPr>
                        <w:r>
                          <w:rPr>
                            <w:i/>
                            <w:sz w:val="18"/>
                            <w:szCs w:val="18"/>
                          </w:rPr>
                          <w:t>G</w:t>
                        </w:r>
                        <w:r>
                          <w:rPr>
                            <w:iCs/>
                            <w:sz w:val="22"/>
                            <w:szCs w:val="18"/>
                            <w:vertAlign w:val="subscript"/>
                          </w:rPr>
                          <w:t>3</w:t>
                        </w:r>
                      </w:p>
                    </w:txbxContent>
                  </v:textbox>
                </v:shape>
                <v:oval id="Oval 956" o:spid="_x0000_s1963" style="position:absolute;left:11384;top:4984;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3wJxQAAAN0AAAAPAAAAZHJzL2Rvd25yZXYueG1sRI9Ba8JA&#10;EIXvhf6HZQre6kaDIqmrSKVgDz00rfchOybB7GzITmP8951DobcZ3pv3vtnup9CZkYbURnawmGdg&#10;iKvoW64dfH+9PW/AJEH22EUmB3dKsN89Pmyx8PHGnzSWUhsN4VSgg0akL6xNVUMB0zz2xKpd4hBQ&#10;dB1q6we8aXjo7DLL1jZgy9rQYE+vDVXX8ic4ONaHcj3aXFb55XiS1fX88Z4vnJs9TYcXMEKT/Jv/&#10;rk9e8Ze58us3OoLd/QIAAP//AwBQSwECLQAUAAYACAAAACEA2+H2y+4AAACFAQAAEwAAAAAAAAAA&#10;AAAAAAAAAAAAW0NvbnRlbnRfVHlwZXNdLnhtbFBLAQItABQABgAIAAAAIQBa9CxbvwAAABUBAAAL&#10;AAAAAAAAAAAAAAAAAB8BAABfcmVscy8ucmVsc1BLAQItABQABgAIAAAAIQCfi3wJxQAAAN0AAAAP&#10;AAAAAAAAAAAAAAAAAAcCAABkcnMvZG93bnJldi54bWxQSwUGAAAAAAMAAwC3AAAA+QIAAAAA&#10;"/>
                <v:shape id="Text Box 957" o:spid="_x0000_s1964" type="#_x0000_t202" style="position:absolute;left:10789;top:4909;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1hqwgAAAN0AAAAPAAAAZHJzL2Rvd25yZXYueG1sRE9LawIx&#10;EL4X/A9hBG816wpSV6OoUFB6qQ88D5vZh24mS5Ku679vhEJv8/E9Z7nuTSM6cr62rGAyTkAQ51bX&#10;XCq4nD/fP0D4gKyxsUwKnuRhvRq8LTHT9sFH6k6hFDGEfYYKqhDaTEqfV2TQj21LHLnCOoMhQldK&#10;7fARw00j0ySZSYM1x4YKW9pVlN9PP0bBudv6/fEW5vpQbGX6VXynV7dRajTsNwsQgfrwL/5z73Wc&#10;n04n8PomniBXvwAAAP//AwBQSwECLQAUAAYACAAAACEA2+H2y+4AAACFAQAAEwAAAAAAAAAAAAAA&#10;AAAAAAAAW0NvbnRlbnRfVHlwZXNdLnhtbFBLAQItABQABgAIAAAAIQBa9CxbvwAAABUBAAALAAAA&#10;AAAAAAAAAAAAAB8BAABfcmVscy8ucmVsc1BLAQItABQABgAIAAAAIQDeq1hqwgAAAN0AAAAPAAAA&#10;AAAAAAAAAAAAAAcCAABkcnMvZG93bnJldi54bWxQSwUGAAAAAAMAAwC3AAAA9gIAAAAA&#10;">
                  <v:textbox inset="0,0,0,0">
                    <w:txbxContent>
                      <w:p w:rsidR="00A91066" w:rsidRDefault="00A91066" w:rsidP="00152246">
                        <w:pPr>
                          <w:jc w:val="center"/>
                          <w:rPr>
                            <w:sz w:val="18"/>
                            <w:szCs w:val="18"/>
                          </w:rPr>
                        </w:pPr>
                        <w:r>
                          <w:rPr>
                            <w:i/>
                            <w:sz w:val="18"/>
                            <w:szCs w:val="18"/>
                          </w:rPr>
                          <w:t>G</w:t>
                        </w:r>
                        <w:r>
                          <w:rPr>
                            <w:iCs/>
                            <w:sz w:val="22"/>
                            <w:szCs w:val="18"/>
                            <w:vertAlign w:val="subscript"/>
                          </w:rPr>
                          <w:t>4</w:t>
                        </w:r>
                      </w:p>
                    </w:txbxContent>
                  </v:textbox>
                </v:shape>
                <v:shape id="Text Box 958" o:spid="_x0000_s1965" type="#_x0000_t202" style="position:absolute;left:10789;top:4459;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cYdwgAAAN0AAAAPAAAAZHJzL2Rvd25yZXYueG1sRE9LawIx&#10;EL4X/A9hBG81a4TSrkZRoaD0UrV4HjazD91MliRd13/fFAq9zcf3nOV6sK3oyYfGsYbZNANBXDjT&#10;cKXh6/z+/AoiRGSDrWPS8KAA69XoaYm5cXc+Un+KlUghHHLUUMfY5VKGoiaLYeo64sSVzluMCfpK&#10;Go/3FG5bqbLsRVpsODXU2NGupuJ2+rYazv027I/X+GYO5Vaqj/JTXfxG68l42CxARBriv/jPvTdp&#10;vpor+P0mnSBXPwAAAP//AwBQSwECLQAUAAYACAAAACEA2+H2y+4AAACFAQAAEwAAAAAAAAAAAAAA&#10;AAAAAAAAW0NvbnRlbnRfVHlwZXNdLnhtbFBLAQItABQABgAIAAAAIQBa9CxbvwAAABUBAAALAAAA&#10;AAAAAAAAAAAAAB8BAABfcmVscy8ucmVsc1BLAQItABQABgAIAAAAIQAuecYdwgAAAN0AAAAPAAAA&#10;AAAAAAAAAAAAAAcCAABkcnMvZG93bnJldi54bWxQSwUGAAAAAAMAAwC3AAAA9gIAAAAA&#10;">
                  <v:textbox inset="0,0,0,0">
                    <w:txbxContent>
                      <w:p w:rsidR="00A91066" w:rsidRDefault="00A91066" w:rsidP="00152246">
                        <w:pPr>
                          <w:jc w:val="center"/>
                          <w:rPr>
                            <w:sz w:val="18"/>
                            <w:szCs w:val="18"/>
                          </w:rPr>
                        </w:pPr>
                        <w:r>
                          <w:rPr>
                            <w:i/>
                            <w:sz w:val="18"/>
                            <w:szCs w:val="18"/>
                          </w:rPr>
                          <w:t>G</w:t>
                        </w:r>
                        <w:r>
                          <w:rPr>
                            <w:iCs/>
                            <w:sz w:val="22"/>
                            <w:szCs w:val="18"/>
                            <w:vertAlign w:val="subscript"/>
                          </w:rPr>
                          <w:t>5</w:t>
                        </w:r>
                      </w:p>
                    </w:txbxContent>
                  </v:textbox>
                </v:shape>
                <v:oval id="Oval 959" o:spid="_x0000_s1966" style="position:absolute;left:10186;top:4981;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eJ+wgAAAN0AAAAPAAAAZHJzL2Rvd25yZXYueG1sRE9Na8JA&#10;EL0X/A/LCL3VjS6KpK4iSsEeemi09yE7JsHsbMiOMf333UKht3m8z9nsRt+qgfrYBLYwn2WgiMvg&#10;Gq4sXM5vL2tQUZAdtoHJwjdF2G0nTxvMXXjwJw2FVCqFcMzRQi3S5VrHsiaPcRY64sRdQ+9REuwr&#10;7Xp8pHDf6kWWrbTHhlNDjR0daipvxd1bOFb7YjVoI0tzPZ5kefv6eDdza5+n4/4VlNAo/+I/98ml&#10;+Qtj4PebdILe/gAAAP//AwBQSwECLQAUAAYACAAAACEA2+H2y+4AAACFAQAAEwAAAAAAAAAAAAAA&#10;AAAAAAAAW0NvbnRlbnRfVHlwZXNdLnhtbFBLAQItABQABgAIAAAAIQBa9CxbvwAAABUBAAALAAAA&#10;AAAAAAAAAAAAAB8BAABfcmVscy8ucmVsc1BLAQItABQABgAIAAAAIQBvWeJ+wgAAAN0AAAAPAAAA&#10;AAAAAAAAAAAAAAcCAABkcnMvZG93bnJldi54bWxQSwUGAAAAAAMAAwC3AAAA9gIAAAAA&#10;"/>
                <v:shape id="Text Box 960" o:spid="_x0000_s1967" type="#_x0000_t202" style="position:absolute;left:12969;top:4534;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PnxAAAAN0AAAAPAAAAZHJzL2Rvd25yZXYueG1sRE9Na8JA&#10;EL0L/Q/LFLzpplqkpllFSgtCoTTGg8cxO0kWs7NpdtX4791Cobd5vM/J1oNtxYV6bxwreJomIIhL&#10;pw3XCvbFx+QFhA/IGlvHpOBGHtarh1GGqXZXzumyC7WIIexTVNCE0KVS+rIhi37qOuLIVa63GCLs&#10;a6l7vMZw28pZkiykRcOxocGO3hoqT7uzVbA5cP5ufr6O33mVm6JYJvy5OCk1fhw2ryACDeFf/Ofe&#10;6jh/Nn+G32/iCXJ1BwAA//8DAFBLAQItABQABgAIAAAAIQDb4fbL7gAAAIUBAAATAAAAAAAAAAAA&#10;AAAAAAAAAABbQ29udGVudF9UeXBlc10ueG1sUEsBAi0AFAAGAAgAAAAhAFr0LFu/AAAAFQEAAAsA&#10;AAAAAAAAAAAAAAAAHwEAAF9yZWxzLy5yZWxzUEsBAi0AFAAGAAgAAAAhAL8Lw+fEAAAA3QAAAA8A&#10;AAAAAAAAAAAAAAAABwIAAGRycy9kb3ducmV2LnhtbFBLBQYAAAAAAwADALcAAAD4AgAAAAA=&#10;" filled="f" stroked="f">
                  <v:textbox inset="0,0,0,0">
                    <w:txbxContent>
                      <w:p w:rsidR="00A91066" w:rsidRDefault="00A91066" w:rsidP="00152246">
                        <w:pPr>
                          <w:rPr>
                            <w:i/>
                          </w:rPr>
                        </w:pPr>
                        <w:r>
                          <w:rPr>
                            <w:i/>
                            <w:spacing w:val="20"/>
                            <w:sz w:val="18"/>
                            <w:szCs w:val="18"/>
                          </w:rPr>
                          <w:t>L</w:t>
                        </w:r>
                        <w:r>
                          <w:rPr>
                            <w:iCs/>
                            <w:spacing w:val="20"/>
                            <w:szCs w:val="18"/>
                            <w:vertAlign w:val="subscript"/>
                          </w:rPr>
                          <w:t>2</w:t>
                        </w:r>
                        <w:r>
                          <w:rPr>
                            <w:spacing w:val="20"/>
                            <w:sz w:val="18"/>
                            <w:szCs w:val="18"/>
                          </w:rPr>
                          <w:t>(</w:t>
                        </w:r>
                        <w:r>
                          <w:rPr>
                            <w:i/>
                            <w:spacing w:val="20"/>
                            <w:sz w:val="18"/>
                            <w:szCs w:val="18"/>
                          </w:rPr>
                          <w:sym w:font="Symbol" w:char="F077"/>
                        </w:r>
                        <w:r>
                          <w:rPr>
                            <w:spacing w:val="20"/>
                            <w:sz w:val="18"/>
                            <w:szCs w:val="18"/>
                          </w:rPr>
                          <w:t>)</w:t>
                        </w:r>
                        <w:r>
                          <w:rPr>
                            <w:sz w:val="18"/>
                            <w:szCs w:val="18"/>
                          </w:rPr>
                          <w:t xml:space="preserve"> </w:t>
                        </w:r>
                      </w:p>
                    </w:txbxContent>
                  </v:textbox>
                </v:shape>
                <v:shape id="Text Box 961" o:spid="_x0000_s1968" type="#_x0000_t202" style="position:absolute;left:15213;top:4938;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2Z8xAAAAN0AAAAPAAAAZHJzL2Rvd25yZXYueG1sRE9Na8JA&#10;EL0L/Q/LFLzppkqlpllFSgtCoTTGg8cxO0kWs7NpdtX4791Cobd5vM/J1oNtxYV6bxwreJomIIhL&#10;pw3XCvbFx+QFhA/IGlvHpOBGHtarh1GGqXZXzumyC7WIIexTVNCE0KVS+rIhi37qOuLIVa63GCLs&#10;a6l7vMZw28pZkiykRcOxocGO3hoqT7uzVbA5cP5ufr6O33mVm6JYJvy5OCk1fhw2ryACDeFf/Ofe&#10;6jh/Nn+G32/iCXJ1BwAA//8DAFBLAQItABQABgAIAAAAIQDb4fbL7gAAAIUBAAATAAAAAAAAAAAA&#10;AAAAAAAAAABbQ29udGVudF9UeXBlc10ueG1sUEsBAi0AFAAGAAgAAAAhAFr0LFu/AAAAFQEAAAsA&#10;AAAAAAAAAAAAAAAAHwEAAF9yZWxzLy5yZWxzUEsBAi0AFAAGAAgAAAAhANBHZnzEAAAA3QAAAA8A&#10;AAAAAAAAAAAAAAAABwIAAGRycy9kb3ducmV2LnhtbFBLBQYAAAAAAwADALcAAAD4AgAAAAA=&#10;" filled="f" stroked="f">
                  <v:textbox inset="0,0,0,0">
                    <w:txbxContent>
                      <w:p w:rsidR="00A91066" w:rsidRDefault="00A91066" w:rsidP="00152246">
                        <w:pPr>
                          <w:jc w:val="right"/>
                          <w:rPr>
                            <w:i/>
                          </w:rPr>
                        </w:pPr>
                        <w:r>
                          <w:rPr>
                            <w:i/>
                            <w:sz w:val="18"/>
                            <w:szCs w:val="18"/>
                          </w:rPr>
                          <w:sym w:font="Symbol" w:char="F077"/>
                        </w:r>
                        <w:r>
                          <w:rPr>
                            <w:sz w:val="18"/>
                            <w:szCs w:val="18"/>
                          </w:rPr>
                          <w:t xml:space="preserve"> </w:t>
                        </w:r>
                      </w:p>
                    </w:txbxContent>
                  </v:textbox>
                </v:shape>
                <v:shape id="Text Box 962" o:spid="_x0000_s1969" type="#_x0000_t202" style="position:absolute;left:12681;top:5844;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fgLxAAAAN0AAAAPAAAAZHJzL2Rvd25yZXYueG1sRE9Na8JA&#10;EL0X+h+WKfRWN1oIGt2ISAuFgjTGQ4/T7CRZzM7G7FbTf+8WBG/zeJ+zWo+2E2cavHGsYDpJQBBX&#10;ThtuFBzK95c5CB+QNXaOScEfeVjnjw8rzLS7cEHnfWhEDGGfoYI2hD6T0lctWfQT1xNHrnaDxRDh&#10;0Eg94CWG207OkiSVFg3HhhZ72rZUHfe/VsHmm4s3c9r9fBV1YcpykfBnelTq+WncLEEEGsNdfHN/&#10;6Dh/9prC/zfxBJlfAQAA//8DAFBLAQItABQABgAIAAAAIQDb4fbL7gAAAIUBAAATAAAAAAAAAAAA&#10;AAAAAAAAAABbQ29udGVudF9UeXBlc10ueG1sUEsBAi0AFAAGAAgAAAAhAFr0LFu/AAAAFQEAAAsA&#10;AAAAAAAAAAAAAAAAHwEAAF9yZWxzLy5yZWxzUEsBAi0AFAAGAAgAAAAhACCV+AvEAAAA3QAAAA8A&#10;AAAAAAAAAAAAAAAABwIAAGRycy9kb3ducmV2LnhtbFBLBQYAAAAAAwADALcAAAD4AgAAAAA=&#10;" filled="f" stroked="f">
                  <v:textbox inset="0,0,0,0">
                    <w:txbxContent>
                      <w:p w:rsidR="00A91066" w:rsidRDefault="00A91066" w:rsidP="00152246">
                        <w:pPr>
                          <w:jc w:val="center"/>
                          <w:rPr>
                            <w:i/>
                          </w:rPr>
                        </w:pPr>
                        <w:r>
                          <w:rPr>
                            <w:sz w:val="18"/>
                            <w:szCs w:val="18"/>
                          </w:rPr>
                          <w:t>Hình 19</w:t>
                        </w:r>
                      </w:p>
                    </w:txbxContent>
                  </v:textbox>
                </v:shape>
                <v:shape id="Text Box 963" o:spid="_x0000_s1970" type="#_x0000_t202" style="position:absolute;left:13973;top:5301;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V2QxAAAAN0AAAAPAAAAZHJzL2Rvd25yZXYueG1sRE9Na8JA&#10;EL0X+h+WKXirmypoTbOKlBaEgjTGg8cxO0kWs7NpdtX037sFobd5vM/JVoNtxYV6bxwreBknIIhL&#10;pw3XCvbF5/MrCB+QNbaOScEveVgtHx8yTLW7ck6XXahFDGGfooImhC6V0pcNWfRj1xFHrnK9xRBh&#10;X0vd4zWG21ZOkmQmLRqODQ129N5QedqdrYL1gfMP87M9fudVbopikfDX7KTU6GlYv4EINIR/8d29&#10;0XH+ZDqHv2/iCXJ5AwAA//8DAFBLAQItABQABgAIAAAAIQDb4fbL7gAAAIUBAAATAAAAAAAAAAAA&#10;AAAAAAAAAABbQ29udGVudF9UeXBlc10ueG1sUEsBAi0AFAAGAAgAAAAhAFr0LFu/AAAAFQEAAAsA&#10;AAAAAAAAAAAAAAAAHwEAAF9yZWxzLy5yZWxzUEsBAi0AFAAGAAgAAAAhAE/ZXZDEAAAA3QAAAA8A&#10;AAAAAAAAAAAAAAAABwIAAGRycy9kb3ducmV2LnhtbFBLBQYAAAAAAwADALcAAAD4AgAAAAA=&#10;" filled="f" stroked="f">
                  <v:textbox inset="0,0,0,0">
                    <w:txbxContent>
                      <w:p w:rsidR="00A91066" w:rsidRDefault="00A91066" w:rsidP="00152246">
                        <w:pPr>
                          <w:jc w:val="center"/>
                          <w:rPr>
                            <w:iCs/>
                          </w:rPr>
                        </w:pPr>
                        <w:r>
                          <w:rPr>
                            <w:iCs/>
                            <w:sz w:val="18"/>
                            <w:szCs w:val="18"/>
                          </w:rPr>
                          <w:t xml:space="preserve">4 </w:t>
                        </w:r>
                      </w:p>
                    </w:txbxContent>
                  </v:textbox>
                </v:shape>
                <v:line id="Line 964" o:spid="_x0000_s1971" style="position:absolute;flip:y;visibility:visible;mso-wrap-style:square" from="13521,4734" to="13522,6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VUDxQAAAN0AAAAPAAAAZHJzL2Rvd25yZXYueG1sRI9Ba8Mw&#10;DIXvg/0Ho8Fuq5OUjpHVLaFQGGWFtSs9i1hLQm05xF6a/vvqMNhN4j2992m5nrxTIw2xC2wgn2Wg&#10;iOtgO24MnL63L2+gYkK26AKTgRtFWK8eH5ZY2nDlA43H1CgJ4ViigTalvtQ61i15jLPQE4v2EwaP&#10;Sdah0XbAq4R7p4sse9UeO5aGFnvatFRfjr/egOPz5fC52BFlX81tn1d2cnpvzPPTVL2DSjSlf/Pf&#10;9YcV/GIuuPKNjKBXdwAAAP//AwBQSwECLQAUAAYACAAAACEA2+H2y+4AAACFAQAAEwAAAAAAAAAA&#10;AAAAAAAAAAAAW0NvbnRlbnRfVHlwZXNdLnhtbFBLAQItABQABgAIAAAAIQBa9CxbvwAAABUBAAAL&#10;AAAAAAAAAAAAAAAAAB8BAABfcmVscy8ucmVsc1BLAQItABQABgAIAAAAIQDzNVUDxQAAAN0AAAAP&#10;AAAAAAAAAAAAAAAAAAcCAABkcnMvZG93bnJldi54bWxQSwUGAAAAAAMAAwC3AAAA+QIAAAAA&#10;">
                  <v:stroke endarrow="block" endarrowwidth="narrow" endarrowlength="short"/>
                </v:line>
                <v:line id="Line 965" o:spid="_x0000_s1972" style="position:absolute;visibility:visible;mso-wrap-style:square" from="13371,5253" to="15741,5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l7ixQAAAN0AAAAPAAAAZHJzL2Rvd25yZXYueG1sRE9NawIx&#10;EL0X/A9hBC9Fs1qouhpFSi2iveh68Dhuxs3iZrJsoq7/vikUepvH+5z5srWVuFPjS8cKhoMEBHHu&#10;dMmFgmO27k9A+ICssXJMCp7kYbnovMwx1e7Be7ofQiFiCPsUFZgQ6lRKnxuy6AeuJo7cxTUWQ4RN&#10;IXWDjxhuKzlKkndpseTYYLCmD0P59XCzCr5vp7PJdqf9cZettl/tqx5vP6dK9brtagYiUBv+xX/u&#10;jY7zR29T+P0mniAXPwAAAP//AwBQSwECLQAUAAYACAAAACEA2+H2y+4AAACFAQAAEwAAAAAAAAAA&#10;AAAAAAAAAAAAW0NvbnRlbnRfVHlwZXNdLnhtbFBLAQItABQABgAIAAAAIQBa9CxbvwAAABUBAAAL&#10;AAAAAAAAAAAAAAAAAB8BAABfcmVscy8ucmVsc1BLAQItABQABgAIAAAAIQBIyl7ixQAAAN0AAAAP&#10;AAAAAAAAAAAAAAAAAAcCAABkcnMvZG93bnJldi54bWxQSwUGAAAAAAMAAwC3AAAA+QIAAAAA&#10;">
                  <v:stroke endarrow="block" endarrowwidth="narrow" endarrowlength="short"/>
                </v:line>
                <v:shape id="Text Box 966" o:spid="_x0000_s1973" type="#_x0000_t202" style="position:absolute;left:14718;top:4953;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raZxgAAAN0AAAAPAAAAZHJzL2Rvd25yZXYueG1sRI9Ba8JA&#10;EIXvhf6HZQre6kYRqdFVpLQgFKQxHnqcZsdkMTubZldN/71zKPQ2w3vz3jerzeBbdaU+usAGJuMM&#10;FHEVrOPawLF8f34BFROyxTYwGfilCJv148MKcxtuXND1kGolIRxzNNCk1OVax6ohj3EcOmLRTqH3&#10;mGTta217vEm4b/U0y+bao2NpaLCj14aq8+HiDWy/uHhzP/vvz+JUuLJcZPwxPxszehq2S1CJhvRv&#10;/rveWcGfzoRfvpER9PoOAAD//wMAUEsBAi0AFAAGAAgAAAAhANvh9svuAAAAhQEAABMAAAAAAAAA&#10;AAAAAAAAAAAAAFtDb250ZW50X1R5cGVzXS54bWxQSwECLQAUAAYACAAAACEAWvQsW78AAAAVAQAA&#10;CwAAAAAAAAAAAAAAAAAfAQAAX3JlbHMvLnJlbHNQSwECLQAUAAYACAAAACEAmDa2mcYAAADdAAAA&#10;DwAAAAAAAAAAAAAAAAAHAgAAZHJzL2Rvd25yZXYueG1sUEsFBgAAAAADAAMAtwAAAPoCAAAAAA==&#10;" filled="f" stroked="f">
                  <v:textbox inset="0,0,0,0">
                    <w:txbxContent>
                      <w:p w:rsidR="00A91066" w:rsidRDefault="00A91066" w:rsidP="00152246">
                        <w:pPr>
                          <w:jc w:val="center"/>
                          <w:rPr>
                            <w:iCs/>
                            <w:spacing w:val="20"/>
                          </w:rPr>
                        </w:pPr>
                        <w:r>
                          <w:rPr>
                            <w:i/>
                            <w:spacing w:val="20"/>
                            <w:sz w:val="18"/>
                            <w:szCs w:val="18"/>
                          </w:rPr>
                          <w:t>T</w:t>
                        </w:r>
                        <w:r>
                          <w:rPr>
                            <w:iCs/>
                            <w:spacing w:val="20"/>
                            <w:sz w:val="22"/>
                            <w:szCs w:val="22"/>
                            <w:vertAlign w:val="superscript"/>
                          </w:rPr>
                          <w:sym w:font="Symbol" w:char="F02D"/>
                        </w:r>
                        <w:r>
                          <w:rPr>
                            <w:iCs/>
                            <w:spacing w:val="20"/>
                            <w:sz w:val="22"/>
                            <w:szCs w:val="18"/>
                            <w:vertAlign w:val="superscript"/>
                          </w:rPr>
                          <w:t>1</w:t>
                        </w:r>
                        <w:r>
                          <w:rPr>
                            <w:iCs/>
                            <w:spacing w:val="20"/>
                            <w:sz w:val="18"/>
                            <w:szCs w:val="18"/>
                          </w:rPr>
                          <w:t xml:space="preserve"> </w:t>
                        </w:r>
                      </w:p>
                    </w:txbxContent>
                  </v:textbox>
                </v:shape>
                <v:shape id="Freeform 967" o:spid="_x0000_s1974" style="position:absolute;left:13413;top:4878;width:1980;height:1440;visibility:visible;mso-wrap-style:square;v-text-anchor:top" coordsize="198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TxhwwAAAN0AAAAPAAAAZHJzL2Rvd25yZXYueG1sRE9Ni8Iw&#10;EL0L+x/CLHjTtKIi1SiyKIh4qS7sHmebsS02k24Tbf33RhC8zeN9zmLVmUrcqHGlZQXxMAJBnFld&#10;cq7g+7QdzEA4j6yxskwK7uRgtfzoLTDRtuWUbkefixDCLkEFhfd1IqXLCjLohrYmDtzZNgZ9gE0u&#10;dYNtCDeVHEXRVBosOTQUWNNXQdnleDUK1uPr5e8n/Y9nKA9dOtnYyb79Var/2a3nIDx1/i1+uXc6&#10;zB+NY3h+E06QywcAAAD//wMAUEsBAi0AFAAGAAgAAAAhANvh9svuAAAAhQEAABMAAAAAAAAAAAAA&#10;AAAAAAAAAFtDb250ZW50X1R5cGVzXS54bWxQSwECLQAUAAYACAAAACEAWvQsW78AAAAVAQAACwAA&#10;AAAAAAAAAAAAAAAfAQAAX3JlbHMvLnJlbHNQSwECLQAUAAYACAAAACEAXFU8YcMAAADdAAAADwAA&#10;AAAAAAAAAAAAAAAHAgAAZHJzL2Rvd25yZXYueG1sUEsFBgAAAAADAAMAtwAAAPcCAAAAAA==&#10;" path="m,l1440,720r540,720e" filled="f">
                  <v:path arrowok="t" o:connecttype="custom" o:connectlocs="0,0;1440,720;1980,1440" o:connectangles="0,0,0"/>
                </v:shape>
                <v:line id="Line 968" o:spid="_x0000_s1975" style="position:absolute;flip:y;visibility:visible;mso-wrap-style:square" from="14853,5253" to="14853,5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bOIwQAAAN0AAAAPAAAAZHJzL2Rvd25yZXYueG1sRE9Ni8Iw&#10;EL0v+B/CCHtbU4suSzWKiCuLeNmu3qfNmBabSWmyWv+9EQRv83ifM1/2thEX6nztWMF4lIAgLp2u&#10;2Sg4/H1/fIHwAVlj45gU3MjDcjF4m2Om3ZV/6ZIHI2II+wwVVCG0mZS+rMiiH7mWOHIn11kMEXZG&#10;6g6vMdw2Mk2ST2mx5thQYUvrispz/m8VFJvV0eyK48amvNdbM80LlrlS78N+NQMRqA8v8dP9o+P8&#10;dJLC45t4glzcAQAA//8DAFBLAQItABQABgAIAAAAIQDb4fbL7gAAAIUBAAATAAAAAAAAAAAAAAAA&#10;AAAAAABbQ29udGVudF9UeXBlc10ueG1sUEsBAi0AFAAGAAgAAAAhAFr0LFu/AAAAFQEAAAsAAAAA&#10;AAAAAAAAAAAAHwEAAF9yZWxzLy5yZWxzUEsBAi0AFAAGAAgAAAAhAMaNs4jBAAAA3QAAAA8AAAAA&#10;AAAAAAAAAAAABwIAAGRycy9kb3ducmV2LnhtbFBLBQYAAAAAAwADALcAAAD1AgAAAAA=&#10;">
                  <v:stroke dashstyle="dash"/>
                </v:line>
                <v:shape id="Text Box 969" o:spid="_x0000_s1976" type="#_x0000_t202" style="position:absolute;left:13563;top:4868;width:10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CjuxAAAAN0AAAAPAAAAZHJzL2Rvd25yZXYueG1sRE9Na8JA&#10;EL0L/Q/LFLzpplqkpllFSgtCoTTGg8cxO0kWs7NpdtX4791Cobd5vM/J1oNtxYV6bxwreJomIIhL&#10;pw3XCvbFx+QFhA/IGlvHpOBGHtarh1GGqXZXzumyC7WIIexTVNCE0KVS+rIhi37qOuLIVa63GCLs&#10;a6l7vMZw28pZkiykRcOxocGO3hoqT7uzVbA5cP5ufr6O33mVm6JYJvy5OCk1fhw2ryACDeFf/Ofe&#10;6jh/9jyH32/iCXJ1BwAA//8DAFBLAQItABQABgAIAAAAIQDb4fbL7gAAAIUBAAATAAAAAAAAAAAA&#10;AAAAAAAAAABbQ29udGVudF9UeXBlc10ueG1sUEsBAi0AFAAGAAgAAAAhAFr0LFu/AAAAFQEAAAsA&#10;AAAAAAAAAAAAAAAAHwEAAF9yZWxzLy5yZWxzUEsBAi0AFAAGAAgAAAAhAGjkKO7EAAAA3QAAAA8A&#10;AAAAAAAAAAAAAAAABwIAAGRycy9kb3ducmV2LnhtbFBLBQYAAAAAAwADALcAAAD4AgAAAAA=&#10;" filled="f" stroked="f">
                  <v:textbox inset="0,0,0,0">
                    <w:txbxContent>
                      <w:p w:rsidR="00A91066" w:rsidRDefault="00A91066" w:rsidP="00152246">
                        <w:pPr>
                          <w:jc w:val="right"/>
                          <w:rPr>
                            <w:i/>
                          </w:rPr>
                        </w:pPr>
                        <w:r>
                          <w:rPr>
                            <w:iCs/>
                            <w:sz w:val="18"/>
                            <w:szCs w:val="18"/>
                          </w:rPr>
                          <w:sym w:font="Symbol" w:char="F02D"/>
                        </w:r>
                        <w:r>
                          <w:rPr>
                            <w:iCs/>
                            <w:sz w:val="18"/>
                            <w:szCs w:val="18"/>
                          </w:rPr>
                          <w:t>20dB/dec</w:t>
                        </w:r>
                        <w:r>
                          <w:rPr>
                            <w:sz w:val="18"/>
                            <w:szCs w:val="18"/>
                          </w:rPr>
                          <w:t xml:space="preserve"> </w:t>
                        </w:r>
                      </w:p>
                    </w:txbxContent>
                  </v:textbox>
                </v:shape>
                <v:shape id="Text Box 970" o:spid="_x0000_s1977" type="#_x0000_t202" style="position:absolute;left:14838;top:5618;width:10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bCaxAAAAN0AAAAPAAAAZHJzL2Rvd25yZXYueG1sRE9Na8JA&#10;EL0X/A/LFHqrm4pIm7oREYWCUIzx4HGaHZMl2dmYXTX++65Q6G0e73Pmi8G24kq9N44VvI0TEMSl&#10;04YrBYdi8/oOwgdkja1jUnAnD4ts9DTHVLsb53Tdh0rEEPYpKqhD6FIpfVmTRT92HXHkTq63GCLs&#10;K6l7vMVw28pJksykRcOxocaOVjWVzf5iFSyPnK/N+ftnl59yUxQfCW9njVIvz8PyE0SgIfyL/9xf&#10;Os6fTKfw+CaeILNfAAAA//8DAFBLAQItABQABgAIAAAAIQDb4fbL7gAAAIUBAAATAAAAAAAAAAAA&#10;AAAAAAAAAABbQ29udGVudF9UeXBlc10ueG1sUEsBAi0AFAAGAAgAAAAhAFr0LFu/AAAAFQEAAAsA&#10;AAAAAAAAAAAAAAAAHwEAAF9yZWxzLy5yZWxzUEsBAi0AFAAGAAgAAAAhAOcNsJrEAAAA3QAAAA8A&#10;AAAAAAAAAAAAAAAABwIAAGRycy9kb3ducmV2LnhtbFBLBQYAAAAAAwADALcAAAD4AgAAAAA=&#10;" filled="f" stroked="f">
                  <v:textbox inset="0,0,0,0">
                    <w:txbxContent>
                      <w:p w:rsidR="00A91066" w:rsidRDefault="00A91066" w:rsidP="00152246">
                        <w:pPr>
                          <w:jc w:val="right"/>
                          <w:rPr>
                            <w:i/>
                          </w:rPr>
                        </w:pPr>
                        <w:r>
                          <w:rPr>
                            <w:iCs/>
                            <w:sz w:val="18"/>
                            <w:szCs w:val="18"/>
                          </w:rPr>
                          <w:sym w:font="Symbol" w:char="F02D"/>
                        </w:r>
                        <w:r>
                          <w:rPr>
                            <w:iCs/>
                            <w:sz w:val="18"/>
                            <w:szCs w:val="18"/>
                          </w:rPr>
                          <w:t>40dB/dec</w:t>
                        </w:r>
                        <w:r>
                          <w:rPr>
                            <w:sz w:val="18"/>
                            <w:szCs w:val="18"/>
                          </w:rPr>
                          <w:t xml:space="preserve"> </w:t>
                        </w:r>
                      </w:p>
                    </w:txbxContent>
                  </v:textbox>
                </v:shape>
              </v:group>
            </w:pict>
          </mc:Fallback>
        </mc:AlternateContent>
      </w:r>
    </w:p>
    <w:p w:rsidR="00152246" w:rsidRPr="00786C6F" w:rsidRDefault="00152246" w:rsidP="00152246">
      <w:pPr>
        <w:ind w:left="737"/>
        <w:rPr>
          <w:sz w:val="18"/>
          <w:lang w:val="es-ES"/>
        </w:rPr>
      </w:pPr>
    </w:p>
    <w:p w:rsidR="00152246" w:rsidRPr="00786C6F" w:rsidRDefault="00152246" w:rsidP="00152246">
      <w:pPr>
        <w:ind w:left="737"/>
        <w:rPr>
          <w:sz w:val="18"/>
          <w:lang w:val="es-ES"/>
        </w:rPr>
      </w:pPr>
    </w:p>
    <w:p w:rsidR="00152246" w:rsidRPr="00786C6F" w:rsidRDefault="00152246" w:rsidP="00152246">
      <w:pPr>
        <w:ind w:left="737"/>
        <w:rPr>
          <w:sz w:val="18"/>
          <w:lang w:val="es-ES"/>
        </w:rPr>
      </w:pPr>
    </w:p>
    <w:p w:rsidR="00152246" w:rsidRPr="00786C6F" w:rsidRDefault="00152246" w:rsidP="00152246">
      <w:pPr>
        <w:ind w:left="737"/>
        <w:rPr>
          <w:sz w:val="18"/>
          <w:lang w:val="es-ES"/>
        </w:rPr>
      </w:pPr>
    </w:p>
    <w:p w:rsidR="00152246" w:rsidRPr="00786C6F" w:rsidRDefault="00152246" w:rsidP="00152246">
      <w:pPr>
        <w:ind w:left="737"/>
        <w:rPr>
          <w:sz w:val="18"/>
          <w:lang w:val="es-ES"/>
        </w:rPr>
      </w:pPr>
    </w:p>
    <w:p w:rsidR="00152246" w:rsidRPr="00786C6F" w:rsidRDefault="00152246" w:rsidP="00152246">
      <w:pPr>
        <w:ind w:left="737"/>
        <w:rPr>
          <w:sz w:val="18"/>
          <w:lang w:val="es-ES"/>
        </w:rPr>
      </w:pPr>
    </w:p>
    <w:p w:rsidR="00152246" w:rsidRPr="00786C6F" w:rsidRDefault="00152246" w:rsidP="00152246">
      <w:pPr>
        <w:ind w:left="737"/>
        <w:rPr>
          <w:sz w:val="18"/>
          <w:lang w:val="es-ES"/>
        </w:rPr>
      </w:pPr>
    </w:p>
    <w:p w:rsidR="00152246" w:rsidRPr="00786C6F" w:rsidRDefault="00152246" w:rsidP="00152246">
      <w:pPr>
        <w:ind w:left="737"/>
        <w:rPr>
          <w:sz w:val="18"/>
          <w:lang w:val="es-ES"/>
        </w:rPr>
      </w:pPr>
    </w:p>
    <w:p w:rsidR="00260A7C" w:rsidRPr="00786C6F" w:rsidRDefault="00260A7C" w:rsidP="00260A7C">
      <w:pPr>
        <w:spacing w:before="20" w:after="20"/>
        <w:ind w:left="340" w:hanging="340"/>
        <w:rPr>
          <w:sz w:val="18"/>
          <w:lang w:val="es-ES"/>
        </w:rPr>
      </w:pPr>
      <w:r w:rsidRPr="00786C6F">
        <w:rPr>
          <w:b/>
          <w:sz w:val="18"/>
          <w:lang w:val="es-ES"/>
        </w:rPr>
        <w:t>Bài 13:</w:t>
      </w:r>
      <w:r w:rsidRPr="00786C6F">
        <w:rPr>
          <w:sz w:val="18"/>
          <w:lang w:val="es-ES"/>
        </w:rPr>
        <w:t xml:space="preserve"> Cho hệ kín mô tả ở hình 20.</w:t>
      </w:r>
    </w:p>
    <w:p w:rsidR="00260A7C" w:rsidRDefault="00260A7C" w:rsidP="00260A7C">
      <w:pPr>
        <w:numPr>
          <w:ilvl w:val="0"/>
          <w:numId w:val="205"/>
        </w:numPr>
        <w:spacing w:before="20" w:after="20"/>
        <w:rPr>
          <w:sz w:val="18"/>
        </w:rPr>
      </w:pPr>
      <w:r>
        <w:rPr>
          <w:sz w:val="18"/>
        </w:rPr>
        <w:t xml:space="preserve">Cho </w:t>
      </w:r>
      <w:r>
        <w:rPr>
          <w:i/>
          <w:sz w:val="18"/>
        </w:rPr>
        <w:t>H</w:t>
      </w:r>
      <w:r>
        <w:rPr>
          <w:sz w:val="22"/>
          <w:vertAlign w:val="subscript"/>
        </w:rPr>
        <w:t>1</w:t>
      </w:r>
      <w:r>
        <w:rPr>
          <w:sz w:val="18"/>
          <w:vertAlign w:val="subscript"/>
        </w:rPr>
        <w:t xml:space="preserve"> </w:t>
      </w:r>
      <w:r>
        <w:rPr>
          <w:sz w:val="18"/>
        </w:rPr>
        <w:t>=</w:t>
      </w:r>
      <w:r>
        <w:rPr>
          <w:i/>
          <w:sz w:val="18"/>
        </w:rPr>
        <w:t xml:space="preserve"> H</w:t>
      </w:r>
      <w:r>
        <w:rPr>
          <w:sz w:val="22"/>
          <w:vertAlign w:val="subscript"/>
        </w:rPr>
        <w:t>2</w:t>
      </w:r>
      <w:r>
        <w:rPr>
          <w:sz w:val="18"/>
          <w:vertAlign w:val="subscript"/>
        </w:rPr>
        <w:t xml:space="preserve"> </w:t>
      </w:r>
      <w:r>
        <w:rPr>
          <w:sz w:val="18"/>
        </w:rPr>
        <w:t>=</w:t>
      </w:r>
      <w:r>
        <w:rPr>
          <w:i/>
          <w:sz w:val="18"/>
        </w:rPr>
        <w:t xml:space="preserve"> </w:t>
      </w:r>
      <w:r>
        <w:rPr>
          <w:sz w:val="18"/>
          <w:szCs w:val="18"/>
        </w:rPr>
        <w:sym w:font="Symbol" w:char="F02D"/>
      </w:r>
      <w:r>
        <w:rPr>
          <w:sz w:val="18"/>
        </w:rPr>
        <w:t xml:space="preserve">1, </w:t>
      </w:r>
      <w:r>
        <w:rPr>
          <w:i/>
          <w:sz w:val="18"/>
        </w:rPr>
        <w:t>H</w:t>
      </w:r>
      <w:r>
        <w:rPr>
          <w:sz w:val="22"/>
          <w:vertAlign w:val="subscript"/>
        </w:rPr>
        <w:t>3</w:t>
      </w:r>
      <w:r>
        <w:rPr>
          <w:sz w:val="18"/>
          <w:vertAlign w:val="subscript"/>
        </w:rPr>
        <w:t xml:space="preserve"> </w:t>
      </w:r>
      <w:r>
        <w:rPr>
          <w:sz w:val="18"/>
        </w:rPr>
        <w:t xml:space="preserve">= </w:t>
      </w:r>
      <w:r>
        <w:rPr>
          <w:sz w:val="18"/>
          <w:szCs w:val="18"/>
        </w:rPr>
        <w:sym w:font="Symbol" w:char="F02D"/>
      </w:r>
      <w:r>
        <w:rPr>
          <w:i/>
          <w:sz w:val="18"/>
        </w:rPr>
        <w:t>k</w:t>
      </w:r>
      <w:r>
        <w:rPr>
          <w:sz w:val="18"/>
        </w:rPr>
        <w:t xml:space="preserve">, </w:t>
      </w:r>
      <w:r>
        <w:rPr>
          <w:i/>
          <w:sz w:val="18"/>
        </w:rPr>
        <w:t>G</w:t>
      </w:r>
      <w:r>
        <w:rPr>
          <w:sz w:val="22"/>
          <w:vertAlign w:val="subscript"/>
        </w:rPr>
        <w:t>1</w:t>
      </w:r>
      <w:r>
        <w:rPr>
          <w:sz w:val="18"/>
          <w:vertAlign w:val="subscript"/>
        </w:rPr>
        <w:t xml:space="preserve"> </w:t>
      </w:r>
      <w:r>
        <w:rPr>
          <w:sz w:val="18"/>
        </w:rPr>
        <w:t xml:space="preserve">= </w:t>
      </w:r>
      <w:r>
        <w:rPr>
          <w:position w:val="-22"/>
          <w:sz w:val="18"/>
        </w:rPr>
        <w:object w:dxaOrig="700" w:dyaOrig="520">
          <v:shape id="_x0000_i1065" type="#_x0000_t75" style="width:36.3pt;height:28.55pt" o:ole="" fillcolor="window">
            <v:imagedata r:id="rId98" o:title=""/>
          </v:shape>
          <o:OLEObject Type="Embed" ProgID="Equation.3" ShapeID="_x0000_i1065" DrawAspect="Content" ObjectID="_1636480608" r:id="rId99"/>
        </w:object>
      </w:r>
      <w:r>
        <w:rPr>
          <w:sz w:val="18"/>
        </w:rPr>
        <w:t xml:space="preserve"> và </w:t>
      </w:r>
      <w:r>
        <w:rPr>
          <w:i/>
          <w:sz w:val="18"/>
        </w:rPr>
        <w:t>G</w:t>
      </w:r>
      <w:r>
        <w:rPr>
          <w:sz w:val="22"/>
          <w:vertAlign w:val="subscript"/>
        </w:rPr>
        <w:t>2</w:t>
      </w:r>
      <w:r>
        <w:rPr>
          <w:sz w:val="18"/>
          <w:vertAlign w:val="subscript"/>
        </w:rPr>
        <w:t xml:space="preserve"> </w:t>
      </w:r>
      <w:r>
        <w:rPr>
          <w:sz w:val="18"/>
        </w:rPr>
        <w:t xml:space="preserve">= </w:t>
      </w:r>
      <w:r>
        <w:rPr>
          <w:position w:val="-26"/>
          <w:sz w:val="18"/>
        </w:rPr>
        <w:object w:dxaOrig="1080" w:dyaOrig="560">
          <v:shape id="_x0000_i1066" type="#_x0000_t75" style="width:57.75pt;height:28.55pt" o:ole="" fillcolor="window">
            <v:imagedata r:id="rId100" o:title=""/>
          </v:shape>
          <o:OLEObject Type="Embed" ProgID="Equation.3" ShapeID="_x0000_i1066" DrawAspect="Content" ObjectID="_1636480609" r:id="rId101"/>
        </w:object>
      </w:r>
      <w:r>
        <w:rPr>
          <w:sz w:val="18"/>
        </w:rPr>
        <w:t xml:space="preserve">. Hãy tìm điều kiện cho tham số </w:t>
      </w:r>
      <w:r>
        <w:rPr>
          <w:i/>
          <w:sz w:val="18"/>
        </w:rPr>
        <w:t>k</w:t>
      </w:r>
      <w:r>
        <w:rPr>
          <w:sz w:val="18"/>
        </w:rPr>
        <w:t xml:space="preserve"> để hệ ổn định.</w:t>
      </w:r>
    </w:p>
    <w:p w:rsidR="00260A7C" w:rsidRDefault="00260A7C" w:rsidP="00260A7C">
      <w:pPr>
        <w:numPr>
          <w:ilvl w:val="0"/>
          <w:numId w:val="205"/>
        </w:numPr>
        <w:spacing w:before="20" w:after="20" w:line="288" w:lineRule="auto"/>
        <w:rPr>
          <w:sz w:val="18"/>
        </w:rPr>
      </w:pPr>
      <w:r w:rsidRPr="00260A7C">
        <w:rPr>
          <w:sz w:val="18"/>
        </w:rPr>
        <w:t xml:space="preserve">Biết rằng </w:t>
      </w:r>
      <w:r w:rsidRPr="00260A7C">
        <w:rPr>
          <w:i/>
          <w:iCs/>
          <w:spacing w:val="20"/>
          <w:sz w:val="18"/>
        </w:rPr>
        <w:t>H</w:t>
      </w:r>
      <w:r w:rsidRPr="00260A7C">
        <w:rPr>
          <w:spacing w:val="20"/>
          <w:sz w:val="22"/>
          <w:vertAlign w:val="subscript"/>
        </w:rPr>
        <w:t>1</w:t>
      </w:r>
      <w:r w:rsidRPr="00260A7C">
        <w:rPr>
          <w:spacing w:val="20"/>
          <w:sz w:val="18"/>
        </w:rPr>
        <w:t>=</w:t>
      </w:r>
      <w:r w:rsidRPr="00260A7C">
        <w:rPr>
          <w:i/>
          <w:iCs/>
          <w:spacing w:val="20"/>
          <w:sz w:val="18"/>
        </w:rPr>
        <w:t>H</w:t>
      </w:r>
      <w:r w:rsidRPr="00260A7C">
        <w:rPr>
          <w:spacing w:val="20"/>
          <w:sz w:val="22"/>
          <w:vertAlign w:val="subscript"/>
        </w:rPr>
        <w:t>2</w:t>
      </w:r>
      <w:r w:rsidRPr="00260A7C">
        <w:rPr>
          <w:spacing w:val="20"/>
          <w:sz w:val="18"/>
        </w:rPr>
        <w:t xml:space="preserve">=0, </w:t>
      </w:r>
      <w:r w:rsidRPr="00260A7C">
        <w:rPr>
          <w:i/>
          <w:iCs/>
          <w:spacing w:val="20"/>
          <w:sz w:val="18"/>
        </w:rPr>
        <w:t>H</w:t>
      </w:r>
      <w:r w:rsidRPr="00260A7C">
        <w:rPr>
          <w:spacing w:val="20"/>
          <w:sz w:val="22"/>
          <w:vertAlign w:val="subscript"/>
        </w:rPr>
        <w:t>3</w:t>
      </w:r>
      <w:r w:rsidRPr="00260A7C">
        <w:rPr>
          <w:spacing w:val="20"/>
          <w:sz w:val="18"/>
        </w:rPr>
        <w:t xml:space="preserve"> </w:t>
      </w:r>
      <w:r w:rsidRPr="00260A7C">
        <w:rPr>
          <w:sz w:val="18"/>
        </w:rPr>
        <w:t xml:space="preserve">là tùy ý và </w:t>
      </w:r>
      <w:r w:rsidRPr="00260A7C">
        <w:rPr>
          <w:i/>
          <w:iCs/>
          <w:spacing w:val="20"/>
          <w:sz w:val="18"/>
        </w:rPr>
        <w:t>G</w:t>
      </w:r>
      <w:r w:rsidRPr="00260A7C">
        <w:rPr>
          <w:spacing w:val="20"/>
          <w:sz w:val="22"/>
          <w:vertAlign w:val="subscript"/>
        </w:rPr>
        <w:t>1</w:t>
      </w:r>
      <w:r w:rsidRPr="00260A7C">
        <w:rPr>
          <w:i/>
          <w:iCs/>
          <w:spacing w:val="20"/>
          <w:sz w:val="18"/>
        </w:rPr>
        <w:t>G</w:t>
      </w:r>
      <w:r w:rsidRPr="00260A7C">
        <w:rPr>
          <w:spacing w:val="20"/>
          <w:sz w:val="22"/>
          <w:vertAlign w:val="subscript"/>
        </w:rPr>
        <w:t>2</w:t>
      </w:r>
      <w:r w:rsidRPr="00260A7C">
        <w:rPr>
          <w:sz w:val="18"/>
        </w:rPr>
        <w:t xml:space="preserve"> là khâu tích phân quán tính bậc nhất có đường đặc tính quá độ </w:t>
      </w:r>
      <w:r w:rsidRPr="00260A7C">
        <w:rPr>
          <w:i/>
          <w:spacing w:val="20"/>
          <w:sz w:val="18"/>
          <w:szCs w:val="18"/>
        </w:rPr>
        <w:t>h</w:t>
      </w:r>
      <w:r w:rsidRPr="00260A7C">
        <w:rPr>
          <w:iCs/>
          <w:spacing w:val="20"/>
          <w:szCs w:val="18"/>
          <w:vertAlign w:val="subscript"/>
        </w:rPr>
        <w:t>12</w:t>
      </w:r>
      <w:r w:rsidRPr="00260A7C">
        <w:rPr>
          <w:spacing w:val="20"/>
          <w:sz w:val="18"/>
          <w:szCs w:val="18"/>
        </w:rPr>
        <w:t>(</w:t>
      </w:r>
      <w:r w:rsidRPr="00260A7C">
        <w:rPr>
          <w:i/>
          <w:spacing w:val="20"/>
          <w:sz w:val="18"/>
          <w:szCs w:val="18"/>
        </w:rPr>
        <w:t>t</w:t>
      </w:r>
      <w:r w:rsidRPr="00260A7C">
        <w:rPr>
          <w:spacing w:val="20"/>
          <w:sz w:val="18"/>
          <w:szCs w:val="18"/>
        </w:rPr>
        <w:t xml:space="preserve">) </w:t>
      </w:r>
      <w:r w:rsidRPr="00260A7C">
        <w:rPr>
          <w:sz w:val="18"/>
        </w:rPr>
        <w:t xml:space="preserve"> cho ở hình 2</w:t>
      </w:r>
      <w:r>
        <w:rPr>
          <w:sz w:val="18"/>
        </w:rPr>
        <w:t>1</w:t>
      </w:r>
      <w:r w:rsidRPr="00260A7C">
        <w:rPr>
          <w:sz w:val="18"/>
        </w:rPr>
        <w:t xml:space="preserve">. </w:t>
      </w:r>
      <w:r w:rsidRPr="00786C6F">
        <w:rPr>
          <w:sz w:val="18"/>
        </w:rPr>
        <w:t xml:space="preserve">Hãy xác định hàm quá độ </w:t>
      </w:r>
      <w:r w:rsidRPr="00786C6F">
        <w:rPr>
          <w:i/>
          <w:sz w:val="18"/>
        </w:rPr>
        <w:t>h</w:t>
      </w:r>
      <w:r w:rsidRPr="00786C6F">
        <w:rPr>
          <w:sz w:val="18"/>
        </w:rPr>
        <w:t>(</w:t>
      </w:r>
      <w:r w:rsidRPr="00786C6F">
        <w:rPr>
          <w:i/>
          <w:sz w:val="18"/>
        </w:rPr>
        <w:t>t</w:t>
      </w:r>
      <w:r w:rsidRPr="00786C6F">
        <w:rPr>
          <w:sz w:val="18"/>
        </w:rPr>
        <w:t xml:space="preserve">) của hệ kín. Hệ có độ quá điều chỉnh </w:t>
      </w:r>
      <w:r>
        <w:rPr>
          <w:sz w:val="18"/>
          <w:szCs w:val="18"/>
        </w:rPr>
        <w:sym w:font="Symbol" w:char="F044"/>
      </w:r>
      <w:r w:rsidRPr="00786C6F">
        <w:rPr>
          <w:i/>
          <w:iCs/>
          <w:sz w:val="18"/>
        </w:rPr>
        <w:t>h</w:t>
      </w:r>
      <w:r w:rsidRPr="00786C6F">
        <w:rPr>
          <w:vertAlign w:val="subscript"/>
        </w:rPr>
        <w:t>max</w:t>
      </w:r>
      <w:r w:rsidRPr="00786C6F">
        <w:rPr>
          <w:sz w:val="18"/>
        </w:rPr>
        <w:t xml:space="preserve"> và thời gian quá độ </w:t>
      </w:r>
      <w:r w:rsidRPr="00786C6F">
        <w:rPr>
          <w:i/>
          <w:sz w:val="18"/>
        </w:rPr>
        <w:t>T</w:t>
      </w:r>
      <w:r w:rsidRPr="00786C6F">
        <w:rPr>
          <w:sz w:val="22"/>
          <w:vertAlign w:val="subscript"/>
        </w:rPr>
        <w:t>5%</w:t>
      </w:r>
      <w:r w:rsidRPr="00786C6F">
        <w:rPr>
          <w:sz w:val="18"/>
        </w:rPr>
        <w:t xml:space="preserve"> bằng bao nhiêu ?. Nếu bị kích thích bằng tín hiệu </w:t>
      </w:r>
      <w:r w:rsidRPr="00786C6F">
        <w:rPr>
          <w:i/>
          <w:iCs/>
          <w:spacing w:val="20"/>
          <w:sz w:val="18"/>
        </w:rPr>
        <w:t>u</w:t>
      </w:r>
      <w:r w:rsidRPr="00786C6F">
        <w:rPr>
          <w:spacing w:val="20"/>
          <w:sz w:val="18"/>
        </w:rPr>
        <w:t>=</w:t>
      </w:r>
      <w:r w:rsidRPr="00786C6F">
        <w:rPr>
          <w:i/>
          <w:spacing w:val="20"/>
          <w:sz w:val="18"/>
        </w:rPr>
        <w:t>t</w:t>
      </w:r>
      <w:r w:rsidRPr="00786C6F">
        <w:rPr>
          <w:spacing w:val="20"/>
          <w:sz w:val="18"/>
        </w:rPr>
        <w:t>1(</w:t>
      </w:r>
      <w:r w:rsidRPr="00786C6F">
        <w:rPr>
          <w:i/>
          <w:spacing w:val="20"/>
          <w:sz w:val="18"/>
        </w:rPr>
        <w:t>t</w:t>
      </w:r>
      <w:r w:rsidRPr="00786C6F">
        <w:rPr>
          <w:spacing w:val="20"/>
          <w:sz w:val="18"/>
        </w:rPr>
        <w:t>)</w:t>
      </w:r>
      <w:r w:rsidRPr="00786C6F">
        <w:rPr>
          <w:sz w:val="18"/>
        </w:rPr>
        <w:t xml:space="preserve"> ở đầu vào thì hệ có sai lệch tĩnh không, tại sao và nếu có thì bằng bao nhiêu ?.</w:t>
      </w:r>
    </w:p>
    <w:p w:rsidR="007C7342" w:rsidRDefault="007C7342" w:rsidP="007C7342">
      <w:pPr>
        <w:spacing w:before="20" w:after="20" w:line="288" w:lineRule="auto"/>
        <w:rPr>
          <w:sz w:val="18"/>
        </w:rPr>
      </w:pPr>
    </w:p>
    <w:p w:rsidR="007C7342" w:rsidRDefault="007C7342" w:rsidP="007C7342">
      <w:pPr>
        <w:spacing w:before="20" w:after="20" w:line="288" w:lineRule="auto"/>
        <w:rPr>
          <w:sz w:val="18"/>
        </w:rPr>
      </w:pPr>
    </w:p>
    <w:p w:rsidR="007C7342" w:rsidRPr="00786C6F" w:rsidRDefault="007C7342" w:rsidP="007C7342">
      <w:pPr>
        <w:spacing w:before="20" w:after="20" w:line="288" w:lineRule="auto"/>
        <w:rPr>
          <w:sz w:val="18"/>
        </w:rPr>
      </w:pPr>
    </w:p>
    <w:p w:rsidR="00260A7C" w:rsidRPr="00786C6F" w:rsidRDefault="00260A7C" w:rsidP="00260A7C">
      <w:pPr>
        <w:ind w:left="737"/>
        <w:rPr>
          <w:sz w:val="18"/>
        </w:rPr>
      </w:pPr>
    </w:p>
    <w:p w:rsidR="00260A7C" w:rsidRPr="00786C6F" w:rsidRDefault="002E730D" w:rsidP="00260A7C">
      <w:pPr>
        <w:ind w:left="737"/>
        <w:rPr>
          <w:sz w:val="18"/>
        </w:rPr>
      </w:pPr>
      <w:r>
        <w:rPr>
          <w:noProof/>
        </w:rPr>
        <mc:AlternateContent>
          <mc:Choice Requires="wpg">
            <w:drawing>
              <wp:anchor distT="0" distB="0" distL="114300" distR="114300" simplePos="0" relativeHeight="251656704" behindDoc="0" locked="0" layoutInCell="1" allowOverlap="1">
                <wp:simplePos x="0" y="0"/>
                <wp:positionH relativeFrom="column">
                  <wp:posOffset>262890</wp:posOffset>
                </wp:positionH>
                <wp:positionV relativeFrom="paragraph">
                  <wp:posOffset>40005</wp:posOffset>
                </wp:positionV>
                <wp:extent cx="4255770" cy="1181100"/>
                <wp:effectExtent l="0" t="0" r="0" b="0"/>
                <wp:wrapNone/>
                <wp:docPr id="1173" name="Group 9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5770" cy="1181100"/>
                          <a:chOff x="981" y="5628"/>
                          <a:chExt cx="6702" cy="1860"/>
                        </a:xfrm>
                      </wpg:grpSpPr>
                      <wps:wsp>
                        <wps:cNvPr id="1174" name="Text Box 972"/>
                        <wps:cNvSpPr txBox="1">
                          <a:spLocks noChangeArrowheads="1"/>
                        </wps:cNvSpPr>
                        <wps:spPr bwMode="auto">
                          <a:xfrm>
                            <a:off x="1161" y="7178"/>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60A7C">
                              <w:pPr>
                                <w:jc w:val="center"/>
                                <w:rPr>
                                  <w:i/>
                                </w:rPr>
                              </w:pPr>
                              <w:r>
                                <w:rPr>
                                  <w:sz w:val="18"/>
                                  <w:szCs w:val="18"/>
                                </w:rPr>
                                <w:t>Hình 20</w:t>
                              </w:r>
                            </w:p>
                          </w:txbxContent>
                        </wps:txbx>
                        <wps:bodyPr rot="0" vert="horz" wrap="square" lIns="0" tIns="0" rIns="0" bIns="0" anchor="t" anchorCtr="0" upright="1">
                          <a:noAutofit/>
                        </wps:bodyPr>
                      </wps:wsp>
                      <wps:wsp>
                        <wps:cNvPr id="1175" name="Text Box 973"/>
                        <wps:cNvSpPr txBox="1">
                          <a:spLocks noChangeArrowheads="1"/>
                        </wps:cNvSpPr>
                        <wps:spPr bwMode="auto">
                          <a:xfrm>
                            <a:off x="981" y="6010"/>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60A7C">
                              <w:pPr>
                                <w:rPr>
                                  <w:i/>
                                </w:rPr>
                              </w:pPr>
                              <w:r>
                                <w:rPr>
                                  <w:i/>
                                  <w:sz w:val="18"/>
                                  <w:szCs w:val="18"/>
                                </w:rPr>
                                <w:t>u</w:t>
                              </w:r>
                              <w:r>
                                <w:rPr>
                                  <w:sz w:val="18"/>
                                  <w:szCs w:val="18"/>
                                </w:rPr>
                                <w:t xml:space="preserve"> </w:t>
                              </w:r>
                            </w:p>
                          </w:txbxContent>
                        </wps:txbx>
                        <wps:bodyPr rot="0" vert="horz" wrap="square" lIns="0" tIns="0" rIns="0" bIns="0" anchor="t" anchorCtr="0" upright="1">
                          <a:noAutofit/>
                        </wps:bodyPr>
                      </wps:wsp>
                      <wps:wsp>
                        <wps:cNvPr id="1176" name="Text Box 974"/>
                        <wps:cNvSpPr txBox="1">
                          <a:spLocks noChangeArrowheads="1"/>
                        </wps:cNvSpPr>
                        <wps:spPr bwMode="auto">
                          <a:xfrm>
                            <a:off x="3938" y="5995"/>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60A7C">
                              <w:pPr>
                                <w:jc w:val="right"/>
                                <w:rPr>
                                  <w:i/>
                                </w:rPr>
                              </w:pPr>
                              <w:r>
                                <w:rPr>
                                  <w:i/>
                                  <w:sz w:val="18"/>
                                  <w:szCs w:val="18"/>
                                </w:rPr>
                                <w:t>y</w:t>
                              </w:r>
                              <w:r>
                                <w:rPr>
                                  <w:sz w:val="18"/>
                                  <w:szCs w:val="18"/>
                                </w:rPr>
                                <w:t xml:space="preserve"> </w:t>
                              </w:r>
                            </w:p>
                          </w:txbxContent>
                        </wps:txbx>
                        <wps:bodyPr rot="0" vert="horz" wrap="square" lIns="0" tIns="0" rIns="0" bIns="0" anchor="t" anchorCtr="0" upright="1">
                          <a:noAutofit/>
                        </wps:bodyPr>
                      </wps:wsp>
                      <wps:wsp>
                        <wps:cNvPr id="1177" name="Text Box 975"/>
                        <wps:cNvSpPr txBox="1">
                          <a:spLocks noChangeArrowheads="1"/>
                        </wps:cNvSpPr>
                        <wps:spPr bwMode="auto">
                          <a:xfrm>
                            <a:off x="5210" y="5628"/>
                            <a:ext cx="73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60A7C">
                              <w:pPr>
                                <w:jc w:val="right"/>
                                <w:rPr>
                                  <w:i/>
                                  <w:spacing w:val="20"/>
                                </w:rPr>
                              </w:pPr>
                              <w:r>
                                <w:rPr>
                                  <w:i/>
                                  <w:spacing w:val="20"/>
                                  <w:sz w:val="18"/>
                                  <w:szCs w:val="18"/>
                                </w:rPr>
                                <w:t>h</w:t>
                              </w:r>
                              <w:r>
                                <w:rPr>
                                  <w:iCs/>
                                  <w:spacing w:val="20"/>
                                  <w:szCs w:val="18"/>
                                  <w:vertAlign w:val="subscript"/>
                                </w:rPr>
                                <w:t>12</w:t>
                              </w:r>
                              <w:r>
                                <w:rPr>
                                  <w:spacing w:val="20"/>
                                  <w:sz w:val="18"/>
                                  <w:szCs w:val="18"/>
                                </w:rPr>
                                <w:t>(</w:t>
                              </w:r>
                              <w:r>
                                <w:rPr>
                                  <w:i/>
                                  <w:spacing w:val="20"/>
                                  <w:sz w:val="18"/>
                                  <w:szCs w:val="18"/>
                                </w:rPr>
                                <w:t>t</w:t>
                              </w:r>
                              <w:r>
                                <w:rPr>
                                  <w:spacing w:val="20"/>
                                  <w:sz w:val="18"/>
                                  <w:szCs w:val="18"/>
                                </w:rPr>
                                <w:t xml:space="preserve">) </w:t>
                              </w:r>
                            </w:p>
                          </w:txbxContent>
                        </wps:txbx>
                        <wps:bodyPr rot="0" vert="horz" wrap="square" lIns="0" tIns="0" rIns="0" bIns="0" anchor="t" anchorCtr="0" upright="1">
                          <a:noAutofit/>
                        </wps:bodyPr>
                      </wps:wsp>
                      <wps:wsp>
                        <wps:cNvPr id="1178" name="Text Box 976"/>
                        <wps:cNvSpPr txBox="1">
                          <a:spLocks noChangeArrowheads="1"/>
                        </wps:cNvSpPr>
                        <wps:spPr bwMode="auto">
                          <a:xfrm>
                            <a:off x="7116" y="6857"/>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60A7C">
                              <w:pPr>
                                <w:jc w:val="center"/>
                                <w:rPr>
                                  <w:i/>
                                </w:rPr>
                              </w:pPr>
                              <w:r>
                                <w:rPr>
                                  <w:i/>
                                  <w:sz w:val="18"/>
                                  <w:szCs w:val="18"/>
                                </w:rPr>
                                <w:t>t</w:t>
                              </w:r>
                              <w:r>
                                <w:rPr>
                                  <w:sz w:val="18"/>
                                  <w:szCs w:val="18"/>
                                </w:rPr>
                                <w:t xml:space="preserve"> </w:t>
                              </w:r>
                            </w:p>
                          </w:txbxContent>
                        </wps:txbx>
                        <wps:bodyPr rot="0" vert="horz" wrap="square" lIns="0" tIns="0" rIns="0" bIns="0" anchor="t" anchorCtr="0" upright="1">
                          <a:noAutofit/>
                        </wps:bodyPr>
                      </wps:wsp>
                      <wps:wsp>
                        <wps:cNvPr id="1179" name="Text Box 977"/>
                        <wps:cNvSpPr txBox="1">
                          <a:spLocks noChangeArrowheads="1"/>
                        </wps:cNvSpPr>
                        <wps:spPr bwMode="auto">
                          <a:xfrm>
                            <a:off x="4401" y="7178"/>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60A7C">
                              <w:pPr>
                                <w:jc w:val="center"/>
                                <w:rPr>
                                  <w:i/>
                                </w:rPr>
                              </w:pPr>
                              <w:r>
                                <w:rPr>
                                  <w:sz w:val="18"/>
                                  <w:szCs w:val="18"/>
                                </w:rPr>
                                <w:t>Hình 21</w:t>
                              </w:r>
                            </w:p>
                          </w:txbxContent>
                        </wps:txbx>
                        <wps:bodyPr rot="0" vert="horz" wrap="square" lIns="0" tIns="0" rIns="0" bIns="0" anchor="t" anchorCtr="0" upright="1">
                          <a:noAutofit/>
                        </wps:bodyPr>
                      </wps:wsp>
                      <wps:wsp>
                        <wps:cNvPr id="1180" name="Text Box 978"/>
                        <wps:cNvSpPr txBox="1">
                          <a:spLocks noChangeArrowheads="1"/>
                        </wps:cNvSpPr>
                        <wps:spPr bwMode="auto">
                          <a:xfrm>
                            <a:off x="5661" y="7172"/>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60A7C">
                              <w:pPr>
                                <w:jc w:val="center"/>
                                <w:rPr>
                                  <w:i/>
                                </w:rPr>
                              </w:pPr>
                              <w:r>
                                <w:rPr>
                                  <w:iCs/>
                                  <w:sz w:val="18"/>
                                  <w:szCs w:val="18"/>
                                </w:rPr>
                                <w:t>8</w:t>
                              </w:r>
                              <w:r>
                                <w:rPr>
                                  <w:sz w:val="18"/>
                                  <w:szCs w:val="18"/>
                                </w:rPr>
                                <w:t xml:space="preserve"> </w:t>
                              </w:r>
                            </w:p>
                          </w:txbxContent>
                        </wps:txbx>
                        <wps:bodyPr rot="0" vert="horz" wrap="square" lIns="0" tIns="0" rIns="0" bIns="0" anchor="t" anchorCtr="0" upright="1">
                          <a:noAutofit/>
                        </wps:bodyPr>
                      </wps:wsp>
                      <wps:wsp>
                        <wps:cNvPr id="1181" name="Text Box 979"/>
                        <wps:cNvSpPr txBox="1">
                          <a:spLocks noChangeArrowheads="1"/>
                        </wps:cNvSpPr>
                        <wps:spPr bwMode="auto">
                          <a:xfrm>
                            <a:off x="7241" y="6122"/>
                            <a:ext cx="34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60A7C">
                              <w:pPr>
                                <w:jc w:val="right"/>
                                <w:rPr>
                                  <w:iCs/>
                                </w:rPr>
                              </w:pPr>
                              <w:r>
                                <w:rPr>
                                  <w:iCs/>
                                  <w:sz w:val="18"/>
                                  <w:szCs w:val="18"/>
                                </w:rPr>
                                <w:t xml:space="preserve">1 </w:t>
                              </w:r>
                            </w:p>
                          </w:txbxContent>
                        </wps:txbx>
                        <wps:bodyPr rot="0" vert="horz" wrap="square" lIns="0" tIns="0" rIns="0" bIns="0" anchor="t" anchorCtr="0" upright="1">
                          <a:noAutofit/>
                        </wps:bodyPr>
                      </wps:wsp>
                      <wps:wsp>
                        <wps:cNvPr id="1182" name="Text Box 980"/>
                        <wps:cNvSpPr txBox="1">
                          <a:spLocks noChangeArrowheads="1"/>
                        </wps:cNvSpPr>
                        <wps:spPr bwMode="auto">
                          <a:xfrm>
                            <a:off x="6894" y="6447"/>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60A7C">
                              <w:pPr>
                                <w:jc w:val="center"/>
                                <w:rPr>
                                  <w:iCs/>
                                </w:rPr>
                              </w:pPr>
                              <w:r>
                                <w:rPr>
                                  <w:iCs/>
                                  <w:sz w:val="18"/>
                                  <w:szCs w:val="18"/>
                                </w:rPr>
                                <w:t xml:space="preserve">2 </w:t>
                              </w:r>
                            </w:p>
                          </w:txbxContent>
                        </wps:txbx>
                        <wps:bodyPr rot="0" vert="horz" wrap="square" lIns="0" tIns="0" rIns="0" bIns="0" anchor="t" anchorCtr="0" upright="1">
                          <a:noAutofit/>
                        </wps:bodyPr>
                      </wps:wsp>
                      <wps:wsp>
                        <wps:cNvPr id="1183" name="Line 981"/>
                        <wps:cNvCnPr>
                          <a:cxnSpLocks noChangeShapeType="1"/>
                        </wps:cNvCnPr>
                        <wps:spPr bwMode="auto">
                          <a:xfrm flipV="1">
                            <a:off x="5241" y="5743"/>
                            <a:ext cx="1" cy="144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84" name="Line 982"/>
                        <wps:cNvCnPr>
                          <a:cxnSpLocks noChangeShapeType="1"/>
                        </wps:cNvCnPr>
                        <wps:spPr bwMode="auto">
                          <a:xfrm>
                            <a:off x="5091" y="7127"/>
                            <a:ext cx="237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85" name="Freeform 983"/>
                        <wps:cNvSpPr>
                          <a:spLocks/>
                        </wps:cNvSpPr>
                        <wps:spPr bwMode="auto">
                          <a:xfrm>
                            <a:off x="6936" y="6072"/>
                            <a:ext cx="482" cy="360"/>
                          </a:xfrm>
                          <a:custGeom>
                            <a:avLst/>
                            <a:gdLst>
                              <a:gd name="T0" fmla="*/ 540 w 540"/>
                              <a:gd name="T1" fmla="*/ 0 h 900"/>
                              <a:gd name="T2" fmla="*/ 540 w 540"/>
                              <a:gd name="T3" fmla="*/ 900 h 900"/>
                              <a:gd name="T4" fmla="*/ 0 w 540"/>
                              <a:gd name="T5" fmla="*/ 900 h 900"/>
                            </a:gdLst>
                            <a:ahLst/>
                            <a:cxnLst>
                              <a:cxn ang="0">
                                <a:pos x="T0" y="T1"/>
                              </a:cxn>
                              <a:cxn ang="0">
                                <a:pos x="T2" y="T3"/>
                              </a:cxn>
                              <a:cxn ang="0">
                                <a:pos x="T4" y="T5"/>
                              </a:cxn>
                            </a:cxnLst>
                            <a:rect l="0" t="0" r="r" b="b"/>
                            <a:pathLst>
                              <a:path w="540" h="900">
                                <a:moveTo>
                                  <a:pt x="540" y="0"/>
                                </a:moveTo>
                                <a:lnTo>
                                  <a:pt x="540" y="900"/>
                                </a:lnTo>
                                <a:lnTo>
                                  <a:pt x="0" y="900"/>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6" name="Line 984"/>
                        <wps:cNvCnPr>
                          <a:cxnSpLocks noChangeShapeType="1"/>
                        </wps:cNvCnPr>
                        <wps:spPr bwMode="auto">
                          <a:xfrm flipH="1">
                            <a:off x="2572" y="6695"/>
                            <a:ext cx="402"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187" name="Freeform 985"/>
                        <wps:cNvSpPr>
                          <a:spLocks/>
                        </wps:cNvSpPr>
                        <wps:spPr bwMode="auto">
                          <a:xfrm rot="5400000" flipV="1">
                            <a:off x="2881" y="6307"/>
                            <a:ext cx="355" cy="421"/>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8" name="Freeform 986"/>
                        <wps:cNvSpPr>
                          <a:spLocks/>
                        </wps:cNvSpPr>
                        <wps:spPr bwMode="auto">
                          <a:xfrm flipV="1">
                            <a:off x="3629" y="6310"/>
                            <a:ext cx="262" cy="372"/>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9" name="Freeform 987"/>
                        <wps:cNvSpPr>
                          <a:spLocks/>
                        </wps:cNvSpPr>
                        <wps:spPr bwMode="auto">
                          <a:xfrm rot="-5400000">
                            <a:off x="1866" y="5885"/>
                            <a:ext cx="325" cy="422"/>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0" name="Line 988"/>
                        <wps:cNvCnPr>
                          <a:cxnSpLocks noChangeShapeType="1"/>
                        </wps:cNvCnPr>
                        <wps:spPr bwMode="auto">
                          <a:xfrm>
                            <a:off x="2798" y="6303"/>
                            <a:ext cx="45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191" name="Line 989"/>
                        <wps:cNvCnPr>
                          <a:cxnSpLocks noChangeShapeType="1"/>
                        </wps:cNvCnPr>
                        <wps:spPr bwMode="auto">
                          <a:xfrm>
                            <a:off x="2538" y="6303"/>
                            <a:ext cx="26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192" name="Line 990"/>
                        <wps:cNvCnPr>
                          <a:cxnSpLocks noChangeShapeType="1"/>
                        </wps:cNvCnPr>
                        <wps:spPr bwMode="auto">
                          <a:xfrm>
                            <a:off x="3638" y="6303"/>
                            <a:ext cx="583"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193" name="Line 991"/>
                        <wps:cNvCnPr>
                          <a:cxnSpLocks noChangeShapeType="1"/>
                        </wps:cNvCnPr>
                        <wps:spPr bwMode="auto">
                          <a:xfrm>
                            <a:off x="1876" y="6303"/>
                            <a:ext cx="31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194" name="Line 992"/>
                        <wps:cNvCnPr>
                          <a:cxnSpLocks noChangeShapeType="1"/>
                        </wps:cNvCnPr>
                        <wps:spPr bwMode="auto">
                          <a:xfrm>
                            <a:off x="1460" y="6303"/>
                            <a:ext cx="31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195" name="Text Box 993"/>
                        <wps:cNvSpPr txBox="1">
                          <a:spLocks noChangeArrowheads="1"/>
                        </wps:cNvSpPr>
                        <wps:spPr bwMode="auto">
                          <a:xfrm>
                            <a:off x="2179" y="6141"/>
                            <a:ext cx="422" cy="325"/>
                          </a:xfrm>
                          <a:prstGeom prst="rect">
                            <a:avLst/>
                          </a:prstGeom>
                          <a:solidFill>
                            <a:srgbClr val="FFFFFF"/>
                          </a:solidFill>
                          <a:ln w="9525">
                            <a:solidFill>
                              <a:srgbClr val="000000"/>
                            </a:solidFill>
                            <a:miter lim="800000"/>
                            <a:headEnd/>
                            <a:tailEnd/>
                          </a:ln>
                        </wps:spPr>
                        <wps:txbx>
                          <w:txbxContent>
                            <w:p w:rsidR="00A91066" w:rsidRDefault="00A91066" w:rsidP="00260A7C">
                              <w:pPr>
                                <w:jc w:val="center"/>
                                <w:rPr>
                                  <w:sz w:val="18"/>
                                </w:rPr>
                              </w:pPr>
                              <w:r>
                                <w:rPr>
                                  <w:i/>
                                  <w:sz w:val="18"/>
                                </w:rPr>
                                <w:t>G</w:t>
                              </w:r>
                              <w:r>
                                <w:rPr>
                                  <w:sz w:val="22"/>
                                  <w:vertAlign w:val="subscript"/>
                                </w:rPr>
                                <w:t>1</w:t>
                              </w:r>
                            </w:p>
                          </w:txbxContent>
                        </wps:txbx>
                        <wps:bodyPr rot="0" vert="horz" wrap="square" lIns="0" tIns="0" rIns="0" bIns="0" anchor="t" anchorCtr="0" upright="1">
                          <a:noAutofit/>
                        </wps:bodyPr>
                      </wps:wsp>
                      <wps:wsp>
                        <wps:cNvPr id="1196" name="Oval 994"/>
                        <wps:cNvSpPr>
                          <a:spLocks noChangeArrowheads="1"/>
                        </wps:cNvSpPr>
                        <wps:spPr bwMode="auto">
                          <a:xfrm>
                            <a:off x="1741" y="6234"/>
                            <a:ext cx="158" cy="1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97" name="Line 995"/>
                        <wps:cNvCnPr>
                          <a:cxnSpLocks noChangeShapeType="1"/>
                        </wps:cNvCnPr>
                        <wps:spPr bwMode="auto">
                          <a:xfrm>
                            <a:off x="1883" y="6471"/>
                            <a:ext cx="13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98" name="Text Box 996"/>
                        <wps:cNvSpPr txBox="1">
                          <a:spLocks noChangeArrowheads="1"/>
                        </wps:cNvSpPr>
                        <wps:spPr bwMode="auto">
                          <a:xfrm>
                            <a:off x="3242" y="6141"/>
                            <a:ext cx="421" cy="325"/>
                          </a:xfrm>
                          <a:prstGeom prst="rect">
                            <a:avLst/>
                          </a:prstGeom>
                          <a:solidFill>
                            <a:srgbClr val="FFFFFF"/>
                          </a:solidFill>
                          <a:ln w="9525">
                            <a:solidFill>
                              <a:srgbClr val="000000"/>
                            </a:solidFill>
                            <a:miter lim="800000"/>
                            <a:headEnd/>
                            <a:tailEnd/>
                          </a:ln>
                        </wps:spPr>
                        <wps:txbx>
                          <w:txbxContent>
                            <w:p w:rsidR="00A91066" w:rsidRDefault="00A91066" w:rsidP="00260A7C">
                              <w:pPr>
                                <w:jc w:val="center"/>
                                <w:rPr>
                                  <w:sz w:val="18"/>
                                </w:rPr>
                              </w:pPr>
                              <w:r>
                                <w:rPr>
                                  <w:i/>
                                  <w:sz w:val="18"/>
                                </w:rPr>
                                <w:t>G</w:t>
                              </w:r>
                              <w:r>
                                <w:rPr>
                                  <w:sz w:val="22"/>
                                  <w:vertAlign w:val="subscript"/>
                                </w:rPr>
                                <w:t>2</w:t>
                              </w:r>
                            </w:p>
                          </w:txbxContent>
                        </wps:txbx>
                        <wps:bodyPr rot="0" vert="horz" wrap="square" lIns="0" tIns="0" rIns="0" bIns="0" anchor="t" anchorCtr="0" upright="1">
                          <a:noAutofit/>
                        </wps:bodyPr>
                      </wps:wsp>
                      <wps:wsp>
                        <wps:cNvPr id="1199" name="Text Box 997"/>
                        <wps:cNvSpPr txBox="1">
                          <a:spLocks noChangeArrowheads="1"/>
                        </wps:cNvSpPr>
                        <wps:spPr bwMode="auto">
                          <a:xfrm>
                            <a:off x="2187" y="5751"/>
                            <a:ext cx="421" cy="325"/>
                          </a:xfrm>
                          <a:prstGeom prst="rect">
                            <a:avLst/>
                          </a:prstGeom>
                          <a:solidFill>
                            <a:srgbClr val="FFFFFF"/>
                          </a:solidFill>
                          <a:ln w="9525">
                            <a:solidFill>
                              <a:srgbClr val="000000"/>
                            </a:solidFill>
                            <a:miter lim="800000"/>
                            <a:headEnd/>
                            <a:tailEnd/>
                          </a:ln>
                        </wps:spPr>
                        <wps:txbx>
                          <w:txbxContent>
                            <w:p w:rsidR="00A91066" w:rsidRDefault="00A91066" w:rsidP="00260A7C">
                              <w:pPr>
                                <w:jc w:val="center"/>
                              </w:pPr>
                              <w:r>
                                <w:rPr>
                                  <w:i/>
                                  <w:sz w:val="18"/>
                                  <w:szCs w:val="18"/>
                                </w:rPr>
                                <w:t>H</w:t>
                              </w:r>
                              <w:r>
                                <w:rPr>
                                  <w:sz w:val="22"/>
                                  <w:szCs w:val="18"/>
                                  <w:vertAlign w:val="subscript"/>
                                </w:rPr>
                                <w:t>1</w:t>
                              </w:r>
                            </w:p>
                          </w:txbxContent>
                        </wps:txbx>
                        <wps:bodyPr rot="0" vert="horz" wrap="square" lIns="0" tIns="0" rIns="0" bIns="0" anchor="t" anchorCtr="0" upright="1">
                          <a:noAutofit/>
                        </wps:bodyPr>
                      </wps:wsp>
                      <wps:wsp>
                        <wps:cNvPr id="1200" name="Oval 998"/>
                        <wps:cNvSpPr>
                          <a:spLocks noChangeArrowheads="1"/>
                        </wps:cNvSpPr>
                        <wps:spPr bwMode="auto">
                          <a:xfrm>
                            <a:off x="2774" y="6234"/>
                            <a:ext cx="157" cy="1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01" name="Freeform 999"/>
                        <wps:cNvSpPr>
                          <a:spLocks/>
                        </wps:cNvSpPr>
                        <wps:spPr bwMode="auto">
                          <a:xfrm>
                            <a:off x="2622" y="5923"/>
                            <a:ext cx="402" cy="372"/>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2" name="Text Box 1000"/>
                        <wps:cNvSpPr txBox="1">
                          <a:spLocks noChangeArrowheads="1"/>
                        </wps:cNvSpPr>
                        <wps:spPr bwMode="auto">
                          <a:xfrm>
                            <a:off x="3220" y="6536"/>
                            <a:ext cx="423" cy="325"/>
                          </a:xfrm>
                          <a:prstGeom prst="rect">
                            <a:avLst/>
                          </a:prstGeom>
                          <a:solidFill>
                            <a:srgbClr val="FFFFFF"/>
                          </a:solidFill>
                          <a:ln w="9525">
                            <a:solidFill>
                              <a:srgbClr val="000000"/>
                            </a:solidFill>
                            <a:miter lim="800000"/>
                            <a:headEnd/>
                            <a:tailEnd/>
                          </a:ln>
                        </wps:spPr>
                        <wps:txbx>
                          <w:txbxContent>
                            <w:p w:rsidR="00A91066" w:rsidRDefault="00A91066" w:rsidP="00260A7C">
                              <w:pPr>
                                <w:spacing w:before="20"/>
                                <w:jc w:val="center"/>
                                <w:rPr>
                                  <w:sz w:val="18"/>
                                </w:rPr>
                              </w:pPr>
                              <w:r>
                                <w:rPr>
                                  <w:i/>
                                  <w:sz w:val="18"/>
                                </w:rPr>
                                <w:t>H</w:t>
                              </w:r>
                              <w:r>
                                <w:rPr>
                                  <w:sz w:val="22"/>
                                  <w:vertAlign w:val="subscript"/>
                                </w:rPr>
                                <w:t>2</w:t>
                              </w:r>
                            </w:p>
                          </w:txbxContent>
                        </wps:txbx>
                        <wps:bodyPr rot="0" vert="horz" wrap="square" lIns="0" tIns="0" rIns="0" bIns="0" anchor="t" anchorCtr="0" upright="1">
                          <a:noAutofit/>
                        </wps:bodyPr>
                      </wps:wsp>
                      <wps:wsp>
                        <wps:cNvPr id="1203" name="Freeform 1001"/>
                        <wps:cNvSpPr>
                          <a:spLocks/>
                        </wps:cNvSpPr>
                        <wps:spPr bwMode="auto">
                          <a:xfrm>
                            <a:off x="1811" y="6350"/>
                            <a:ext cx="368" cy="353"/>
                          </a:xfrm>
                          <a:custGeom>
                            <a:avLst/>
                            <a:gdLst>
                              <a:gd name="T0" fmla="*/ 1152 w 1152"/>
                              <a:gd name="T1" fmla="*/ 432 h 432"/>
                              <a:gd name="T2" fmla="*/ 0 w 1152"/>
                              <a:gd name="T3" fmla="*/ 432 h 432"/>
                              <a:gd name="T4" fmla="*/ 0 w 1152"/>
                              <a:gd name="T5" fmla="*/ 0 h 432"/>
                            </a:gdLst>
                            <a:ahLst/>
                            <a:cxnLst>
                              <a:cxn ang="0">
                                <a:pos x="T0" y="T1"/>
                              </a:cxn>
                              <a:cxn ang="0">
                                <a:pos x="T2" y="T3"/>
                              </a:cxn>
                              <a:cxn ang="0">
                                <a:pos x="T4" y="T5"/>
                              </a:cxn>
                            </a:cxnLst>
                            <a:rect l="0" t="0" r="r" b="b"/>
                            <a:pathLst>
                              <a:path w="1152" h="432">
                                <a:moveTo>
                                  <a:pt x="1152" y="432"/>
                                </a:moveTo>
                                <a:lnTo>
                                  <a:pt x="0" y="432"/>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4" name="Text Box 1002"/>
                        <wps:cNvSpPr txBox="1">
                          <a:spLocks noChangeArrowheads="1"/>
                        </wps:cNvSpPr>
                        <wps:spPr bwMode="auto">
                          <a:xfrm>
                            <a:off x="2179" y="6536"/>
                            <a:ext cx="422" cy="325"/>
                          </a:xfrm>
                          <a:prstGeom prst="rect">
                            <a:avLst/>
                          </a:prstGeom>
                          <a:solidFill>
                            <a:srgbClr val="FFFFFF"/>
                          </a:solidFill>
                          <a:ln w="9525">
                            <a:solidFill>
                              <a:srgbClr val="000000"/>
                            </a:solidFill>
                            <a:miter lim="800000"/>
                            <a:headEnd/>
                            <a:tailEnd/>
                          </a:ln>
                        </wps:spPr>
                        <wps:txbx>
                          <w:txbxContent>
                            <w:p w:rsidR="00A91066" w:rsidRDefault="00A91066" w:rsidP="00260A7C">
                              <w:pPr>
                                <w:jc w:val="center"/>
                                <w:rPr>
                                  <w:sz w:val="18"/>
                                </w:rPr>
                              </w:pPr>
                              <w:r>
                                <w:rPr>
                                  <w:i/>
                                  <w:sz w:val="18"/>
                                </w:rPr>
                                <w:t>H</w:t>
                              </w:r>
                              <w:r>
                                <w:rPr>
                                  <w:sz w:val="22"/>
                                  <w:vertAlign w:val="subscript"/>
                                </w:rPr>
                                <w:t>3</w:t>
                              </w:r>
                            </w:p>
                          </w:txbxContent>
                        </wps:txbx>
                        <wps:bodyPr rot="0" vert="horz" wrap="square" lIns="0" tIns="0" rIns="0" bIns="0" anchor="t" anchorCtr="0" upright="1">
                          <a:noAutofit/>
                        </wps:bodyPr>
                      </wps:wsp>
                      <wps:wsp>
                        <wps:cNvPr id="1205" name="Line 1003"/>
                        <wps:cNvCnPr>
                          <a:cxnSpLocks noChangeShapeType="1"/>
                        </wps:cNvCnPr>
                        <wps:spPr bwMode="auto">
                          <a:xfrm>
                            <a:off x="999" y="6313"/>
                            <a:ext cx="31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06" name="Oval 1004"/>
                        <wps:cNvSpPr>
                          <a:spLocks noChangeArrowheads="1"/>
                        </wps:cNvSpPr>
                        <wps:spPr bwMode="auto">
                          <a:xfrm>
                            <a:off x="1280" y="6242"/>
                            <a:ext cx="158" cy="14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07" name="Freeform 1005"/>
                        <wps:cNvSpPr>
                          <a:spLocks/>
                        </wps:cNvSpPr>
                        <wps:spPr bwMode="auto">
                          <a:xfrm>
                            <a:off x="1363" y="6526"/>
                            <a:ext cx="2527" cy="472"/>
                          </a:xfrm>
                          <a:custGeom>
                            <a:avLst/>
                            <a:gdLst>
                              <a:gd name="T0" fmla="*/ 2160 w 2160"/>
                              <a:gd name="T1" fmla="*/ 0 h 576"/>
                              <a:gd name="T2" fmla="*/ 2160 w 2160"/>
                              <a:gd name="T3" fmla="*/ 576 h 576"/>
                              <a:gd name="T4" fmla="*/ 0 w 2160"/>
                              <a:gd name="T5" fmla="*/ 576 h 576"/>
                              <a:gd name="T6" fmla="*/ 0 w 2160"/>
                              <a:gd name="T7" fmla="*/ 144 h 576"/>
                            </a:gdLst>
                            <a:ahLst/>
                            <a:cxnLst>
                              <a:cxn ang="0">
                                <a:pos x="T0" y="T1"/>
                              </a:cxn>
                              <a:cxn ang="0">
                                <a:pos x="T2" y="T3"/>
                              </a:cxn>
                              <a:cxn ang="0">
                                <a:pos x="T4" y="T5"/>
                              </a:cxn>
                              <a:cxn ang="0">
                                <a:pos x="T6" y="T7"/>
                              </a:cxn>
                            </a:cxnLst>
                            <a:rect l="0" t="0" r="r" b="b"/>
                            <a:pathLst>
                              <a:path w="2160" h="576">
                                <a:moveTo>
                                  <a:pt x="2160" y="0"/>
                                </a:moveTo>
                                <a:lnTo>
                                  <a:pt x="2160" y="576"/>
                                </a:lnTo>
                                <a:lnTo>
                                  <a:pt x="0" y="576"/>
                                </a:lnTo>
                                <a:lnTo>
                                  <a:pt x="0"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8" name="Line 1006"/>
                        <wps:cNvCnPr>
                          <a:cxnSpLocks noChangeShapeType="1"/>
                        </wps:cNvCnPr>
                        <wps:spPr bwMode="auto">
                          <a:xfrm flipV="1">
                            <a:off x="1363" y="6366"/>
                            <a:ext cx="0" cy="324"/>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09" name="Line 1007"/>
                        <wps:cNvCnPr>
                          <a:cxnSpLocks noChangeShapeType="1"/>
                        </wps:cNvCnPr>
                        <wps:spPr bwMode="auto">
                          <a:xfrm>
                            <a:off x="1410" y="6489"/>
                            <a:ext cx="13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10" name="Line 1008"/>
                        <wps:cNvCnPr>
                          <a:cxnSpLocks noChangeShapeType="1"/>
                        </wps:cNvCnPr>
                        <wps:spPr bwMode="auto">
                          <a:xfrm flipV="1">
                            <a:off x="5886" y="6012"/>
                            <a:ext cx="1575" cy="11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1" name="Freeform 1009"/>
                        <wps:cNvSpPr>
                          <a:spLocks/>
                        </wps:cNvSpPr>
                        <wps:spPr bwMode="auto">
                          <a:xfrm>
                            <a:off x="5241" y="5937"/>
                            <a:ext cx="2211" cy="1191"/>
                          </a:xfrm>
                          <a:custGeom>
                            <a:avLst/>
                            <a:gdLst>
                              <a:gd name="T0" fmla="*/ 0 w 3420"/>
                              <a:gd name="T1" fmla="*/ 1980 h 1980"/>
                              <a:gd name="T2" fmla="*/ 1260 w 3420"/>
                              <a:gd name="T3" fmla="*/ 1620 h 1980"/>
                              <a:gd name="T4" fmla="*/ 3420 w 3420"/>
                              <a:gd name="T5" fmla="*/ 0 h 1980"/>
                            </a:gdLst>
                            <a:ahLst/>
                            <a:cxnLst>
                              <a:cxn ang="0">
                                <a:pos x="T0" y="T1"/>
                              </a:cxn>
                              <a:cxn ang="0">
                                <a:pos x="T2" y="T3"/>
                              </a:cxn>
                              <a:cxn ang="0">
                                <a:pos x="T4" y="T5"/>
                              </a:cxn>
                            </a:cxnLst>
                            <a:rect l="0" t="0" r="r" b="b"/>
                            <a:pathLst>
                              <a:path w="3420" h="1980">
                                <a:moveTo>
                                  <a:pt x="0" y="1980"/>
                                </a:moveTo>
                                <a:cubicBezTo>
                                  <a:pt x="345" y="1965"/>
                                  <a:pt x="690" y="1950"/>
                                  <a:pt x="1260" y="1620"/>
                                </a:cubicBezTo>
                                <a:cubicBezTo>
                                  <a:pt x="1830" y="1290"/>
                                  <a:pt x="2625" y="645"/>
                                  <a:pt x="34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71" o:spid="_x0000_s1978" style="position:absolute;left:0;text-align:left;margin-left:20.7pt;margin-top:3.15pt;width:335.1pt;height:93pt;z-index:251656704" coordorigin="981,5628" coordsize="6702,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V2LgQ0AAKSQAAAOAAAAZHJzL2Uyb0RvYy54bWzsXVtv28oRfi/Q/0DosYAj3i9CnIPEjtMC&#10;ac8Bjtt3WqIuqESqJB05p+h/7zd744omfYvFWPb6waLN1XIvs7PfzHw7fP/LzWZtfcvKalXkpyPn&#10;nT2ysnxazFb54nT0z8uLk3hkVXWaz9J1kWeno+9ZNfrlw5//9H63nWRusSzWs6y0UEleTXbb09Gy&#10;rreT8biaLrNNWr0rtlmOm/Oi3KQ1/iwX41mZ7lD7Zj12bTsc74pyti2LaVZV+O85vzn6wOqfz7Np&#10;/et8XmW1tT4doW01+12y31f0e/zhfTpZlOl2uZqKZqRPaMUmXeV4qKrqPK1T67pc3apqs5qWRVXM&#10;63fTYjMu5vPVNGN9QG8cu9WbL2VxvWV9WUx2i60aJgxta5yeXO30H99+K63VDHPnRN7IytMNZok9&#10;2Eoih8Znt11MUOxLuf19+1vJO4nLr8X03xVuj9v36e8FL2xd7f5ezFBhel0XbHxu5uWGqkDPrRs2&#10;Dd/VNGQ3tTXFP303CKIIszXFPceJHccWEzVdYjbpe0nsjCzcDUI35nM4XX4WXw8j2xXfjUP2xXE6&#10;4c9lbRVto45B5qpmWKsfG9bfl+k2Y7NV0Xg1w+rLYb2kHn4qbjCyLh9ZVpKG1apvcAPdZaNU8dG1&#10;8uJsmeaL7GNZFrtlls7QRDYn6Ij6Ku9IRZXcN9yOE/Jxi5xIjJsc9NjHHRpwz9kfs3SyLav6S1Zs&#10;LLo4HZVYVKyV6bevVU0S0BShqc2Li9V6zRbWOt/7Bwry/+Ch+Crdo8ezdfLfxE4+x59j/8R3w88n&#10;vn1+fvLx4sw/CS+cKDj3zs/Ozp3/0XMdf7JczWZZTo+Ra9bxHzZ5Qnvw1aZWbVWsVzOqjppUlYur&#10;s3VpfUuhMy7YD00WGq8VG+83g91GX1pdclzf/uQmJxdhHJ34F35wkkR2fGI7yacktP3EP7/Y79LX&#10;VZ79eJesHVZI4AZclnr7ZrOf231LJ5tVDa28Xm1OR7EqlE5IAj/nMza1dbpa82ttKKj5zVBgxORE&#10;M3klEeXCWt9c3TCl43mJXAhXxew7RLgsIGJY+9hTcLEsyj9G1g76+XRU/ec6LbORtf5bjmVAylxe&#10;lPLiSl6k+RRfPR3VI4tfntVc6V9vy9ViiZr5QsuLj9BM8xUTY1pTvBXog1AOw2mJoENLeHJwoE+G&#10;0xJSuYbYkagBfJWSZnZjbBGkJOiCrwmp0I2SEANilMSzKwmfiWGzPN+ukgg7lIT/U5SEl3iA9gTB&#10;kiQwWsJACeCE2xpwSCgBAIstyWgJJ4o6tARbozQ4g0KJwAWE2DfUCPETlog8NNMYHMbgIIA5nMHh&#10;K8v7rRsc2L65t0dzS4RShQ6qJSL4JZiWCOMg2scSQWi0hHFLCM/MgFpCWd5vXUskHVqCrdHBsYTv&#10;28Z5SaEP47ykYI7yS+47ZgfFEsr0fuNaIgbIv4UlWIBhcC0RhE2Ig0G9xntpsIQJcagoz4BYQpne&#10;b11LYPu+pSVU/GdYi8OlcCe8l6HjtrSEB2+z8UuYQCiLBQ+oJZTp/da1BMgbbS0BfCFcu4NqiTBO&#10;wN0gLeH7xi8xNjGOnx/jUKb3W9cSiqvGKDNEWWg0xFnOeWrTm1zw1BSTipG0Lr9vwUnbI1Lxr5C1&#10;0k+ksubr1fZfkjoiGGyBRBJB5DOnUWNvCEKVA8cFNQ52ag9ZYg3azIMZVT9M7gGpUHB4Ovg8Vs3G&#10;pi5X4J2twbYBlajagHSTgd6JC96Pl8niUsQzjZHELR7ORJLMJEY9azGS+HKi3pEMgBU4GPEnVvRA&#10;IckqQIG97kCSTOhOyq+dSK+a29rjXE+SMI38DsFCPFL5VcS1izLLiKltJZwdpvl+mDmhU4ZVHJqv&#10;s36lq4lqmHgiTGRz/myjav1YUH69FuM3nUyvOXuVKpKMVfC0Z4KAuphJtAmzb75Zg/39l7EV+La1&#10;o9+k8Ki0LIS1ogrZ1tJKJDW5KYKWqCK99WD7UoVQR3dN0AyqUE97MPiqyF49UHmqj+mSE3UxGDe5&#10;6DeuQI0Ek9xmO8+2qIhXfcmj9Zd8b2Tlqf89hdFTgONLSQVEqTsKcyR9yZwhaBwrzD9Fi4hX3Kbp&#10;lyMLNP0rPgvbtKaO0DPokrYmmiFrCbYrpoH+vym+ZZcFK1FTf9h9tFEqsOb+Ou8qJ6YT7ZL35eeW&#10;1ceHp10KxalBbH9RjaS+aaKnFjdVrfZwa0rM1vk65YxqjTvY4iH3u7uJeHmeVkvOV57hio/Wndv8&#10;S97G+wfh0WRszEEPA/mR8DlhIE4wjv0gciEInHUs7nDmsbhzfOzjWBELBQhRkY3DgRAGp//agtMu&#10;xpab3GGbVujLYx1yMR8Nmq7qLF3Xy30wvclmBk3rZ70edYap77BNrLhvGhpRDnjhPaL9QRyxkYhf&#10;3bnHBGTHE7Cr0A+23g6D0I3F2aTQs1uA2guwXRPlzXflBitlWN8qHoxSfM8FSsHvu1BKEIVAF/jd&#10;LqTjlN6adJxCKKWjnjZK6WiPjlK0WqCe3wBGofEgjEJD14VR2H0IhRhaDEofSpElpQKU2ER+6hhl&#10;vwwqfSJCYWvlCUeI7oQfwstwlHrRwJOf4CNRXEVNq6uAidLdT9bqXXrcC11wn7AuQ3EisrE23RAr&#10;mlGXuR2K1WX0uLDMXq+tafT4rYNdRo+zM79Y/8bM1NMw9KJzxSbV9LgKaf24Hmfo/ETCc4Iuwsvt&#10;xCF3HQZxzKyBRpl7OCctQDnD0UaZG1AOC41AuwHlMvL30p0VBpQPD8oTOEA4UUf4DHXC7+EDl26U&#10;8API8LO0Au9ww3KVLo1gic5bSQpeXtz9KC1iFdo4qrg7hb33xFdnog4gvoE4P39bfF3EMBkiMeJr&#10;wu59UDoBPtHFF9oYvmwRcj+8+Hphr/gGMkmMEV8jvr3i2+LvQRsPKb5ODGc8d+61wYPnGPAwYOq1&#10;IwUPLdIetPGg4usTRGC+6dviC8Em37TRvkb79mpfuLzaZywSdeRd+OGGSUnpOpEIszg8gU/jmfNx&#10;NIuHWeCio0B9E2ZpGXL3paR8vHtgj6X11BjoI08PseSYLV5ykynRV+b1I7lL0BSvKlNiorhKvyJF&#10;p5XgjE6jeylLIpuuQ2VQjeTBQddjz23E1QngjyDN69zH98/W4I1Ud1L+f5LE3hm150uQuP8tIX2k&#10;QL52Ml2iOEjcMcaJbIOZZk5MBhiBA58ncNZE1BOxjucGB44bCQZuv+D2U1gfKHWsHyLMTFnEfn7e&#10;4CMFr4pN0WR+glLdV6LD7P6ei3xcTFY7dn9xfooCdGb3V97JRyrbV7f7qxCyJrztEPIwwuvCi8CE&#10;N4gC5r5oFC0RPA10lUm+A+WbfNvCixdWSLtLQFeF6W9zH9SR1edK/u9GET+DE3ZAV+HzMtD17qzz&#10;rxy64h0kUkAbgk6itp7bQkr78t4xv7vp8xojBxxKwbBI3Hb4Vh708Ay9UiAfQ5M3jJzjOj7Ubwea&#10;U3zbw7xpyCW92XLr4tVJCnwN6tf1XDojSV6IAKe2sU/o4Bj+CUafN5bdyOOmA+2bbx0cq5Cwwh6Q&#10;Xj0u3HLuPh180DvFuHB63DZphNMLhRfXC+S5dskee9IZPccJ6JAeffBV0CQKQBPU2X3wTXG6jlin&#10;bKk0hbCkVSHKAdBVEQZOlemtqH1Mr6ui9jk90R4EXt4AAGEDQgf1qNekr5pjePxgHS8AldYMS1Ok&#10;6wxeU07elZ/mpN5xvdXNnPBovZqyJ7Ls2ooYodxzUOI6O4KU+FD+ORla7oAg0KsGgoiX8PGtyUAQ&#10;11a8CBa5g+TqpIjDsyoT+Fo4rcdp+UQ8ekOGofUM9ULQowzsufY+MwLiOyg1wqU08GTxUVBvz+LT&#10;qBHtxBctJo+hRlBGK87XeX15hlxkRBEeCt3Ge778LJqD2QFFXTgg3JYDwg2Q6pBpU/95PMyuE5Jt&#10;Rh9t+0038rTUJ3pOOd3Eu6Mm3cpDrpCHJWPpapJu5fVWBFWibMq+vmEQVRkkyGpadBQGY29aO3Qd&#10;WuySBZXRk+fJVMcm4q40MLwAHiy5OX22pSrYJIyRZqX81M3Lh5XC9JHkoru8Dly8pIQxsmnCjfii&#10;SEDG0z342VPXVhQmCdR1/tKBgHpnuq9mm/GQYmAP9WAj5yamXFrSkdjCPOYY6s1mnVeT1PHxxve6&#10;vjcp3KxMO96DdaSYXfGZpCTrZKYDSbIOk3zxhtbQj1mgv3GFO2A4H8TmNGxRx58sV7NZlr/4/OTs&#10;Bb7aQVMYlTpp6UAC2qlqkbuFQ7PQdm4ZmJFgNjvOfUHFYdUt6fpXlZ73ONUsxfu4FOuG50GYTc0b&#10;IRK84noPEbgutYNAgePwE6/A2RIVPCm8SKaZ5yPUzp7ThA11s9NJYrI86aNdTDc9HeQd6KlNNz2d&#10;0O2rTQ8xUqN6atPtT70qjMUbCDOy2SJDkM1HV5yRe9HkdGFUGktwen21mn7K/tBzl3s+BpREKglF&#10;aitu/oWUoIX9X8a4RRiT5ZegG5hJEgg8Yb/e/b/Et2JPVOfyVAMwEFlKdBD5+PNDtINJIf8/7yce&#10;0/UMPNKYl1Uxr99Ni80YScpW02zcDWuNeamZlyCbLia7Bd7OQsqiTLfL1fQ8rVP9b1zvtpPMLZbF&#10;epaVH/4PAAD//wMAUEsDBBQABgAIAAAAIQBETk2M3wAAAAgBAAAPAAAAZHJzL2Rvd25yZXYueG1s&#10;TI9BS8NAEIXvgv9hGcGb3WxTY43ZlFLUUxFsBeltm0yT0OxsyG6T9N87nvQ4vI/3vslWk23FgL1v&#10;HGlQswgEUuHKhioNX/u3hyUIHwyVpnWEGq7oYZXf3mQmLd1InzjsQiW4hHxqNNQhdKmUvqjRGj9z&#10;HRJnJ9dbE/jsK1n2ZuRy28p5FCXSmoZ4oTYdbmoszruL1fA+mnEdq9dhez5trof948f3VqHW93fT&#10;+gVEwCn8wfCrz+qQs9PRXaj0otWwUAsmNSQxCI6flEpAHJl7nscg80z+fyD/AQAA//8DAFBLAQIt&#10;ABQABgAIAAAAIQC2gziS/gAAAOEBAAATAAAAAAAAAAAAAAAAAAAAAABbQ29udGVudF9UeXBlc10u&#10;eG1sUEsBAi0AFAAGAAgAAAAhADj9If/WAAAAlAEAAAsAAAAAAAAAAAAAAAAALwEAAF9yZWxzLy5y&#10;ZWxzUEsBAi0AFAAGAAgAAAAhABSJXYuBDQAApJAAAA4AAAAAAAAAAAAAAAAALgIAAGRycy9lMm9E&#10;b2MueG1sUEsBAi0AFAAGAAgAAAAhAEROTYzfAAAACAEAAA8AAAAAAAAAAAAAAAAA2w8AAGRycy9k&#10;b3ducmV2LnhtbFBLBQYAAAAABAAEAPMAAADnEAAAAAA=&#10;">
                <v:shape id="Text Box 972" o:spid="_x0000_s1979" type="#_x0000_t202" style="position:absolute;left:1161;top:7178;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BtbxAAAAN0AAAAPAAAAZHJzL2Rvd25yZXYueG1sRE9Na8JA&#10;EL0X/A/LCL3VjaXYGrOKiEKhII3x4HHMTpLF7Gya3Wr6791Cobd5vM/JVoNtxZV6bxwrmE4SEMSl&#10;04ZrBcdi9/QGwgdkja1jUvBDHlbL0UOGqXY3zul6CLWIIexTVNCE0KVS+rIhi37iOuLIVa63GCLs&#10;a6l7vMVw28rnJJlJi4ZjQ4MdbRoqL4dvq2B94nxrvvbnz7zKTVHME/6YXZR6HA/rBYhAQ/gX/7nf&#10;dZw/fX2B32/iCXJ5BwAA//8DAFBLAQItABQABgAIAAAAIQDb4fbL7gAAAIUBAAATAAAAAAAAAAAA&#10;AAAAAAAAAABbQ29udGVudF9UeXBlc10ueG1sUEsBAi0AFAAGAAgAAAAhAFr0LFu/AAAAFQEAAAsA&#10;AAAAAAAAAAAAAAAAHwEAAF9yZWxzLy5yZWxzUEsBAi0AFAAGAAgAAAAhAPJEG1vEAAAA3QAAAA8A&#10;AAAAAAAAAAAAAAAABwIAAGRycy9kb3ducmV2LnhtbFBLBQYAAAAAAwADALcAAAD4AgAAAAA=&#10;" filled="f" stroked="f">
                  <v:textbox inset="0,0,0,0">
                    <w:txbxContent>
                      <w:p w:rsidR="00A91066" w:rsidRDefault="00A91066" w:rsidP="00260A7C">
                        <w:pPr>
                          <w:jc w:val="center"/>
                          <w:rPr>
                            <w:i/>
                          </w:rPr>
                        </w:pPr>
                        <w:r>
                          <w:rPr>
                            <w:sz w:val="18"/>
                            <w:szCs w:val="18"/>
                          </w:rPr>
                          <w:t>Hình 20</w:t>
                        </w:r>
                      </w:p>
                    </w:txbxContent>
                  </v:textbox>
                </v:shape>
                <v:shape id="Text Box 973" o:spid="_x0000_s1980" type="#_x0000_t202" style="position:absolute;left:981;top:6010;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L7AxAAAAN0AAAAPAAAAZHJzL2Rvd25yZXYueG1sRE9Na8JA&#10;EL0X/A/LCL3VjYXaGrOKiEKhII3x4HHMTpLF7Gya3Wr6791Cobd5vM/JVoNtxZV6bxwrmE4SEMSl&#10;04ZrBcdi9/QGwgdkja1jUvBDHlbL0UOGqXY3zul6CLWIIexTVNCE0KVS+rIhi37iOuLIVa63GCLs&#10;a6l7vMVw28rnJJlJi4ZjQ4MdbRoqL4dvq2B94nxrvvbnz7zKTVHME/6YXZR6HA/rBYhAQ/gX/7nf&#10;dZw/fX2B32/iCXJ5BwAA//8DAFBLAQItABQABgAIAAAAIQDb4fbL7gAAAIUBAAATAAAAAAAAAAAA&#10;AAAAAAAAAABbQ29udGVudF9UeXBlc10ueG1sUEsBAi0AFAAGAAgAAAAhAFr0LFu/AAAAFQEAAAsA&#10;AAAAAAAAAAAAAAAAHwEAAF9yZWxzLy5yZWxzUEsBAi0AFAAGAAgAAAAhAJ0IvsDEAAAA3QAAAA8A&#10;AAAAAAAAAAAAAAAABwIAAGRycy9kb3ducmV2LnhtbFBLBQYAAAAAAwADALcAAAD4AgAAAAA=&#10;" filled="f" stroked="f">
                  <v:textbox inset="0,0,0,0">
                    <w:txbxContent>
                      <w:p w:rsidR="00A91066" w:rsidRDefault="00A91066" w:rsidP="00260A7C">
                        <w:pPr>
                          <w:rPr>
                            <w:i/>
                          </w:rPr>
                        </w:pPr>
                        <w:r>
                          <w:rPr>
                            <w:i/>
                            <w:sz w:val="18"/>
                            <w:szCs w:val="18"/>
                          </w:rPr>
                          <w:t>u</w:t>
                        </w:r>
                        <w:r>
                          <w:rPr>
                            <w:sz w:val="18"/>
                            <w:szCs w:val="18"/>
                          </w:rPr>
                          <w:t xml:space="preserve"> </w:t>
                        </w:r>
                      </w:p>
                    </w:txbxContent>
                  </v:textbox>
                </v:shape>
                <v:shape id="Text Box 974" o:spid="_x0000_s1981" type="#_x0000_t202" style="position:absolute;left:3938;top:5995;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iC3xAAAAN0AAAAPAAAAZHJzL2Rvd25yZXYueG1sRE9Na8JA&#10;EL0L/Q/LCL3pxh5SjW5ESgtCoTTGQ4/T7CRZzM6m2VXTf98tCN7m8T5nsx1tJy40eONYwWKegCCu&#10;nDbcKDiWb7MlCB+QNXaOScEvedjmD5MNZtpduaDLITQihrDPUEEbQp9J6auWLPq564kjV7vBYohw&#10;aKQe8BrDbSefkiSVFg3HhhZ7emmpOh3OVsHui4tX8/Px/VnUhSnLVcLv6Umpx+m4W4MINIa7+Obe&#10;6zh/8ZzC/zfxBJn/AQAA//8DAFBLAQItABQABgAIAAAAIQDb4fbL7gAAAIUBAAATAAAAAAAAAAAA&#10;AAAAAAAAAABbQ29udGVudF9UeXBlc10ueG1sUEsBAi0AFAAGAAgAAAAhAFr0LFu/AAAAFQEAAAsA&#10;AAAAAAAAAAAAAAAAHwEAAF9yZWxzLy5yZWxzUEsBAi0AFAAGAAgAAAAhAG3aILfEAAAA3QAAAA8A&#10;AAAAAAAAAAAAAAAABwIAAGRycy9kb3ducmV2LnhtbFBLBQYAAAAAAwADALcAAAD4AgAAAAA=&#10;" filled="f" stroked="f">
                  <v:textbox inset="0,0,0,0">
                    <w:txbxContent>
                      <w:p w:rsidR="00A91066" w:rsidRDefault="00A91066" w:rsidP="00260A7C">
                        <w:pPr>
                          <w:jc w:val="right"/>
                          <w:rPr>
                            <w:i/>
                          </w:rPr>
                        </w:pPr>
                        <w:r>
                          <w:rPr>
                            <w:i/>
                            <w:sz w:val="18"/>
                            <w:szCs w:val="18"/>
                          </w:rPr>
                          <w:t>y</w:t>
                        </w:r>
                        <w:r>
                          <w:rPr>
                            <w:sz w:val="18"/>
                            <w:szCs w:val="18"/>
                          </w:rPr>
                          <w:t xml:space="preserve"> </w:t>
                        </w:r>
                      </w:p>
                    </w:txbxContent>
                  </v:textbox>
                </v:shape>
                <v:shape id="Text Box 975" o:spid="_x0000_s1982" type="#_x0000_t202" style="position:absolute;left:5210;top:5628;width:73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oUswwAAAN0AAAAPAAAAZHJzL2Rvd25yZXYueG1sRE9Ni8Iw&#10;EL0v+B/CCN7W1D3objWKyAqCsFjrwePYjG2wmdQmav33G2Fhb/N4nzNbdLYWd2q9caxgNExAEBdO&#10;Gy4VHPL1+ycIH5A11o5JwZM8LOa9txmm2j04o/s+lCKGsE9RQRVCk0rpi4os+qFriCN3dq3FEGFb&#10;St3iI4bbWn4kyVhaNBwbKmxoVVFx2d+sguWRs29z/TntsnNm8vwr4e34otSg3y2nIAJ14V/8597o&#10;OH80mcDrm3iCnP8CAAD//wMAUEsBAi0AFAAGAAgAAAAhANvh9svuAAAAhQEAABMAAAAAAAAAAAAA&#10;AAAAAAAAAFtDb250ZW50X1R5cGVzXS54bWxQSwECLQAUAAYACAAAACEAWvQsW78AAAAVAQAACwAA&#10;AAAAAAAAAAAAAAAfAQAAX3JlbHMvLnJlbHNQSwECLQAUAAYACAAAACEAApaFLMMAAADdAAAADwAA&#10;AAAAAAAAAAAAAAAHAgAAZHJzL2Rvd25yZXYueG1sUEsFBgAAAAADAAMAtwAAAPcCAAAAAA==&#10;" filled="f" stroked="f">
                  <v:textbox inset="0,0,0,0">
                    <w:txbxContent>
                      <w:p w:rsidR="00A91066" w:rsidRDefault="00A91066" w:rsidP="00260A7C">
                        <w:pPr>
                          <w:jc w:val="right"/>
                          <w:rPr>
                            <w:i/>
                            <w:spacing w:val="20"/>
                          </w:rPr>
                        </w:pPr>
                        <w:r>
                          <w:rPr>
                            <w:i/>
                            <w:spacing w:val="20"/>
                            <w:sz w:val="18"/>
                            <w:szCs w:val="18"/>
                          </w:rPr>
                          <w:t>h</w:t>
                        </w:r>
                        <w:r>
                          <w:rPr>
                            <w:iCs/>
                            <w:spacing w:val="20"/>
                            <w:szCs w:val="18"/>
                            <w:vertAlign w:val="subscript"/>
                          </w:rPr>
                          <w:t>12</w:t>
                        </w:r>
                        <w:r>
                          <w:rPr>
                            <w:spacing w:val="20"/>
                            <w:sz w:val="18"/>
                            <w:szCs w:val="18"/>
                          </w:rPr>
                          <w:t>(</w:t>
                        </w:r>
                        <w:r>
                          <w:rPr>
                            <w:i/>
                            <w:spacing w:val="20"/>
                            <w:sz w:val="18"/>
                            <w:szCs w:val="18"/>
                          </w:rPr>
                          <w:t>t</w:t>
                        </w:r>
                        <w:r>
                          <w:rPr>
                            <w:spacing w:val="20"/>
                            <w:sz w:val="18"/>
                            <w:szCs w:val="18"/>
                          </w:rPr>
                          <w:t xml:space="preserve">) </w:t>
                        </w:r>
                      </w:p>
                    </w:txbxContent>
                  </v:textbox>
                </v:shape>
                <v:shape id="Text Box 976" o:spid="_x0000_s1983" type="#_x0000_t202" style="position:absolute;left:7116;top:6857;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RFexgAAAN0AAAAPAAAAZHJzL2Rvd25yZXYueG1sRI9Ba8JA&#10;EIXvhf6HZQRvdWMP2kZXkdJCQRBjeuhxmh2Txexsmt1q/PfOQehthvfmvW+W68G36kx9dIENTCcZ&#10;KOIqWMe1ga/y4+kFVEzIFtvAZOBKEdarx4cl5jZcuKDzIdVKQjjmaKBJqcu1jlVDHuMkdMSiHUPv&#10;Mcna19r2eJFw3+rnLJtpj46locGO3hqqToc/b2DzzcW7+9397Itj4cryNePt7GTMeDRsFqASDenf&#10;fL/+tII/nQuufCMj6NUNAAD//wMAUEsBAi0AFAAGAAgAAAAhANvh9svuAAAAhQEAABMAAAAAAAAA&#10;AAAAAAAAAAAAAFtDb250ZW50X1R5cGVzXS54bWxQSwECLQAUAAYACAAAACEAWvQsW78AAAAVAQAA&#10;CwAAAAAAAAAAAAAAAAAfAQAAX3JlbHMvLnJlbHNQSwECLQAUAAYACAAAACEAcwkRXsYAAADdAAAA&#10;DwAAAAAAAAAAAAAAAAAHAgAAZHJzL2Rvd25yZXYueG1sUEsFBgAAAAADAAMAtwAAAPoCAAAAAA==&#10;" filled="f" stroked="f">
                  <v:textbox inset="0,0,0,0">
                    <w:txbxContent>
                      <w:p w:rsidR="00A91066" w:rsidRDefault="00A91066" w:rsidP="00260A7C">
                        <w:pPr>
                          <w:jc w:val="center"/>
                          <w:rPr>
                            <w:i/>
                          </w:rPr>
                        </w:pPr>
                        <w:r>
                          <w:rPr>
                            <w:i/>
                            <w:sz w:val="18"/>
                            <w:szCs w:val="18"/>
                          </w:rPr>
                          <w:t>t</w:t>
                        </w:r>
                        <w:r>
                          <w:rPr>
                            <w:sz w:val="18"/>
                            <w:szCs w:val="18"/>
                          </w:rPr>
                          <w:t xml:space="preserve"> </w:t>
                        </w:r>
                      </w:p>
                    </w:txbxContent>
                  </v:textbox>
                </v:shape>
                <v:shape id="Text Box 977" o:spid="_x0000_s1984" type="#_x0000_t202" style="position:absolute;left:4401;top:7178;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bTFwwAAAN0AAAAPAAAAZHJzL2Rvd25yZXYueG1sRE9Na8JA&#10;EL0L/Q/LFLzpxh7UpK4ixUJBKMZ46HGaHZPF7GzMbjX9964geJvH+5zFqreNuFDnjWMFk3ECgrh0&#10;2nCl4FB8juYgfEDW2DgmBf/kYbV8GSww0+7KOV32oRIxhH2GCuoQ2kxKX9Zk0Y9dSxy5o+sshgi7&#10;SuoOrzHcNvItSabSouHYUGNLHzWVp/2fVbD+4Xxjzt+/u/yYm6JIE95OT0oNX/v1O4hAfXiKH+4v&#10;HedPZincv4knyOUNAAD//wMAUEsBAi0AFAAGAAgAAAAhANvh9svuAAAAhQEAABMAAAAAAAAAAAAA&#10;AAAAAAAAAFtDb250ZW50X1R5cGVzXS54bWxQSwECLQAUAAYACAAAACEAWvQsW78AAAAVAQAACwAA&#10;AAAAAAAAAAAAAAAfAQAAX3JlbHMvLnJlbHNQSwECLQAUAAYACAAAACEAHEW0xcMAAADdAAAADwAA&#10;AAAAAAAAAAAAAAAHAgAAZHJzL2Rvd25yZXYueG1sUEsFBgAAAAADAAMAtwAAAPcCAAAAAA==&#10;" filled="f" stroked="f">
                  <v:textbox inset="0,0,0,0">
                    <w:txbxContent>
                      <w:p w:rsidR="00A91066" w:rsidRDefault="00A91066" w:rsidP="00260A7C">
                        <w:pPr>
                          <w:jc w:val="center"/>
                          <w:rPr>
                            <w:i/>
                          </w:rPr>
                        </w:pPr>
                        <w:r>
                          <w:rPr>
                            <w:sz w:val="18"/>
                            <w:szCs w:val="18"/>
                          </w:rPr>
                          <w:t>Hình 21</w:t>
                        </w:r>
                      </w:p>
                    </w:txbxContent>
                  </v:textbox>
                </v:shape>
                <v:shape id="Text Box 978" o:spid="_x0000_s1985" type="#_x0000_t202" style="position:absolute;left:5661;top:7172;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m1/xgAAAN0AAAAPAAAAZHJzL2Rvd25yZXYueG1sRI9Ba8JA&#10;EIXvhf6HZYTemo09iKauIlKhUCjG9NDjNDsmi9nZmN1q+u87B8HbDO/Ne98s16Pv1IWG6AIbmGY5&#10;KOI6WMeNga9q9zwHFROyxS4wGfijCOvV48MSCxuuXNLlkBolIRwLNNCm1Bdax7oljzELPbFoxzB4&#10;TLIOjbYDXiXcd/olz2fao2NpaLGnbUv16fDrDWy+uXxz58+ffXksXVUtcv6YnYx5moybV1CJxnQ3&#10;367freBP58Iv38gIevUPAAD//wMAUEsBAi0AFAAGAAgAAAAhANvh9svuAAAAhQEAABMAAAAAAAAA&#10;AAAAAAAAAAAAAFtDb250ZW50X1R5cGVzXS54bWxQSwECLQAUAAYACAAAACEAWvQsW78AAAAVAQAA&#10;CwAAAAAAAAAAAAAAAAAfAQAAX3JlbHMvLnJlbHNQSwECLQAUAAYACAAAACEAuKptf8YAAADdAAAA&#10;DwAAAAAAAAAAAAAAAAAHAgAAZHJzL2Rvd25yZXYueG1sUEsFBgAAAAADAAMAtwAAAPoCAAAAAA==&#10;" filled="f" stroked="f">
                  <v:textbox inset="0,0,0,0">
                    <w:txbxContent>
                      <w:p w:rsidR="00A91066" w:rsidRDefault="00A91066" w:rsidP="00260A7C">
                        <w:pPr>
                          <w:jc w:val="center"/>
                          <w:rPr>
                            <w:i/>
                          </w:rPr>
                        </w:pPr>
                        <w:r>
                          <w:rPr>
                            <w:iCs/>
                            <w:sz w:val="18"/>
                            <w:szCs w:val="18"/>
                          </w:rPr>
                          <w:t>8</w:t>
                        </w:r>
                        <w:r>
                          <w:rPr>
                            <w:sz w:val="18"/>
                            <w:szCs w:val="18"/>
                          </w:rPr>
                          <w:t xml:space="preserve"> </w:t>
                        </w:r>
                      </w:p>
                    </w:txbxContent>
                  </v:textbox>
                </v:shape>
                <v:shape id="Text Box 979" o:spid="_x0000_s1986" type="#_x0000_t202" style="position:absolute;left:7241;top:6122;width:34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sjkxAAAAN0AAAAPAAAAZHJzL2Rvd25yZXYueG1sRE9Na8JA&#10;EL0X/A/LCN7qJj2IjW6ClBYEoTTGg8dpdkwWs7NpdtX033cFobd5vM9ZF6PtxJUGbxwrSOcJCOLa&#10;acONgkP18bwE4QOyxs4xKfglD0U+eVpjpt2NS7ruQyNiCPsMFbQh9JmUvm7Jop+7njhyJzdYDBEO&#10;jdQD3mK47eRLkiykRcOxocWe3lqqz/uLVbA5cvlufj6/v8pTaarqNeHd4qzUbDpuViACjeFf/HBv&#10;dZyfLlO4fxNPkPkfAAAA//8DAFBLAQItABQABgAIAAAAIQDb4fbL7gAAAIUBAAATAAAAAAAAAAAA&#10;AAAAAAAAAABbQ29udGVudF9UeXBlc10ueG1sUEsBAi0AFAAGAAgAAAAhAFr0LFu/AAAAFQEAAAsA&#10;AAAAAAAAAAAAAAAAHwEAAF9yZWxzLy5yZWxzUEsBAi0AFAAGAAgAAAAhANfmyOTEAAAA3QAAAA8A&#10;AAAAAAAAAAAAAAAABwIAAGRycy9kb3ducmV2LnhtbFBLBQYAAAAAAwADALcAAAD4AgAAAAA=&#10;" filled="f" stroked="f">
                  <v:textbox inset="0,0,0,0">
                    <w:txbxContent>
                      <w:p w:rsidR="00A91066" w:rsidRDefault="00A91066" w:rsidP="00260A7C">
                        <w:pPr>
                          <w:jc w:val="right"/>
                          <w:rPr>
                            <w:iCs/>
                          </w:rPr>
                        </w:pPr>
                        <w:r>
                          <w:rPr>
                            <w:iCs/>
                            <w:sz w:val="18"/>
                            <w:szCs w:val="18"/>
                          </w:rPr>
                          <w:t xml:space="preserve">1 </w:t>
                        </w:r>
                      </w:p>
                    </w:txbxContent>
                  </v:textbox>
                </v:shape>
                <v:shape id="Text Box 980" o:spid="_x0000_s1987" type="#_x0000_t202" style="position:absolute;left:6894;top:6447;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FaTwgAAAN0AAAAPAAAAZHJzL2Rvd25yZXYueG1sRE9Ni8Iw&#10;EL0L+x/CCN401YNoNYrILiwIYq0Hj2MztsFm0m2yWv+9WVjwNo/3Oct1Z2txp9YbxwrGowQEceG0&#10;4VLBKf8azkD4gKyxdkwKnuRhvfroLTHV7sEZ3Y+hFDGEfYoKqhCaVEpfVGTRj1xDHLmray2GCNtS&#10;6hYfMdzWcpIkU2nRcGyosKFtRcXt+GsVbM6cfZqf/eWQXTOT5/OEd9ObUoN+t1mACNSFt/jf/a3j&#10;/PFsAn/fxBPk6gUAAP//AwBQSwECLQAUAAYACAAAACEA2+H2y+4AAACFAQAAEwAAAAAAAAAAAAAA&#10;AAAAAAAAW0NvbnRlbnRfVHlwZXNdLnhtbFBLAQItABQABgAIAAAAIQBa9CxbvwAAABUBAAALAAAA&#10;AAAAAAAAAAAAAB8BAABfcmVscy8ucmVsc1BLAQItABQABgAIAAAAIQAnNFaTwgAAAN0AAAAPAAAA&#10;AAAAAAAAAAAAAAcCAABkcnMvZG93bnJldi54bWxQSwUGAAAAAAMAAwC3AAAA9gIAAAAA&#10;" filled="f" stroked="f">
                  <v:textbox inset="0,0,0,0">
                    <w:txbxContent>
                      <w:p w:rsidR="00A91066" w:rsidRDefault="00A91066" w:rsidP="00260A7C">
                        <w:pPr>
                          <w:jc w:val="center"/>
                          <w:rPr>
                            <w:iCs/>
                          </w:rPr>
                        </w:pPr>
                        <w:r>
                          <w:rPr>
                            <w:iCs/>
                            <w:sz w:val="18"/>
                            <w:szCs w:val="18"/>
                          </w:rPr>
                          <w:t xml:space="preserve">2 </w:t>
                        </w:r>
                      </w:p>
                    </w:txbxContent>
                  </v:textbox>
                </v:shape>
                <v:line id="Line 981" o:spid="_x0000_s1988" style="position:absolute;flip:y;visibility:visible;mso-wrap-style:square" from="5241,5743" to="5242,7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2/pwQAAAN0AAAAPAAAAZHJzL2Rvd25yZXYueG1sRE/bisIw&#10;EH0X9h/CLPimaVcU6ZqKCIKIwnrB56GZbUuTSWmyWv/eCAu+zeFcZ7HsrRE36nztWEE6TkAQF07X&#10;XCq4nDejOQgfkDUax6TgQR6W+cdggZl2dz7S7RRKEUPYZ6igCqHNpPRFRRb92LXEkft1ncUQYVdK&#10;3eE9hlsjv5JkJi3WHBsqbGldUdGc/qwCw9fmuJ/uiJKf8nFIV7o38qDU8LNffYMI1Ie3+N+91XF+&#10;Op/A65t4gsyfAAAA//8DAFBLAQItABQABgAIAAAAIQDb4fbL7gAAAIUBAAATAAAAAAAAAAAAAAAA&#10;AAAAAABbQ29udGVudF9UeXBlc10ueG1sUEsBAi0AFAAGAAgAAAAhAFr0LFu/AAAAFQEAAAsAAAAA&#10;AAAAAAAAAAAAHwEAAF9yZWxzLy5yZWxzUEsBAi0AFAAGAAgAAAAhAIULb+nBAAAA3QAAAA8AAAAA&#10;AAAAAAAAAAAABwIAAGRycy9kb3ducmV2LnhtbFBLBQYAAAAAAwADALcAAAD1AgAAAAA=&#10;">
                  <v:stroke endarrow="block" endarrowwidth="narrow" endarrowlength="short"/>
                </v:line>
                <v:line id="Line 982" o:spid="_x0000_s1989" style="position:absolute;visibility:visible;mso-wrap-style:square" from="5091,7127" to="7461,7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VnnxQAAAN0AAAAPAAAAZHJzL2Rvd25yZXYueG1sRE9NawIx&#10;EL0L/Q9hCr0UzSql6moUEVuKetH14HHcjJvFzWTZRN3++6YgeJvH+5zpvLWVuFHjS8cK+r0EBHHu&#10;dMmFgkP21R2B8AFZY+WYFPySh/nspTPFVLs77+i2D4WIIexTVGBCqFMpfW7Iou+5mjhyZ9dYDBE2&#10;hdQN3mO4reQgST6lxZJjg8Galobyy/5qFWyvx5PJNsfdYZMt1t/tux6uV2Ol3l7bxQREoDY8xQ/3&#10;j47z+6MP+P8mniBnfwAAAP//AwBQSwECLQAUAAYACAAAACEA2+H2y+4AAACFAQAAEwAAAAAAAAAA&#10;AAAAAAAAAAAAW0NvbnRlbnRfVHlwZXNdLnhtbFBLAQItABQABgAIAAAAIQBa9CxbvwAAABUBAAAL&#10;AAAAAAAAAAAAAAAAAB8BAABfcmVscy8ucmVsc1BLAQItABQABgAIAAAAIQDeUVnnxQAAAN0AAAAP&#10;AAAAAAAAAAAAAAAAAAcCAABkcnMvZG93bnJldi54bWxQSwUGAAAAAAMAAwC3AAAA+QIAAAAA&#10;">
                  <v:stroke endarrow="block" endarrowwidth="narrow" endarrowlength="short"/>
                </v:line>
                <v:shape id="Freeform 983" o:spid="_x0000_s1990" style="position:absolute;left:6936;top:6072;width:482;height:360;visibility:visible;mso-wrap-style:square;v-text-anchor:top" coordsize="5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jrmwgAAAN0AAAAPAAAAZHJzL2Rvd25yZXYueG1sRE9Na8JA&#10;EL0L/odlCt50EzFFUleRQiFHawrqbchOk9DsbNxdTfrvXaHQ2zze52x2o+nEnZxvLStIFwkI4srq&#10;lmsFX+XHfA3CB2SNnWVS8EsedtvpZIO5tgN/0v0YahFD2OeooAmhz6X0VUMG/cL2xJH7ts5giNDV&#10;UjscYrjp5DJJXqXBlmNDgz29N1T9HG9GQbk/pa64ZkORnle2rA8XWmGm1Oxl3L+BCDSGf/Gfu9Bx&#10;frrO4PlNPEFuHwAAAP//AwBQSwECLQAUAAYACAAAACEA2+H2y+4AAACFAQAAEwAAAAAAAAAAAAAA&#10;AAAAAAAAW0NvbnRlbnRfVHlwZXNdLnhtbFBLAQItABQABgAIAAAAIQBa9CxbvwAAABUBAAALAAAA&#10;AAAAAAAAAAAAAB8BAABfcmVscy8ucmVsc1BLAQItABQABgAIAAAAIQBh7jrmwgAAAN0AAAAPAAAA&#10;AAAAAAAAAAAAAAcCAABkcnMvZG93bnJldi54bWxQSwUGAAAAAAMAAwC3AAAA9gIAAAAA&#10;" path="m540,r,900l,900e" filled="f">
                  <v:stroke dashstyle="dash"/>
                  <v:path arrowok="t" o:connecttype="custom" o:connectlocs="482,0;482,360;0,360" o:connectangles="0,0,0"/>
                </v:shape>
                <v:line id="Line 984" o:spid="_x0000_s1991" style="position:absolute;flip:x;visibility:visible;mso-wrap-style:square" from="2572,6695" to="2974,6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DJCwQAAAN0AAAAPAAAAZHJzL2Rvd25yZXYueG1sRE/LqsIw&#10;EN0L/kMYwZ2m3kWVapQiKCK48MFdz23GtthMSpNr2783guBuDuc5q01nKvGkxpWWFcymEQjizOqS&#10;cwW3626yAOE8ssbKMinoycFmPRysMNG25TM9Lz4XIYRdggoK7+tESpcVZNBNbU0cuLttDPoAm1zq&#10;BtsQbir5E0WxNFhyaCiwpm1B2ePybxSc/n7btI+PMt33PG9vvb7OD16p8ahLlyA8df4r/rgPOsyf&#10;LWJ4fxNOkOsXAAAA//8DAFBLAQItABQABgAIAAAAIQDb4fbL7gAAAIUBAAATAAAAAAAAAAAAAAAA&#10;AAAAAABbQ29udGVudF9UeXBlc10ueG1sUEsBAi0AFAAGAAgAAAAhAFr0LFu/AAAAFQEAAAsAAAAA&#10;AAAAAAAAAAAAHwEAAF9yZWxzLy5yZWxzUEsBAi0AFAAGAAgAAAAhAFsUMkLBAAAA3QAAAA8AAAAA&#10;AAAAAAAAAAAABwIAAGRycy9kb3ducmV2LnhtbFBLBQYAAAAAAwADALcAAAD1AgAAAAA=&#10;">
                  <v:stroke endarrow="classic" endarrowwidth="narrow"/>
                </v:line>
                <v:shape id="Freeform 985" o:spid="_x0000_s1992" style="position:absolute;left:2881;top:6307;width:355;height:421;rotation:-90;flip:y;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BywwAAAN0AAAAPAAAAZHJzL2Rvd25yZXYueG1sRE9NawIx&#10;EL0L/ocwBW+aXQtVt0YRRdCLUG0P3obNuEm7mSybVNd/3wgFb/N4nzNfdq4WV2qD9awgH2UgiEuv&#10;LVcKPk/b4RREiMgaa8+k4E4Blot+b46F9jf+oOsxViKFcChQgYmxKaQMpSGHYeQb4sRdfOswJthW&#10;Urd4S+GuluMse5MOLacGgw2tDZU/x1+n4PxlN2t/meybfPtqKzPWm8P3TKnBS7d6BxGpi0/xv3un&#10;0/x8OoHHN+kEufgDAAD//wMAUEsBAi0AFAAGAAgAAAAhANvh9svuAAAAhQEAABMAAAAAAAAAAAAA&#10;AAAAAAAAAFtDb250ZW50X1R5cGVzXS54bWxQSwECLQAUAAYACAAAACEAWvQsW78AAAAVAQAACwAA&#10;AAAAAAAAAAAAAAAfAQAAX3JlbHMvLnJlbHNQSwECLQAUAAYACAAAACEAT//AcsMAAADdAAAADwAA&#10;AAAAAAAAAAAAAAAHAgAAZHJzL2Rvd25yZXYueG1sUEsFBgAAAAADAAMAtwAAAPcCAAAAAA==&#10;" path="m432,576l432,,,e" filled="f">
                  <v:stroke endarrow="classic" endarrowwidth="narrow"/>
                  <v:path arrowok="t" o:connecttype="custom" o:connectlocs="355,421;355,0;0,0" o:connectangles="0,0,0"/>
                </v:shape>
                <v:shape id="Freeform 986" o:spid="_x0000_s1993" style="position:absolute;left:3629;top:6310;width:262;height:372;flip:y;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TgSxgAAAN0AAAAPAAAAZHJzL2Rvd25yZXYueG1sRI9Ba8JA&#10;EIXvgv9hGaE33diChtRVxNJij7UB29uQnSah2dmQ3WiaX+8cCt5meG/e+2azG1yjLtSF2rOB5SIB&#10;RVx4W3NpIP98naegQkS22HgmA38UYLedTjaYWX/lD7qcYqkkhEOGBqoY20zrUFTkMCx8Syzaj+8c&#10;Rlm7UtsOrxLuGv2YJCvtsGZpqLClQ0XF76l3Br7y47nvn/JvfDs37mWN4/s4jMY8zIb9M6hIQ7yb&#10;/6+PVvCXqeDKNzKC3t4AAAD//wMAUEsBAi0AFAAGAAgAAAAhANvh9svuAAAAhQEAABMAAAAAAAAA&#10;AAAAAAAAAAAAAFtDb250ZW50X1R5cGVzXS54bWxQSwECLQAUAAYACAAAACEAWvQsW78AAAAVAQAA&#10;CwAAAAAAAAAAAAAAAAAfAQAAX3JlbHMvLnJlbHNQSwECLQAUAAYACAAAACEAy/E4EsYAAADdAAAA&#10;DwAAAAAAAAAAAAAAAAAHAgAAZHJzL2Rvd25yZXYueG1sUEsFBgAAAAADAAMAtwAAAPoCAAAAAA==&#10;" path="m432,576l432,,,e" filled="f">
                  <v:stroke endarrow="classic" endarrowwidth="narrow"/>
                  <v:path arrowok="t" o:connecttype="custom" o:connectlocs="262,372;262,0;0,0" o:connectangles="0,0,0"/>
                </v:shape>
                <v:shape id="Freeform 987" o:spid="_x0000_s1994" style="position:absolute;left:1866;top:5885;width:325;height:422;rotation:-90;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GbkwgAAAN0AAAAPAAAAZHJzL2Rvd25yZXYueG1sRE9Na8JA&#10;EL0X/A/LCL3VTTyUNLqKiKI91ip6HLNjEszOxt3VpP++Wyh4m8f7nOm8N414kPO1ZQXpKAFBXFhd&#10;c6lg/71+y0D4gKyxsUwKfsjDfDZ4mWKubcdf9NiFUsQQ9jkqqEJocyl9UZFBP7ItceQu1hkMEbpS&#10;aoddDDeNHCfJuzRYc2yosKVlRcV1dzcKsltzOB6WK9ldTgvcrGqXfiZnpV6H/WICIlAfnuJ/91bH&#10;+Wn2AX/fxBPk7BcAAP//AwBQSwECLQAUAAYACAAAACEA2+H2y+4AAACFAQAAEwAAAAAAAAAAAAAA&#10;AAAAAAAAW0NvbnRlbnRfVHlwZXNdLnhtbFBLAQItABQABgAIAAAAIQBa9CxbvwAAABUBAAALAAAA&#10;AAAAAAAAAAAAAB8BAABfcmVscy8ucmVsc1BLAQItABQABgAIAAAAIQDMjGbkwgAAAN0AAAAPAAAA&#10;AAAAAAAAAAAAAAcCAABkcnMvZG93bnJldi54bWxQSwUGAAAAAAMAAwC3AAAA9gIAAAAA&#10;" path="m432,576l432,,,e" filled="f">
                  <v:stroke endarrow="classic" endarrowwidth="narrow"/>
                  <v:path arrowok="t" o:connecttype="custom" o:connectlocs="325,422;325,0;0,0" o:connectangles="0,0,0"/>
                </v:shape>
                <v:line id="Line 988" o:spid="_x0000_s1995" style="position:absolute;visibility:visible;mso-wrap-style:square" from="2798,6303" to="3255,6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4rRxwAAAN0AAAAPAAAAZHJzL2Rvd25yZXYueG1sRI9BS8NA&#10;EIXvBf/DMoKXYjf1UEzstogQ6EGE1h70NmTHbGx2Nt1dm/jvOwfB2wzvzXvfrLeT79WFYuoCG1gu&#10;ClDETbAdtwaO7/X9I6iUkS32gcnALyXYbm5ma6xsGHlPl0NulYRwqtCAy3motE6NI49pEQZi0b5C&#10;9Jhlja22EUcJ971+KIqV9tixNDgc6MVRczr8eAMx5tSd6vJz/Dh/r+q3+nWau8aYu9vp+QlUpin/&#10;m/+ud1bwl6Xwyzcygt5cAQAA//8DAFBLAQItABQABgAIAAAAIQDb4fbL7gAAAIUBAAATAAAAAAAA&#10;AAAAAAAAAAAAAABbQ29udGVudF9UeXBlc10ueG1sUEsBAi0AFAAGAAgAAAAhAFr0LFu/AAAAFQEA&#10;AAsAAAAAAAAAAAAAAAAAHwEAAF9yZWxzLy5yZWxzUEsBAi0AFAAGAAgAAAAhANvbitHHAAAA3QAA&#10;AA8AAAAAAAAAAAAAAAAABwIAAGRycy9kb3ducmV2LnhtbFBLBQYAAAAAAwADALcAAAD7AgAAAAA=&#10;">
                  <v:stroke endarrow="classic" endarrowwidth="narrow"/>
                </v:line>
                <v:line id="Line 989" o:spid="_x0000_s1996" style="position:absolute;visibility:visible;mso-wrap-style:square" from="2538,6303" to="2798,6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y9KxAAAAN0AAAAPAAAAZHJzL2Rvd25yZXYueG1sRE9NawIx&#10;EL0X/A9hhF5KzW4PoqtRirDgoRTUHtrbsBk3WzeTNYnu+u+NUOhtHu9zluvBtuJKPjSOFeSTDARx&#10;5XTDtYKvQ/k6AxEissbWMSm4UYD1avS0xEK7nnd03cdapBAOBSowMXaFlKEyZDFMXEecuKPzFmOC&#10;vpbaY5/CbSvfsmwqLTacGgx2tDFUnfYXq8D7GJpTOf/pv8+/0/Kz/BheTKXU83h4X4CINMR/8Z97&#10;q9P8fJ7D45t0glzdAQAA//8DAFBLAQItABQABgAIAAAAIQDb4fbL7gAAAIUBAAATAAAAAAAAAAAA&#10;AAAAAAAAAABbQ29udGVudF9UeXBlc10ueG1sUEsBAi0AFAAGAAgAAAAhAFr0LFu/AAAAFQEAAAsA&#10;AAAAAAAAAAAAAAAAHwEAAF9yZWxzLy5yZWxzUEsBAi0AFAAGAAgAAAAhALSXL0rEAAAA3QAAAA8A&#10;AAAAAAAAAAAAAAAABwIAAGRycy9kb3ducmV2LnhtbFBLBQYAAAAAAwADALcAAAD4AgAAAAA=&#10;">
                  <v:stroke endarrow="classic" endarrowwidth="narrow"/>
                </v:line>
                <v:line id="Line 990" o:spid="_x0000_s1997" style="position:absolute;visibility:visible;mso-wrap-style:square" from="3638,6303" to="4221,6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bE9xAAAAN0AAAAPAAAAZHJzL2Rvd25yZXYueG1sRE9NawIx&#10;EL0X/A9hBC9Fs3qQuhpFhIUeRKj1oLdhM25WN5NtEt3tv28Khd7m8T5nteltI57kQ+1YwXSSgSAu&#10;na65UnD6LMZvIEJE1tg4JgXfFGCzHrysMNeu4w96HmMlUgiHHBWYGNtcylAashgmriVO3NV5izFB&#10;X0ntsUvhtpGzLJtLizWnBoMt7QyV9+PDKvA+hvpeLC7d+es2Lw7Fvn81pVKjYb9dgojUx3/xn/td&#10;p/nTxQx+v0knyPUPAAAA//8DAFBLAQItABQABgAIAAAAIQDb4fbL7gAAAIUBAAATAAAAAAAAAAAA&#10;AAAAAAAAAABbQ29udGVudF9UeXBlc10ueG1sUEsBAi0AFAAGAAgAAAAhAFr0LFu/AAAAFQEAAAsA&#10;AAAAAAAAAAAAAAAAHwEAAF9yZWxzLy5yZWxzUEsBAi0AFAAGAAgAAAAhAERFsT3EAAAA3QAAAA8A&#10;AAAAAAAAAAAAAAAABwIAAGRycy9kb3ducmV2LnhtbFBLBQYAAAAAAwADALcAAAD4AgAAAAA=&#10;">
                  <v:stroke endarrow="classic" endarrowwidth="narrow"/>
                </v:line>
                <v:line id="Line 991" o:spid="_x0000_s1998" style="position:absolute;visibility:visible;mso-wrap-style:square" from="1876,6303" to="2193,6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RSmxAAAAN0AAAAPAAAAZHJzL2Rvd25yZXYueG1sRE9NawIx&#10;EL0X/A9hhF6KZrUguhpFhAUPRah6aG/DZrrZupmsSXTXf98UCr3N433OatPbRtzJh9qxgsk4A0Fc&#10;Ol1zpeB8KkZzECEia2wck4IHBdisB08rzLXr+J3ux1iJFMIhRwUmxjaXMpSGLIaxa4kT9+W8xZig&#10;r6T22KVw28hpls2kxZpTg8GWdobKy/FmFXgfQ30pFp/dx/V7VhyKt/7FlEo9D/vtEkSkPv6L/9x7&#10;neZPFq/w+006Qa5/AAAA//8DAFBLAQItABQABgAIAAAAIQDb4fbL7gAAAIUBAAATAAAAAAAAAAAA&#10;AAAAAAAAAABbQ29udGVudF9UeXBlc10ueG1sUEsBAi0AFAAGAAgAAAAhAFr0LFu/AAAAFQEAAAsA&#10;AAAAAAAAAAAAAAAAHwEAAF9yZWxzLy5yZWxzUEsBAi0AFAAGAAgAAAAhACsJFKbEAAAA3QAAAA8A&#10;AAAAAAAAAAAAAAAABwIAAGRycy9kb3ducmV2LnhtbFBLBQYAAAAAAwADALcAAAD4AgAAAAA=&#10;">
                  <v:stroke endarrow="classic" endarrowwidth="narrow"/>
                </v:line>
                <v:line id="Line 992" o:spid="_x0000_s1999" style="position:absolute;visibility:visible;mso-wrap-style:square" from="1460,6303" to="1776,6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IzSxAAAAN0AAAAPAAAAZHJzL2Rvd25yZXYueG1sRE9NawIx&#10;EL0X/A9hhF6KZpUiuhpFhAUPRah6aG/DZrrZupmsSXTXf98UCr3N433OatPbRtzJh9qxgsk4A0Fc&#10;Ol1zpeB8KkZzECEia2wck4IHBdisB08rzLXr+J3ux1iJFMIhRwUmxjaXMpSGLIaxa4kT9+W8xZig&#10;r6T22KVw28hpls2kxZpTg8GWdobKy/FmFXgfQ30pFp/dx/V7VhyKt/7FlEo9D/vtEkSkPv6L/9x7&#10;neZPFq/w+006Qa5/AAAA//8DAFBLAQItABQABgAIAAAAIQDb4fbL7gAAAIUBAAATAAAAAAAAAAAA&#10;AAAAAAAAAABbQ29udGVudF9UeXBlc10ueG1sUEsBAi0AFAAGAAgAAAAhAFr0LFu/AAAAFQEAAAsA&#10;AAAAAAAAAAAAAAAAHwEAAF9yZWxzLy5yZWxzUEsBAi0AFAAGAAgAAAAhAKTgjNLEAAAA3QAAAA8A&#10;AAAAAAAAAAAAAAAABwIAAGRycy9kb3ducmV2LnhtbFBLBQYAAAAAAwADALcAAAD4AgAAAAA=&#10;">
                  <v:stroke endarrow="classic" endarrowwidth="narrow"/>
                </v:line>
                <v:shape id="Text Box 993" o:spid="_x0000_s2000" type="#_x0000_t202" style="position:absolute;left:2179;top:6141;width:422;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2AvwgAAAN0AAAAPAAAAZHJzL2Rvd25yZXYueG1sRE9LawIx&#10;EL4X/A9hBG8164JSV6OoUFB68VF6HjazD91MliRd13/fCEJv8/E9Z7nuTSM6cr62rGAyTkAQ51bX&#10;XCr4vny+f4DwAVljY5kUPMjDejV4W2Km7Z1P1J1DKWII+wwVVCG0mZQ+r8igH9uWOHKFdQZDhK6U&#10;2uE9hptGpkkykwZrjg0VtrSrKL+df42CS7f1+9M1zPWh2Mr0qzimP26j1GjYbxYgAvXhX/xy73Wc&#10;P5lP4flNPEGu/gAAAP//AwBQSwECLQAUAAYACAAAACEA2+H2y+4AAACFAQAAEwAAAAAAAAAAAAAA&#10;AAAAAAAAW0NvbnRlbnRfVHlwZXNdLnhtbFBLAQItABQABgAIAAAAIQBa9CxbvwAAABUBAAALAAAA&#10;AAAAAAAAAAAAAB8BAABfcmVscy8ucmVsc1BLAQItABQABgAIAAAAIQBc02AvwgAAAN0AAAAPAAAA&#10;AAAAAAAAAAAAAAcCAABkcnMvZG93bnJldi54bWxQSwUGAAAAAAMAAwC3AAAA9gIAAAAA&#10;">
                  <v:textbox inset="0,0,0,0">
                    <w:txbxContent>
                      <w:p w:rsidR="00A91066" w:rsidRDefault="00A91066" w:rsidP="00260A7C">
                        <w:pPr>
                          <w:jc w:val="center"/>
                          <w:rPr>
                            <w:sz w:val="18"/>
                          </w:rPr>
                        </w:pPr>
                        <w:r>
                          <w:rPr>
                            <w:i/>
                            <w:sz w:val="18"/>
                          </w:rPr>
                          <w:t>G</w:t>
                        </w:r>
                        <w:r>
                          <w:rPr>
                            <w:sz w:val="22"/>
                            <w:vertAlign w:val="subscript"/>
                          </w:rPr>
                          <w:t>1</w:t>
                        </w:r>
                      </w:p>
                    </w:txbxContent>
                  </v:textbox>
                </v:shape>
                <v:oval id="Oval 994" o:spid="_x0000_s2001" style="position:absolute;left:1741;top:6234;width:158;height: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X+gwwAAAN0AAAAPAAAAZHJzL2Rvd25yZXYueG1sRE9Na8JA&#10;EL0X+h+WEbzVTRoMNrqKVAR76KHR3ofsmASzsyE7jem/7xYKvc3jfc5mN7lOjTSE1rOBdJGAIq68&#10;bbk2cDkfn1aggiBb7DyTgW8KsNs+PmywsP7OHzSWUqsYwqFAA41IX2gdqoYchoXviSN39YNDiXCo&#10;tR3wHsNdp5+TJNcOW44NDfb02lB1K7+cgUO9L/NRZ7LMroeTLG+f729Zasx8Nu3XoIQm+Rf/uU82&#10;zk9fcvj9Jp6gtz8AAAD//wMAUEsBAi0AFAAGAAgAAAAhANvh9svuAAAAhQEAABMAAAAAAAAAAAAA&#10;AAAAAAAAAFtDb250ZW50X1R5cGVzXS54bWxQSwECLQAUAAYACAAAACEAWvQsW78AAAAVAQAACwAA&#10;AAAAAAAAAAAAAAAfAQAAX3JlbHMvLnJlbHNQSwECLQAUAAYACAAAACEAgm1/oMMAAADdAAAADwAA&#10;AAAAAAAAAAAAAAAHAgAAZHJzL2Rvd25yZXYueG1sUEsFBgAAAAADAAMAtwAAAPcCAAAAAA==&#10;"/>
                <v:line id="Line 995" o:spid="_x0000_s2002" style="position:absolute;visibility:visible;mso-wrap-style:square" from="1883,6471" to="2018,6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lRMwwAAAN0AAAAPAAAAZHJzL2Rvd25yZXYueG1sRE/NagIx&#10;EL4X+g5hCt5qdj3YuhpFWgXFQ9H2AcbNuFndTJYk6tqnN4WCt/n4fmcy62wjLuRD7VhB3s9AEJdO&#10;11wp+Plevr6DCBFZY+OYFNwowGz6/DTBQrsrb+myi5VIIRwKVGBibAspQ2nIYui7ljhxB+ctxgR9&#10;JbXHawq3jRxk2VBarDk1GGzpw1B52p2tgrXfb075b2Xkntd+0Xx9joI9KtV76eZjEJG6+BD/u1c6&#10;zc9Hb/D3TTpBTu8AAAD//wMAUEsBAi0AFAAGAAgAAAAhANvh9svuAAAAhQEAABMAAAAAAAAAAAAA&#10;AAAAAAAAAFtDb250ZW50X1R5cGVzXS54bWxQSwECLQAUAAYACAAAACEAWvQsW78AAAAVAQAACwAA&#10;AAAAAAAAAAAAAAAfAQAAX3JlbHMvLnJlbHNQSwECLQAUAAYACAAAACEAGt5UTMMAAADdAAAADwAA&#10;AAAAAAAAAAAAAAAHAgAAZHJzL2Rvd25yZXYueG1sUEsFBgAAAAADAAMAtwAAAPcCAAAAAA==&#10;" strokeweight="1pt"/>
                <v:shape id="Text Box 996" o:spid="_x0000_s2003" type="#_x0000_t202" style="position:absolute;left:3242;top:6141;width:421;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s+xxgAAAN0AAAAPAAAAZHJzL2Rvd25yZXYueG1sRI9Pb8Iw&#10;DMXvSPsOkSftBik9TKMjIJiExLTLoIiz1bh/tsapklC6bz8fJu1m6z2/9/N6O7lejRRi59nAcpGB&#10;Iq687bgxcCkP8xdQMSFb7D2TgR+KsN08zNZYWH/nE43n1CgJ4ViggTalodA6Vi05jAs/EItW++Aw&#10;yRoabQPeJdz1Os+yZ+2wY2locaC3lqrv880ZKMd9PJ6+0sq+13udf9Sf+TXsjHl6nHavoBJN6d/8&#10;d320gr9cCa58IyPozS8AAAD//wMAUEsBAi0AFAAGAAgAAAAhANvh9svuAAAAhQEAABMAAAAAAAAA&#10;AAAAAAAAAAAAAFtDb250ZW50X1R5cGVzXS54bWxQSwECLQAUAAYACAAAACEAWvQsW78AAAAVAQAA&#10;CwAAAAAAAAAAAAAAAAAfAQAAX3JlbHMvLnJlbHNQSwECLQAUAAYACAAAACEAstLPscYAAADdAAAA&#10;DwAAAAAAAAAAAAAAAAAHAgAAZHJzL2Rvd25yZXYueG1sUEsFBgAAAAADAAMAtwAAAPoCAAAAAA==&#10;">
                  <v:textbox inset="0,0,0,0">
                    <w:txbxContent>
                      <w:p w:rsidR="00A91066" w:rsidRDefault="00A91066" w:rsidP="00260A7C">
                        <w:pPr>
                          <w:jc w:val="center"/>
                          <w:rPr>
                            <w:sz w:val="18"/>
                          </w:rPr>
                        </w:pPr>
                        <w:r>
                          <w:rPr>
                            <w:i/>
                            <w:sz w:val="18"/>
                          </w:rPr>
                          <w:t>G</w:t>
                        </w:r>
                        <w:r>
                          <w:rPr>
                            <w:sz w:val="22"/>
                            <w:vertAlign w:val="subscript"/>
                          </w:rPr>
                          <w:t>2</w:t>
                        </w:r>
                      </w:p>
                    </w:txbxContent>
                  </v:textbox>
                </v:shape>
                <v:shape id="Text Box 997" o:spid="_x0000_s2004" type="#_x0000_t202" style="position:absolute;left:2187;top:5751;width:421;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moqwwAAAN0AAAAPAAAAZHJzL2Rvd25yZXYueG1sRE/JasMw&#10;EL0X8g9iAr01cnwosRPZJIVCQi/NQs6DNV5aa2QkxXH/vgoUepvHW2dTTqYXIznfWVawXCQgiCur&#10;O24UXM7vLysQPiBr7C2Tgh/yUBazpw3m2t75SOMpNCKGsM9RQRvCkEvpq5YM+oUdiCNXW2cwROga&#10;qR3eY7jpZZokr9Jgx7GhxYHeWqq+Tzej4Dzu/P74FTJ9qHcy/ag/06vbKvU8n7ZrEIGm8C/+c+91&#10;nL/MMnh8E0+QxS8AAAD//wMAUEsBAi0AFAAGAAgAAAAhANvh9svuAAAAhQEAABMAAAAAAAAAAAAA&#10;AAAAAAAAAFtDb250ZW50X1R5cGVzXS54bWxQSwECLQAUAAYACAAAACEAWvQsW78AAAAVAQAACwAA&#10;AAAAAAAAAAAAAAAfAQAAX3JlbHMvLnJlbHNQSwECLQAUAAYACAAAACEA3Z5qKsMAAADdAAAADwAA&#10;AAAAAAAAAAAAAAAHAgAAZHJzL2Rvd25yZXYueG1sUEsFBgAAAAADAAMAtwAAAPcCAAAAAA==&#10;">
                  <v:textbox inset="0,0,0,0">
                    <w:txbxContent>
                      <w:p w:rsidR="00A91066" w:rsidRDefault="00A91066" w:rsidP="00260A7C">
                        <w:pPr>
                          <w:jc w:val="center"/>
                        </w:pPr>
                        <w:r>
                          <w:rPr>
                            <w:i/>
                            <w:sz w:val="18"/>
                            <w:szCs w:val="18"/>
                          </w:rPr>
                          <w:t>H</w:t>
                        </w:r>
                        <w:r>
                          <w:rPr>
                            <w:sz w:val="22"/>
                            <w:szCs w:val="18"/>
                            <w:vertAlign w:val="subscript"/>
                          </w:rPr>
                          <w:t>1</w:t>
                        </w:r>
                      </w:p>
                    </w:txbxContent>
                  </v:textbox>
                </v:shape>
                <v:oval id="Oval 998" o:spid="_x0000_s2005" style="position:absolute;left:2774;top:6234;width:157;height: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7a0xAAAAN0AAAAPAAAAZHJzL2Rvd25yZXYueG1sRI9Ba8JA&#10;EIXvQv/DMgVvZmODIqmrSEXQQw+Neh+yYxLMzobsNKb/visUepvhvffNm/V2dK0aqA+NZwPzJAVF&#10;XHrbcGXgcj7MVqCCIFtsPZOBHwqw3bxM1phb/+AvGgqpVIRwyNFALdLlWoeyJoch8R1x1G6+dyhx&#10;7Stte3xEuGv1W5outcOG44UaO/qoqbwX387AvtoVy0Fnsshu+6Ms7tfPUzY3Zvo67t5BCY3yb/5L&#10;H22sH5Hw/CaOoDe/AAAA//8DAFBLAQItABQABgAIAAAAIQDb4fbL7gAAAIUBAAATAAAAAAAAAAAA&#10;AAAAAAAAAABbQ29udGVudF9UeXBlc10ueG1sUEsBAi0AFAAGAAgAAAAhAFr0LFu/AAAAFQEAAAsA&#10;AAAAAAAAAAAAAAAAHwEAAF9yZWxzLy5yZWxzUEsBAi0AFAAGAAgAAAAhAFHntrTEAAAA3QAAAA8A&#10;AAAAAAAAAAAAAAAABwIAAGRycy9kb3ducmV2LnhtbFBLBQYAAAAAAwADALcAAAD4AgAAAAA=&#10;"/>
                <v:shape id="Freeform 999" o:spid="_x0000_s2006" style="position:absolute;left:2622;top:5923;width:402;height:372;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efexAAAAN0AAAAPAAAAZHJzL2Rvd25yZXYueG1sRI9Ba8JA&#10;EIXvhf6HZQQvpe7qoZTUVdSg2GM0eB6yYzaYnQ3ZrSb/3i0UepvhvXnfm+V6cK24Ux8azxrmMwWC&#10;uPKm4VpDed6/f4IIEdlg65k0jBRgvXp9WWJm/IMLup9iLVIIhww12Bi7TMpQWXIYZr4jTtrV9w5j&#10;Wvtamh4fKdy1cqHUh3TYcCJY7GhnqbqdflyCjMNhM7r826pDcXnblbnbFrnW08mw+QIRaYj/5r/r&#10;o0n1F2oOv9+kEeTqCQAA//8DAFBLAQItABQABgAIAAAAIQDb4fbL7gAAAIUBAAATAAAAAAAAAAAA&#10;AAAAAAAAAABbQ29udGVudF9UeXBlc10ueG1sUEsBAi0AFAAGAAgAAAAhAFr0LFu/AAAAFQEAAAsA&#10;AAAAAAAAAAAAAAAAHwEAAF9yZWxzLy5yZWxzUEsBAi0AFAAGAAgAAAAhAEzZ597EAAAA3QAAAA8A&#10;AAAAAAAAAAAAAAAABwIAAGRycy9kb3ducmV2LnhtbFBLBQYAAAAAAwADALcAAAD4AgAAAAA=&#10;" path="m432,576l432,,,e" filled="f">
                  <v:stroke endarrow="classic" endarrowwidth="narrow"/>
                  <v:path arrowok="t" o:connecttype="custom" o:connectlocs="402,372;402,0;0,0" o:connectangles="0,0,0"/>
                </v:shape>
                <v:shape id="Text Box 1000" o:spid="_x0000_s2007" type="#_x0000_t202" style="position:absolute;left:3220;top:6536;width:423;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QygwQAAAN0AAAAPAAAAZHJzL2Rvd25yZXYueG1sRE9LawIx&#10;EL4X/A9hhN5q1hykXY2iQkHxUh94HjazD91MliRdt//eFAq9zcf3nMVqsK3oyYfGsYbpJANBXDjT&#10;cKXhcv58ewcRIrLB1jFp+KEAq+XoZYG5cQ8+Un+KlUghHHLUUMfY5VKGoiaLYeI64sSVzluMCfpK&#10;Go+PFG5bqbJsJi02nBpq7GhbU3E/fVsN534Tdsdb/DD7ciPVofxSV7/W+nU8rOcgIg3xX/zn3pk0&#10;X2UKfr9JJ8jlEwAA//8DAFBLAQItABQABgAIAAAAIQDb4fbL7gAAAIUBAAATAAAAAAAAAAAAAAAA&#10;AAAAAABbQ29udGVudF9UeXBlc10ueG1sUEsBAi0AFAAGAAgAAAAhAFr0LFu/AAAAFQEAAAsAAAAA&#10;AAAAAAAAAAAAHwEAAF9yZWxzLy5yZWxzUEsBAi0AFAAGAAgAAAAhAOAVDKDBAAAA3QAAAA8AAAAA&#10;AAAAAAAAAAAABwIAAGRycy9kb3ducmV2LnhtbFBLBQYAAAAAAwADALcAAAD1AgAAAAA=&#10;">
                  <v:textbox inset="0,0,0,0">
                    <w:txbxContent>
                      <w:p w:rsidR="00A91066" w:rsidRDefault="00A91066" w:rsidP="00260A7C">
                        <w:pPr>
                          <w:spacing w:before="20"/>
                          <w:jc w:val="center"/>
                          <w:rPr>
                            <w:sz w:val="18"/>
                          </w:rPr>
                        </w:pPr>
                        <w:r>
                          <w:rPr>
                            <w:i/>
                            <w:sz w:val="18"/>
                          </w:rPr>
                          <w:t>H</w:t>
                        </w:r>
                        <w:r>
                          <w:rPr>
                            <w:sz w:val="22"/>
                            <w:vertAlign w:val="subscript"/>
                          </w:rPr>
                          <w:t>2</w:t>
                        </w:r>
                      </w:p>
                    </w:txbxContent>
                  </v:textbox>
                </v:shape>
                <v:shape id="Freeform 1001" o:spid="_x0000_s2008" style="position:absolute;left:1811;top:6350;width:368;height:353;visibility:visible;mso-wrap-style:square;v-text-anchor:top" coordsize="115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oY0wwAAAN0AAAAPAAAAZHJzL2Rvd25yZXYueG1sRE9NawIx&#10;EL0X/A9hBC9FEy1dZTWKCGIvPXQt1OOwGXeDm8myibr+e1Mo9DaP9zmrTe8acaMuWM8aphMFgrj0&#10;xnKl4fu4Hy9AhIhssPFMGh4UYLMevKwwN/7OX3QrYiVSCIccNdQxtrmUoazJYZj4ljhxZ985jAl2&#10;lTQd3lO4a+RMqUw6tJwaamxpV1N5Ka5OQ5Upd1CnSzafRmt/PrP29Lp913o07LdLEJH6+C/+c3+Y&#10;NH+m3uD3m3SCXD8BAAD//wMAUEsBAi0AFAAGAAgAAAAhANvh9svuAAAAhQEAABMAAAAAAAAAAAAA&#10;AAAAAAAAAFtDb250ZW50X1R5cGVzXS54bWxQSwECLQAUAAYACAAAACEAWvQsW78AAAAVAQAACwAA&#10;AAAAAAAAAAAAAAAfAQAAX3JlbHMvLnJlbHNQSwECLQAUAAYACAAAACEAApaGNMMAAADdAAAADwAA&#10;AAAAAAAAAAAAAAAHAgAAZHJzL2Rvd25yZXYueG1sUEsFBgAAAAADAAMAtwAAAPcCAAAAAA==&#10;" path="m1152,432l,432,,e" filled="f">
                  <v:stroke endarrow="classic" endarrowwidth="narrow"/>
                  <v:path arrowok="t" o:connecttype="custom" o:connectlocs="368,353;0,353;0,0" o:connectangles="0,0,0"/>
                </v:shape>
                <v:shape id="Text Box 1002" o:spid="_x0000_s2009" type="#_x0000_t202" style="position:absolute;left:2179;top:6536;width:422;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DFPwwAAAN0AAAAPAAAAZHJzL2Rvd25yZXYueG1sRE9La8JA&#10;EL4X/A/LCN7qxiClpq4hCgWllxql5yE7ebTZ2bC7jfHfdwuF3ubje842n0wvRnK+s6xgtUxAEFdW&#10;d9wouF5eH59B+ICssbdMCu7kId/NHraYaXvjM41laEQMYZ+hgjaEIZPSVy0Z9Es7EEeuts5giNA1&#10;Uju8xXDTyzRJnqTBjmNDiwMdWqq+ym+j4DLu/fH8GTb6VO9l+la/px+uUGoxn4oXEIGm8C/+cx91&#10;nJ8ma/j9Jp4gdz8AAAD//wMAUEsBAi0AFAAGAAgAAAAhANvh9svuAAAAhQEAABMAAAAAAAAAAAAA&#10;AAAAAAAAAFtDb250ZW50X1R5cGVzXS54bWxQSwECLQAUAAYACAAAACEAWvQsW78AAAAVAQAACwAA&#10;AAAAAAAAAAAAAAAfAQAAX3JlbHMvLnJlbHNQSwECLQAUAAYACAAAACEAALAxT8MAAADdAAAADwAA&#10;AAAAAAAAAAAAAAAHAgAAZHJzL2Rvd25yZXYueG1sUEsFBgAAAAADAAMAtwAAAPcCAAAAAA==&#10;">
                  <v:textbox inset="0,0,0,0">
                    <w:txbxContent>
                      <w:p w:rsidR="00A91066" w:rsidRDefault="00A91066" w:rsidP="00260A7C">
                        <w:pPr>
                          <w:jc w:val="center"/>
                          <w:rPr>
                            <w:sz w:val="18"/>
                          </w:rPr>
                        </w:pPr>
                        <w:r>
                          <w:rPr>
                            <w:i/>
                            <w:sz w:val="18"/>
                          </w:rPr>
                          <w:t>H</w:t>
                        </w:r>
                        <w:r>
                          <w:rPr>
                            <w:sz w:val="22"/>
                            <w:vertAlign w:val="subscript"/>
                          </w:rPr>
                          <w:t>3</w:t>
                        </w:r>
                      </w:p>
                    </w:txbxContent>
                  </v:textbox>
                </v:shape>
                <v:line id="Line 1003" o:spid="_x0000_s2010" style="position:absolute;visibility:visible;mso-wrap-style:square" from="999,6313" to="1315,6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92yxAAAAN0AAAAPAAAAZHJzL2Rvd25yZXYueG1sRE9LawIx&#10;EL4X+h/CFLxIzSoo7dYoIix4kIKPQ3sbNtPN1s1kTaK7/fdGEHqbj+8582VvG3ElH2rHCsajDARx&#10;6XTNlYLjoXh9AxEissbGMSn4owDLxfPTHHPtOt7RdR8rkUI45KjAxNjmUobSkMUwci1x4n6ctxgT&#10;9JXUHrsUbhs5ybKZtFhzajDY0tpQedpfrALvY6hPxft393X+nRWfxbYfmlKpwUu/+gARqY//4od7&#10;o9P8STaF+zfpBLm4AQAA//8DAFBLAQItABQABgAIAAAAIQDb4fbL7gAAAIUBAAATAAAAAAAAAAAA&#10;AAAAAAAAAABbQ29udGVudF9UeXBlc10ueG1sUEsBAi0AFAAGAAgAAAAhAFr0LFu/AAAAFQEAAAsA&#10;AAAAAAAAAAAAAAAAHwEAAF9yZWxzLy5yZWxzUEsBAi0AFAAGAAgAAAAhAPiD3bLEAAAA3QAAAA8A&#10;AAAAAAAAAAAAAAAABwIAAGRycy9kb3ducmV2LnhtbFBLBQYAAAAAAwADALcAAAD4AgAAAAA=&#10;">
                  <v:stroke endarrow="classic" endarrowwidth="narrow"/>
                </v:line>
                <v:oval id="Oval 1004" o:spid="_x0000_s2011" style="position:absolute;left:1280;top:6242;width:158;height: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otbwgAAAN0AAAAPAAAAZHJzL2Rvd25yZXYueG1sRE9Na8JA&#10;EL0L/Q/LFLzpRoOhpK4iFUEPHhrb+5Adk2B2NmSnMf33XUHobR7vc9bb0bVqoD40ng0s5gko4tLb&#10;hisDX5fD7A1UEGSLrWcy8EsBtpuXyRpz6+/8SUMhlYohHHI0UIt0udahrMlhmPuOOHJX3zuUCPtK&#10;2x7vMdy1epkkmXbYcGyosaOPmspb8eMM7KtdkQ06lVV63R9ldfs+n9KFMdPXcfcOSmiUf/HTfbRx&#10;/jLJ4PFNPEFv/gAAAP//AwBQSwECLQAUAAYACAAAACEA2+H2y+4AAACFAQAAEwAAAAAAAAAAAAAA&#10;AAAAAAAAW0NvbnRlbnRfVHlwZXNdLnhtbFBLAQItABQABgAIAAAAIQBa9CxbvwAAABUBAAALAAAA&#10;AAAAAAAAAAAAAB8BAABfcmVscy8ucmVsc1BLAQItABQABgAIAAAAIQCxQotbwgAAAN0AAAAPAAAA&#10;AAAAAAAAAAAAAAcCAABkcnMvZG93bnJldi54bWxQSwUGAAAAAAMAAwC3AAAA9gIAAAAA&#10;"/>
                <v:shape id="Freeform 1005" o:spid="_x0000_s2012" style="position:absolute;left:1363;top:6526;width:2527;height:472;visibility:visible;mso-wrap-style:square;v-text-anchor:top" coordsize="2160,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rHEwgAAAN0AAAAPAAAAZHJzL2Rvd25yZXYueG1sRE87b8Iw&#10;EN6R+A/WIbGB3QwUUgyqKlGx8hhgO8XXOG18jmInBH49rlSp2336nrfeDq4WPbWh8qzhZa5AEBfe&#10;VFxqOJ92syWIEJEN1p5Jw50CbDfj0Rpz4298oP4YS5FCOOSowcbY5FKGwpLDMPcNceK+fOswJtiW&#10;0rR4S+GulplSC+mw4tRgsaEPS8XPsXMaTt9n3q2yblgq+/m49Nd7HbtK6+lkeH8DEWmI/+I/996k&#10;+Zl6hd9v0gly8wQAAP//AwBQSwECLQAUAAYACAAAACEA2+H2y+4AAACFAQAAEwAAAAAAAAAAAAAA&#10;AAAAAAAAW0NvbnRlbnRfVHlwZXNdLnhtbFBLAQItABQABgAIAAAAIQBa9CxbvwAAABUBAAALAAAA&#10;AAAAAAAAAAAAAB8BAABfcmVscy8ucmVsc1BLAQItABQABgAIAAAAIQBs8rHEwgAAAN0AAAAPAAAA&#10;AAAAAAAAAAAAAAcCAABkcnMvZG93bnJldi54bWxQSwUGAAAAAAMAAwC3AAAA9gIAAAAA&#10;" path="m2160,r,576l,576,,144e" filled="f">
                  <v:path arrowok="t" o:connecttype="custom" o:connectlocs="2527,0;2527,472;0,472;0,118" o:connectangles="0,0,0,0"/>
                </v:shape>
                <v:line id="Line 1006" o:spid="_x0000_s2013" style="position:absolute;flip:y;visibility:visible;mso-wrap-style:square" from="1363,6366" to="1363,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WGNxAAAAN0AAAAPAAAAZHJzL2Rvd25yZXYueG1sRI9Pi8JA&#10;DMXvgt9hyMLedLoeVLqOUgRFFvbgHzzHTrYtdjKlM9r2228OgreE9/LeL6tN72r1pDZUng18TRNQ&#10;xLm3FRcGLufdZAkqRGSLtWcyMFCAzXo8WmFqfcdHep5ioSSEQ4oGyhibVOuQl+QwTH1DLNqfbx1G&#10;WdtC2xY7CXe1niXJXDusWBpKbGhbUn4/PZyB39u1y4b5j872Ay+6y2DPi0M05vOjz75BRerj2/y6&#10;PljBnyWCK9/ICHr9DwAA//8DAFBLAQItABQABgAIAAAAIQDb4fbL7gAAAIUBAAATAAAAAAAAAAAA&#10;AAAAAAAAAABbQ29udGVudF9UeXBlc10ueG1sUEsBAi0AFAAGAAgAAAAhAFr0LFu/AAAAFQEAAAsA&#10;AAAAAAAAAAAAAAAAHwEAAF9yZWxzLy5yZWxzUEsBAi0AFAAGAAgAAAAhAPMxYY3EAAAA3QAAAA8A&#10;AAAAAAAAAAAAAAAABwIAAGRycy9kb3ducmV2LnhtbFBLBQYAAAAAAwADALcAAAD4AgAAAAA=&#10;">
                  <v:stroke endarrow="classic" endarrowwidth="narrow"/>
                </v:line>
                <v:line id="Line 1007" o:spid="_x0000_s2014" style="position:absolute;visibility:visible;mso-wrap-style:square" from="1410,6489" to="1544,6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pFewwAAAN0AAAAPAAAAZHJzL2Rvd25yZXYueG1sRE9LbsIw&#10;EN0j9Q7WVOqOOLCoIMWJqn6koi4Q0AMM8RAH4nFku5D29BgJid08ve8sqsF24kQ+tI4VTLIcBHHt&#10;dMuNgp/t53gGIkRkjZ1jUvBHAaryYbTAQrszr+m0iY1IIRwKVGBi7AspQ23IYshcT5y4vfMWY4K+&#10;kdrjOYXbTk7z/FlabDk1GOzpzVB93PxaBUu/+z5O/hsjd7z0H93qfR7sQamnx+H1BUSkId7FN/eX&#10;TvOn+Ryu36QTZHkBAAD//wMAUEsBAi0AFAAGAAgAAAAhANvh9svuAAAAhQEAABMAAAAAAAAAAAAA&#10;AAAAAAAAAFtDb250ZW50X1R5cGVzXS54bWxQSwECLQAUAAYACAAAACEAWvQsW78AAAAVAQAACwAA&#10;AAAAAAAAAAAAAAAfAQAAX3JlbHMvLnJlbHNQSwECLQAUAAYACAAAACEANyKRXsMAAADdAAAADwAA&#10;AAAAAAAAAAAAAAAHAgAAZHJzL2Rvd25yZXYueG1sUEsFBgAAAAADAAMAtwAAAPcCAAAAAA==&#10;" strokeweight="1pt"/>
                <v:line id="Line 1008" o:spid="_x0000_s2015" style="position:absolute;flip:y;visibility:visible;mso-wrap-style:square" from="5886,6012" to="7461,7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Kd5xAAAAN0AAAAPAAAAZHJzL2Rvd25yZXYueG1sRI9Ba8Mw&#10;DIXvhf0Ho8FurdPASsnqljK6MUYvTZe7EqtOaCyH2Guzfz8dBrtJvKf3Pm12k+/VjcbYBTawXGSg&#10;iJtgO3YGvs5v8zWomJAt9oHJwA9F2G0fZhssbLjziW5lckpCOBZooE1pKLSOTUse4yIMxKJdwugx&#10;yTo6bUe8S7jvdZ5lK+2xY2locaDXlppr+e0N1Id95T7r6uBzPtp391zWrEtjnh6n/QuoRFP6N/9d&#10;f1jBz5fCL9/ICHr7CwAA//8DAFBLAQItABQABgAIAAAAIQDb4fbL7gAAAIUBAAATAAAAAAAAAAAA&#10;AAAAAAAAAABbQ29udGVudF9UeXBlc10ueG1sUEsBAi0AFAAGAAgAAAAhAFr0LFu/AAAAFQEAAAsA&#10;AAAAAAAAAAAAAAAAHwEAAF9yZWxzLy5yZWxzUEsBAi0AFAAGAAgAAAAhAEqgp3nEAAAA3QAAAA8A&#10;AAAAAAAAAAAAAAAABwIAAGRycy9kb3ducmV2LnhtbFBLBQYAAAAAAwADALcAAAD4AgAAAAA=&#10;">
                  <v:stroke dashstyle="dash"/>
                </v:line>
                <v:shape id="Freeform 1009" o:spid="_x0000_s2016" style="position:absolute;left:5241;top:5937;width:2211;height:1191;visibility:visible;mso-wrap-style:square;v-text-anchor:top" coordsize="3420,1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hLQxAAAAN0AAAAPAAAAZHJzL2Rvd25yZXYueG1sRE9Na8JA&#10;EL0L/Q/LFHrTTTyIpm5CEQIVS2vTCh6H7DQJZmfT7NbEf98VBG/zeJ+zzkbTijP1rrGsIJ5FIIhL&#10;qxuuFHx/5dMlCOeRNbaWScGFHGTpw2SNibYDf9K58JUIIewSVFB73yVSurImg25mO+LA/djeoA+w&#10;r6TucQjhppXzKFpIgw2Hhho72tRUnoo/o2C3ch+buD3m+9Pw9nvIqXvfua1ST4/jyzMIT6O/i2/u&#10;Vx3mz+MYrt+EE2T6DwAA//8DAFBLAQItABQABgAIAAAAIQDb4fbL7gAAAIUBAAATAAAAAAAAAAAA&#10;AAAAAAAAAABbQ29udGVudF9UeXBlc10ueG1sUEsBAi0AFAAGAAgAAAAhAFr0LFu/AAAAFQEAAAsA&#10;AAAAAAAAAAAAAAAAHwEAAF9yZWxzLy5yZWxzUEsBAi0AFAAGAAgAAAAhAMKmEtDEAAAA3QAAAA8A&#10;AAAAAAAAAAAAAAAABwIAAGRycy9kb3ducmV2LnhtbFBLBQYAAAAAAwADALcAAAD4AgAAAAA=&#10;" path="m,1980v345,-15,690,-30,1260,-360c1830,1290,2625,645,3420,e" filled="f">
                  <v:path arrowok="t" o:connecttype="custom" o:connectlocs="0,1191;815,974;2211,0" o:connectangles="0,0,0"/>
                </v:shape>
              </v:group>
            </w:pict>
          </mc:Fallback>
        </mc:AlternateContent>
      </w:r>
    </w:p>
    <w:p w:rsidR="00260A7C" w:rsidRPr="00786C6F" w:rsidRDefault="00260A7C" w:rsidP="00260A7C">
      <w:pPr>
        <w:ind w:left="737"/>
        <w:rPr>
          <w:sz w:val="18"/>
        </w:rPr>
      </w:pPr>
    </w:p>
    <w:p w:rsidR="00260A7C" w:rsidRPr="00786C6F" w:rsidRDefault="00260A7C" w:rsidP="00260A7C">
      <w:pPr>
        <w:ind w:left="737"/>
        <w:rPr>
          <w:sz w:val="18"/>
        </w:rPr>
      </w:pPr>
    </w:p>
    <w:p w:rsidR="00260A7C" w:rsidRPr="00786C6F" w:rsidRDefault="00260A7C" w:rsidP="00260A7C">
      <w:pPr>
        <w:tabs>
          <w:tab w:val="left" w:pos="567"/>
          <w:tab w:val="left" w:pos="1134"/>
          <w:tab w:val="left" w:pos="1701"/>
          <w:tab w:val="left" w:pos="2268"/>
          <w:tab w:val="left" w:pos="2835"/>
        </w:tabs>
        <w:rPr>
          <w:sz w:val="18"/>
          <w:szCs w:val="18"/>
        </w:rPr>
      </w:pPr>
    </w:p>
    <w:p w:rsidR="007C7342" w:rsidRDefault="007C7342" w:rsidP="00260A7C">
      <w:pPr>
        <w:spacing w:before="20" w:after="20"/>
        <w:ind w:left="340" w:hanging="340"/>
        <w:rPr>
          <w:b/>
          <w:sz w:val="18"/>
        </w:rPr>
      </w:pPr>
    </w:p>
    <w:p w:rsidR="007C7342" w:rsidRDefault="007C7342" w:rsidP="00260A7C">
      <w:pPr>
        <w:spacing w:before="20" w:after="20"/>
        <w:ind w:left="340" w:hanging="340"/>
        <w:rPr>
          <w:b/>
          <w:sz w:val="18"/>
        </w:rPr>
      </w:pPr>
    </w:p>
    <w:p w:rsidR="007C7342" w:rsidRDefault="007C7342" w:rsidP="00260A7C">
      <w:pPr>
        <w:spacing w:before="20" w:after="20"/>
        <w:ind w:left="340" w:hanging="340"/>
        <w:rPr>
          <w:b/>
          <w:sz w:val="18"/>
        </w:rPr>
      </w:pPr>
    </w:p>
    <w:p w:rsidR="007C7342" w:rsidRDefault="007C7342" w:rsidP="00260A7C">
      <w:pPr>
        <w:spacing w:before="20" w:after="20"/>
        <w:ind w:left="340" w:hanging="340"/>
        <w:rPr>
          <w:b/>
          <w:sz w:val="18"/>
        </w:rPr>
      </w:pPr>
    </w:p>
    <w:p w:rsidR="007C7342" w:rsidRDefault="007C7342" w:rsidP="00260A7C">
      <w:pPr>
        <w:spacing w:before="20" w:after="20"/>
        <w:ind w:left="340" w:hanging="340"/>
        <w:rPr>
          <w:b/>
          <w:sz w:val="18"/>
        </w:rPr>
      </w:pPr>
    </w:p>
    <w:p w:rsidR="007C7342" w:rsidRDefault="007C7342" w:rsidP="00260A7C">
      <w:pPr>
        <w:spacing w:before="20" w:after="20"/>
        <w:ind w:left="340" w:hanging="340"/>
        <w:rPr>
          <w:b/>
          <w:sz w:val="18"/>
        </w:rPr>
      </w:pPr>
    </w:p>
    <w:p w:rsidR="00260A7C" w:rsidRDefault="00260A7C" w:rsidP="00260A7C">
      <w:pPr>
        <w:spacing w:before="20" w:after="20"/>
        <w:ind w:left="340" w:hanging="340"/>
        <w:rPr>
          <w:sz w:val="18"/>
        </w:rPr>
      </w:pPr>
      <w:r>
        <w:rPr>
          <w:b/>
          <w:sz w:val="18"/>
        </w:rPr>
        <w:t>Bài 14:</w:t>
      </w:r>
      <w:r>
        <w:rPr>
          <w:sz w:val="18"/>
        </w:rPr>
        <w:t xml:space="preserve"> Cho hệ kín mô tả ở hình 22.</w:t>
      </w:r>
    </w:p>
    <w:p w:rsidR="00260A7C" w:rsidRDefault="00260A7C" w:rsidP="00260A7C">
      <w:pPr>
        <w:numPr>
          <w:ilvl w:val="0"/>
          <w:numId w:val="206"/>
        </w:numPr>
        <w:spacing w:before="20" w:after="20"/>
        <w:rPr>
          <w:sz w:val="18"/>
        </w:rPr>
      </w:pPr>
      <w:r>
        <w:rPr>
          <w:sz w:val="18"/>
        </w:rPr>
        <w:t xml:space="preserve">Cho </w:t>
      </w:r>
      <w:r>
        <w:rPr>
          <w:i/>
          <w:sz w:val="18"/>
        </w:rPr>
        <w:t>H</w:t>
      </w:r>
      <w:r>
        <w:rPr>
          <w:sz w:val="22"/>
          <w:vertAlign w:val="subscript"/>
        </w:rPr>
        <w:t>1</w:t>
      </w:r>
      <w:r>
        <w:rPr>
          <w:sz w:val="18"/>
          <w:vertAlign w:val="subscript"/>
        </w:rPr>
        <w:t xml:space="preserve"> </w:t>
      </w:r>
      <w:r>
        <w:rPr>
          <w:sz w:val="18"/>
        </w:rPr>
        <w:t>=</w:t>
      </w:r>
      <w:r>
        <w:rPr>
          <w:i/>
          <w:sz w:val="18"/>
        </w:rPr>
        <w:t xml:space="preserve"> </w:t>
      </w:r>
      <w:r>
        <w:rPr>
          <w:sz w:val="18"/>
          <w:szCs w:val="18"/>
        </w:rPr>
        <w:sym w:font="Symbol" w:char="F02D"/>
      </w:r>
      <w:r>
        <w:rPr>
          <w:sz w:val="18"/>
        </w:rPr>
        <w:t xml:space="preserve">1, </w:t>
      </w:r>
      <w:r>
        <w:rPr>
          <w:i/>
          <w:sz w:val="18"/>
        </w:rPr>
        <w:t>G</w:t>
      </w:r>
      <w:r>
        <w:rPr>
          <w:sz w:val="22"/>
          <w:vertAlign w:val="subscript"/>
        </w:rPr>
        <w:t>1</w:t>
      </w:r>
      <w:r>
        <w:rPr>
          <w:sz w:val="18"/>
          <w:vertAlign w:val="subscript"/>
        </w:rPr>
        <w:t xml:space="preserve"> </w:t>
      </w:r>
      <w:r>
        <w:rPr>
          <w:sz w:val="18"/>
        </w:rPr>
        <w:t>=</w:t>
      </w:r>
      <w:r>
        <w:rPr>
          <w:i/>
          <w:sz w:val="18"/>
        </w:rPr>
        <w:t>H</w:t>
      </w:r>
      <w:r>
        <w:rPr>
          <w:sz w:val="22"/>
          <w:vertAlign w:val="subscript"/>
        </w:rPr>
        <w:t>2</w:t>
      </w:r>
      <w:r>
        <w:rPr>
          <w:sz w:val="18"/>
          <w:vertAlign w:val="subscript"/>
        </w:rPr>
        <w:t xml:space="preserve"> </w:t>
      </w:r>
      <w:r>
        <w:rPr>
          <w:sz w:val="18"/>
        </w:rPr>
        <w:t xml:space="preserve">= </w:t>
      </w:r>
      <w:r>
        <w:rPr>
          <w:position w:val="-22"/>
          <w:sz w:val="18"/>
        </w:rPr>
        <w:object w:dxaOrig="700" w:dyaOrig="520">
          <v:shape id="_x0000_i1067" type="#_x0000_t75" style="width:36.3pt;height:28.55pt" o:ole="" fillcolor="window">
            <v:imagedata r:id="rId98" o:title=""/>
          </v:shape>
          <o:OLEObject Type="Embed" ProgID="Equation.3" ShapeID="_x0000_i1067" DrawAspect="Content" ObjectID="_1636480610" r:id="rId102"/>
        </w:object>
      </w:r>
      <w:r>
        <w:rPr>
          <w:sz w:val="18"/>
        </w:rPr>
        <w:t xml:space="preserve">, </w:t>
      </w:r>
      <w:r>
        <w:rPr>
          <w:i/>
          <w:sz w:val="18"/>
        </w:rPr>
        <w:t>H</w:t>
      </w:r>
      <w:r>
        <w:rPr>
          <w:sz w:val="22"/>
          <w:vertAlign w:val="subscript"/>
        </w:rPr>
        <w:t>3</w:t>
      </w:r>
      <w:r>
        <w:rPr>
          <w:sz w:val="18"/>
          <w:vertAlign w:val="subscript"/>
        </w:rPr>
        <w:t xml:space="preserve"> </w:t>
      </w:r>
      <w:r>
        <w:rPr>
          <w:sz w:val="18"/>
        </w:rPr>
        <w:t xml:space="preserve">= </w:t>
      </w:r>
      <w:r>
        <w:rPr>
          <w:sz w:val="18"/>
          <w:szCs w:val="18"/>
        </w:rPr>
        <w:sym w:font="Symbol" w:char="F02D"/>
      </w:r>
      <w:r>
        <w:rPr>
          <w:i/>
          <w:sz w:val="18"/>
        </w:rPr>
        <w:t>k</w:t>
      </w:r>
      <w:r>
        <w:rPr>
          <w:sz w:val="18"/>
        </w:rPr>
        <w:t xml:space="preserve"> và </w:t>
      </w:r>
      <w:r>
        <w:rPr>
          <w:i/>
          <w:sz w:val="18"/>
        </w:rPr>
        <w:t>G</w:t>
      </w:r>
      <w:r>
        <w:rPr>
          <w:sz w:val="22"/>
          <w:vertAlign w:val="subscript"/>
        </w:rPr>
        <w:t>2</w:t>
      </w:r>
      <w:r>
        <w:rPr>
          <w:sz w:val="18"/>
          <w:vertAlign w:val="subscript"/>
        </w:rPr>
        <w:t xml:space="preserve"> </w:t>
      </w:r>
      <w:r>
        <w:rPr>
          <w:sz w:val="18"/>
        </w:rPr>
        <w:t xml:space="preserve">= </w:t>
      </w:r>
      <w:r>
        <w:rPr>
          <w:position w:val="-22"/>
          <w:sz w:val="18"/>
        </w:rPr>
        <w:object w:dxaOrig="900" w:dyaOrig="520">
          <v:shape id="_x0000_i1068" type="#_x0000_t75" style="width:43.45pt;height:28.55pt" o:ole="" fillcolor="window">
            <v:imagedata r:id="rId103" o:title=""/>
          </v:shape>
          <o:OLEObject Type="Embed" ProgID="Equation.3" ShapeID="_x0000_i1068" DrawAspect="Content" ObjectID="_1636480611" r:id="rId104"/>
        </w:object>
      </w:r>
      <w:r>
        <w:rPr>
          <w:sz w:val="18"/>
        </w:rPr>
        <w:t xml:space="preserve">. Hãy tìm điều kiện cho tham số </w:t>
      </w:r>
      <w:r>
        <w:rPr>
          <w:i/>
          <w:sz w:val="18"/>
        </w:rPr>
        <w:t>k</w:t>
      </w:r>
      <w:r>
        <w:rPr>
          <w:sz w:val="18"/>
        </w:rPr>
        <w:t xml:space="preserve"> để hệ ổn định.</w:t>
      </w:r>
    </w:p>
    <w:p w:rsidR="00260A7C" w:rsidRPr="00786C6F" w:rsidRDefault="00260A7C" w:rsidP="00260A7C">
      <w:pPr>
        <w:numPr>
          <w:ilvl w:val="0"/>
          <w:numId w:val="206"/>
        </w:numPr>
        <w:spacing w:before="20" w:after="20" w:line="288" w:lineRule="auto"/>
        <w:rPr>
          <w:sz w:val="18"/>
        </w:rPr>
      </w:pPr>
      <w:r w:rsidRPr="00260A7C">
        <w:rPr>
          <w:sz w:val="18"/>
        </w:rPr>
        <w:t xml:space="preserve">Biết rằng </w:t>
      </w:r>
      <w:r w:rsidRPr="00260A7C">
        <w:rPr>
          <w:i/>
          <w:iCs/>
          <w:spacing w:val="20"/>
          <w:sz w:val="18"/>
        </w:rPr>
        <w:t>H</w:t>
      </w:r>
      <w:r w:rsidRPr="00260A7C">
        <w:rPr>
          <w:spacing w:val="20"/>
          <w:sz w:val="22"/>
          <w:vertAlign w:val="subscript"/>
        </w:rPr>
        <w:t>2</w:t>
      </w:r>
      <w:r w:rsidRPr="00260A7C">
        <w:rPr>
          <w:spacing w:val="20"/>
          <w:sz w:val="18"/>
        </w:rPr>
        <w:t>=</w:t>
      </w:r>
      <w:r w:rsidRPr="00260A7C">
        <w:rPr>
          <w:i/>
          <w:iCs/>
          <w:spacing w:val="20"/>
          <w:sz w:val="18"/>
        </w:rPr>
        <w:t>H</w:t>
      </w:r>
      <w:r w:rsidRPr="00260A7C">
        <w:rPr>
          <w:spacing w:val="20"/>
          <w:sz w:val="22"/>
          <w:vertAlign w:val="subscript"/>
        </w:rPr>
        <w:t>3</w:t>
      </w:r>
      <w:r w:rsidRPr="00260A7C">
        <w:rPr>
          <w:spacing w:val="20"/>
          <w:sz w:val="18"/>
        </w:rPr>
        <w:t xml:space="preserve">=0, </w:t>
      </w:r>
      <w:r w:rsidRPr="00260A7C">
        <w:rPr>
          <w:i/>
          <w:iCs/>
          <w:spacing w:val="20"/>
          <w:sz w:val="18"/>
        </w:rPr>
        <w:t>H</w:t>
      </w:r>
      <w:r w:rsidRPr="00260A7C">
        <w:rPr>
          <w:spacing w:val="20"/>
          <w:sz w:val="22"/>
          <w:vertAlign w:val="subscript"/>
        </w:rPr>
        <w:t>1</w:t>
      </w:r>
      <w:r w:rsidRPr="00260A7C">
        <w:rPr>
          <w:spacing w:val="20"/>
          <w:sz w:val="18"/>
        </w:rPr>
        <w:t>=</w:t>
      </w:r>
      <w:r>
        <w:rPr>
          <w:spacing w:val="20"/>
          <w:sz w:val="18"/>
          <w:szCs w:val="18"/>
        </w:rPr>
        <w:sym w:font="Symbol" w:char="F02D"/>
      </w:r>
      <w:r w:rsidRPr="00260A7C">
        <w:rPr>
          <w:spacing w:val="20"/>
          <w:sz w:val="18"/>
        </w:rPr>
        <w:t>1</w:t>
      </w:r>
      <w:r w:rsidRPr="00260A7C">
        <w:rPr>
          <w:sz w:val="18"/>
        </w:rPr>
        <w:t xml:space="preserve"> và </w:t>
      </w:r>
      <w:r w:rsidRPr="00260A7C">
        <w:rPr>
          <w:i/>
          <w:iCs/>
          <w:spacing w:val="20"/>
          <w:sz w:val="18"/>
        </w:rPr>
        <w:t>G</w:t>
      </w:r>
      <w:r w:rsidRPr="00260A7C">
        <w:rPr>
          <w:spacing w:val="20"/>
          <w:sz w:val="22"/>
          <w:vertAlign w:val="subscript"/>
        </w:rPr>
        <w:t>1</w:t>
      </w:r>
      <w:r w:rsidRPr="00260A7C">
        <w:rPr>
          <w:i/>
          <w:iCs/>
          <w:spacing w:val="20"/>
          <w:sz w:val="18"/>
        </w:rPr>
        <w:t>G</w:t>
      </w:r>
      <w:r w:rsidRPr="00260A7C">
        <w:rPr>
          <w:spacing w:val="20"/>
          <w:sz w:val="22"/>
          <w:vertAlign w:val="subscript"/>
        </w:rPr>
        <w:t>2</w:t>
      </w:r>
      <w:r w:rsidRPr="00260A7C">
        <w:rPr>
          <w:sz w:val="18"/>
        </w:rPr>
        <w:t xml:space="preserve"> là khâu tích phân quán tính bậc nhất có đường đặc tính quá độ </w:t>
      </w:r>
      <w:r w:rsidRPr="00260A7C">
        <w:rPr>
          <w:i/>
          <w:spacing w:val="20"/>
          <w:sz w:val="18"/>
          <w:szCs w:val="18"/>
        </w:rPr>
        <w:t>L</w:t>
      </w:r>
      <w:r w:rsidRPr="00260A7C">
        <w:rPr>
          <w:iCs/>
          <w:spacing w:val="20"/>
          <w:szCs w:val="18"/>
          <w:vertAlign w:val="subscript"/>
        </w:rPr>
        <w:t>12</w:t>
      </w:r>
      <w:r w:rsidRPr="00260A7C">
        <w:rPr>
          <w:spacing w:val="20"/>
          <w:sz w:val="18"/>
          <w:szCs w:val="18"/>
        </w:rPr>
        <w:t>(</w:t>
      </w:r>
      <w:r>
        <w:rPr>
          <w:i/>
          <w:spacing w:val="20"/>
          <w:sz w:val="18"/>
          <w:szCs w:val="18"/>
        </w:rPr>
        <w:sym w:font="Symbol" w:char="F077"/>
      </w:r>
      <w:r w:rsidRPr="00260A7C">
        <w:rPr>
          <w:spacing w:val="20"/>
          <w:sz w:val="18"/>
          <w:szCs w:val="18"/>
        </w:rPr>
        <w:t xml:space="preserve">) </w:t>
      </w:r>
      <w:r w:rsidRPr="00260A7C">
        <w:rPr>
          <w:sz w:val="18"/>
        </w:rPr>
        <w:t xml:space="preserve"> cho ở hình 2</w:t>
      </w:r>
      <w:r>
        <w:rPr>
          <w:sz w:val="18"/>
        </w:rPr>
        <w:t>3</w:t>
      </w:r>
      <w:r w:rsidRPr="00260A7C">
        <w:rPr>
          <w:sz w:val="18"/>
        </w:rPr>
        <w:t xml:space="preserve">. </w:t>
      </w:r>
      <w:r w:rsidRPr="00786C6F">
        <w:rPr>
          <w:sz w:val="18"/>
        </w:rPr>
        <w:t xml:space="preserve">Hãy xác định hàm quá độ </w:t>
      </w:r>
      <w:r w:rsidRPr="00786C6F">
        <w:rPr>
          <w:i/>
          <w:sz w:val="18"/>
        </w:rPr>
        <w:t>h</w:t>
      </w:r>
      <w:r w:rsidRPr="00786C6F">
        <w:rPr>
          <w:sz w:val="18"/>
        </w:rPr>
        <w:t>(</w:t>
      </w:r>
      <w:r w:rsidRPr="00786C6F">
        <w:rPr>
          <w:i/>
          <w:sz w:val="18"/>
        </w:rPr>
        <w:t>t</w:t>
      </w:r>
      <w:r w:rsidRPr="00786C6F">
        <w:rPr>
          <w:sz w:val="18"/>
        </w:rPr>
        <w:t xml:space="preserve">) của hệ kín. Hệ có độ quá điều chỉnh </w:t>
      </w:r>
      <w:r>
        <w:rPr>
          <w:sz w:val="18"/>
          <w:szCs w:val="18"/>
        </w:rPr>
        <w:sym w:font="Symbol" w:char="F044"/>
      </w:r>
      <w:r w:rsidRPr="00786C6F">
        <w:rPr>
          <w:i/>
          <w:iCs/>
          <w:sz w:val="18"/>
        </w:rPr>
        <w:t>h</w:t>
      </w:r>
      <w:r w:rsidRPr="00786C6F">
        <w:rPr>
          <w:vertAlign w:val="subscript"/>
        </w:rPr>
        <w:t>max</w:t>
      </w:r>
      <w:r w:rsidRPr="00786C6F">
        <w:rPr>
          <w:sz w:val="18"/>
        </w:rPr>
        <w:t xml:space="preserve"> và thời gian quá độ </w:t>
      </w:r>
      <w:r w:rsidRPr="00786C6F">
        <w:rPr>
          <w:i/>
          <w:sz w:val="18"/>
        </w:rPr>
        <w:t>T</w:t>
      </w:r>
      <w:r w:rsidRPr="00786C6F">
        <w:rPr>
          <w:sz w:val="22"/>
          <w:vertAlign w:val="subscript"/>
        </w:rPr>
        <w:t>5%</w:t>
      </w:r>
      <w:r w:rsidRPr="00786C6F">
        <w:rPr>
          <w:sz w:val="18"/>
        </w:rPr>
        <w:t xml:space="preserve"> bằng bao nhiêu ?. Nếu bị kích thích bằng tín hiệu </w:t>
      </w:r>
      <w:r w:rsidRPr="00786C6F">
        <w:rPr>
          <w:i/>
          <w:iCs/>
          <w:spacing w:val="20"/>
          <w:sz w:val="18"/>
        </w:rPr>
        <w:t>u</w:t>
      </w:r>
      <w:r w:rsidRPr="00786C6F">
        <w:rPr>
          <w:spacing w:val="20"/>
          <w:sz w:val="18"/>
        </w:rPr>
        <w:t>=</w:t>
      </w:r>
      <w:r w:rsidRPr="00786C6F">
        <w:rPr>
          <w:i/>
          <w:spacing w:val="20"/>
          <w:sz w:val="18"/>
        </w:rPr>
        <w:t>t</w:t>
      </w:r>
      <w:r w:rsidRPr="00786C6F">
        <w:rPr>
          <w:spacing w:val="20"/>
          <w:sz w:val="18"/>
        </w:rPr>
        <w:t>1(</w:t>
      </w:r>
      <w:r w:rsidRPr="00786C6F">
        <w:rPr>
          <w:i/>
          <w:spacing w:val="20"/>
          <w:sz w:val="18"/>
        </w:rPr>
        <w:t>t</w:t>
      </w:r>
      <w:r w:rsidRPr="00786C6F">
        <w:rPr>
          <w:spacing w:val="20"/>
          <w:sz w:val="18"/>
        </w:rPr>
        <w:t>)</w:t>
      </w:r>
      <w:r w:rsidRPr="00786C6F">
        <w:rPr>
          <w:sz w:val="18"/>
        </w:rPr>
        <w:t xml:space="preserve"> ở đầu vào thì hệ có sai lệch tĩnh không, tại sao và nếu có thì bằng bao nhiêu ?.</w:t>
      </w:r>
    </w:p>
    <w:p w:rsidR="00260A7C" w:rsidRPr="00786C6F" w:rsidRDefault="00260A7C" w:rsidP="00260A7C">
      <w:pPr>
        <w:ind w:left="737"/>
        <w:rPr>
          <w:sz w:val="18"/>
        </w:rPr>
      </w:pPr>
    </w:p>
    <w:p w:rsidR="00260A7C" w:rsidRPr="00786C6F" w:rsidRDefault="002E730D" w:rsidP="00260A7C">
      <w:pPr>
        <w:ind w:left="737"/>
        <w:rPr>
          <w:sz w:val="18"/>
        </w:rPr>
      </w:pPr>
      <w:r>
        <w:rPr>
          <w:noProof/>
        </w:rPr>
        <mc:AlternateContent>
          <mc:Choice Requires="wpg">
            <w:drawing>
              <wp:anchor distT="0" distB="0" distL="114300" distR="114300" simplePos="0" relativeHeight="251657728" behindDoc="0" locked="0" layoutInCell="1" allowOverlap="1">
                <wp:simplePos x="0" y="0"/>
                <wp:positionH relativeFrom="column">
                  <wp:posOffset>148590</wp:posOffset>
                </wp:positionH>
                <wp:positionV relativeFrom="paragraph">
                  <wp:posOffset>50165</wp:posOffset>
                </wp:positionV>
                <wp:extent cx="4410710" cy="1323975"/>
                <wp:effectExtent l="0" t="0" r="0" b="0"/>
                <wp:wrapNone/>
                <wp:docPr id="1138" name="Group 10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0710" cy="1323975"/>
                          <a:chOff x="9014" y="5644"/>
                          <a:chExt cx="6946" cy="2085"/>
                        </a:xfrm>
                      </wpg:grpSpPr>
                      <wps:wsp>
                        <wps:cNvPr id="1139" name="Text Box 1011"/>
                        <wps:cNvSpPr txBox="1">
                          <a:spLocks noChangeArrowheads="1"/>
                        </wps:cNvSpPr>
                        <wps:spPr bwMode="auto">
                          <a:xfrm>
                            <a:off x="9014" y="7134"/>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60A7C">
                              <w:pPr>
                                <w:jc w:val="center"/>
                                <w:rPr>
                                  <w:i/>
                                </w:rPr>
                              </w:pPr>
                              <w:r>
                                <w:rPr>
                                  <w:sz w:val="18"/>
                                  <w:szCs w:val="18"/>
                                </w:rPr>
                                <w:t>Hình 22</w:t>
                              </w:r>
                            </w:p>
                          </w:txbxContent>
                        </wps:txbx>
                        <wps:bodyPr rot="0" vert="horz" wrap="square" lIns="0" tIns="0" rIns="0" bIns="0" anchor="t" anchorCtr="0" upright="1">
                          <a:noAutofit/>
                        </wps:bodyPr>
                      </wps:wsp>
                      <wps:wsp>
                        <wps:cNvPr id="1140" name="Text Box 1012"/>
                        <wps:cNvSpPr txBox="1">
                          <a:spLocks noChangeArrowheads="1"/>
                        </wps:cNvSpPr>
                        <wps:spPr bwMode="auto">
                          <a:xfrm>
                            <a:off x="13819" y="5644"/>
                            <a:ext cx="73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60A7C">
                              <w:pPr>
                                <w:rPr>
                                  <w:i/>
                                </w:rPr>
                              </w:pPr>
                              <w:r>
                                <w:rPr>
                                  <w:i/>
                                  <w:spacing w:val="20"/>
                                  <w:sz w:val="18"/>
                                  <w:szCs w:val="18"/>
                                </w:rPr>
                                <w:t>L</w:t>
                              </w:r>
                              <w:r>
                                <w:rPr>
                                  <w:iCs/>
                                  <w:spacing w:val="20"/>
                                  <w:szCs w:val="18"/>
                                  <w:vertAlign w:val="subscript"/>
                                </w:rPr>
                                <w:t>12</w:t>
                              </w:r>
                              <w:r>
                                <w:rPr>
                                  <w:spacing w:val="20"/>
                                  <w:sz w:val="18"/>
                                  <w:szCs w:val="18"/>
                                </w:rPr>
                                <w:t>(</w:t>
                              </w:r>
                              <w:r>
                                <w:rPr>
                                  <w:i/>
                                  <w:spacing w:val="20"/>
                                  <w:sz w:val="18"/>
                                  <w:szCs w:val="18"/>
                                </w:rPr>
                                <w:sym w:font="Symbol" w:char="F077"/>
                              </w:r>
                              <w:r>
                                <w:rPr>
                                  <w:spacing w:val="20"/>
                                  <w:sz w:val="18"/>
                                  <w:szCs w:val="18"/>
                                </w:rPr>
                                <w:t>)</w:t>
                              </w:r>
                              <w:r>
                                <w:rPr>
                                  <w:sz w:val="18"/>
                                  <w:szCs w:val="18"/>
                                </w:rPr>
                                <w:t xml:space="preserve"> </w:t>
                              </w:r>
                            </w:p>
                          </w:txbxContent>
                        </wps:txbx>
                        <wps:bodyPr rot="0" vert="horz" wrap="square" lIns="0" tIns="0" rIns="0" bIns="0" anchor="t" anchorCtr="0" upright="1">
                          <a:noAutofit/>
                        </wps:bodyPr>
                      </wps:wsp>
                      <wps:wsp>
                        <wps:cNvPr id="1141" name="Text Box 1013"/>
                        <wps:cNvSpPr txBox="1">
                          <a:spLocks noChangeArrowheads="1"/>
                        </wps:cNvSpPr>
                        <wps:spPr bwMode="auto">
                          <a:xfrm>
                            <a:off x="15393" y="6714"/>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60A7C">
                              <w:pPr>
                                <w:jc w:val="right"/>
                                <w:rPr>
                                  <w:i/>
                                </w:rPr>
                              </w:pPr>
                              <w:r>
                                <w:rPr>
                                  <w:i/>
                                  <w:sz w:val="18"/>
                                  <w:szCs w:val="18"/>
                                </w:rPr>
                                <w:sym w:font="Symbol" w:char="F077"/>
                              </w:r>
                              <w:r>
                                <w:rPr>
                                  <w:sz w:val="18"/>
                                  <w:szCs w:val="18"/>
                                </w:rPr>
                                <w:t xml:space="preserve"> </w:t>
                              </w:r>
                            </w:p>
                          </w:txbxContent>
                        </wps:txbx>
                        <wps:bodyPr rot="0" vert="horz" wrap="square" lIns="0" tIns="0" rIns="0" bIns="0" anchor="t" anchorCtr="0" upright="1">
                          <a:noAutofit/>
                        </wps:bodyPr>
                      </wps:wsp>
                      <wps:wsp>
                        <wps:cNvPr id="1142" name="Text Box 1014"/>
                        <wps:cNvSpPr txBox="1">
                          <a:spLocks noChangeArrowheads="1"/>
                        </wps:cNvSpPr>
                        <wps:spPr bwMode="auto">
                          <a:xfrm>
                            <a:off x="12861" y="7134"/>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60A7C">
                              <w:pPr>
                                <w:jc w:val="center"/>
                                <w:rPr>
                                  <w:i/>
                                </w:rPr>
                              </w:pPr>
                              <w:r>
                                <w:rPr>
                                  <w:sz w:val="18"/>
                                  <w:szCs w:val="18"/>
                                </w:rPr>
                                <w:t>Hình 23</w:t>
                              </w:r>
                            </w:p>
                          </w:txbxContent>
                        </wps:txbx>
                        <wps:bodyPr rot="0" vert="horz" wrap="square" lIns="0" tIns="0" rIns="0" bIns="0" anchor="t" anchorCtr="0" upright="1">
                          <a:noAutofit/>
                        </wps:bodyPr>
                      </wps:wsp>
                      <wps:wsp>
                        <wps:cNvPr id="1143" name="Text Box 1015"/>
                        <wps:cNvSpPr txBox="1">
                          <a:spLocks noChangeArrowheads="1"/>
                        </wps:cNvSpPr>
                        <wps:spPr bwMode="auto">
                          <a:xfrm>
                            <a:off x="15051" y="7056"/>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60A7C">
                              <w:pPr>
                                <w:jc w:val="center"/>
                                <w:rPr>
                                  <w:iCs/>
                                </w:rPr>
                              </w:pPr>
                              <w:r>
                                <w:rPr>
                                  <w:iCs/>
                                  <w:sz w:val="18"/>
                                  <w:szCs w:val="18"/>
                                </w:rPr>
                                <w:t xml:space="preserve">1 </w:t>
                              </w:r>
                            </w:p>
                          </w:txbxContent>
                        </wps:txbx>
                        <wps:bodyPr rot="0" vert="horz" wrap="square" lIns="0" tIns="0" rIns="0" bIns="0" anchor="t" anchorCtr="0" upright="1">
                          <a:noAutofit/>
                        </wps:bodyPr>
                      </wps:wsp>
                      <wps:wsp>
                        <wps:cNvPr id="1144" name="Line 1016"/>
                        <wps:cNvCnPr>
                          <a:cxnSpLocks noChangeShapeType="1"/>
                        </wps:cNvCnPr>
                        <wps:spPr bwMode="auto">
                          <a:xfrm flipV="1">
                            <a:off x="13701" y="5794"/>
                            <a:ext cx="1" cy="144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45" name="Line 1017"/>
                        <wps:cNvCnPr>
                          <a:cxnSpLocks noChangeShapeType="1"/>
                        </wps:cNvCnPr>
                        <wps:spPr bwMode="auto">
                          <a:xfrm>
                            <a:off x="13551" y="7009"/>
                            <a:ext cx="237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46" name="Text Box 1018"/>
                        <wps:cNvSpPr txBox="1">
                          <a:spLocks noChangeArrowheads="1"/>
                        </wps:cNvSpPr>
                        <wps:spPr bwMode="auto">
                          <a:xfrm>
                            <a:off x="14151" y="7059"/>
                            <a:ext cx="45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60A7C">
                              <w:pPr>
                                <w:jc w:val="center"/>
                                <w:rPr>
                                  <w:iCs/>
                                  <w:spacing w:val="20"/>
                                </w:rPr>
                              </w:pPr>
                              <w:r>
                                <w:rPr>
                                  <w:iCs/>
                                  <w:spacing w:val="20"/>
                                  <w:sz w:val="18"/>
                                  <w:szCs w:val="18"/>
                                </w:rPr>
                                <w:t>0,25</w:t>
                              </w:r>
                            </w:p>
                          </w:txbxContent>
                        </wps:txbx>
                        <wps:bodyPr rot="0" vert="horz" wrap="square" lIns="0" tIns="0" rIns="0" bIns="0" anchor="t" anchorCtr="0" upright="1">
                          <a:noAutofit/>
                        </wps:bodyPr>
                      </wps:wsp>
                      <wps:wsp>
                        <wps:cNvPr id="1147" name="Line 1019"/>
                        <wps:cNvCnPr>
                          <a:cxnSpLocks noChangeShapeType="1"/>
                        </wps:cNvCnPr>
                        <wps:spPr bwMode="auto">
                          <a:xfrm flipV="1">
                            <a:off x="14331" y="6514"/>
                            <a:ext cx="0" cy="5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48" name="Text Box 1020"/>
                        <wps:cNvSpPr txBox="1">
                          <a:spLocks noChangeArrowheads="1"/>
                        </wps:cNvSpPr>
                        <wps:spPr bwMode="auto">
                          <a:xfrm>
                            <a:off x="13743" y="6102"/>
                            <a:ext cx="10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60A7C">
                              <w:pPr>
                                <w:jc w:val="right"/>
                                <w:rPr>
                                  <w:i/>
                                </w:rPr>
                              </w:pPr>
                              <w:r>
                                <w:rPr>
                                  <w:iCs/>
                                  <w:sz w:val="18"/>
                                  <w:szCs w:val="18"/>
                                </w:rPr>
                                <w:sym w:font="Symbol" w:char="F02D"/>
                              </w:r>
                              <w:r>
                                <w:rPr>
                                  <w:iCs/>
                                  <w:sz w:val="18"/>
                                  <w:szCs w:val="18"/>
                                </w:rPr>
                                <w:t>20dB/dec</w:t>
                              </w:r>
                              <w:r>
                                <w:rPr>
                                  <w:sz w:val="18"/>
                                  <w:szCs w:val="18"/>
                                </w:rPr>
                                <w:t xml:space="preserve"> </w:t>
                              </w:r>
                            </w:p>
                          </w:txbxContent>
                        </wps:txbx>
                        <wps:bodyPr rot="0" vert="horz" wrap="square" lIns="0" tIns="0" rIns="0" bIns="0" anchor="t" anchorCtr="0" upright="1">
                          <a:noAutofit/>
                        </wps:bodyPr>
                      </wps:wsp>
                      <wps:wsp>
                        <wps:cNvPr id="1149" name="Text Box 1021"/>
                        <wps:cNvSpPr txBox="1">
                          <a:spLocks noChangeArrowheads="1"/>
                        </wps:cNvSpPr>
                        <wps:spPr bwMode="auto">
                          <a:xfrm>
                            <a:off x="14841" y="7369"/>
                            <a:ext cx="10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60A7C">
                              <w:pPr>
                                <w:jc w:val="right"/>
                                <w:rPr>
                                  <w:i/>
                                </w:rPr>
                              </w:pPr>
                              <w:r>
                                <w:rPr>
                                  <w:iCs/>
                                  <w:sz w:val="18"/>
                                  <w:szCs w:val="18"/>
                                </w:rPr>
                                <w:sym w:font="Symbol" w:char="F02D"/>
                              </w:r>
                              <w:r>
                                <w:rPr>
                                  <w:iCs/>
                                  <w:sz w:val="18"/>
                                  <w:szCs w:val="18"/>
                                </w:rPr>
                                <w:t>40dB/dec</w:t>
                              </w:r>
                              <w:r>
                                <w:rPr>
                                  <w:sz w:val="18"/>
                                  <w:szCs w:val="18"/>
                                </w:rPr>
                                <w:t xml:space="preserve"> </w:t>
                              </w:r>
                            </w:p>
                          </w:txbxContent>
                        </wps:txbx>
                        <wps:bodyPr rot="0" vert="horz" wrap="square" lIns="0" tIns="0" rIns="0" bIns="0" anchor="t" anchorCtr="0" upright="1">
                          <a:noAutofit/>
                        </wps:bodyPr>
                      </wps:wsp>
                      <wps:wsp>
                        <wps:cNvPr id="1150" name="Text Box 1022"/>
                        <wps:cNvSpPr txBox="1">
                          <a:spLocks noChangeArrowheads="1"/>
                        </wps:cNvSpPr>
                        <wps:spPr bwMode="auto">
                          <a:xfrm>
                            <a:off x="9441" y="6098"/>
                            <a:ext cx="321"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60A7C">
                              <w:pPr>
                                <w:rPr>
                                  <w:i/>
                                </w:rPr>
                              </w:pPr>
                              <w:r>
                                <w:rPr>
                                  <w:i/>
                                  <w:sz w:val="18"/>
                                  <w:szCs w:val="18"/>
                                </w:rPr>
                                <w:t>u</w:t>
                              </w:r>
                              <w:r>
                                <w:rPr>
                                  <w:sz w:val="18"/>
                                  <w:szCs w:val="18"/>
                                </w:rPr>
                                <w:t xml:space="preserve"> </w:t>
                              </w:r>
                            </w:p>
                          </w:txbxContent>
                        </wps:txbx>
                        <wps:bodyPr rot="0" vert="horz" wrap="square" lIns="0" tIns="0" rIns="0" bIns="0" anchor="t" anchorCtr="0" upright="1">
                          <a:noAutofit/>
                        </wps:bodyPr>
                      </wps:wsp>
                      <wps:wsp>
                        <wps:cNvPr id="1151" name="Text Box 1023"/>
                        <wps:cNvSpPr txBox="1">
                          <a:spLocks noChangeArrowheads="1"/>
                        </wps:cNvSpPr>
                        <wps:spPr bwMode="auto">
                          <a:xfrm>
                            <a:off x="12180" y="6079"/>
                            <a:ext cx="321"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260A7C">
                              <w:pPr>
                                <w:jc w:val="right"/>
                                <w:rPr>
                                  <w:i/>
                                </w:rPr>
                              </w:pPr>
                              <w:r>
                                <w:rPr>
                                  <w:i/>
                                  <w:sz w:val="18"/>
                                  <w:szCs w:val="18"/>
                                </w:rPr>
                                <w:t>y</w:t>
                              </w:r>
                              <w:r>
                                <w:rPr>
                                  <w:sz w:val="18"/>
                                  <w:szCs w:val="18"/>
                                </w:rPr>
                                <w:t xml:space="preserve"> </w:t>
                              </w:r>
                            </w:p>
                          </w:txbxContent>
                        </wps:txbx>
                        <wps:bodyPr rot="0" vert="horz" wrap="square" lIns="0" tIns="0" rIns="0" bIns="0" anchor="t" anchorCtr="0" upright="1">
                          <a:noAutofit/>
                        </wps:bodyPr>
                      </wps:wsp>
                      <wps:wsp>
                        <wps:cNvPr id="1152" name="Line 1024"/>
                        <wps:cNvCnPr>
                          <a:cxnSpLocks noChangeShapeType="1"/>
                        </wps:cNvCnPr>
                        <wps:spPr bwMode="auto">
                          <a:xfrm flipH="1">
                            <a:off x="10734" y="6998"/>
                            <a:ext cx="422"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153" name="Freeform 1025"/>
                        <wps:cNvSpPr>
                          <a:spLocks/>
                        </wps:cNvSpPr>
                        <wps:spPr bwMode="auto">
                          <a:xfrm rot="5400000" flipV="1">
                            <a:off x="11026" y="6559"/>
                            <a:ext cx="435" cy="444"/>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4" name="Freeform 1026"/>
                        <wps:cNvSpPr>
                          <a:spLocks/>
                        </wps:cNvSpPr>
                        <wps:spPr bwMode="auto">
                          <a:xfrm flipV="1">
                            <a:off x="11844" y="6525"/>
                            <a:ext cx="276" cy="458"/>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5" name="Freeform 1027"/>
                        <wps:cNvSpPr>
                          <a:spLocks/>
                        </wps:cNvSpPr>
                        <wps:spPr bwMode="auto">
                          <a:xfrm rot="-5400000">
                            <a:off x="9964" y="6039"/>
                            <a:ext cx="399" cy="443"/>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6" name="Line 1028"/>
                        <wps:cNvCnPr>
                          <a:cxnSpLocks noChangeShapeType="1"/>
                        </wps:cNvCnPr>
                        <wps:spPr bwMode="auto">
                          <a:xfrm>
                            <a:off x="10971" y="6515"/>
                            <a:ext cx="48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157" name="Line 1029"/>
                        <wps:cNvCnPr>
                          <a:cxnSpLocks noChangeShapeType="1"/>
                        </wps:cNvCnPr>
                        <wps:spPr bwMode="auto">
                          <a:xfrm>
                            <a:off x="10699" y="6515"/>
                            <a:ext cx="272"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158" name="Line 1030"/>
                        <wps:cNvCnPr>
                          <a:cxnSpLocks noChangeShapeType="1"/>
                        </wps:cNvCnPr>
                        <wps:spPr bwMode="auto">
                          <a:xfrm>
                            <a:off x="11853" y="6515"/>
                            <a:ext cx="613"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159" name="Line 1031"/>
                        <wps:cNvCnPr>
                          <a:cxnSpLocks noChangeShapeType="1"/>
                        </wps:cNvCnPr>
                        <wps:spPr bwMode="auto">
                          <a:xfrm>
                            <a:off x="10002" y="6515"/>
                            <a:ext cx="332"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160" name="Line 1032"/>
                        <wps:cNvCnPr>
                          <a:cxnSpLocks noChangeShapeType="1"/>
                        </wps:cNvCnPr>
                        <wps:spPr bwMode="auto">
                          <a:xfrm>
                            <a:off x="9565" y="6515"/>
                            <a:ext cx="332"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161" name="Text Box 1033"/>
                        <wps:cNvSpPr txBox="1">
                          <a:spLocks noChangeArrowheads="1"/>
                        </wps:cNvSpPr>
                        <wps:spPr bwMode="auto">
                          <a:xfrm>
                            <a:off x="10320" y="6317"/>
                            <a:ext cx="443" cy="400"/>
                          </a:xfrm>
                          <a:prstGeom prst="rect">
                            <a:avLst/>
                          </a:prstGeom>
                          <a:solidFill>
                            <a:srgbClr val="FFFFFF"/>
                          </a:solidFill>
                          <a:ln w="9525">
                            <a:solidFill>
                              <a:srgbClr val="000000"/>
                            </a:solidFill>
                            <a:miter lim="800000"/>
                            <a:headEnd/>
                            <a:tailEnd/>
                          </a:ln>
                        </wps:spPr>
                        <wps:txbx>
                          <w:txbxContent>
                            <w:p w:rsidR="00A91066" w:rsidRDefault="00A91066" w:rsidP="00260A7C">
                              <w:pPr>
                                <w:spacing w:before="20"/>
                                <w:jc w:val="center"/>
                                <w:rPr>
                                  <w:sz w:val="18"/>
                                </w:rPr>
                              </w:pPr>
                              <w:r>
                                <w:rPr>
                                  <w:i/>
                                  <w:sz w:val="18"/>
                                </w:rPr>
                                <w:t>G</w:t>
                              </w:r>
                              <w:r>
                                <w:rPr>
                                  <w:sz w:val="22"/>
                                  <w:vertAlign w:val="subscript"/>
                                </w:rPr>
                                <w:t>1</w:t>
                              </w:r>
                            </w:p>
                          </w:txbxContent>
                        </wps:txbx>
                        <wps:bodyPr rot="0" vert="horz" wrap="square" lIns="0" tIns="0" rIns="0" bIns="0" anchor="t" anchorCtr="0" upright="1">
                          <a:noAutofit/>
                        </wps:bodyPr>
                      </wps:wsp>
                      <wps:wsp>
                        <wps:cNvPr id="1162" name="Oval 1034"/>
                        <wps:cNvSpPr>
                          <a:spLocks noChangeArrowheads="1"/>
                        </wps:cNvSpPr>
                        <wps:spPr bwMode="auto">
                          <a:xfrm>
                            <a:off x="9861" y="6429"/>
                            <a:ext cx="166" cy="17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63" name="Line 1035"/>
                        <wps:cNvCnPr>
                          <a:cxnSpLocks noChangeShapeType="1"/>
                        </wps:cNvCnPr>
                        <wps:spPr bwMode="auto">
                          <a:xfrm>
                            <a:off x="10011" y="6723"/>
                            <a:ext cx="14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4" name="Text Box 1036"/>
                        <wps:cNvSpPr txBox="1">
                          <a:spLocks noChangeArrowheads="1"/>
                        </wps:cNvSpPr>
                        <wps:spPr bwMode="auto">
                          <a:xfrm>
                            <a:off x="11436" y="6317"/>
                            <a:ext cx="444" cy="400"/>
                          </a:xfrm>
                          <a:prstGeom prst="rect">
                            <a:avLst/>
                          </a:prstGeom>
                          <a:solidFill>
                            <a:srgbClr val="FFFFFF"/>
                          </a:solidFill>
                          <a:ln w="9525">
                            <a:solidFill>
                              <a:srgbClr val="000000"/>
                            </a:solidFill>
                            <a:miter lim="800000"/>
                            <a:headEnd/>
                            <a:tailEnd/>
                          </a:ln>
                        </wps:spPr>
                        <wps:txbx>
                          <w:txbxContent>
                            <w:p w:rsidR="00A91066" w:rsidRDefault="00A91066" w:rsidP="00260A7C">
                              <w:pPr>
                                <w:spacing w:before="20"/>
                                <w:jc w:val="center"/>
                                <w:rPr>
                                  <w:sz w:val="18"/>
                                </w:rPr>
                              </w:pPr>
                              <w:r>
                                <w:rPr>
                                  <w:i/>
                                  <w:sz w:val="18"/>
                                </w:rPr>
                                <w:t>G</w:t>
                              </w:r>
                              <w:r>
                                <w:rPr>
                                  <w:sz w:val="22"/>
                                  <w:vertAlign w:val="subscript"/>
                                </w:rPr>
                                <w:t>2</w:t>
                              </w:r>
                            </w:p>
                          </w:txbxContent>
                        </wps:txbx>
                        <wps:bodyPr rot="0" vert="horz" wrap="square" lIns="0" tIns="0" rIns="0" bIns="0" anchor="t" anchorCtr="0" upright="1">
                          <a:noAutofit/>
                        </wps:bodyPr>
                      </wps:wsp>
                      <wps:wsp>
                        <wps:cNvPr id="1165" name="Text Box 1037"/>
                        <wps:cNvSpPr txBox="1">
                          <a:spLocks noChangeArrowheads="1"/>
                        </wps:cNvSpPr>
                        <wps:spPr bwMode="auto">
                          <a:xfrm>
                            <a:off x="10329" y="5884"/>
                            <a:ext cx="442" cy="401"/>
                          </a:xfrm>
                          <a:prstGeom prst="rect">
                            <a:avLst/>
                          </a:prstGeom>
                          <a:solidFill>
                            <a:srgbClr val="FFFFFF"/>
                          </a:solidFill>
                          <a:ln w="9525">
                            <a:solidFill>
                              <a:srgbClr val="000000"/>
                            </a:solidFill>
                            <a:miter lim="800000"/>
                            <a:headEnd/>
                            <a:tailEnd/>
                          </a:ln>
                        </wps:spPr>
                        <wps:txbx>
                          <w:txbxContent>
                            <w:p w:rsidR="00A91066" w:rsidRDefault="00A91066" w:rsidP="00260A7C">
                              <w:pPr>
                                <w:spacing w:before="20"/>
                                <w:jc w:val="center"/>
                                <w:rPr>
                                  <w:sz w:val="18"/>
                                </w:rPr>
                              </w:pPr>
                              <w:r>
                                <w:rPr>
                                  <w:i/>
                                  <w:sz w:val="18"/>
                                </w:rPr>
                                <w:t>H</w:t>
                              </w:r>
                              <w:r>
                                <w:rPr>
                                  <w:sz w:val="22"/>
                                  <w:vertAlign w:val="subscript"/>
                                </w:rPr>
                                <w:t>1</w:t>
                              </w:r>
                            </w:p>
                          </w:txbxContent>
                        </wps:txbx>
                        <wps:bodyPr rot="0" vert="horz" wrap="square" lIns="0" tIns="0" rIns="0" bIns="0" anchor="t" anchorCtr="0" upright="1">
                          <a:noAutofit/>
                        </wps:bodyPr>
                      </wps:wsp>
                      <wps:wsp>
                        <wps:cNvPr id="1166" name="Oval 1038"/>
                        <wps:cNvSpPr>
                          <a:spLocks noChangeArrowheads="1"/>
                        </wps:cNvSpPr>
                        <wps:spPr bwMode="auto">
                          <a:xfrm>
                            <a:off x="10946" y="6429"/>
                            <a:ext cx="165" cy="17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67" name="Freeform 1039"/>
                        <wps:cNvSpPr>
                          <a:spLocks/>
                        </wps:cNvSpPr>
                        <wps:spPr bwMode="auto">
                          <a:xfrm>
                            <a:off x="10786" y="6048"/>
                            <a:ext cx="1334" cy="457"/>
                          </a:xfrm>
                          <a:custGeom>
                            <a:avLst/>
                            <a:gdLst>
                              <a:gd name="T0" fmla="*/ 432 w 432"/>
                              <a:gd name="T1" fmla="*/ 576 h 576"/>
                              <a:gd name="T2" fmla="*/ 432 w 432"/>
                              <a:gd name="T3" fmla="*/ 0 h 576"/>
                              <a:gd name="T4" fmla="*/ 0 w 432"/>
                              <a:gd name="T5" fmla="*/ 0 h 576"/>
                            </a:gdLst>
                            <a:ahLst/>
                            <a:cxnLst>
                              <a:cxn ang="0">
                                <a:pos x="T0" y="T1"/>
                              </a:cxn>
                              <a:cxn ang="0">
                                <a:pos x="T2" y="T3"/>
                              </a:cxn>
                              <a:cxn ang="0">
                                <a:pos x="T4" y="T5"/>
                              </a:cxn>
                            </a:cxnLst>
                            <a:rect l="0" t="0" r="r" b="b"/>
                            <a:pathLst>
                              <a:path w="432" h="576">
                                <a:moveTo>
                                  <a:pt x="432" y="576"/>
                                </a:moveTo>
                                <a:lnTo>
                                  <a:pt x="432" y="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8" name="Text Box 1040"/>
                        <wps:cNvSpPr txBox="1">
                          <a:spLocks noChangeArrowheads="1"/>
                        </wps:cNvSpPr>
                        <wps:spPr bwMode="auto">
                          <a:xfrm>
                            <a:off x="11415" y="6803"/>
                            <a:ext cx="444" cy="401"/>
                          </a:xfrm>
                          <a:prstGeom prst="rect">
                            <a:avLst/>
                          </a:prstGeom>
                          <a:solidFill>
                            <a:srgbClr val="FFFFFF"/>
                          </a:solidFill>
                          <a:ln w="9525">
                            <a:solidFill>
                              <a:srgbClr val="000000"/>
                            </a:solidFill>
                            <a:miter lim="800000"/>
                            <a:headEnd/>
                            <a:tailEnd/>
                          </a:ln>
                        </wps:spPr>
                        <wps:txbx>
                          <w:txbxContent>
                            <w:p w:rsidR="00A91066" w:rsidRDefault="00A91066" w:rsidP="00260A7C">
                              <w:pPr>
                                <w:spacing w:before="20"/>
                                <w:jc w:val="center"/>
                                <w:rPr>
                                  <w:sz w:val="18"/>
                                </w:rPr>
                              </w:pPr>
                              <w:r>
                                <w:rPr>
                                  <w:i/>
                                  <w:sz w:val="18"/>
                                </w:rPr>
                                <w:t>H</w:t>
                              </w:r>
                              <w:r>
                                <w:rPr>
                                  <w:sz w:val="22"/>
                                  <w:vertAlign w:val="subscript"/>
                                </w:rPr>
                                <w:t>2</w:t>
                              </w:r>
                            </w:p>
                          </w:txbxContent>
                        </wps:txbx>
                        <wps:bodyPr rot="0" vert="horz" wrap="square" lIns="0" tIns="0" rIns="0" bIns="0" anchor="t" anchorCtr="0" upright="1">
                          <a:noAutofit/>
                        </wps:bodyPr>
                      </wps:wsp>
                      <wps:wsp>
                        <wps:cNvPr id="1169" name="Freeform 1041"/>
                        <wps:cNvSpPr>
                          <a:spLocks/>
                        </wps:cNvSpPr>
                        <wps:spPr bwMode="auto">
                          <a:xfrm>
                            <a:off x="9934" y="6575"/>
                            <a:ext cx="388" cy="434"/>
                          </a:xfrm>
                          <a:custGeom>
                            <a:avLst/>
                            <a:gdLst>
                              <a:gd name="T0" fmla="*/ 1152 w 1152"/>
                              <a:gd name="T1" fmla="*/ 432 h 432"/>
                              <a:gd name="T2" fmla="*/ 0 w 1152"/>
                              <a:gd name="T3" fmla="*/ 432 h 432"/>
                              <a:gd name="T4" fmla="*/ 0 w 1152"/>
                              <a:gd name="T5" fmla="*/ 0 h 432"/>
                            </a:gdLst>
                            <a:ahLst/>
                            <a:cxnLst>
                              <a:cxn ang="0">
                                <a:pos x="T0" y="T1"/>
                              </a:cxn>
                              <a:cxn ang="0">
                                <a:pos x="T2" y="T3"/>
                              </a:cxn>
                              <a:cxn ang="0">
                                <a:pos x="T4" y="T5"/>
                              </a:cxn>
                            </a:cxnLst>
                            <a:rect l="0" t="0" r="r" b="b"/>
                            <a:pathLst>
                              <a:path w="1152" h="432">
                                <a:moveTo>
                                  <a:pt x="1152" y="432"/>
                                </a:moveTo>
                                <a:lnTo>
                                  <a:pt x="0" y="432"/>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0" name="Text Box 1042"/>
                        <wps:cNvSpPr txBox="1">
                          <a:spLocks noChangeArrowheads="1"/>
                        </wps:cNvSpPr>
                        <wps:spPr bwMode="auto">
                          <a:xfrm>
                            <a:off x="10320" y="6803"/>
                            <a:ext cx="443" cy="401"/>
                          </a:xfrm>
                          <a:prstGeom prst="rect">
                            <a:avLst/>
                          </a:prstGeom>
                          <a:solidFill>
                            <a:srgbClr val="FFFFFF"/>
                          </a:solidFill>
                          <a:ln w="9525">
                            <a:solidFill>
                              <a:srgbClr val="000000"/>
                            </a:solidFill>
                            <a:miter lim="800000"/>
                            <a:headEnd/>
                            <a:tailEnd/>
                          </a:ln>
                        </wps:spPr>
                        <wps:txbx>
                          <w:txbxContent>
                            <w:p w:rsidR="00A91066" w:rsidRDefault="00A91066" w:rsidP="00260A7C">
                              <w:pPr>
                                <w:spacing w:before="20"/>
                                <w:jc w:val="center"/>
                                <w:rPr>
                                  <w:sz w:val="18"/>
                                </w:rPr>
                              </w:pPr>
                              <w:r>
                                <w:rPr>
                                  <w:i/>
                                  <w:sz w:val="18"/>
                                </w:rPr>
                                <w:t>H</w:t>
                              </w:r>
                              <w:r>
                                <w:rPr>
                                  <w:sz w:val="22"/>
                                  <w:vertAlign w:val="subscript"/>
                                </w:rPr>
                                <w:t>3</w:t>
                              </w:r>
                            </w:p>
                          </w:txbxContent>
                        </wps:txbx>
                        <wps:bodyPr rot="0" vert="horz" wrap="square" lIns="0" tIns="0" rIns="0" bIns="0" anchor="t" anchorCtr="0" upright="1">
                          <a:noAutofit/>
                        </wps:bodyPr>
                      </wps:wsp>
                      <wps:wsp>
                        <wps:cNvPr id="1171" name="Line 1043"/>
                        <wps:cNvCnPr>
                          <a:cxnSpLocks noChangeShapeType="1"/>
                        </wps:cNvCnPr>
                        <wps:spPr bwMode="auto">
                          <a:xfrm>
                            <a:off x="14301" y="6484"/>
                            <a:ext cx="1191" cy="6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2" name="Freeform 1044"/>
                        <wps:cNvSpPr>
                          <a:spLocks/>
                        </wps:cNvSpPr>
                        <wps:spPr bwMode="auto">
                          <a:xfrm>
                            <a:off x="13581" y="6124"/>
                            <a:ext cx="1440" cy="1440"/>
                          </a:xfrm>
                          <a:custGeom>
                            <a:avLst/>
                            <a:gdLst>
                              <a:gd name="T0" fmla="*/ 0 w 1440"/>
                              <a:gd name="T1" fmla="*/ 0 h 1440"/>
                              <a:gd name="T2" fmla="*/ 720 w 1440"/>
                              <a:gd name="T3" fmla="*/ 360 h 1440"/>
                              <a:gd name="T4" fmla="*/ 1440 w 1440"/>
                              <a:gd name="T5" fmla="*/ 1440 h 1440"/>
                            </a:gdLst>
                            <a:ahLst/>
                            <a:cxnLst>
                              <a:cxn ang="0">
                                <a:pos x="T0" y="T1"/>
                              </a:cxn>
                              <a:cxn ang="0">
                                <a:pos x="T2" y="T3"/>
                              </a:cxn>
                              <a:cxn ang="0">
                                <a:pos x="T4" y="T5"/>
                              </a:cxn>
                            </a:cxnLst>
                            <a:rect l="0" t="0" r="r" b="b"/>
                            <a:pathLst>
                              <a:path w="1440" h="1440">
                                <a:moveTo>
                                  <a:pt x="0" y="0"/>
                                </a:moveTo>
                                <a:lnTo>
                                  <a:pt x="720" y="360"/>
                                </a:lnTo>
                                <a:lnTo>
                                  <a:pt x="1440" y="14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10" o:spid="_x0000_s2017" style="position:absolute;left:0;text-align:left;margin-left:11.7pt;margin-top:3.95pt;width:347.3pt;height:104.25pt;z-index:251657728" coordorigin="9014,5644" coordsize="6946,2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Mdu9wsAAGmAAAAOAAAAZHJzL2Uyb0RvYy54bWzsXdlu48gVfQ+QfyD0GMAtFjeJQrsH3V46&#10;A3QyA4yTd1qiFkQiFZJuuRPk33NubSxRpJe2TW/lB5sWS8Vabp06dTd+/OV6s3a+p0W5yrPjAfvg&#10;Dpw0m+azVbY4Hvzj4vxoPHDKKslmyTrP0uPBj7Qc/PLpz3/6uNtOUi9f5utZWjioJCsnu+3xYFlV&#10;28lwWE6X6SYpP+TbNMPNeV5skgr/FovhrEh2qH2zHnquGw13eTHbFvk0LUt8eipuDj7x+ufzdFr9&#10;Np+XaeWsjwdoW8V/F/z3Jf0efvqYTBZFsl2uprIZyU+0YpOsMjxUV3WaVIlzVawOqtqspkVe5vPq&#10;wzTfDPP5fDVNeR/QG+Y2evO1yK+2vC+LyW6x1cOEoW2M009XO/37998LZzXD3DEfc5UlG8wSf7DD&#10;0CIaoN12MUG5r8X2j+3vheglLr/l03+VuD1s3qf/F6Kwc7n7Wz5DjclVlfMBup4XG6oCXXeu+Tz8&#10;0POQXlfOFB8GAXNHeLYzxT3me348CsVMTZeYTvpe7LJg4OB2GAWBuncmvx/FQSS+7Llj/s1hMhEP&#10;5o2VjaOeQerKemDLhw3sH8tkm/L5KmnA6oGN1cBeUBe/5Nc0tkyMLS9KA+tU17iDDvNxKsX4Oll+&#10;skyyRfq5KPLdMk1maCP/Jnqivyp6UlIltw24HrgR8+XAqWEfB0yMmi/mXQ9aMtkWZfU1zTcOXRwP&#10;Cqwr3srk+7eyIhmoi9DkZvn5ar3ma2ud7X2AguITPBRfpXv0eL5U/hu78dn4bBwcBV50dhS4p6dH&#10;n89PgqPonI3CU//05OSU/Y+ey4LJcjWbpRk9Ri1bFtxt9iSAiAWnF26Zr1czqo6aVBaLy5N14XxP&#10;ABvn/IcmC403ig33m8Fvoy+NLjEvcL948dF5NB4dBedBeBSP3PGRy+IvceQGcXB6vt+lb6ssfXiX&#10;nB3WSOiFQpY6++byn8O+JZPNqgIwr1eb48FYF0omJIFn2YxPbZWs1uLaGApqfj0UGDE10VxeSUSF&#10;sFbXl9ccd/zQVwvhMp/9gAgXOUQMqx/bCi6WefGfgbMDRB8Pyn9fJUU6cNa/ZlgGhOfqolAXl+oi&#10;yab46vGgGjji8qQSuH+1LVaLJWoWCy3LPwOb5isuxrSmRCvQB4kOvcFEgA4J/DVhwlOjA0TpDyaw&#10;GTCg1h7A0kIleB75I4sTFicEVPaIE3y7qlfo+8UJbNOHOKFRtF+cCP3Y5zgRjcDI+L6gcCKMLE5Y&#10;PiEpVY84wRm/xQkWeG04oVG0X5zwxhFgC3zCnjvooG/PHThUPPO5I1LM+r2fO7CBH/IJjaL94kTo&#10;hhIn3JBPkFAQ0LnDG6OhpBKiC3EcV9okq584XEvGoVzoNcRh3Oon7qufGFmcmEFbwqBolTjBdVRQ&#10;YWoEBUacZEI3PL3OpG5Y6y65XvTixxZ64D3VpfgKMbVu1aUzX6+2/1TKGqk1Zv7IFSgRjuLGqQOf&#10;c7VxAHXKjSCxhqbqzkrMB+vToMqXarMWFZpT8cGpihVUvWsouKC9KzfQc6UwquBC9ONlKk61rrcT&#10;b7qVgGLjpd71rmsLm7KsV/nTyTJBr5bgUO9zbkwTbOxzkG4hxFaC+1D9v1IJhonrkLWN1V7VL2sL&#10;mJbmsCHNQYhtgxDZvw2QrVUJSuVOFN0zlFmrkjQfdluV9Ep476c7KGEFTijWxhcobbhPt9O1s7bA&#10;9wVri8KmrlhueOFtlud+SRsdK0+TcikMwTNciZ36RjJnyZrhwHMvx5Qu/4lAO6YYhlFP+qZoJ4h+&#10;/Cdw9AikwYO53DZbEzfmjqUc+9Et1M3udXavSyaP5UGhEf2973Vtjlbe8zhasYD7U5HFw48anNgC&#10;hXW1qr3N+jONil3JmkZZ2OZq5T2Pq1UMd1fhQeHG/NBSEwof2CXOzhFvGzRp1uJhPTKf2iMTlnoc&#10;YixMcKXWgY7NeyZPK4/R6QJ8InJHDT5hccJ6bmtG1SOd0BvmOz93hNrTSurYPNPL6ikto39tWkbd&#10;EcI6OErETTYRgOBwNnGLbqJfHduNujRpGC2rNFlXy3276Cad0TYFTmQNozxY7lF0bYjGkOri8yJN&#10;KfAOsUqII5GEQJqVyFwpI5RoCqQymcITbgtFEl7bYSBiStr1xHggjFu004UH1iQfhluyJgUi7Mtg&#10;xNMrEaNEbVNxSQjIm8kwo8VMmcuwi843a4T5/WXoBL7n7Oi3UOzWhUC8daFwFDlLB7+bhbCedKHO&#10;mjCgupDbXg9WrFGktT3otlFEtwb91z1MliIYK5nAB0P2GlcIf0HAoMtdHbZ5SdFzF4JIXAhvDF6e&#10;Rq2jMHqJAb9QPlcodUNhAT4XKuqOF0Yj8Ve2iDSfzWjMYuAgGvNSDO82qagj9Ay6JF8Imh9niWA/&#10;TAF9vsm/pxc5L1FRf/h9tFFOEZ5Xl1hnbSUVBKq76u+W1yeGZ78MKqXmcMDRTaSeGWKnLcmESb24&#10;jLxKZDSC6B4aa4cJ6AgwuyclieHehGkXAWVBOIJ5wRFBZfKOCCyTd15fcBlZ4cVRxsR104FLoPdP&#10;43qrnxYbk9MYR3Kxh9S6DQ9rWSB5yLUemEml2zCXlEVyi+QS6/cxWmH+PkoT8Jp4b5H8tURNWyRv&#10;ZH/osoaH2nXRRHLTffGBSM7jr48URSeWJZ0W4ziSaO76TQ1UDNOb4OWKJ1o0l8htebnl5dyT+6Vr&#10;LCwv798RHUFO++55nnZcfDr3PAPTmRuPtFMeP7XXFD1Q7kyKYylIb4RbWYWhSGCFhDAPSUGjtQed&#10;PsC3cSSli0NOo96yloRN/1JPeyP1JMARcQ9+xmQNAfZG0BsRK7ECbAMpOvm09i6VxhufS8vTOkib&#10;CMzGpHRvFeCI4Y4V4L6SgL1SBNZej0qAtf9GTwjswhO6XYB90txbAbYCXCI7ZxcCwy1xnwMLc1xv&#10;CByHEXQqrQBs5bfXLIyvE4Aps82Bm5j/TG5irk+mKxJmn3GloHGeo8gVrqTTuVc6TnS3hafcX1Pw&#10;KBbRe7o2cceQzgjBSE/QPU2FGN43lXcSvsVSfH9DwlO4e4jEsHtOHdosqJM6PFpCWpUYKgrEybGW&#10;VxZJEyEbNZXKDQ1EukaWiPLGdA7PJLI3ujfReV24LzWk9J4S+daN11iqDYJgOiQ9kX+deURzKV0z&#10;B9WRcP81hFRlTX5sHQPzRoBpakW36HIvKvXgvWJ3lDveD2mnoLyNz5+I+ZVSAO1eYYSo+k33ip5C&#10;VFmAJ3dRADTUUgCZehrmTEAwbXT3BNw3RwG0TdkU36ZNuSfxBYMVCt1wPG4kdwoop6UQX+W7+J4Z&#10;rN4F37v4aiOaYrCmEa3hDvHoDBYmNHrfBB25WigsVhYJrKWwNyfzf/MUVpvJDK8d4UXTftBStjzt&#10;cU/Fyru84gMvTxlLeXSROgMVGWzVp/AQjqAw3Inzh0JQ63ZpHehFjAMOpdaBXp/NX94Zae+k97CX&#10;1dzmUnDntyy8eQDXZmKDIouUdgaA90SRGRLuCcYxdrlqrEZ4CoyyFFm9XAgaRHvCA/tkSEEjVWgG&#10;/4DqSo6OZhla0UvcwBDs2+L6DG1ZHKsQ1FC9t029EsQfYxVx9iF0zECfB7EPxkKK36M/gue0B/BR&#10;bN6yLcoPp0kjqq69IugedZnOirDmdCG3o0VYsUYZ3R6MwTsI4eNTRDF8FLdBwlITDBFzJwrgpEQF&#10;BDGti7QFddTl1F311wbxva4X5lkOcsfQD8oLfWBohkpsH8R74iC1obmFg2hDs1XT+XgNlpygd66m&#10;I0dzIb7SUQ3+CLXo9mDGC3z52oAIyfno0TVtZixG64iaRPB6xy2DmjSMzf26u9sctFzrZZppaHaI&#10;mvbp5k6e5Afx0yIHxR5LfgT+zPxwLK3NyPPdEFMepc4VyocvuPgpBR5nq7IuYqJqg0EL9tgqj4/n&#10;S6YuY9JnRMwT722pySTQSIwLJt5WymTQdL+jMpNE82J1be+ESNMIE5Hmg9jGpHEbMKZArItE8wwH&#10;KFenKlb0Wf2VvJw/DwXVpGGYRQlcvKSMGAKzX2YuIKuwMxAb2M3fZ8/32AVe7LxcTU+TKjH/5wg/&#10;Sb18ma9nafHp/wAAAP//AwBQSwMEFAAGAAgAAAAhALnpVZDgAAAACAEAAA8AAABkcnMvZG93bnJl&#10;di54bWxMj8FOwzAQRO9I/IO1SNyo47a0JcSpqgo4VUi0SIibG2+TqPE6it0k/XuWExx3ZjT7JluP&#10;rhE9dqH2pEFNEhBIhbc1lRo+D68PKxAhGrKm8YQarhhgnd/eZCa1fqAP7PexFFxCITUaqhjbVMpQ&#10;VOhMmPgWib2T75yJfHaltJ0ZuNw1cpokC+lMTfyhMi1uKyzO+4vT8DaYYTNTL/3ufNpevw+P7187&#10;hVrf342bZxARx/gXhl98RoecmY7+QjaIRsN0NuekhuUTCLaXasXTjqyrxRxknsn/A/IfAAAA//8D&#10;AFBLAQItABQABgAIAAAAIQC2gziS/gAAAOEBAAATAAAAAAAAAAAAAAAAAAAAAABbQ29udGVudF9U&#10;eXBlc10ueG1sUEsBAi0AFAAGAAgAAAAhADj9If/WAAAAlAEAAAsAAAAAAAAAAAAAAAAALwEAAF9y&#10;ZWxzLy5yZWxzUEsBAi0AFAAGAAgAAAAhAKycx273CwAAaYAAAA4AAAAAAAAAAAAAAAAALgIAAGRy&#10;cy9lMm9Eb2MueG1sUEsBAi0AFAAGAAgAAAAhALnpVZDgAAAACAEAAA8AAAAAAAAAAAAAAAAAUQ4A&#10;AGRycy9kb3ducmV2LnhtbFBLBQYAAAAABAAEAPMAAABeDwAAAAA=&#10;">
                <v:shape id="Text Box 1011" o:spid="_x0000_s2018" type="#_x0000_t202" style="position:absolute;left:9014;top:7134;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w0FxAAAAN0AAAAPAAAAZHJzL2Rvd25yZXYueG1sRE9Na8JA&#10;EL0X/A/LCN7qxgpSoxsRaaEgFGN68DhmJ8lidjbNbjX++65Q6G0e73PWm8G24kq9N44VzKYJCOLS&#10;acO1gq/i/fkVhA/IGlvHpOBOHjbZ6GmNqXY3zul6DLWIIexTVNCE0KVS+rIhi37qOuLIVa63GCLs&#10;a6l7vMVw28qXJFlIi4ZjQ4Md7RoqL8cfq2B74vzNfH+eD3mVm6JYJrxfXJSajIftCkSgIfyL/9wf&#10;Os6fzZfw+CaeILNfAAAA//8DAFBLAQItABQABgAIAAAAIQDb4fbL7gAAAIUBAAATAAAAAAAAAAAA&#10;AAAAAAAAAABbQ29udGVudF9UeXBlc10ueG1sUEsBAi0AFAAGAAgAAAAhAFr0LFu/AAAAFQEAAAsA&#10;AAAAAAAAAAAAAAAAHwEAAF9yZWxzLy5yZWxzUEsBAi0AFAAGAAgAAAAhAIovDQXEAAAA3QAAAA8A&#10;AAAAAAAAAAAAAAAABwIAAGRycy9kb3ducmV2LnhtbFBLBQYAAAAAAwADALcAAAD4AgAAAAA=&#10;" filled="f" stroked="f">
                  <v:textbox inset="0,0,0,0">
                    <w:txbxContent>
                      <w:p w:rsidR="00A91066" w:rsidRDefault="00A91066" w:rsidP="00260A7C">
                        <w:pPr>
                          <w:jc w:val="center"/>
                          <w:rPr>
                            <w:i/>
                          </w:rPr>
                        </w:pPr>
                        <w:r>
                          <w:rPr>
                            <w:sz w:val="18"/>
                            <w:szCs w:val="18"/>
                          </w:rPr>
                          <w:t>Hình 22</w:t>
                        </w:r>
                      </w:p>
                    </w:txbxContent>
                  </v:textbox>
                </v:shape>
                <v:shape id="Text Box 1012" o:spid="_x0000_s2019" type="#_x0000_t202" style="position:absolute;left:13819;top:5644;width:73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9flxgAAAN0AAAAPAAAAZHJzL2Rvd25yZXYueG1sRI9Ba8JA&#10;EIXvQv/DMkJvulGK2OgqUioIhdKYHnqcZsdkMTubZldN/33nUPA2w3vz3jfr7eBbdaU+usAGZtMM&#10;FHEVrOPawGe5nyxBxYRssQ1MBn4pwnbzMFpjbsONC7oeU60khGOOBpqUulzrWDXkMU5DRyzaKfQe&#10;k6x9rW2PNwn3rZ5n2UJ7dCwNDXb00lB1Pl68gd0XF6/u5/37ozgVriyfM35bnI15HA+7FahEQ7qb&#10;/68PVvBnT8Iv38gIevMHAAD//wMAUEsBAi0AFAAGAAgAAAAhANvh9svuAAAAhQEAABMAAAAAAAAA&#10;AAAAAAAAAAAAAFtDb250ZW50X1R5cGVzXS54bWxQSwECLQAUAAYACAAAACEAWvQsW78AAAAVAQAA&#10;CwAAAAAAAAAAAAAAAAAfAQAAX3JlbHMvLnJlbHNQSwECLQAUAAYACAAAACEAQxPX5cYAAADdAAAA&#10;DwAAAAAAAAAAAAAAAAAHAgAAZHJzL2Rvd25yZXYueG1sUEsFBgAAAAADAAMAtwAAAPoCAAAAAA==&#10;" filled="f" stroked="f">
                  <v:textbox inset="0,0,0,0">
                    <w:txbxContent>
                      <w:p w:rsidR="00A91066" w:rsidRDefault="00A91066" w:rsidP="00260A7C">
                        <w:pPr>
                          <w:rPr>
                            <w:i/>
                          </w:rPr>
                        </w:pPr>
                        <w:r>
                          <w:rPr>
                            <w:i/>
                            <w:spacing w:val="20"/>
                            <w:sz w:val="18"/>
                            <w:szCs w:val="18"/>
                          </w:rPr>
                          <w:t>L</w:t>
                        </w:r>
                        <w:r>
                          <w:rPr>
                            <w:iCs/>
                            <w:spacing w:val="20"/>
                            <w:szCs w:val="18"/>
                            <w:vertAlign w:val="subscript"/>
                          </w:rPr>
                          <w:t>12</w:t>
                        </w:r>
                        <w:r>
                          <w:rPr>
                            <w:spacing w:val="20"/>
                            <w:sz w:val="18"/>
                            <w:szCs w:val="18"/>
                          </w:rPr>
                          <w:t>(</w:t>
                        </w:r>
                        <w:r>
                          <w:rPr>
                            <w:i/>
                            <w:spacing w:val="20"/>
                            <w:sz w:val="18"/>
                            <w:szCs w:val="18"/>
                          </w:rPr>
                          <w:sym w:font="Symbol" w:char="F077"/>
                        </w:r>
                        <w:r>
                          <w:rPr>
                            <w:spacing w:val="20"/>
                            <w:sz w:val="18"/>
                            <w:szCs w:val="18"/>
                          </w:rPr>
                          <w:t>)</w:t>
                        </w:r>
                        <w:r>
                          <w:rPr>
                            <w:sz w:val="18"/>
                            <w:szCs w:val="18"/>
                          </w:rPr>
                          <w:t xml:space="preserve"> </w:t>
                        </w:r>
                      </w:p>
                    </w:txbxContent>
                  </v:textbox>
                </v:shape>
                <v:shape id="Text Box 1013" o:spid="_x0000_s2020" type="#_x0000_t202" style="position:absolute;left:15393;top:6714;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3J+wwAAAN0AAAAPAAAAZHJzL2Rvd25yZXYueG1sRE9Na8JA&#10;EL0L/odlhN50k1KkRlcRsVAoFGM8eByzY7KYnY3Zrab/visUvM3jfc5i1dtG3KjzxrGCdJKAIC6d&#10;NlwpOBQf43cQPiBrbByTgl/ysFoOBwvMtLtzTrd9qEQMYZ+hgjqENpPSlzVZ9BPXEkfu7DqLIcKu&#10;krrDewy3jXxNkqm0aDg21NjSpqbysv+xCtZHzrfm+n3a5efcFMUs4a/pRamXUb+egwjUh6f43/2p&#10;4/z0LYXHN/EEufwDAAD//wMAUEsBAi0AFAAGAAgAAAAhANvh9svuAAAAhQEAABMAAAAAAAAAAAAA&#10;AAAAAAAAAFtDb250ZW50X1R5cGVzXS54bWxQSwECLQAUAAYACAAAACEAWvQsW78AAAAVAQAACwAA&#10;AAAAAAAAAAAAAAAfAQAAX3JlbHMvLnJlbHNQSwECLQAUAAYACAAAACEALF9yfsMAAADdAAAADwAA&#10;AAAAAAAAAAAAAAAHAgAAZHJzL2Rvd25yZXYueG1sUEsFBgAAAAADAAMAtwAAAPcCAAAAAA==&#10;" filled="f" stroked="f">
                  <v:textbox inset="0,0,0,0">
                    <w:txbxContent>
                      <w:p w:rsidR="00A91066" w:rsidRDefault="00A91066" w:rsidP="00260A7C">
                        <w:pPr>
                          <w:jc w:val="right"/>
                          <w:rPr>
                            <w:i/>
                          </w:rPr>
                        </w:pPr>
                        <w:r>
                          <w:rPr>
                            <w:i/>
                            <w:sz w:val="18"/>
                            <w:szCs w:val="18"/>
                          </w:rPr>
                          <w:sym w:font="Symbol" w:char="F077"/>
                        </w:r>
                        <w:r>
                          <w:rPr>
                            <w:sz w:val="18"/>
                            <w:szCs w:val="18"/>
                          </w:rPr>
                          <w:t xml:space="preserve"> </w:t>
                        </w:r>
                      </w:p>
                    </w:txbxContent>
                  </v:textbox>
                </v:shape>
                <v:shape id="Text Box 1014" o:spid="_x0000_s2021" type="#_x0000_t202" style="position:absolute;left:12861;top:7134;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ewJwwAAAN0AAAAPAAAAZHJzL2Rvd25yZXYueG1sRE9Ni8Iw&#10;EL0L/ocwgjdNFRGtRpFFYUFYtnYPexybsQ02k26T1frvNwuCt3m8z1lvO1uLG7XeOFYwGScgiAun&#10;DZcKvvLDaAHCB2SNtWNS8CAP202/t8ZUuztndDuFUsQQ9ikqqEJoUil9UZFFP3YNceQurrUYImxL&#10;qVu8x3Bby2mSzKVFw7GhwobeKiqup1+rYPfN2d78fJw/s0tm8nyZ8HF+VWo46HYrEIG68BI/3e86&#10;zp/MpvD/TTxBbv4AAAD//wMAUEsBAi0AFAAGAAgAAAAhANvh9svuAAAAhQEAABMAAAAAAAAAAAAA&#10;AAAAAAAAAFtDb250ZW50X1R5cGVzXS54bWxQSwECLQAUAAYACAAAACEAWvQsW78AAAAVAQAACwAA&#10;AAAAAAAAAAAAAAAfAQAAX3JlbHMvLnJlbHNQSwECLQAUAAYACAAAACEA3I3sCcMAAADdAAAADwAA&#10;AAAAAAAAAAAAAAAHAgAAZHJzL2Rvd25yZXYueG1sUEsFBgAAAAADAAMAtwAAAPcCAAAAAA==&#10;" filled="f" stroked="f">
                  <v:textbox inset="0,0,0,0">
                    <w:txbxContent>
                      <w:p w:rsidR="00A91066" w:rsidRDefault="00A91066" w:rsidP="00260A7C">
                        <w:pPr>
                          <w:jc w:val="center"/>
                          <w:rPr>
                            <w:i/>
                          </w:rPr>
                        </w:pPr>
                        <w:r>
                          <w:rPr>
                            <w:sz w:val="18"/>
                            <w:szCs w:val="18"/>
                          </w:rPr>
                          <w:t>Hình 23</w:t>
                        </w:r>
                      </w:p>
                    </w:txbxContent>
                  </v:textbox>
                </v:shape>
                <v:shape id="Text Box 1015" o:spid="_x0000_s2022" type="#_x0000_t202" style="position:absolute;left:15051;top:7056;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UmSxAAAAN0AAAAPAAAAZHJzL2Rvd25yZXYueG1sRE9Na8JA&#10;EL0X/A/LCL3VjW2RGrOKiEKhUBrjweOYnSSL2dk0u9X4791Cobd5vM/JVoNtxYV6bxwrmE4SEMSl&#10;04ZrBYdi9/QGwgdkja1jUnAjD6vl6CHDVLsr53TZh1rEEPYpKmhC6FIpfdmQRT9xHXHkKtdbDBH2&#10;tdQ9XmO4beVzksykRcOxocGONg2V5/2PVbA+cr4135+nr7zKTVHME/6YnZV6HA/rBYhAQ/gX/7nf&#10;dZw/fX2B32/iCXJ5BwAA//8DAFBLAQItABQABgAIAAAAIQDb4fbL7gAAAIUBAAATAAAAAAAAAAAA&#10;AAAAAAAAAABbQ29udGVudF9UeXBlc10ueG1sUEsBAi0AFAAGAAgAAAAhAFr0LFu/AAAAFQEAAAsA&#10;AAAAAAAAAAAAAAAAHwEAAF9yZWxzLy5yZWxzUEsBAi0AFAAGAAgAAAAhALPBSZLEAAAA3QAAAA8A&#10;AAAAAAAAAAAAAAAABwIAAGRycy9kb3ducmV2LnhtbFBLBQYAAAAAAwADALcAAAD4AgAAAAA=&#10;" filled="f" stroked="f">
                  <v:textbox inset="0,0,0,0">
                    <w:txbxContent>
                      <w:p w:rsidR="00A91066" w:rsidRDefault="00A91066" w:rsidP="00260A7C">
                        <w:pPr>
                          <w:jc w:val="center"/>
                          <w:rPr>
                            <w:iCs/>
                          </w:rPr>
                        </w:pPr>
                        <w:r>
                          <w:rPr>
                            <w:iCs/>
                            <w:sz w:val="18"/>
                            <w:szCs w:val="18"/>
                          </w:rPr>
                          <w:t xml:space="preserve">1 </w:t>
                        </w:r>
                      </w:p>
                    </w:txbxContent>
                  </v:textbox>
                </v:shape>
                <v:line id="Line 1016" o:spid="_x0000_s2023" style="position:absolute;flip:y;visibility:visible;mso-wrap-style:square" from="13701,5794" to="13702,7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00HwQAAAN0AAAAPAAAAZHJzL2Rvd25yZXYueG1sRE/bisIw&#10;EH1f8B/CCPu2pl1UlmosIizIouBl8XloxrY0mZQmav17Iwi+zeFcZ5731ogrdb52rCAdJSCIC6dr&#10;LhX8H3+/fkD4gKzROCYFd/KQLwYfc8y0u/GerodQihjCPkMFVQhtJqUvKrLoR64ljtzZdRZDhF0p&#10;dYe3GG6N/E6SqbRYc2yosKVVRUVzuFgFhk/NfjP5I0p25X2bLnVv5Fapz2G/nIEI1Ie3+OVe6zg/&#10;HY/h+U08QS4eAAAA//8DAFBLAQItABQABgAIAAAAIQDb4fbL7gAAAIUBAAATAAAAAAAAAAAAAAAA&#10;AAAAAABbQ29udGVudF9UeXBlc10ueG1sUEsBAi0AFAAGAAgAAAAhAFr0LFu/AAAAFQEAAAsAAAAA&#10;AAAAAAAAAAAAHwEAAF9yZWxzLy5yZWxzUEsBAi0AFAAGAAgAAAAhAPFbTQfBAAAA3QAAAA8AAAAA&#10;AAAAAAAAAAAABwIAAGRycy9kb3ducmV2LnhtbFBLBQYAAAAAAwADALcAAAD1AgAAAAA=&#10;">
                  <v:stroke endarrow="block" endarrowwidth="narrow" endarrowlength="short"/>
                </v:line>
                <v:line id="Line 1017" o:spid="_x0000_s2024" style="position:absolute;visibility:visible;mso-wrap-style:square" from="13551,7009" to="15921,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EbmxQAAAN0AAAAPAAAAZHJzL2Rvd25yZXYueG1sRE9NawIx&#10;EL0L/Q9hCl5Es4qtuhpFREvRXnQ9eBw3083SzWTZRN3++6ZQ6G0e73MWq9ZW4k6NLx0rGA4SEMS5&#10;0yUXCs7Zrj8F4QOyxsoxKfgmD6vlU2eBqXYPPtL9FAoRQ9inqMCEUKdS+tyQRT9wNXHkPl1jMUTY&#10;FFI3+IjhtpKjJHmVFkuODQZr2hjKv043q+Djdrma7HA5ng/Zev/W9vRkv50p1X1u13MQgdrwL/5z&#10;v+s4fzh+gd9v4gly+QMAAP//AwBQSwECLQAUAAYACAAAACEA2+H2y+4AAACFAQAAEwAAAAAAAAAA&#10;AAAAAAAAAAAAW0NvbnRlbnRfVHlwZXNdLnhtbFBLAQItABQABgAIAAAAIQBa9CxbvwAAABUBAAAL&#10;AAAAAAAAAAAAAAAAAB8BAABfcmVscy8ucmVsc1BLAQItABQABgAIAAAAIQBKpEbmxQAAAN0AAAAP&#10;AAAAAAAAAAAAAAAAAAcCAABkcnMvZG93bnJldi54bWxQSwUGAAAAAAMAAwC3AAAA+QIAAAAA&#10;">
                  <v:stroke endarrow="block" endarrowwidth="narrow" endarrowlength="short"/>
                </v:line>
                <v:shape id="Text Box 1018" o:spid="_x0000_s2025" type="#_x0000_t202" style="position:absolute;left:14151;top:7059;width:454;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uoKwwAAAN0AAAAPAAAAZHJzL2Rvd25yZXYueG1sRE9Na8JA&#10;EL0L/odlhN50YymhRlcRsVAoFGM8eByzY7KYnY3Zrab/visUvM3jfc5i1dtG3KjzxrGC6SQBQVw6&#10;bbhScCg+xu8gfEDW2DgmBb/kYbUcDhaYaXfnnG77UIkYwj5DBXUIbSalL2uy6CeuJY7c2XUWQ4Rd&#10;JXWH9xhuG/maJKm0aDg21NjSpqbysv+xCtZHzrfm+n3a5efcFMUs4a/0otTLqF/PQQTqw1P87/7U&#10;cf70LYXHN/EEufwDAAD//wMAUEsBAi0AFAAGAAgAAAAhANvh9svuAAAAhQEAABMAAAAAAAAAAAAA&#10;AAAAAAAAAFtDb250ZW50X1R5cGVzXS54bWxQSwECLQAUAAYACAAAACEAWvQsW78AAAAVAQAACwAA&#10;AAAAAAAAAAAAAAAfAQAAX3JlbHMvLnJlbHNQSwECLQAUAAYACAAAACEAo7bqCsMAAADdAAAADwAA&#10;AAAAAAAAAAAAAAAHAgAAZHJzL2Rvd25yZXYueG1sUEsFBgAAAAADAAMAtwAAAPcCAAAAAA==&#10;" filled="f" stroked="f">
                  <v:textbox inset="0,0,0,0">
                    <w:txbxContent>
                      <w:p w:rsidR="00A91066" w:rsidRDefault="00A91066" w:rsidP="00260A7C">
                        <w:pPr>
                          <w:jc w:val="center"/>
                          <w:rPr>
                            <w:iCs/>
                            <w:spacing w:val="20"/>
                          </w:rPr>
                        </w:pPr>
                        <w:r>
                          <w:rPr>
                            <w:iCs/>
                            <w:spacing w:val="20"/>
                            <w:sz w:val="18"/>
                            <w:szCs w:val="18"/>
                          </w:rPr>
                          <w:t>0,25</w:t>
                        </w:r>
                      </w:p>
                    </w:txbxContent>
                  </v:textbox>
                </v:shape>
                <v:line id="Line 1019" o:spid="_x0000_s2026" style="position:absolute;flip:y;visibility:visible;mso-wrap-style:square" from="14331,6514" to="14331,7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3FswQAAAN0AAAAPAAAAZHJzL2Rvd25yZXYueG1sRE9Ni8Iw&#10;EL0L/ocwgjdNlV1XqlFEXBHxst31Pm1m07LNpDRR67/fCIK3ebzPWa47W4srtb5yrGAyTkAQF05X&#10;bBT8fH+O5iB8QNZYOyYFd/KwXvV7S0y1u/EXXbNgRAxhn6KCMoQmldIXJVn0Y9cQR+7XtRZDhK2R&#10;usVbDLe1nCbJTFqsODaU2NC2pOIvu1gF+W5zNsf8vLNTPum9ec9ylplSw0G3WYAI1IWX+Ok+6Dh/&#10;8vYBj2/iCXL1DwAA//8DAFBLAQItABQABgAIAAAAIQDb4fbL7gAAAIUBAAATAAAAAAAAAAAAAAAA&#10;AAAAAABbQ29udGVudF9UeXBlc10ueG1sUEsBAi0AFAAGAAgAAAAhAFr0LFu/AAAAFQEAAAsAAAAA&#10;AAAAAAAAAAAAHwEAAF9yZWxzLy5yZWxzUEsBAi0AFAAGAAgAAAAhAA3fcWzBAAAA3QAAAA8AAAAA&#10;AAAAAAAAAAAABwIAAGRycy9kb3ducmV2LnhtbFBLBQYAAAAAAwADALcAAAD1AgAAAAA=&#10;">
                  <v:stroke dashstyle="dash"/>
                </v:line>
                <v:shape id="Text Box 1020" o:spid="_x0000_s2027" type="#_x0000_t202" style="position:absolute;left:13743;top:6102;width:10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dvjxgAAAN0AAAAPAAAAZHJzL2Rvd25yZXYueG1sRI9Ba8JA&#10;EIXvQv/DMkJvulGK2OgqUioIhdKYHnqcZsdkMTubZldN/33nUPA2w3vz3jfr7eBbdaU+usAGZtMM&#10;FHEVrOPawGe5nyxBxYRssQ1MBn4pwnbzMFpjbsONC7oeU60khGOOBpqUulzrWDXkMU5DRyzaKfQe&#10;k6x9rW2PNwn3rZ5n2UJ7dCwNDXb00lB1Pl68gd0XF6/u5/37ozgVriyfM35bnI15HA+7FahEQ7qb&#10;/68PVvBnT4Ir38gIevMHAAD//wMAUEsBAi0AFAAGAAgAAAAhANvh9svuAAAAhQEAABMAAAAAAAAA&#10;AAAAAAAAAAAAAFtDb250ZW50X1R5cGVzXS54bWxQSwECLQAUAAYACAAAACEAWvQsW78AAAAVAQAA&#10;CwAAAAAAAAAAAAAAAAAfAQAAX3JlbHMvLnJlbHNQSwECLQAUAAYACAAAACEAvWXb48YAAADdAAAA&#10;DwAAAAAAAAAAAAAAAAAHAgAAZHJzL2Rvd25yZXYueG1sUEsFBgAAAAADAAMAtwAAAPoCAAAAAA==&#10;" filled="f" stroked="f">
                  <v:textbox inset="0,0,0,0">
                    <w:txbxContent>
                      <w:p w:rsidR="00A91066" w:rsidRDefault="00A91066" w:rsidP="00260A7C">
                        <w:pPr>
                          <w:jc w:val="right"/>
                          <w:rPr>
                            <w:i/>
                          </w:rPr>
                        </w:pPr>
                        <w:r>
                          <w:rPr>
                            <w:iCs/>
                            <w:sz w:val="18"/>
                            <w:szCs w:val="18"/>
                          </w:rPr>
                          <w:sym w:font="Symbol" w:char="F02D"/>
                        </w:r>
                        <w:r>
                          <w:rPr>
                            <w:iCs/>
                            <w:sz w:val="18"/>
                            <w:szCs w:val="18"/>
                          </w:rPr>
                          <w:t>20dB/dec</w:t>
                        </w:r>
                        <w:r>
                          <w:rPr>
                            <w:sz w:val="18"/>
                            <w:szCs w:val="18"/>
                          </w:rPr>
                          <w:t xml:space="preserve"> </w:t>
                        </w:r>
                      </w:p>
                    </w:txbxContent>
                  </v:textbox>
                </v:shape>
                <v:shape id="Text Box 1021" o:spid="_x0000_s2028" type="#_x0000_t202" style="position:absolute;left:14841;top:7369;width:10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X54xAAAAN0AAAAPAAAAZHJzL2Rvd25yZXYueG1sRE9Na8JA&#10;EL0X/A/LCN7qxiJSoxsRaaEgFGN68DhmJ8lidjbNbjX++65Q6G0e73PWm8G24kq9N44VzKYJCOLS&#10;acO1gq/i/fkVhA/IGlvHpOBOHjbZ6GmNqXY3zul6DLWIIexTVNCE0KVS+rIhi37qOuLIVa63GCLs&#10;a6l7vMVw28qXJFlIi4ZjQ4Md7RoqL8cfq2B74vzNfH+eD3mVm6JYJrxfXJSajIftCkSgIfyL/9wf&#10;Os6fzZfw+CaeILNfAAAA//8DAFBLAQItABQABgAIAAAAIQDb4fbL7gAAAIUBAAATAAAAAAAAAAAA&#10;AAAAAAAAAABbQ29udGVudF9UeXBlc10ueG1sUEsBAi0AFAAGAAgAAAAhAFr0LFu/AAAAFQEAAAsA&#10;AAAAAAAAAAAAAAAAHwEAAF9yZWxzLy5yZWxzUEsBAi0AFAAGAAgAAAAhANIpfnjEAAAA3QAAAA8A&#10;AAAAAAAAAAAAAAAABwIAAGRycy9kb3ducmV2LnhtbFBLBQYAAAAAAwADALcAAAD4AgAAAAA=&#10;" filled="f" stroked="f">
                  <v:textbox inset="0,0,0,0">
                    <w:txbxContent>
                      <w:p w:rsidR="00A91066" w:rsidRDefault="00A91066" w:rsidP="00260A7C">
                        <w:pPr>
                          <w:jc w:val="right"/>
                          <w:rPr>
                            <w:i/>
                          </w:rPr>
                        </w:pPr>
                        <w:r>
                          <w:rPr>
                            <w:iCs/>
                            <w:sz w:val="18"/>
                            <w:szCs w:val="18"/>
                          </w:rPr>
                          <w:sym w:font="Symbol" w:char="F02D"/>
                        </w:r>
                        <w:r>
                          <w:rPr>
                            <w:iCs/>
                            <w:sz w:val="18"/>
                            <w:szCs w:val="18"/>
                          </w:rPr>
                          <w:t>40dB/dec</w:t>
                        </w:r>
                        <w:r>
                          <w:rPr>
                            <w:sz w:val="18"/>
                            <w:szCs w:val="18"/>
                          </w:rPr>
                          <w:t xml:space="preserve"> </w:t>
                        </w:r>
                      </w:p>
                    </w:txbxContent>
                  </v:textbox>
                </v:shape>
                <v:shape id="Text Box 1022" o:spid="_x0000_s2029" type="#_x0000_t202" style="position:absolute;left:9441;top:6098;width:321;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kE4xgAAAN0AAAAPAAAAZHJzL2Rvd25yZXYueG1sRI9Ba8JA&#10;EIXvQv/DMkJvulGo2OgqUioIhdKYHnqcZsdkMTubZldN/33nUPA2w3vz3jfr7eBbdaU+usAGZtMM&#10;FHEVrOPawGe5nyxBxYRssQ1MBn4pwnbzMFpjbsONC7oeU60khGOOBpqUulzrWDXkMU5DRyzaKfQe&#10;k6x9rW2PNwn3rZ5n2UJ7dCwNDXb00lB1Pl68gd0XF6/u5/37ozgVriyfM35bnI15HA+7FahEQ7qb&#10;/68PVvBnT8Iv38gIevMHAAD//wMAUEsBAi0AFAAGAAgAAAAhANvh9svuAAAAhQEAABMAAAAAAAAA&#10;AAAAAAAAAAAAAFtDb250ZW50X1R5cGVzXS54bWxQSwECLQAUAAYACAAAACEAWvQsW78AAAAVAQAA&#10;CwAAAAAAAAAAAAAAAAAfAQAAX3JlbHMvLnJlbHNQSwECLQAUAAYACAAAACEAxspBOMYAAADdAAAA&#10;DwAAAAAAAAAAAAAAAAAHAgAAZHJzL2Rvd25yZXYueG1sUEsFBgAAAAADAAMAtwAAAPoCAAAAAA==&#10;" filled="f" stroked="f">
                  <v:textbox inset="0,0,0,0">
                    <w:txbxContent>
                      <w:p w:rsidR="00A91066" w:rsidRDefault="00A91066" w:rsidP="00260A7C">
                        <w:pPr>
                          <w:rPr>
                            <w:i/>
                          </w:rPr>
                        </w:pPr>
                        <w:r>
                          <w:rPr>
                            <w:i/>
                            <w:sz w:val="18"/>
                            <w:szCs w:val="18"/>
                          </w:rPr>
                          <w:t>u</w:t>
                        </w:r>
                        <w:r>
                          <w:rPr>
                            <w:sz w:val="18"/>
                            <w:szCs w:val="18"/>
                          </w:rPr>
                          <w:t xml:space="preserve"> </w:t>
                        </w:r>
                      </w:p>
                    </w:txbxContent>
                  </v:textbox>
                </v:shape>
                <v:shape id="Text Box 1023" o:spid="_x0000_s2030" type="#_x0000_t202" style="position:absolute;left:12180;top:6079;width:321;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uSjwwAAAN0AAAAPAAAAZHJzL2Rvd25yZXYueG1sRE9Na8JA&#10;EL0L/odlhN50k0KlRlcRsVAoFGM8eByzY7KYnY3Zrab/visUvM3jfc5i1dtG3KjzxrGCdJKAIC6d&#10;NlwpOBQf43cQPiBrbByTgl/ysFoOBwvMtLtzTrd9qEQMYZ+hgjqENpPSlzVZ9BPXEkfu7DqLIcKu&#10;krrDewy3jXxNkqm0aDg21NjSpqbysv+xCtZHzrfm+n3a5efcFMUs4a/pRamXUb+egwjUh6f43/2p&#10;4/z0LYXHN/EEufwDAAD//wMAUEsBAi0AFAAGAAgAAAAhANvh9svuAAAAhQEAABMAAAAAAAAAAAAA&#10;AAAAAAAAAFtDb250ZW50X1R5cGVzXS54bWxQSwECLQAUAAYACAAAACEAWvQsW78AAAAVAQAACwAA&#10;AAAAAAAAAAAAAAAfAQAAX3JlbHMvLnJlbHNQSwECLQAUAAYACAAAACEAqYbko8MAAADdAAAADwAA&#10;AAAAAAAAAAAAAAAHAgAAZHJzL2Rvd25yZXYueG1sUEsFBgAAAAADAAMAtwAAAPcCAAAAAA==&#10;" filled="f" stroked="f">
                  <v:textbox inset="0,0,0,0">
                    <w:txbxContent>
                      <w:p w:rsidR="00A91066" w:rsidRDefault="00A91066" w:rsidP="00260A7C">
                        <w:pPr>
                          <w:jc w:val="right"/>
                          <w:rPr>
                            <w:i/>
                          </w:rPr>
                        </w:pPr>
                        <w:r>
                          <w:rPr>
                            <w:i/>
                            <w:sz w:val="18"/>
                            <w:szCs w:val="18"/>
                          </w:rPr>
                          <w:t>y</w:t>
                        </w:r>
                        <w:r>
                          <w:rPr>
                            <w:sz w:val="18"/>
                            <w:szCs w:val="18"/>
                          </w:rPr>
                          <w:t xml:space="preserve"> </w:t>
                        </w:r>
                      </w:p>
                    </w:txbxContent>
                  </v:textbox>
                </v:shape>
                <v:line id="Line 1024" o:spid="_x0000_s2031" style="position:absolute;flip:x;visibility:visible;mso-wrap-style:square" from="10734,6998" to="11156,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xgGwgAAAN0AAAAPAAAAZHJzL2Rvd25yZXYueG1sRE9Ni8Iw&#10;EL0L+x/CCN40VViValrKgosIHlZlz7PN2BabSWmibf+9EYS9zeN9zjbtTS0e1LrKsoL5LAJBnFtd&#10;caHgct5N1yCcR9ZYWyYFAzlIk4/RFmNtO/6hx8kXIoSwi1FB6X0TS+nykgy6mW2IA3e1rUEfYFtI&#10;3WIXwk0tF1G0lAYrDg0lNvRVUn473Y2C499vlw3Lg8y+B151l0GfV3uv1GTcZxsQnnr/L3679zrM&#10;n38u4PVNOEEmTwAAAP//AwBQSwECLQAUAAYACAAAACEA2+H2y+4AAACFAQAAEwAAAAAAAAAAAAAA&#10;AAAAAAAAW0NvbnRlbnRfVHlwZXNdLnhtbFBLAQItABQABgAIAAAAIQBa9CxbvwAAABUBAAALAAAA&#10;AAAAAAAAAAAAAB8BAABfcmVscy8ucmVsc1BLAQItABQABgAIAAAAIQBaTxgGwgAAAN0AAAAPAAAA&#10;AAAAAAAAAAAAAAcCAABkcnMvZG93bnJldi54bWxQSwUGAAAAAAMAAwC3AAAA9gIAAAAA&#10;">
                  <v:stroke endarrow="classic" endarrowwidth="narrow"/>
                </v:line>
                <v:shape id="Freeform 1025" o:spid="_x0000_s2032" style="position:absolute;left:11026;top:6559;width:435;height:444;rotation:-90;flip:y;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Oo2xAAAAN0AAAAPAAAAZHJzL2Rvd25yZXYueG1sRE9LawIx&#10;EL4X/A9hBG81u0pb3RpFFKG9FOrj4G3YjJvUzWTZRF3/vSkUepuP7zmzRedqcaU2WM8K8mEGgrj0&#10;2nKlYL/bPE9AhIissfZMCu4UYDHvPc2w0P7G33TdxkqkEA4FKjAxNoWUoTTkMAx9Q5y4k28dxgTb&#10;SuoWbync1XKUZa/SoeXUYLChlaHyvL04BceDXa/86e2zyTdjW5mRXn/9TJUa9LvlO4hIXfwX/7k/&#10;dJqfv4zh95t0gpw/AAAA//8DAFBLAQItABQABgAIAAAAIQDb4fbL7gAAAIUBAAATAAAAAAAAAAAA&#10;AAAAAAAAAABbQ29udGVudF9UeXBlc10ueG1sUEsBAi0AFAAGAAgAAAAhAFr0LFu/AAAAFQEAAAsA&#10;AAAAAAAAAAAAAAAAHwEAAF9yZWxzLy5yZWxzUEsBAi0AFAAGAAgAAAAhAE6k6jbEAAAA3QAAAA8A&#10;AAAAAAAAAAAAAAAABwIAAGRycy9kb3ducmV2LnhtbFBLBQYAAAAAAwADALcAAAD4AgAAAAA=&#10;" path="m432,576l432,,,e" filled="f">
                  <v:stroke endarrow="classic" endarrowwidth="narrow"/>
                  <v:path arrowok="t" o:connecttype="custom" o:connectlocs="435,444;435,0;0,0" o:connectangles="0,0,0"/>
                </v:shape>
                <v:shape id="Freeform 1026" o:spid="_x0000_s2033" style="position:absolute;left:11844;top:6525;width:276;height:458;flip:y;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B5QxAAAAN0AAAAPAAAAZHJzL2Rvd25yZXYueG1sRE9Na8JA&#10;EL0X/A/LCL3VjbZaSbMRsbTosRqw3obsNAlmZ0N2o2l+fVcQepvH+5xk1ZtaXKh1lWUF00kEgji3&#10;uuJCQXb4eFqCcB5ZY22ZFPySg1U6ekgw1vbKX3TZ+0KEEHYxKii9b2IpXV6SQTexDXHgfmxr0AfY&#10;FlK3eA3hppazKFpIgxWHhhIb2pSUn/edUfCdbY9d95yd8PNYm/dXHHZDPyj1OO7XbyA89f5ffHdv&#10;dZg/nb/A7Ztwgkz/AAAA//8DAFBLAQItABQABgAIAAAAIQDb4fbL7gAAAIUBAAATAAAAAAAAAAAA&#10;AAAAAAAAAABbQ29udGVudF9UeXBlc10ueG1sUEsBAi0AFAAGAAgAAAAhAFr0LFu/AAAAFQEAAAsA&#10;AAAAAAAAAAAAAAAAHwEAAF9yZWxzLy5yZWxzUEsBAi0AFAAGAAgAAAAhADTcHlDEAAAA3QAAAA8A&#10;AAAAAAAAAAAAAAAABwIAAGRycy9kb3ducmV2LnhtbFBLBQYAAAAAAwADALcAAAD4AgAAAAA=&#10;" path="m432,576l432,,,e" filled="f">
                  <v:stroke endarrow="classic" endarrowwidth="narrow"/>
                  <v:path arrowok="t" o:connecttype="custom" o:connectlocs="276,458;276,0;0,0" o:connectangles="0,0,0"/>
                </v:shape>
                <v:shape id="Freeform 1027" o:spid="_x0000_s2034" style="position:absolute;left:9964;top:6039;width:399;height:443;rotation:-90;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UCmwgAAAN0AAAAPAAAAZHJzL2Rvd25yZXYueG1sRE9Ni8Iw&#10;EL0L/ocwC9407YKLdI0i4qIeV1f0ONuMbdlmUpNo6783grC3ebzPmc47U4sbOV9ZVpCOEhDEudUV&#10;Fwp+9l/DCQgfkDXWlknBnTzMZ/3eFDNtW/6m2y4UIoawz1BBGUKTSenzkgz6kW2II3e2zmCI0BVS&#10;O2xjuKnle5J8SIMVx4YSG1qWlP/trkbB5FIfjoflSrbn0wLXq8ql2+RXqcFbt/gEEagL/+KXe6Pj&#10;/HQ8huc38QQ5ewAAAP//AwBQSwECLQAUAAYACAAAACEA2+H2y+4AAACFAQAAEwAAAAAAAAAAAAAA&#10;AAAAAAAAW0NvbnRlbnRfVHlwZXNdLnhtbFBLAQItABQABgAIAAAAIQBa9CxbvwAAABUBAAALAAAA&#10;AAAAAAAAAAAAAB8BAABfcmVscy8ucmVsc1BLAQItABQABgAIAAAAIQAzoUCmwgAAAN0AAAAPAAAA&#10;AAAAAAAAAAAAAAcCAABkcnMvZG93bnJldi54bWxQSwUGAAAAAAMAAwC3AAAA9gIAAAAA&#10;" path="m432,576l432,,,e" filled="f">
                  <v:stroke endarrow="classic" endarrowwidth="narrow"/>
                  <v:path arrowok="t" o:connecttype="custom" o:connectlocs="399,443;399,0;0,0" o:connectangles="0,0,0"/>
                </v:shape>
                <v:line id="Line 1028" o:spid="_x0000_s2035" style="position:absolute;visibility:visible;mso-wrap-style:square" from="10971,6515" to="11451,6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w2kxAAAAN0AAAAPAAAAZHJzL2Rvd25yZXYueG1sRE9NawIx&#10;EL0L/Q9hCl6KZhVc2tUoUljwIAVtD+1t2Ew3WzeTNUnd7b83QsHbPN7nrDaDbcWFfGgcK5hNMxDE&#10;ldMN1wo+3svJM4gQkTW2jknBHwXYrB9GKyy06/lAl2OsRQrhUKACE2NXSBkqQxbD1HXEift23mJM&#10;0NdSe+xTuG3lPMtyabHh1GCwo1dD1en4axV4H0NzKl+++s/zT16+lfvhyVRKjR+H7RJEpCHexf/u&#10;nU7zZ4scbt+kE+T6CgAA//8DAFBLAQItABQABgAIAAAAIQDb4fbL7gAAAIUBAAATAAAAAAAAAAAA&#10;AAAAAAAAAABbQ29udGVudF9UeXBlc10ueG1sUEsBAi0AFAAGAAgAAAAhAFr0LFu/AAAAFQEAAAsA&#10;AAAAAAAAAAAAAAAAHwEAAF9yZWxzLy5yZWxzUEsBAi0AFAAGAAgAAAAhAMDHDaTEAAAA3QAAAA8A&#10;AAAAAAAAAAAAAAAABwIAAGRycy9kb3ducmV2LnhtbFBLBQYAAAAAAwADALcAAAD4AgAAAAA=&#10;">
                  <v:stroke endarrow="classic" endarrowwidth="narrow"/>
                </v:line>
                <v:line id="Line 1029" o:spid="_x0000_s2036" style="position:absolute;visibility:visible;mso-wrap-style:square" from="10699,6515" to="10971,6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6g/xAAAAN0AAAAPAAAAZHJzL2Rvd25yZXYueG1sRE9NawIx&#10;EL0X/A9hCr0UzVqo1dUoUljooQhaD3obNuNm62ayTVJ3++8bQfA2j/c5i1VvG3EhH2rHCsajDARx&#10;6XTNlYL9VzGcgggRWWPjmBT8UYDVcvCwwFy7jrd02cVKpBAOOSowMba5lKE0ZDGMXEucuJPzFmOC&#10;vpLaY5fCbSNfsmwiLdacGgy29G6oPO9+rQLvY6jPxezYHX6+J8Wm+OyfTanU02O/noOI1Me7+Ob+&#10;0Gn++PUNrt+kE+TyHwAA//8DAFBLAQItABQABgAIAAAAIQDb4fbL7gAAAIUBAAATAAAAAAAAAAAA&#10;AAAAAAAAAABbQ29udGVudF9UeXBlc10ueG1sUEsBAi0AFAAGAAgAAAAhAFr0LFu/AAAAFQEAAAsA&#10;AAAAAAAAAAAAAAAAHwEAAF9yZWxzLy5yZWxzUEsBAi0AFAAGAAgAAAAhAK+LqD/EAAAA3QAAAA8A&#10;AAAAAAAAAAAAAAAABwIAAGRycy9kb3ducmV2LnhtbFBLBQYAAAAAAwADALcAAAD4AgAAAAA=&#10;">
                  <v:stroke endarrow="classic" endarrowwidth="narrow"/>
                </v:line>
                <v:line id="Line 1030" o:spid="_x0000_s2037" style="position:absolute;visibility:visible;mso-wrap-style:square" from="11853,6515" to="12466,6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DxNxwAAAN0AAAAPAAAAZHJzL2Rvd25yZXYueG1sRI9BSwMx&#10;EIXvgv8hjOBFbLZCi65NixQWPJRCWw96GzbjZu1msk1id/vvOwfB2wzvzXvfLFaj79SZYmoDG5hO&#10;ClDEdbAtNwY+DtXjM6iUkS12gcnAhRKslrc3CyxtGHhH531ulIRwKtGAy7kvtU61I49pEnpi0b5D&#10;9JhljY22EQcJ951+Koq59tiyNDjsae2oPu5/vYEYc2qP1cvX8Hn6mVfbajM+uNqY+7vx7RVUpjH/&#10;m/+u363gT2eCK9/ICHp5BQAA//8DAFBLAQItABQABgAIAAAAIQDb4fbL7gAAAIUBAAATAAAAAAAA&#10;AAAAAAAAAAAAAABbQ29udGVudF9UeXBlc10ueG1sUEsBAi0AFAAGAAgAAAAhAFr0LFu/AAAAFQEA&#10;AAsAAAAAAAAAAAAAAAAAHwEAAF9yZWxzLy5yZWxzUEsBAi0AFAAGAAgAAAAhAN4UPE3HAAAA3QAA&#10;AA8AAAAAAAAAAAAAAAAABwIAAGRycy9kb3ducmV2LnhtbFBLBQYAAAAAAwADALcAAAD7AgAAAAA=&#10;">
                  <v:stroke endarrow="classic" endarrowwidth="narrow"/>
                </v:line>
                <v:line id="Line 1031" o:spid="_x0000_s2038" style="position:absolute;visibility:visible;mso-wrap-style:square" from="10002,6515" to="10334,6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JnWxAAAAN0AAAAPAAAAZHJzL2Rvd25yZXYueG1sRE9NawIx&#10;EL0X/A9hhF6KZhUquhpFhAUPRah6aG/DZrrZupmsSXTXf98UCr3N433OatPbRtzJh9qxgsk4A0Fc&#10;Ol1zpeB8KkZzECEia2wck4IHBdisB08rzLXr+J3ux1iJFMIhRwUmxjaXMpSGLIaxa4kT9+W8xZig&#10;r6T22KVw28hpls2kxZpTg8GWdobKy/FmFXgfQ30pFp/dx/V7VhyKt/7FlEo9D/vtEkSkPv6L/9x7&#10;neZPXhfw+006Qa5/AAAA//8DAFBLAQItABQABgAIAAAAIQDb4fbL7gAAAIUBAAATAAAAAAAAAAAA&#10;AAAAAAAAAABbQ29udGVudF9UeXBlc10ueG1sUEsBAi0AFAAGAAgAAAAhAFr0LFu/AAAAFQEAAAsA&#10;AAAAAAAAAAAAAAAAHwEAAF9yZWxzLy5yZWxzUEsBAi0AFAAGAAgAAAAhALFYmdbEAAAA3QAAAA8A&#10;AAAAAAAAAAAAAAAABwIAAGRycy9kb3ducmV2LnhtbFBLBQYAAAAAAwADALcAAAD4AgAAAAA=&#10;">
                  <v:stroke endarrow="classic" endarrowwidth="narrow"/>
                </v:line>
                <v:line id="Line 1032" o:spid="_x0000_s2039" style="position:absolute;visibility:visible;mso-wrap-style:square" from="9565,6515" to="9897,6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vr2xgAAAN0AAAAPAAAAZHJzL2Rvd25yZXYueG1sRI9BS8Qw&#10;EIXvgv8hjLAXcdPdQ9G66SJCwYMIrntYb0MzNrXNpCZxW/+9cxC8zfDevPfNbr/4UZ0ppj6wgc26&#10;AEXcBttzZ+D41tzcgkoZ2eIYmAz8UIJ9fXmxw8qGmV/pfMidkhBOFRpwOU+V1ql15DGtw0Qs2keI&#10;HrOssdM24izhftTboii1x56lweFEj47a4fDtDcSYUz80d+/z6euzbF6a5+XatcasrpaHe1CZlvxv&#10;/rt+soK/KYVfvpERdP0LAAD//wMAUEsBAi0AFAAGAAgAAAAhANvh9svuAAAAhQEAABMAAAAAAAAA&#10;AAAAAAAAAAAAAFtDb250ZW50X1R5cGVzXS54bWxQSwECLQAUAAYACAAAACEAWvQsW78AAAAVAQAA&#10;CwAAAAAAAAAAAAAAAAAfAQAAX3JlbHMvLnJlbHNQSwECLQAUAAYACAAAACEA7g769sYAAADdAAAA&#10;DwAAAAAAAAAAAAAAAAAHAgAAZHJzL2Rvd25yZXYueG1sUEsFBgAAAAADAAMAtwAAAPoCAAAAAA==&#10;">
                  <v:stroke endarrow="classic" endarrowwidth="narrow"/>
                </v:line>
                <v:shape id="Text Box 1033" o:spid="_x0000_s2040" type="#_x0000_t202" style="position:absolute;left:10320;top:6317;width:443;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RYLwgAAAN0AAAAPAAAAZHJzL2Rvd25yZXYueG1sRE9Li8Iw&#10;EL4v+B/CCN7WtD2IVqOoILjsxReeh2b62G0mJcnW+u83Cwve5uN7zmozmFb05HxjWUE6TUAQF1Y3&#10;XCm4XQ/vcxA+IGtsLZOCJ3nYrEdvK8y1ffCZ+kuoRAxhn6OCOoQul9IXNRn0U9sRR660zmCI0FVS&#10;O3zEcNPKLElm0mDDsaHGjvY1Fd+XH6Pg2u/88fwVFvqj3Mnsszxld7dVajIetksQgYbwEv+7jzrO&#10;T2cp/H0TT5DrXwAAAP//AwBQSwECLQAUAAYACAAAACEA2+H2y+4AAACFAQAAEwAAAAAAAAAAAAAA&#10;AAAAAAAAW0NvbnRlbnRfVHlwZXNdLnhtbFBLAQItABQABgAIAAAAIQBa9CxbvwAAABUBAAALAAAA&#10;AAAAAAAAAAAAAB8BAABfcmVscy8ucmVsc1BLAQItABQABgAIAAAAIQAWPRYLwgAAAN0AAAAPAAAA&#10;AAAAAAAAAAAAAAcCAABkcnMvZG93bnJldi54bWxQSwUGAAAAAAMAAwC3AAAA9gIAAAAA&#10;">
                  <v:textbox inset="0,0,0,0">
                    <w:txbxContent>
                      <w:p w:rsidR="00A91066" w:rsidRDefault="00A91066" w:rsidP="00260A7C">
                        <w:pPr>
                          <w:spacing w:before="20"/>
                          <w:jc w:val="center"/>
                          <w:rPr>
                            <w:sz w:val="18"/>
                          </w:rPr>
                        </w:pPr>
                        <w:r>
                          <w:rPr>
                            <w:i/>
                            <w:sz w:val="18"/>
                          </w:rPr>
                          <w:t>G</w:t>
                        </w:r>
                        <w:r>
                          <w:rPr>
                            <w:sz w:val="22"/>
                            <w:vertAlign w:val="subscript"/>
                          </w:rPr>
                          <w:t>1</w:t>
                        </w:r>
                      </w:p>
                    </w:txbxContent>
                  </v:textbox>
                </v:shape>
                <v:oval id="Oval 1034" o:spid="_x0000_s2041" style="position:absolute;left:9861;top:6429;width:166;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wmEwgAAAN0AAAAPAAAAZHJzL2Rvd25yZXYueG1sRE9Na8JA&#10;EL0X/A/LCL3VTQwGSV1FlII99NBo70N2TILZ2ZAdY/rvu4VCb/N4n7PZTa5TIw2h9WwgXSSgiCtv&#10;W64NXM5vL2tQQZAtdp7JwDcF2G1nTxssrH/wJ42l1CqGcCjQQCPSF1qHqiGHYeF74shd/eBQIhxq&#10;bQd8xHDX6WWS5Nphy7GhwZ4ODVW38u4MHOt9mY86k1V2PZ5kdfv6eM9SY57n0/4VlNAk/+I/98nG&#10;+Wm+hN9v4gl6+wMAAP//AwBQSwECLQAUAAYACAAAACEA2+H2y+4AAACFAQAAEwAAAAAAAAAAAAAA&#10;AAAAAAAAW0NvbnRlbnRfVHlwZXNdLnhtbFBLAQItABQABgAIAAAAIQBa9CxbvwAAABUBAAALAAAA&#10;AAAAAAAAAAAAAB8BAABfcmVscy8ucmVsc1BLAQItABQABgAIAAAAIQDIgwmEwgAAAN0AAAAPAAAA&#10;AAAAAAAAAAAAAAcCAABkcnMvZG93bnJldi54bWxQSwUGAAAAAAMAAwC3AAAA9gIAAAAA&#10;"/>
                <v:line id="Line 1035" o:spid="_x0000_s2042" style="position:absolute;visibility:visible;mso-wrap-style:square" from="10011,6723" to="10152,6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CJowwAAAN0AAAAPAAAAZHJzL2Rvd25yZXYueG1sRE/NagIx&#10;EL4X+g5hCt5qdhVEV6NIa0HpQbR9gHEzblY3kyVJdfXpTaHQ23x8vzNbdLYRF/Khdqwg72cgiEun&#10;a64UfH99vI5BhIissXFMCm4UYDF/fpphod2Vd3TZx0qkEA4FKjAxtoWUoTRkMfRdS5y4o/MWY4K+&#10;ktrjNYXbRg6ybCQt1pwaDLb0Zqg873+sgo0/fJ7ze2XkgTd+1WzfJ8GelOq9dMspiEhd/Bf/udc6&#10;zc9HQ/j9Jp0g5w8AAAD//wMAUEsBAi0AFAAGAAgAAAAhANvh9svuAAAAhQEAABMAAAAAAAAAAAAA&#10;AAAAAAAAAFtDb250ZW50X1R5cGVzXS54bWxQSwECLQAUAAYACAAAACEAWvQsW78AAAAVAQAACwAA&#10;AAAAAAAAAAAAAAAfAQAAX3JlbHMvLnJlbHNQSwECLQAUAAYACAAAACEAUDAiaMMAAADdAAAADwAA&#10;AAAAAAAAAAAAAAAHAgAAZHJzL2Rvd25yZXYueG1sUEsFBgAAAAADAAMAtwAAAPcCAAAAAA==&#10;" strokeweight="1pt"/>
                <v:shape id="Text Box 1036" o:spid="_x0000_s2043" type="#_x0000_t202" style="position:absolute;left:11436;top:6317;width:444;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rWTwgAAAN0AAAAPAAAAZHJzL2Rvd25yZXYueG1sRE9LawIx&#10;EL4X/A9hhN5q1qVI3RpFBcHiRVfpedjMPnQzWZJ03f77RhB6m4/vOYvVYFrRk/ONZQXTSQKCuLC6&#10;4UrB5bx7+wDhA7LG1jIp+CUPq+XoZYGZtnc+UZ+HSsQQ9hkqqEPoMil9UZNBP7EdceRK6wyGCF0l&#10;tcN7DDetTJNkJg02HBtq7GhbU3HLf4yCc7/x+9M1zPVXuZHpoTym326t1Ot4WH+CCDSEf/HTvddx&#10;/nT2Do9v4gly+QcAAP//AwBQSwECLQAUAAYACAAAACEA2+H2y+4AAACFAQAAEwAAAAAAAAAAAAAA&#10;AAAAAAAAW0NvbnRlbnRfVHlwZXNdLnhtbFBLAQItABQABgAIAAAAIQBa9CxbvwAAABUBAAALAAAA&#10;AAAAAAAAAAAAAB8BAABfcmVscy8ucmVsc1BLAQItABQABgAIAAAAIQAGSrWTwgAAAN0AAAAPAAAA&#10;AAAAAAAAAAAAAAcCAABkcnMvZG93bnJldi54bWxQSwUGAAAAAAMAAwC3AAAA9gIAAAAA&#10;">
                  <v:textbox inset="0,0,0,0">
                    <w:txbxContent>
                      <w:p w:rsidR="00A91066" w:rsidRDefault="00A91066" w:rsidP="00260A7C">
                        <w:pPr>
                          <w:spacing w:before="20"/>
                          <w:jc w:val="center"/>
                          <w:rPr>
                            <w:sz w:val="18"/>
                          </w:rPr>
                        </w:pPr>
                        <w:r>
                          <w:rPr>
                            <w:i/>
                            <w:sz w:val="18"/>
                          </w:rPr>
                          <w:t>G</w:t>
                        </w:r>
                        <w:r>
                          <w:rPr>
                            <w:sz w:val="22"/>
                            <w:vertAlign w:val="subscript"/>
                          </w:rPr>
                          <w:t>2</w:t>
                        </w:r>
                      </w:p>
                    </w:txbxContent>
                  </v:textbox>
                </v:shape>
                <v:shape id="Text Box 1037" o:spid="_x0000_s2044" type="#_x0000_t202" style="position:absolute;left:10329;top:5884;width:442;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hAIwgAAAN0AAAAPAAAAZHJzL2Rvd25yZXYueG1sRE9LawIx&#10;EL4X/A9hhN5q1oVK3RpFBcHiRVfpedjMPnQzWZJ03f77RhB6m4/vOYvVYFrRk/ONZQXTSQKCuLC6&#10;4UrB5bx7+wDhA7LG1jIp+CUPq+XoZYGZtnc+UZ+HSsQQ9hkqqEPoMil9UZNBP7EdceRK6wyGCF0l&#10;tcN7DDetTJNkJg02HBtq7GhbU3HLf4yCc7/x+9M1zPVXuZHpoTym326t1Ot4WH+CCDSEf/HTvddx&#10;/nT2Do9v4gly+QcAAP//AwBQSwECLQAUAAYACAAAACEA2+H2y+4AAACFAQAAEwAAAAAAAAAAAAAA&#10;AAAAAAAAW0NvbnRlbnRfVHlwZXNdLnhtbFBLAQItABQABgAIAAAAIQBa9CxbvwAAABUBAAALAAAA&#10;AAAAAAAAAAAAAB8BAABfcmVscy8ucmVsc1BLAQItABQABgAIAAAAIQBpBhAIwgAAAN0AAAAPAAAA&#10;AAAAAAAAAAAAAAcCAABkcnMvZG93bnJldi54bWxQSwUGAAAAAAMAAwC3AAAA9gIAAAAA&#10;">
                  <v:textbox inset="0,0,0,0">
                    <w:txbxContent>
                      <w:p w:rsidR="00A91066" w:rsidRDefault="00A91066" w:rsidP="00260A7C">
                        <w:pPr>
                          <w:spacing w:before="20"/>
                          <w:jc w:val="center"/>
                          <w:rPr>
                            <w:sz w:val="18"/>
                          </w:rPr>
                        </w:pPr>
                        <w:r>
                          <w:rPr>
                            <w:i/>
                            <w:sz w:val="18"/>
                          </w:rPr>
                          <w:t>H</w:t>
                        </w:r>
                        <w:r>
                          <w:rPr>
                            <w:sz w:val="22"/>
                            <w:vertAlign w:val="subscript"/>
                          </w:rPr>
                          <w:t>1</w:t>
                        </w:r>
                      </w:p>
                    </w:txbxContent>
                  </v:textbox>
                </v:shape>
                <v:oval id="Oval 1038" o:spid="_x0000_s2045" style="position:absolute;left:10946;top:6429;width:165;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A+HwwAAAN0AAAAPAAAAZHJzL2Rvd25yZXYueG1sRE9NS8NA&#10;EL0L/odlBG9mk4YGid2WYhHqwUOj3ofsNAnNzobsNE3/fVcQepvH+5zVZna9mmgMnWcDWZKCIq69&#10;7bgx8PP98fIKKgiyxd4zGbhSgM368WGFpfUXPtBUSaNiCIcSDbQiQ6l1qFtyGBI/EEfu6EeHEuHY&#10;aDviJYa7Xi/StNAOO44NLQ703lJ9qs7OwK7ZVsWkc1nmx91elqffr888M+b5ad6+gRKa5S7+d+9t&#10;nJ8VBfx9E0/Q6xsAAAD//wMAUEsBAi0AFAAGAAgAAAAhANvh9svuAAAAhQEAABMAAAAAAAAAAAAA&#10;AAAAAAAAAFtDb250ZW50X1R5cGVzXS54bWxQSwECLQAUAAYACAAAACEAWvQsW78AAAAVAQAACwAA&#10;AAAAAAAAAAAAAAAfAQAAX3JlbHMvLnJlbHNQSwECLQAUAAYACAAAACEAt7gPh8MAAADdAAAADwAA&#10;AAAAAAAAAAAAAAAHAgAAZHJzL2Rvd25yZXYueG1sUEsFBgAAAAADAAMAtwAAAPcCAAAAAA==&#10;"/>
                <v:shape id="Freeform 1039" o:spid="_x0000_s2046" style="position:absolute;left:10786;top:6048;width:1334;height:457;visibility:visible;mso-wrap-style:square;v-text-anchor:top" coordsize="4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l7txAAAAN0AAAAPAAAAZHJzL2Rvd25yZXYueG1sRI9Bi8Iw&#10;EIXvC/6HMIKXRVM9uEs1imtR9FiVPQ/N2BSbSWmy2v57Iwh7m+G9ed+b5bqztbhT6yvHCqaTBARx&#10;4XTFpYLLeTf+BuEDssbaMSnoycN6NfhYYqrdg3O6n0IpYgj7FBWYEJpUSl8YsugnriGO2tW1FkNc&#10;21LqFh8x3NZyliRzabHiSDDY0NZQcTv92Qjpu/2mt9nRJPv893N7yexPnik1GnabBYhAXfg3v68P&#10;Otafzr/g9U0cQa6eAAAA//8DAFBLAQItABQABgAIAAAAIQDb4fbL7gAAAIUBAAATAAAAAAAAAAAA&#10;AAAAAAAAAABbQ29udGVudF9UeXBlc10ueG1sUEsBAi0AFAAGAAgAAAAhAFr0LFu/AAAAFQEAAAsA&#10;AAAAAAAAAAAAAAAAHwEAAF9yZWxzLy5yZWxzUEsBAi0AFAAGAAgAAAAhAKqGXu3EAAAA3QAAAA8A&#10;AAAAAAAAAAAAAAAABwIAAGRycy9kb3ducmV2LnhtbFBLBQYAAAAAAwADALcAAAD4AgAAAAA=&#10;" path="m432,576l432,,,e" filled="f">
                  <v:stroke endarrow="classic" endarrowwidth="narrow"/>
                  <v:path arrowok="t" o:connecttype="custom" o:connectlocs="1334,457;1334,0;0,0" o:connectangles="0,0,0"/>
                </v:shape>
                <v:shape id="Text Box 1040" o:spid="_x0000_s2047" type="#_x0000_t202" style="position:absolute;left:11415;top:6803;width:444;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7+WxgAAAN0AAAAPAAAAZHJzL2Rvd25yZXYueG1sRI9Pb8Iw&#10;DMXvSPsOkSftBik9oK0jIJiExLTLoIiz1bh/tsapklC6bz8fJu1m6z2/9/N6O7lejRRi59nAcpGB&#10;Iq687bgxcCkP82dQMSFb7D2TgR+KsN08zNZYWH/nE43n1CgJ4ViggTalodA6Vi05jAs/EItW++Aw&#10;yRoabQPeJdz1Os+ylXbYsTS0ONBbS9X3+eYMlOM+Hk9f6cW+13udf9Sf+TXsjHl6nHavoBJN6d/8&#10;d320gr9cCa58IyPozS8AAAD//wMAUEsBAi0AFAAGAAgAAAAhANvh9svuAAAAhQEAABMAAAAAAAAA&#10;AAAAAAAAAAAAAFtDb250ZW50X1R5cGVzXS54bWxQSwECLQAUAAYACAAAACEAWvQsW78AAAAVAQAA&#10;CwAAAAAAAAAAAAAAAAAfAQAAX3JlbHMvLnJlbHNQSwECLQAUAAYACAAAACEAhwe/lsYAAADdAAAA&#10;DwAAAAAAAAAAAAAAAAAHAgAAZHJzL2Rvd25yZXYueG1sUEsFBgAAAAADAAMAtwAAAPoCAAAAAA==&#10;">
                  <v:textbox inset="0,0,0,0">
                    <w:txbxContent>
                      <w:p w:rsidR="00A91066" w:rsidRDefault="00A91066" w:rsidP="00260A7C">
                        <w:pPr>
                          <w:spacing w:before="20"/>
                          <w:jc w:val="center"/>
                          <w:rPr>
                            <w:sz w:val="18"/>
                          </w:rPr>
                        </w:pPr>
                        <w:r>
                          <w:rPr>
                            <w:i/>
                            <w:sz w:val="18"/>
                          </w:rPr>
                          <w:t>H</w:t>
                        </w:r>
                        <w:r>
                          <w:rPr>
                            <w:sz w:val="22"/>
                            <w:vertAlign w:val="subscript"/>
                          </w:rPr>
                          <w:t>2</w:t>
                        </w:r>
                      </w:p>
                    </w:txbxContent>
                  </v:textbox>
                </v:shape>
                <v:shape id="Freeform 1041" o:spid="_x0000_s2048" style="position:absolute;left:9934;top:6575;width:388;height:434;visibility:visible;mso-wrap-style:square;v-text-anchor:top" coordsize="115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DUCwwAAAN0AAAAPAAAAZHJzL2Rvd25yZXYueG1sRE9NawIx&#10;EL0X/A9hCr2UmmzBWLdGEaG0Fw9VQY/DZtwNbibLJtXtv28Eobd5vM+ZLwffigv10QU2UIwVCOIq&#10;WMe1gf3u4+UNREzIFtvAZOCXIiwXo4c5ljZc+Zsu21SLHMKxRANNSl0pZawa8hjHoSPO3Cn0HlOG&#10;fS1tj9cc7lv5qpSWHh3nhgY7WjdUnbc/3kCtlf9Ux7OeFsm5w0Z3x+fVxJinx2H1DiLRkP7Fd/eX&#10;zfMLPYPbN/kEufgDAAD//wMAUEsBAi0AFAAGAAgAAAAhANvh9svuAAAAhQEAABMAAAAAAAAAAAAA&#10;AAAAAAAAAFtDb250ZW50X1R5cGVzXS54bWxQSwECLQAUAAYACAAAACEAWvQsW78AAAAVAQAACwAA&#10;AAAAAAAAAAAAAAAfAQAAX3JlbHMvLnJlbHNQSwECLQAUAAYACAAAACEAZYQ1AsMAAADdAAAADwAA&#10;AAAAAAAAAAAAAAAHAgAAZHJzL2Rvd25yZXYueG1sUEsFBgAAAAADAAMAtwAAAPcCAAAAAA==&#10;" path="m1152,432l,432,,e" filled="f">
                  <v:stroke endarrow="classic" endarrowwidth="narrow"/>
                  <v:path arrowok="t" o:connecttype="custom" o:connectlocs="388,434;0,434;0,0" o:connectangles="0,0,0"/>
                </v:shape>
                <v:shape id="Text Box 1042" o:spid="_x0000_s2049" type="#_x0000_t202" style="position:absolute;left:10320;top:6803;width:443;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CVNxgAAAN0AAAAPAAAAZHJzL2Rvd25yZXYueG1sRI9Lb8Iw&#10;EITvlfofrK3UW3HIobQBg6BSJSouPCrOq3jzgHgd2W5I/333gNTbrmZ25tvFanSdGijE1rOB6SQD&#10;RVx623Jt4Pv0+fIGKiZki51nMvBLEVbLx4cFFtbf+EDDMdVKQjgWaKBJqS+0jmVDDuPE98SiVT44&#10;TLKGWtuANwl3nc6z7FU7bFkaGuzpo6HyevxxBk7DJm4Pl/Ruv6qNznfVPj+HtTHPT+N6DirRmP7N&#10;9+utFfzpTPjlGxlBL/8AAAD//wMAUEsBAi0AFAAGAAgAAAAhANvh9svuAAAAhQEAABMAAAAAAAAA&#10;AAAAAAAAAAAAAFtDb250ZW50X1R5cGVzXS54bWxQSwECLQAUAAYACAAAACEAWvQsW78AAAAVAQAA&#10;CwAAAAAAAAAAAAAAAAAfAQAAX3JlbHMvLnJlbHNQSwECLQAUAAYACAAAACEA/KglTcYAAADdAAAA&#10;DwAAAAAAAAAAAAAAAAAHAgAAZHJzL2Rvd25yZXYueG1sUEsFBgAAAAADAAMAtwAAAPoCAAAAAA==&#10;">
                  <v:textbox inset="0,0,0,0">
                    <w:txbxContent>
                      <w:p w:rsidR="00A91066" w:rsidRDefault="00A91066" w:rsidP="00260A7C">
                        <w:pPr>
                          <w:spacing w:before="20"/>
                          <w:jc w:val="center"/>
                          <w:rPr>
                            <w:sz w:val="18"/>
                          </w:rPr>
                        </w:pPr>
                        <w:r>
                          <w:rPr>
                            <w:i/>
                            <w:sz w:val="18"/>
                          </w:rPr>
                          <w:t>H</w:t>
                        </w:r>
                        <w:r>
                          <w:rPr>
                            <w:sz w:val="22"/>
                            <w:vertAlign w:val="subscript"/>
                          </w:rPr>
                          <w:t>3</w:t>
                        </w:r>
                      </w:p>
                    </w:txbxContent>
                  </v:textbox>
                </v:shape>
                <v:line id="Line 1043" o:spid="_x0000_s2050" style="position:absolute;visibility:visible;mso-wrap-style:square" from="14301,6484" to="15492,7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4qxwAAAN0AAAAPAAAAZHJzL2Rvd25yZXYueG1sRI9Lb8Iw&#10;EITvlfgP1lbiVpxwoDTFQRUSEgdoxUOcV/HmUeJ1sE0I/76uVKm3Xc3sfLOL5WBa0ZPzjWUF6SQB&#10;QVxY3XCl4HRcv8xB+ICssbVMCh7kYZmPnhaYaXvnPfWHUIkYwj5DBXUIXSalL2oy6Ce2I45aaZ3B&#10;EFdXSe3wHsNNK6dJMpMGG46EGjta1VRcDjcTuUW1ddfz92XYlLvt+sr92+fxS6nx8/DxDiLQEP7N&#10;f9cbHeunryn8fhNHkPkPAAAA//8DAFBLAQItABQABgAIAAAAIQDb4fbL7gAAAIUBAAATAAAAAAAA&#10;AAAAAAAAAAAAAABbQ29udGVudF9UeXBlc10ueG1sUEsBAi0AFAAGAAgAAAAhAFr0LFu/AAAAFQEA&#10;AAsAAAAAAAAAAAAAAAAAHwEAAF9yZWxzLy5yZWxzUEsBAi0AFAAGAAgAAAAhACOX/irHAAAA3QAA&#10;AA8AAAAAAAAAAAAAAAAABwIAAGRycy9kb3ducmV2LnhtbFBLBQYAAAAAAwADALcAAAD7AgAAAAA=&#10;">
                  <v:stroke dashstyle="dash"/>
                </v:line>
                <v:shape id="Freeform 1044" o:spid="_x0000_s2051" style="position:absolute;left:13581;top:6124;width:1440;height:1440;visibility:visible;mso-wrap-style:square;v-text-anchor:top"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iLuxQAAAN0AAAAPAAAAZHJzL2Rvd25yZXYueG1sRE9Na8JA&#10;EL0X+h+WKXirm1ipJXUV0Qoi9GDsod6G7JhNm50N2dVEf71bKHibx/uc6by3tThT6yvHCtJhAoK4&#10;cLriUsHXfv38BsIHZI21Y1JwIQ/z2ePDFDPtOt7ROQ+liCHsM1RgQmgyKX1hyKIfuoY4ckfXWgwR&#10;tqXULXYx3NZylCSv0mLFscFgQ0tDxW9+sgo+Tbf9OIwPx6teJpeXdL/6NvmPUoOnfvEOIlAf7uJ/&#10;90bH+elkBH/fxBPk7AYAAP//AwBQSwECLQAUAAYACAAAACEA2+H2y+4AAACFAQAAEwAAAAAAAAAA&#10;AAAAAAAAAAAAW0NvbnRlbnRfVHlwZXNdLnhtbFBLAQItABQABgAIAAAAIQBa9CxbvwAAABUBAAAL&#10;AAAAAAAAAAAAAAAAAB8BAABfcmVscy8ucmVsc1BLAQItABQABgAIAAAAIQC4xiLuxQAAAN0AAAAP&#10;AAAAAAAAAAAAAAAAAAcCAABkcnMvZG93bnJldi54bWxQSwUGAAAAAAMAAwC3AAAA+QIAAAAA&#10;" path="m,l720,360r720,1080e" filled="f">
                  <v:path arrowok="t" o:connecttype="custom" o:connectlocs="0,0;720,360;1440,1440" o:connectangles="0,0,0"/>
                </v:shape>
              </v:group>
            </w:pict>
          </mc:Fallback>
        </mc:AlternateContent>
      </w:r>
    </w:p>
    <w:p w:rsidR="00260A7C" w:rsidRPr="00786C6F" w:rsidRDefault="00260A7C" w:rsidP="00260A7C">
      <w:pPr>
        <w:ind w:left="737"/>
        <w:rPr>
          <w:sz w:val="18"/>
        </w:rPr>
      </w:pPr>
    </w:p>
    <w:p w:rsidR="00260A7C" w:rsidRPr="00786C6F" w:rsidRDefault="00260A7C" w:rsidP="00260A7C">
      <w:pPr>
        <w:ind w:left="737"/>
        <w:rPr>
          <w:sz w:val="18"/>
        </w:rPr>
      </w:pPr>
    </w:p>
    <w:p w:rsidR="00260A7C" w:rsidRPr="00786C6F" w:rsidRDefault="00260A7C" w:rsidP="00260A7C">
      <w:pPr>
        <w:ind w:left="737"/>
        <w:rPr>
          <w:sz w:val="18"/>
        </w:rPr>
      </w:pPr>
    </w:p>
    <w:p w:rsidR="00260A7C" w:rsidRPr="00786C6F" w:rsidRDefault="00260A7C" w:rsidP="00260A7C">
      <w:pPr>
        <w:ind w:left="737"/>
        <w:rPr>
          <w:sz w:val="18"/>
        </w:rPr>
      </w:pPr>
    </w:p>
    <w:p w:rsidR="00260A7C" w:rsidRPr="00786C6F" w:rsidRDefault="00260A7C" w:rsidP="00260A7C">
      <w:pPr>
        <w:ind w:left="737"/>
        <w:rPr>
          <w:sz w:val="18"/>
        </w:rPr>
      </w:pPr>
    </w:p>
    <w:p w:rsidR="00260A7C" w:rsidRPr="00786C6F" w:rsidRDefault="00260A7C" w:rsidP="00260A7C">
      <w:pPr>
        <w:ind w:left="737"/>
        <w:rPr>
          <w:sz w:val="18"/>
        </w:rPr>
      </w:pPr>
    </w:p>
    <w:p w:rsidR="00260A7C" w:rsidRPr="00786C6F" w:rsidRDefault="00260A7C" w:rsidP="00260A7C">
      <w:pPr>
        <w:ind w:left="737"/>
        <w:rPr>
          <w:sz w:val="18"/>
        </w:rPr>
      </w:pPr>
    </w:p>
    <w:p w:rsidR="00260A7C" w:rsidRPr="00786C6F" w:rsidRDefault="00260A7C" w:rsidP="00260A7C">
      <w:pPr>
        <w:ind w:left="737"/>
        <w:rPr>
          <w:sz w:val="18"/>
        </w:rPr>
      </w:pPr>
    </w:p>
    <w:p w:rsidR="00260A7C" w:rsidRPr="00786C6F" w:rsidRDefault="00260A7C" w:rsidP="00260A7C">
      <w:pPr>
        <w:ind w:left="737"/>
        <w:rPr>
          <w:sz w:val="18"/>
        </w:rPr>
      </w:pPr>
    </w:p>
    <w:p w:rsidR="00260A7C" w:rsidRPr="00786C6F" w:rsidRDefault="00260A7C" w:rsidP="00260A7C">
      <w:pPr>
        <w:ind w:left="737"/>
        <w:rPr>
          <w:sz w:val="18"/>
        </w:rPr>
      </w:pPr>
    </w:p>
    <w:p w:rsidR="00260A7C" w:rsidRPr="00786C6F" w:rsidRDefault="00260A7C" w:rsidP="00260A7C">
      <w:pPr>
        <w:ind w:left="737"/>
        <w:rPr>
          <w:sz w:val="18"/>
        </w:rPr>
      </w:pPr>
    </w:p>
    <w:p w:rsidR="00B032C4" w:rsidRPr="00CB2587" w:rsidRDefault="00B032C4" w:rsidP="00B032C4">
      <w:pPr>
        <w:spacing w:before="20" w:after="20"/>
        <w:ind w:left="340" w:hanging="340"/>
        <w:rPr>
          <w:sz w:val="18"/>
          <w:lang w:val="pl-PL"/>
        </w:rPr>
      </w:pPr>
      <w:r w:rsidRPr="00CB2587">
        <w:rPr>
          <w:b/>
          <w:sz w:val="18"/>
          <w:lang w:val="pl-PL"/>
        </w:rPr>
        <w:t xml:space="preserve">Bài </w:t>
      </w:r>
      <w:r>
        <w:rPr>
          <w:b/>
          <w:sz w:val="18"/>
          <w:lang w:val="pl-PL"/>
        </w:rPr>
        <w:t>15</w:t>
      </w:r>
      <w:r w:rsidRPr="00CB2587">
        <w:rPr>
          <w:b/>
          <w:sz w:val="18"/>
          <w:lang w:val="pl-PL"/>
        </w:rPr>
        <w:t>:</w:t>
      </w:r>
      <w:r w:rsidRPr="00CB2587">
        <w:rPr>
          <w:sz w:val="18"/>
          <w:lang w:val="pl-PL"/>
        </w:rPr>
        <w:t xml:space="preserve"> Cho hệ kín mô tả ở hình </w:t>
      </w:r>
      <w:r>
        <w:rPr>
          <w:sz w:val="18"/>
          <w:lang w:val="pl-PL"/>
        </w:rPr>
        <w:t>24</w:t>
      </w:r>
      <w:r w:rsidRPr="00CB2587">
        <w:rPr>
          <w:sz w:val="18"/>
          <w:lang w:val="pl-PL"/>
        </w:rPr>
        <w:t>.</w:t>
      </w:r>
    </w:p>
    <w:p w:rsidR="00B032C4" w:rsidRPr="00CB2587" w:rsidRDefault="00B032C4" w:rsidP="00B032C4">
      <w:pPr>
        <w:numPr>
          <w:ilvl w:val="0"/>
          <w:numId w:val="101"/>
        </w:numPr>
        <w:spacing w:before="20" w:after="20" w:line="288" w:lineRule="auto"/>
        <w:rPr>
          <w:sz w:val="18"/>
          <w:lang w:val="pl-PL"/>
        </w:rPr>
      </w:pPr>
      <w:r w:rsidRPr="00CB2587">
        <w:rPr>
          <w:sz w:val="18"/>
          <w:lang w:val="pl-PL"/>
        </w:rPr>
        <w:t xml:space="preserve"> Cho biết  </w:t>
      </w:r>
      <w:r w:rsidRPr="00CB2587">
        <w:rPr>
          <w:i/>
          <w:iCs/>
          <w:spacing w:val="20"/>
          <w:sz w:val="18"/>
          <w:lang w:val="pl-PL"/>
        </w:rPr>
        <w:t>G</w:t>
      </w:r>
      <w:r w:rsidRPr="00CB2587">
        <w:rPr>
          <w:spacing w:val="20"/>
          <w:sz w:val="22"/>
          <w:vertAlign w:val="subscript"/>
          <w:lang w:val="pl-PL"/>
        </w:rPr>
        <w:t>1</w:t>
      </w:r>
      <w:r w:rsidRPr="00CB2587">
        <w:rPr>
          <w:spacing w:val="20"/>
          <w:sz w:val="18"/>
          <w:lang w:val="pl-PL"/>
        </w:rPr>
        <w:t xml:space="preserve">=3, </w:t>
      </w:r>
      <w:r w:rsidRPr="00CB2587">
        <w:rPr>
          <w:i/>
          <w:iCs/>
          <w:spacing w:val="20"/>
          <w:sz w:val="18"/>
          <w:lang w:val="pl-PL"/>
        </w:rPr>
        <w:t>G</w:t>
      </w:r>
      <w:r w:rsidRPr="00CB2587">
        <w:rPr>
          <w:spacing w:val="20"/>
          <w:sz w:val="22"/>
          <w:vertAlign w:val="subscript"/>
          <w:lang w:val="pl-PL"/>
        </w:rPr>
        <w:t>2</w:t>
      </w:r>
      <w:r w:rsidRPr="00CB2587">
        <w:rPr>
          <w:spacing w:val="20"/>
          <w:sz w:val="18"/>
          <w:lang w:val="pl-PL"/>
        </w:rPr>
        <w:t xml:space="preserve">=1, </w:t>
      </w:r>
      <w:r w:rsidRPr="00CB2587">
        <w:rPr>
          <w:i/>
          <w:iCs/>
          <w:spacing w:val="20"/>
          <w:sz w:val="18"/>
          <w:lang w:val="pl-PL"/>
        </w:rPr>
        <w:t>G</w:t>
      </w:r>
      <w:r w:rsidRPr="00CB2587">
        <w:rPr>
          <w:spacing w:val="20"/>
          <w:sz w:val="22"/>
          <w:vertAlign w:val="subscript"/>
          <w:lang w:val="pl-PL"/>
        </w:rPr>
        <w:t>5</w:t>
      </w:r>
      <w:r w:rsidRPr="00CB2587">
        <w:rPr>
          <w:spacing w:val="20"/>
          <w:sz w:val="18"/>
          <w:lang w:val="pl-PL"/>
        </w:rPr>
        <w:t>=</w:t>
      </w:r>
      <w:r w:rsidRPr="00CB2587">
        <w:rPr>
          <w:i/>
          <w:iCs/>
          <w:spacing w:val="20"/>
          <w:sz w:val="18"/>
          <w:lang w:val="pl-PL"/>
        </w:rPr>
        <w:t>G</w:t>
      </w:r>
      <w:r w:rsidRPr="00CB2587">
        <w:rPr>
          <w:spacing w:val="20"/>
          <w:sz w:val="22"/>
          <w:vertAlign w:val="subscript"/>
          <w:lang w:val="pl-PL"/>
        </w:rPr>
        <w:t>4</w:t>
      </w:r>
      <w:r w:rsidRPr="00CB2587">
        <w:rPr>
          <w:spacing w:val="20"/>
          <w:sz w:val="18"/>
          <w:lang w:val="pl-PL"/>
        </w:rPr>
        <w:t xml:space="preserve">=0 </w:t>
      </w:r>
      <w:r w:rsidRPr="00CB2587">
        <w:rPr>
          <w:sz w:val="18"/>
          <w:lang w:val="pl-PL"/>
        </w:rPr>
        <w:t xml:space="preserve">và </w:t>
      </w:r>
      <w:r w:rsidRPr="00CB2587">
        <w:rPr>
          <w:i/>
          <w:iCs/>
          <w:spacing w:val="20"/>
          <w:sz w:val="18"/>
          <w:lang w:val="pl-PL"/>
        </w:rPr>
        <w:t>G</w:t>
      </w:r>
      <w:r w:rsidRPr="00CB2587">
        <w:rPr>
          <w:spacing w:val="20"/>
          <w:sz w:val="22"/>
          <w:vertAlign w:val="subscript"/>
          <w:lang w:val="pl-PL"/>
        </w:rPr>
        <w:t>3</w:t>
      </w:r>
      <w:r w:rsidRPr="00CB2587">
        <w:rPr>
          <w:sz w:val="18"/>
          <w:lang w:val="pl-PL"/>
        </w:rPr>
        <w:t>=</w:t>
      </w:r>
      <w:r w:rsidRPr="00CB2587">
        <w:rPr>
          <w:spacing w:val="20"/>
          <w:position w:val="-22"/>
          <w:lang w:val="pl-PL"/>
        </w:rPr>
        <w:object w:dxaOrig="840" w:dyaOrig="520">
          <v:shape id="_x0000_i1069" type="#_x0000_t75" style="width:43.45pt;height:28.55pt" o:ole="">
            <v:imagedata r:id="rId105" o:title=""/>
          </v:shape>
          <o:OLEObject Type="Embed" ProgID="Equation.3" ShapeID="_x0000_i1069" DrawAspect="Content" ObjectID="_1636480612" r:id="rId106"/>
        </w:object>
      </w:r>
      <w:r w:rsidRPr="00CB2587">
        <w:rPr>
          <w:spacing w:val="20"/>
          <w:lang w:val="pl-PL"/>
        </w:rPr>
        <w:t>.</w:t>
      </w:r>
      <w:r w:rsidRPr="00CB2587">
        <w:rPr>
          <w:sz w:val="18"/>
          <w:lang w:val="pl-PL"/>
        </w:rPr>
        <w:t xml:space="preserve"> Hãy tính độ quá điều chỉnh </w:t>
      </w:r>
      <w:r>
        <w:rPr>
          <w:sz w:val="18"/>
          <w:szCs w:val="18"/>
        </w:rPr>
        <w:sym w:font="Symbol" w:char="F044"/>
      </w:r>
      <w:r w:rsidRPr="00CB2587">
        <w:rPr>
          <w:i/>
          <w:iCs/>
          <w:sz w:val="18"/>
          <w:lang w:val="pl-PL"/>
        </w:rPr>
        <w:t>h</w:t>
      </w:r>
      <w:r w:rsidRPr="00CB2587">
        <w:rPr>
          <w:vertAlign w:val="subscript"/>
          <w:lang w:val="pl-PL"/>
        </w:rPr>
        <w:t>max</w:t>
      </w:r>
      <w:r w:rsidRPr="00CB2587">
        <w:rPr>
          <w:sz w:val="18"/>
          <w:lang w:val="pl-PL"/>
        </w:rPr>
        <w:t xml:space="preserve"> và thời gian quá độ </w:t>
      </w:r>
      <w:r w:rsidRPr="00CB2587">
        <w:rPr>
          <w:i/>
          <w:sz w:val="18"/>
          <w:lang w:val="pl-PL"/>
        </w:rPr>
        <w:t>T</w:t>
      </w:r>
      <w:r w:rsidRPr="00CB2587">
        <w:rPr>
          <w:sz w:val="22"/>
          <w:vertAlign w:val="subscript"/>
          <w:lang w:val="pl-PL"/>
        </w:rPr>
        <w:t>5%</w:t>
      </w:r>
    </w:p>
    <w:p w:rsidR="00B032C4" w:rsidRDefault="00B032C4" w:rsidP="00B032C4">
      <w:pPr>
        <w:numPr>
          <w:ilvl w:val="0"/>
          <w:numId w:val="101"/>
        </w:numPr>
        <w:spacing w:before="20" w:after="20" w:line="288" w:lineRule="auto"/>
        <w:rPr>
          <w:sz w:val="18"/>
          <w:lang w:val="pl-PL"/>
        </w:rPr>
      </w:pPr>
      <w:r w:rsidRPr="00CB2587">
        <w:rPr>
          <w:sz w:val="18"/>
          <w:lang w:val="pl-PL"/>
        </w:rPr>
        <w:t xml:space="preserve">Cho biết  </w:t>
      </w:r>
      <w:r w:rsidRPr="00CB2587">
        <w:rPr>
          <w:i/>
          <w:iCs/>
          <w:spacing w:val="20"/>
          <w:sz w:val="18"/>
          <w:lang w:val="pl-PL"/>
        </w:rPr>
        <w:t>G</w:t>
      </w:r>
      <w:r w:rsidRPr="00CB2587">
        <w:rPr>
          <w:spacing w:val="20"/>
          <w:sz w:val="22"/>
          <w:vertAlign w:val="subscript"/>
          <w:lang w:val="pl-PL"/>
        </w:rPr>
        <w:t>1</w:t>
      </w:r>
      <w:r w:rsidRPr="00CB2587">
        <w:rPr>
          <w:spacing w:val="20"/>
          <w:sz w:val="18"/>
          <w:lang w:val="pl-PL"/>
        </w:rPr>
        <w:t>=</w:t>
      </w:r>
      <w:r w:rsidRPr="00CB2587">
        <w:rPr>
          <w:i/>
          <w:iCs/>
          <w:spacing w:val="20"/>
          <w:sz w:val="18"/>
          <w:lang w:val="pl-PL"/>
        </w:rPr>
        <w:t>k</w:t>
      </w:r>
      <w:r w:rsidRPr="00CB2587">
        <w:rPr>
          <w:spacing w:val="20"/>
          <w:sz w:val="18"/>
          <w:lang w:val="pl-PL"/>
        </w:rPr>
        <w:t xml:space="preserve">, </w:t>
      </w:r>
      <w:r w:rsidRPr="00CB2587">
        <w:rPr>
          <w:i/>
          <w:iCs/>
          <w:spacing w:val="20"/>
          <w:sz w:val="18"/>
          <w:lang w:val="pl-PL"/>
        </w:rPr>
        <w:t>G</w:t>
      </w:r>
      <w:r w:rsidRPr="00CB2587">
        <w:rPr>
          <w:spacing w:val="20"/>
          <w:sz w:val="22"/>
          <w:vertAlign w:val="subscript"/>
          <w:lang w:val="pl-PL"/>
        </w:rPr>
        <w:t>5</w:t>
      </w:r>
      <w:r w:rsidRPr="00CB2587">
        <w:rPr>
          <w:spacing w:val="20"/>
          <w:sz w:val="18"/>
          <w:lang w:val="pl-PL"/>
        </w:rPr>
        <w:t xml:space="preserve">=0 </w:t>
      </w:r>
      <w:r w:rsidRPr="00CB2587">
        <w:rPr>
          <w:sz w:val="18"/>
          <w:lang w:val="pl-PL"/>
        </w:rPr>
        <w:t xml:space="preserve">và </w:t>
      </w:r>
      <w:r w:rsidRPr="00CB2587">
        <w:rPr>
          <w:i/>
          <w:sz w:val="18"/>
          <w:szCs w:val="18"/>
          <w:lang w:val="pl-PL"/>
        </w:rPr>
        <w:t>G</w:t>
      </w:r>
      <w:r w:rsidRPr="00CB2587">
        <w:rPr>
          <w:i/>
          <w:szCs w:val="24"/>
          <w:vertAlign w:val="subscript"/>
          <w:lang w:val="pl-PL"/>
        </w:rPr>
        <w:t>h</w:t>
      </w:r>
      <w:r w:rsidRPr="00CB2587">
        <w:rPr>
          <w:sz w:val="18"/>
          <w:lang w:val="pl-PL"/>
        </w:rPr>
        <w:t>=</w:t>
      </w:r>
      <w:r w:rsidRPr="00CB2587">
        <w:rPr>
          <w:spacing w:val="20"/>
          <w:position w:val="-24"/>
          <w:lang w:val="pl-PL"/>
        </w:rPr>
        <w:object w:dxaOrig="999" w:dyaOrig="540">
          <v:shape id="_x0000_i1070" type="#_x0000_t75" style="width:49.95pt;height:28.55pt" o:ole="">
            <v:imagedata r:id="rId107" o:title=""/>
          </v:shape>
          <o:OLEObject Type="Embed" ProgID="Equation.DSMT4" ShapeID="_x0000_i1070" DrawAspect="Content" ObjectID="_1636480613" r:id="rId108"/>
        </w:object>
      </w:r>
      <w:r w:rsidRPr="00CB2587">
        <w:rPr>
          <w:sz w:val="18"/>
          <w:lang w:val="pl-PL"/>
        </w:rPr>
        <w:t xml:space="preserve"> là khâu tích phân quán tính bậc hai với đường đặc tính tần biên pha cho ở hình 2</w:t>
      </w:r>
      <w:r>
        <w:rPr>
          <w:sz w:val="18"/>
          <w:lang w:val="pl-PL"/>
        </w:rPr>
        <w:t>5</w:t>
      </w:r>
      <w:r w:rsidRPr="00CB2587">
        <w:rPr>
          <w:sz w:val="18"/>
          <w:lang w:val="pl-PL"/>
        </w:rPr>
        <w:t xml:space="preserve">. </w:t>
      </w:r>
      <w:r w:rsidRPr="00B032C4">
        <w:rPr>
          <w:sz w:val="18"/>
          <w:lang w:val="pl-PL"/>
        </w:rPr>
        <w:t xml:space="preserve">Hãy xác định </w:t>
      </w:r>
      <w:r w:rsidRPr="00B032C4">
        <w:rPr>
          <w:i/>
          <w:iCs/>
          <w:sz w:val="18"/>
          <w:lang w:val="pl-PL"/>
        </w:rPr>
        <w:t>k</w:t>
      </w:r>
      <w:r w:rsidRPr="00B032C4">
        <w:rPr>
          <w:sz w:val="18"/>
          <w:lang w:val="pl-PL"/>
        </w:rPr>
        <w:t xml:space="preserve"> để hệ kín ổn định.</w:t>
      </w:r>
    </w:p>
    <w:p w:rsidR="00CB4686" w:rsidRDefault="00CB4686" w:rsidP="00CB4686">
      <w:pPr>
        <w:spacing w:before="20" w:after="20" w:line="288" w:lineRule="auto"/>
        <w:rPr>
          <w:sz w:val="18"/>
          <w:lang w:val="pl-PL"/>
        </w:rPr>
      </w:pPr>
    </w:p>
    <w:p w:rsidR="00CB4686" w:rsidRDefault="00CB4686" w:rsidP="00CB4686">
      <w:pPr>
        <w:spacing w:before="20" w:after="20" w:line="288" w:lineRule="auto"/>
        <w:rPr>
          <w:sz w:val="18"/>
          <w:lang w:val="pl-PL"/>
        </w:rPr>
      </w:pPr>
    </w:p>
    <w:p w:rsidR="00CB4686" w:rsidRDefault="00CB4686" w:rsidP="00CB4686">
      <w:pPr>
        <w:spacing w:before="20" w:after="20" w:line="288" w:lineRule="auto"/>
        <w:rPr>
          <w:sz w:val="18"/>
          <w:lang w:val="pl-PL"/>
        </w:rPr>
      </w:pPr>
    </w:p>
    <w:p w:rsidR="007C7342" w:rsidRPr="00B032C4" w:rsidRDefault="007C7342" w:rsidP="00CB4686">
      <w:pPr>
        <w:spacing w:before="20" w:after="20" w:line="288" w:lineRule="auto"/>
        <w:rPr>
          <w:sz w:val="18"/>
          <w:lang w:val="pl-PL"/>
        </w:rPr>
      </w:pPr>
    </w:p>
    <w:p w:rsidR="00B032C4" w:rsidRPr="0092511C" w:rsidRDefault="00B032C4" w:rsidP="00B032C4">
      <w:pPr>
        <w:spacing w:before="20" w:after="20" w:line="288" w:lineRule="auto"/>
        <w:rPr>
          <w:sz w:val="18"/>
          <w:lang w:val="pl-PL"/>
        </w:rPr>
      </w:pPr>
    </w:p>
    <w:p w:rsidR="00B032C4" w:rsidRPr="0092511C" w:rsidRDefault="002E730D" w:rsidP="00B032C4">
      <w:pPr>
        <w:ind w:left="737"/>
        <w:rPr>
          <w:sz w:val="18"/>
          <w:lang w:val="pl-PL"/>
        </w:rPr>
      </w:pPr>
      <w:r>
        <w:rPr>
          <w:noProof/>
        </w:rPr>
        <w:lastRenderedPageBreak/>
        <mc:AlternateContent>
          <mc:Choice Requires="wpg">
            <w:drawing>
              <wp:anchor distT="0" distB="0" distL="114300" distR="114300" simplePos="0" relativeHeight="251716096" behindDoc="0" locked="0" layoutInCell="1" allowOverlap="1">
                <wp:simplePos x="0" y="0"/>
                <wp:positionH relativeFrom="column">
                  <wp:posOffset>2729230</wp:posOffset>
                </wp:positionH>
                <wp:positionV relativeFrom="paragraph">
                  <wp:posOffset>1270</wp:posOffset>
                </wp:positionV>
                <wp:extent cx="1924685" cy="1504950"/>
                <wp:effectExtent l="0" t="0" r="0" b="0"/>
                <wp:wrapNone/>
                <wp:docPr id="1127" name="Group 10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4685" cy="1504950"/>
                          <a:chOff x="4865" y="5194"/>
                          <a:chExt cx="3031" cy="2370"/>
                        </a:xfrm>
                      </wpg:grpSpPr>
                      <wps:wsp>
                        <wps:cNvPr id="1128" name="Text Box 1046"/>
                        <wps:cNvSpPr txBox="1">
                          <a:spLocks noChangeArrowheads="1"/>
                        </wps:cNvSpPr>
                        <wps:spPr bwMode="auto">
                          <a:xfrm>
                            <a:off x="4865" y="7121"/>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B032C4">
                              <w:pPr>
                                <w:jc w:val="center"/>
                                <w:rPr>
                                  <w:i/>
                                </w:rPr>
                              </w:pPr>
                              <w:r>
                                <w:rPr>
                                  <w:sz w:val="18"/>
                                  <w:szCs w:val="18"/>
                                </w:rPr>
                                <w:t>Hình 25</w:t>
                              </w:r>
                            </w:p>
                          </w:txbxContent>
                        </wps:txbx>
                        <wps:bodyPr rot="0" vert="horz" wrap="square" lIns="0" tIns="0" rIns="0" bIns="0" anchor="t" anchorCtr="0" upright="1">
                          <a:noAutofit/>
                        </wps:bodyPr>
                      </wps:wsp>
                      <wps:wsp>
                        <wps:cNvPr id="1129" name="Text Box 1047"/>
                        <wps:cNvSpPr txBox="1">
                          <a:spLocks noChangeArrowheads="1"/>
                        </wps:cNvSpPr>
                        <wps:spPr bwMode="auto">
                          <a:xfrm>
                            <a:off x="7016" y="5194"/>
                            <a:ext cx="68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B032C4">
                              <w:pPr>
                                <w:jc w:val="center"/>
                                <w:rPr>
                                  <w:i/>
                                </w:rPr>
                              </w:pPr>
                              <w:r>
                                <w:rPr>
                                  <w:sz w:val="18"/>
                                  <w:szCs w:val="18"/>
                                </w:rPr>
                                <w:t>Im</w:t>
                              </w:r>
                              <w:r>
                                <w:rPr>
                                  <w:i/>
                                  <w:sz w:val="18"/>
                                  <w:szCs w:val="18"/>
                                </w:rPr>
                                <w:t>G</w:t>
                              </w:r>
                              <w:r>
                                <w:rPr>
                                  <w:i/>
                                  <w:szCs w:val="24"/>
                                  <w:vertAlign w:val="subscript"/>
                                </w:rPr>
                                <w:t>h</w:t>
                              </w:r>
                              <w:r>
                                <w:rPr>
                                  <w:sz w:val="18"/>
                                  <w:szCs w:val="18"/>
                                </w:rPr>
                                <w:t xml:space="preserve"> </w:t>
                              </w:r>
                            </w:p>
                          </w:txbxContent>
                        </wps:txbx>
                        <wps:bodyPr rot="0" vert="horz" wrap="square" lIns="0" tIns="0" rIns="0" bIns="0" anchor="t" anchorCtr="0" upright="1">
                          <a:noAutofit/>
                        </wps:bodyPr>
                      </wps:wsp>
                      <wps:wsp>
                        <wps:cNvPr id="1130" name="Line 1048"/>
                        <wps:cNvCnPr>
                          <a:cxnSpLocks noChangeShapeType="1"/>
                        </wps:cNvCnPr>
                        <wps:spPr bwMode="auto">
                          <a:xfrm flipV="1">
                            <a:off x="7043" y="5322"/>
                            <a:ext cx="0" cy="221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31" name="Line 1049"/>
                        <wps:cNvCnPr>
                          <a:cxnSpLocks noChangeShapeType="1"/>
                        </wps:cNvCnPr>
                        <wps:spPr bwMode="auto">
                          <a:xfrm>
                            <a:off x="5236" y="5787"/>
                            <a:ext cx="252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32" name="Text Box 1050"/>
                        <wps:cNvSpPr txBox="1">
                          <a:spLocks noChangeArrowheads="1"/>
                        </wps:cNvSpPr>
                        <wps:spPr bwMode="auto">
                          <a:xfrm>
                            <a:off x="7216" y="5802"/>
                            <a:ext cx="68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B032C4">
                              <w:pPr>
                                <w:jc w:val="right"/>
                                <w:rPr>
                                  <w:i/>
                                </w:rPr>
                              </w:pPr>
                              <w:r>
                                <w:rPr>
                                  <w:sz w:val="18"/>
                                  <w:szCs w:val="18"/>
                                </w:rPr>
                                <w:t>Re</w:t>
                              </w:r>
                              <w:r>
                                <w:rPr>
                                  <w:i/>
                                  <w:sz w:val="18"/>
                                  <w:szCs w:val="18"/>
                                </w:rPr>
                                <w:t>G</w:t>
                              </w:r>
                              <w:r>
                                <w:rPr>
                                  <w:i/>
                                  <w:szCs w:val="24"/>
                                  <w:vertAlign w:val="subscript"/>
                                </w:rPr>
                                <w:t>h</w:t>
                              </w:r>
                              <w:r>
                                <w:rPr>
                                  <w:sz w:val="18"/>
                                  <w:szCs w:val="18"/>
                                </w:rPr>
                                <w:t xml:space="preserve"> </w:t>
                              </w:r>
                            </w:p>
                          </w:txbxContent>
                        </wps:txbx>
                        <wps:bodyPr rot="0" vert="horz" wrap="square" lIns="0" tIns="0" rIns="0" bIns="0" anchor="t" anchorCtr="0" upright="1">
                          <a:noAutofit/>
                        </wps:bodyPr>
                      </wps:wsp>
                      <wps:wsp>
                        <wps:cNvPr id="1133" name="Line 1051"/>
                        <wps:cNvCnPr>
                          <a:cxnSpLocks noChangeShapeType="1"/>
                        </wps:cNvCnPr>
                        <wps:spPr bwMode="auto">
                          <a:xfrm flipV="1">
                            <a:off x="5933" y="5652"/>
                            <a:ext cx="0" cy="1912"/>
                          </a:xfrm>
                          <a:prstGeom prst="line">
                            <a:avLst/>
                          </a:prstGeom>
                          <a:noFill/>
                          <a:ln w="9525">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1134" name="Text Box 1052"/>
                        <wps:cNvSpPr txBox="1">
                          <a:spLocks noChangeArrowheads="1"/>
                        </wps:cNvSpPr>
                        <wps:spPr bwMode="auto">
                          <a:xfrm>
                            <a:off x="5588" y="5529"/>
                            <a:ext cx="34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B032C4">
                              <w:pPr>
                                <w:jc w:val="center"/>
                                <w:rPr>
                                  <w:i/>
                                </w:rPr>
                              </w:pPr>
                              <w:r>
                                <w:rPr>
                                  <w:sz w:val="18"/>
                                  <w:szCs w:val="18"/>
                                </w:rPr>
                                <w:sym w:font="Symbol" w:char="F02D"/>
                              </w:r>
                              <w:r>
                                <w:rPr>
                                  <w:sz w:val="18"/>
                                  <w:szCs w:val="18"/>
                                </w:rPr>
                                <w:t>4</w:t>
                              </w:r>
                            </w:p>
                          </w:txbxContent>
                        </wps:txbx>
                        <wps:bodyPr rot="0" vert="horz" wrap="square" lIns="0" tIns="0" rIns="0" bIns="0" anchor="t" anchorCtr="0" upright="1">
                          <a:noAutofit/>
                        </wps:bodyPr>
                      </wps:wsp>
                      <wps:wsp>
                        <wps:cNvPr id="1135" name="Arc 1053"/>
                        <wps:cNvSpPr>
                          <a:spLocks/>
                        </wps:cNvSpPr>
                        <wps:spPr bwMode="auto">
                          <a:xfrm flipH="1">
                            <a:off x="6005" y="5554"/>
                            <a:ext cx="811" cy="20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stealth"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6" name="Arc 1054"/>
                        <wps:cNvSpPr>
                          <a:spLocks/>
                        </wps:cNvSpPr>
                        <wps:spPr bwMode="auto">
                          <a:xfrm>
                            <a:off x="6829" y="5554"/>
                            <a:ext cx="227" cy="28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7" name="Text Box 1055"/>
                        <wps:cNvSpPr txBox="1">
                          <a:spLocks noChangeArrowheads="1"/>
                        </wps:cNvSpPr>
                        <wps:spPr bwMode="auto">
                          <a:xfrm>
                            <a:off x="6221" y="5529"/>
                            <a:ext cx="34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B032C4">
                              <w:pPr>
                                <w:jc w:val="center"/>
                                <w:rPr>
                                  <w:i/>
                                </w:rPr>
                              </w:pPr>
                              <w:r>
                                <w:rPr>
                                  <w:sz w:val="18"/>
                                  <w:szCs w:val="18"/>
                                </w:rPr>
                                <w:sym w:font="Symbol" w:char="F02D"/>
                              </w:r>
                              <w:r>
                                <w:rPr>
                                  <w:sz w:val="18"/>
                                  <w:szCs w:val="18"/>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45" o:spid="_x0000_s2052" style="position:absolute;left:0;text-align:left;margin-left:214.9pt;margin-top:.1pt;width:151.55pt;height:118.5pt;z-index:251716096" coordorigin="4865,5194" coordsize="3031,2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X35CQcAADQvAAAOAAAAZHJzL2Uyb0RvYy54bWzsWm1v2zYQ/j5g/0HQxw2u9W5JqFMkdpwN&#10;6NYCzfadlmRLqCRqlBw7Hfbfd0dSlOzGSdMsXoPKARxaPJG8F949vOPrN7si124SVme0nOrmK0PX&#10;kjKicVaup/of14uRr2t1Q8qY5LRMpvptUutvzn784fW2ChOLpjSPE6bBIGUdbqupnjZNFY7HdZQm&#10;Balf0SopoXNFWUEa+MnW45iRLYxe5GPLMLzxlrK4YjRK6hqezkWnfsbHX62SqHm3WtVJo+VTHdbW&#10;8G/Gv5f4PT57TcI1I1WaRXIZ5CtWUZCshEnVUHPSEG3Dss+GKrKI0ZqumlcRLcZ0tcqihPMA3JjG&#10;ATdXjG4qzss63K4rJSYQ7YGcvnrY6Peb90zLYtCdaU10rSQFaIlPrJmG46KAttU6BLorVn2o3jPB&#10;JTTf0uhjDd3jw378vRbE2nL7G41hRLJpKBfQbsUKHAJY13ZcD7dKD8mu0SJ4aAaW4/murkXQZ7qG&#10;E7hSU1EK6sT3HN+Dfuh2zcARWozSS/m+bdimeNmyJ/zNMQnFxHyxcnHIGVhd3Qm2fppgP6SkSri+&#10;ahRYJ1jYBEKw18jiBd2hbD0hW06KgtWaHfQAw1xOtZCvVtJZSsp1cs4Y3aYJiWGNJr4JnKhXBSc1&#10;DvKQwJXgJqbFxyFhK3bfkVKzzX2hkbBidXOV0ELDxlRnsK/4KsnN27rBxXQkqNySLrI8h+ckzMu9&#10;B0AonsCk8Cr24fR8q/wdGMGlf+k7I8fyLkeOMZ+PzhczZ+QtzIk7t+ez2dz8B+c1nTDN4jgpcZp2&#10;25rOl2lPOhCx4dTGrWmexTgcLqlm6+UsZ9oNAbex4B8ucujpyMb7y+BCAF4OWDItx7iwgtHC8ycj&#10;Z+G4o2Bi+CPDDC4CDyzbmS/2WXqblcnTWdK2Uz1wLVfYUrfoA94M/vmcNxIWWQOOOc+Kqe4rIhKi&#10;BV6WMVdtQ7JctHuiwOV3ogB1t4rm9oomKoy12S133O/Ynt9uhCWNb8GEGQUTA2cNYQUaKWWfdG0L&#10;Lnqq139tCEt0Lf+1hG2A/rxtsLaxbBukjODVqd7ommjOGuH3NxXL1imMLDZaSc/BN60ybsa4p8Qq&#10;5AYD73A6NxHc5SYmrXTAo5zOTUwM0zvwr7hP0Tt7PggePbMd8LUp39r5gMFNdDuutzeEexF7YnAT&#10;j3UTQbsRvnM3YcP2E2iChwpAEsqBgouYlQKiRbtSQjQFITg8ub6tAI7tIQjxCrq+4whCW+VZ9Wfr&#10;MyV4mxiOLZyEbVmonQ5LSBdhWSbvOO4jcogXXwwlnhzVAFDL4HVHINMaLpuGZQC4cggzEEPrAqJN&#10;AkcbaAic823CF4W4jrqb46FY7CfkTuLhk0U8hOn7pqw2+fOZMpqpNGDXsmWUm/g8lnUGbLmWtOEH&#10;sPBgwOL0Dmj4Kfj7hRqw1Rpw72QnDqu4l04L2awWsvnGgTceINtwslOH29Od7ETuBTfC9w7ZACbt&#10;xTmXAzDpIk4J2dzAlpDNcw+chAx3ZvBtQTbMOM1JnYpkTAwtgTS/BMqVkHMeYNyz5zdtpzXvfhTk&#10;5nXyKOi6PmRbMTHsWhxMdpDOdqSJD/nNIb95wiiofP33HgWhYiOi4DmLoALi2m1GR+JkPJnJukd7&#10;GlU96EgeSE/8cpCe8AwDZuSuwJU1ojaH6ZttgQiqbvJg31amoo2odeBq2voGFPZiWa5Yx5KJK/Am&#10;qyKHcuHPI83APxGYOgKYQxEAODfuJIITxINE12qqn8Yw0Vbjox1Md62m40Tp3URqOiASazoyGsAE&#10;sS5FeGREcP6K8OjaQBGKSEzbGw1SE0q8JBUVJRJCBkuKHFqQw4eqp8EzRRWtsQSIQgHlAtsiMQNU&#10;qLIjxMA3EnOTg/nuJwaWkJhXP1ti8V+uCAtghyVlpmtQUl4KrVSkQUZwQdjEVJLQmZaq1gqqTVNd&#10;YBQwTLbBIvq7jy2bBb1JrikfoUF+R6BfWFVrrl13tFlm0UXyqU9sQg0VygktPayCjyHXAI8DT6Dz&#10;z3sEjZRpb2gQALJyL0t1w+hHyC+Cal4AR1iL7AtNGFSf/7Y/ymmdCJEIGUhhcBWjZfR8hspk4PD/&#10;fcZSZinrJiF5k96FbkkoK3OS9MWh4F6R9aBe+ehaLOgGDFGoqQ0hIr35yGAcmA7CR1FwdNwJZgdF&#10;0VH2iMKj7Hl5xUdMhO4FZx4xe/Ad9/3XBWd8UyZcPV96Jdc9DMkWXj/BsqLlt056iMggOQUnIHbd&#10;E0P7hENExs0J11SGiAyX74aI/MwRGXDBYci9JzpDRPo2S4hD1P0fCqDqymU/cyZvXZ64fuRBsZ6f&#10;GIbMGSQFxsPNQLj2J4/We67hhJkzlUJ+JFhXQF2BdGg8x81Afp0YrmbzG4/yGjne/e7/5vcqusvu&#10;Z/8CAAD//wMAUEsDBBQABgAIAAAAIQCgH6e53wAAAAgBAAAPAAAAZHJzL2Rvd25yZXYueG1sTI9P&#10;S8NAFMTvgt9heYI3u/mjto3ZlFLUUxFsBentNfuahGbfhuw2Sb+960mPwwwzv8lXk2nFQL1rLCuI&#10;ZxEI4tLqhisFX/u3hwUI55E1tpZJwZUcrIrbmxwzbUf+pGHnKxFK2GWooPa+y6R0ZU0G3cx2xME7&#10;2d6gD7KvpO5xDOWmlUkUPUuDDYeFGjva1FSedxej4H3EcZ3Gr8P2fNpcD/unj+9tTErd303rFxCe&#10;Jv8Xhl/8gA5FYDraC2snWgWPyTKgewUJiGDP02QJ4hhkOk9AFrn8f6D4AQAA//8DAFBLAQItABQA&#10;BgAIAAAAIQC2gziS/gAAAOEBAAATAAAAAAAAAAAAAAAAAAAAAABbQ29udGVudF9UeXBlc10ueG1s&#10;UEsBAi0AFAAGAAgAAAAhADj9If/WAAAAlAEAAAsAAAAAAAAAAAAAAAAALwEAAF9yZWxzLy5yZWxz&#10;UEsBAi0AFAAGAAgAAAAhAF15ffkJBwAANC8AAA4AAAAAAAAAAAAAAAAALgIAAGRycy9lMm9Eb2Mu&#10;eG1sUEsBAi0AFAAGAAgAAAAhAKAfp7nfAAAACAEAAA8AAAAAAAAAAAAAAAAAYwkAAGRycy9kb3du&#10;cmV2LnhtbFBLBQYAAAAABAAEAPMAAABvCgAAAAA=&#10;">
                <v:shape id="Text Box 1046" o:spid="_x0000_s2053" type="#_x0000_t202" style="position:absolute;left:4865;top:7121;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j5DxgAAAN0AAAAPAAAAZHJzL2Rvd25yZXYueG1sRI9Ba8JA&#10;EIXvhf6HZQRvdaMH0dRVRCoUhNKYHnqcZsdkMTsbs1tN/33nIHib4b1575vVZvCtulIfXWAD00kG&#10;irgK1nFt4KvcvyxAxYRssQ1MBv4owmb9/LTC3IYbF3Q9plpJCMccDTQpdbnWsWrIY5yEjli0U+g9&#10;Jln7WtsebxLuWz3Lsrn26FgaGuxo11B1Pv56A9tvLt7c5ePnszgVriyXGR/mZ2PGo2H7CirRkB7m&#10;+/W7FfzpTHDlGxlBr/8BAAD//wMAUEsBAi0AFAAGAAgAAAAhANvh9svuAAAAhQEAABMAAAAAAAAA&#10;AAAAAAAAAAAAAFtDb250ZW50X1R5cGVzXS54bWxQSwECLQAUAAYACAAAACEAWvQsW78AAAAVAQAA&#10;CwAAAAAAAAAAAAAAAAAfAQAAX3JlbHMvLnJlbHNQSwECLQAUAAYACAAAACEAYLo+Q8YAAADdAAAA&#10;DwAAAAAAAAAAAAAAAAAHAgAAZHJzL2Rvd25yZXYueG1sUEsFBgAAAAADAAMAtwAAAPoCAAAAAA==&#10;" filled="f" stroked="f">
                  <v:textbox inset="0,0,0,0">
                    <w:txbxContent>
                      <w:p w:rsidR="00A91066" w:rsidRDefault="00A91066" w:rsidP="00B032C4">
                        <w:pPr>
                          <w:jc w:val="center"/>
                          <w:rPr>
                            <w:i/>
                          </w:rPr>
                        </w:pPr>
                        <w:r>
                          <w:rPr>
                            <w:sz w:val="18"/>
                            <w:szCs w:val="18"/>
                          </w:rPr>
                          <w:t>Hình 25</w:t>
                        </w:r>
                      </w:p>
                    </w:txbxContent>
                  </v:textbox>
                </v:shape>
                <v:shape id="Text Box 1047" o:spid="_x0000_s2054" type="#_x0000_t202" style="position:absolute;left:7016;top:5194;width:68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pvYwgAAAN0AAAAPAAAAZHJzL2Rvd25yZXYueG1sRE9Ni8Iw&#10;EL0L+x/CCN401YOs1SgiKywIYq0Hj2MztsFmUpus1n9vFhb2No/3OYtVZ2vxoNYbxwrGowQEceG0&#10;4VLBKd8OP0H4gKyxdkwKXuRhtfzoLTDV7skZPY6hFDGEfYoKqhCaVEpfVGTRj1xDHLmray2GCNtS&#10;6hafMdzWcpIkU2nRcGyosKFNRcXt+GMVrM+cfZn7/nLIrpnJ81nCu+lNqUG/W89BBOrCv/jP/a3j&#10;/PFkBr/fxBPk8g0AAP//AwBQSwECLQAUAAYACAAAACEA2+H2y+4AAACFAQAAEwAAAAAAAAAAAAAA&#10;AAAAAAAAW0NvbnRlbnRfVHlwZXNdLnhtbFBLAQItABQABgAIAAAAIQBa9CxbvwAAABUBAAALAAAA&#10;AAAAAAAAAAAAAB8BAABfcmVscy8ucmVsc1BLAQItABQABgAIAAAAIQAP9pvYwgAAAN0AAAAPAAAA&#10;AAAAAAAAAAAAAAcCAABkcnMvZG93bnJldi54bWxQSwUGAAAAAAMAAwC3AAAA9gIAAAAA&#10;" filled="f" stroked="f">
                  <v:textbox inset="0,0,0,0">
                    <w:txbxContent>
                      <w:p w:rsidR="00A91066" w:rsidRDefault="00A91066" w:rsidP="00B032C4">
                        <w:pPr>
                          <w:jc w:val="center"/>
                          <w:rPr>
                            <w:i/>
                          </w:rPr>
                        </w:pPr>
                        <w:r>
                          <w:rPr>
                            <w:sz w:val="18"/>
                            <w:szCs w:val="18"/>
                          </w:rPr>
                          <w:t>Im</w:t>
                        </w:r>
                        <w:r>
                          <w:rPr>
                            <w:i/>
                            <w:sz w:val="18"/>
                            <w:szCs w:val="18"/>
                          </w:rPr>
                          <w:t>G</w:t>
                        </w:r>
                        <w:r>
                          <w:rPr>
                            <w:i/>
                            <w:szCs w:val="24"/>
                            <w:vertAlign w:val="subscript"/>
                          </w:rPr>
                          <w:t>h</w:t>
                        </w:r>
                        <w:r>
                          <w:rPr>
                            <w:sz w:val="18"/>
                            <w:szCs w:val="18"/>
                          </w:rPr>
                          <w:t xml:space="preserve"> </w:t>
                        </w:r>
                      </w:p>
                    </w:txbxContent>
                  </v:textbox>
                </v:shape>
                <v:line id="Line 1048" o:spid="_x0000_s2055" style="position:absolute;flip:y;visibility:visible;mso-wrap-style:square" from="7043,5322" to="7043,7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jh5xQAAAN0AAAAPAAAAZHJzL2Rvd25yZXYueG1sRI9Pa8Mw&#10;DMXvg30Ho8Juq5OVjpLVLWUwKGWF9Q87i1hNQm05xG6SfvvqMNhN4j2999NyPXqneupiE9hAPs1A&#10;EZfBNlwZOJ++XhegYkK26AKTgTtFWK+en5ZY2DDwgfpjqpSEcCzQQJ1SW2gdy5o8xmloiUW7hM5j&#10;krWrtO1wkHDv9FuWvWuPDUtDjS191lRejzdvwPHv9fA93xFlP9V9n2/s6PTemJfJuPkAlWhM/+a/&#10;660V/Hwm/PKNjKBXDwAAAP//AwBQSwECLQAUAAYACAAAACEA2+H2y+4AAACFAQAAEwAAAAAAAAAA&#10;AAAAAAAAAAAAW0NvbnRlbnRfVHlwZXNdLnhtbFBLAQItABQABgAIAAAAIQBa9CxbvwAAABUBAAAL&#10;AAAAAAAAAAAAAAAAAB8BAABfcmVscy8ucmVsc1BLAQItABQABgAIAAAAIQDWZjh5xQAAAN0AAAAP&#10;AAAAAAAAAAAAAAAAAAcCAABkcnMvZG93bnJldi54bWxQSwUGAAAAAAMAAwC3AAAA+QIAAAAA&#10;">
                  <v:stroke endarrow="block" endarrowwidth="narrow" endarrowlength="short"/>
                </v:line>
                <v:line id="Line 1049" o:spid="_x0000_s2056" style="position:absolute;visibility:visible;mso-wrap-style:square" from="5236,5787" to="7756,5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TOYxQAAAN0AAAAPAAAAZHJzL2Rvd25yZXYueG1sRE9La8JA&#10;EL4L/odlhF5EN2nBR+oqUtpS1IvGg8cxO82GZmdDdtX033cLgrf5+J6zWHW2FldqfeVYQTpOQBAX&#10;TldcKjjmH6MZCB+QNdaOScEveVgt+70FZtrdeE/XQyhFDGGfoQITQpNJ6QtDFv3YNcSR+3atxRBh&#10;W0rd4i2G21o+J8lEWqw4Nhhs6M1Q8XO4WAW7y+ls8u1pf9zm681nN9TTzftcqadBt34FEagLD/Hd&#10;/aXj/PQlhf9v4gly+QcAAP//AwBQSwECLQAUAAYACAAAACEA2+H2y+4AAACFAQAAEwAAAAAAAAAA&#10;AAAAAAAAAAAAW0NvbnRlbnRfVHlwZXNdLnhtbFBLAQItABQABgAIAAAAIQBa9CxbvwAAABUBAAAL&#10;AAAAAAAAAAAAAAAAAB8BAABfcmVscy8ucmVsc1BLAQItABQABgAIAAAAIQBtmTOYxQAAAN0AAAAP&#10;AAAAAAAAAAAAAAAAAAcCAABkcnMvZG93bnJldi54bWxQSwUGAAAAAAMAAwC3AAAA+QIAAAAA&#10;">
                  <v:stroke endarrow="block" endarrowwidth="narrow" endarrowlength="short"/>
                </v:line>
                <v:shape id="Text Box 1050" o:spid="_x0000_s2057" type="#_x0000_t202" style="position:absolute;left:7216;top:5802;width:68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590wwAAAN0AAAAPAAAAZHJzL2Rvd25yZXYueG1sRE9Ni8Iw&#10;EL0L/ocwgjdNVRCtRpFFYUFYtnYPexybsQ02k26T1frvNwuCt3m8z1lvO1uLG7XeOFYwGScgiAun&#10;DZcKvvLDaAHCB2SNtWNS8CAP202/t8ZUuztndDuFUsQQ9ikqqEJoUil9UZFFP3YNceQurrUYImxL&#10;qVu8x3Bby2mSzKVFw7GhwobeKiqup1+rYPfN2d78fJw/s0tm8nyZ8HF+VWo46HYrEIG68BI/3e86&#10;zp/MpvD/TTxBbv4AAAD//wMAUEsBAi0AFAAGAAgAAAAhANvh9svuAAAAhQEAABMAAAAAAAAAAAAA&#10;AAAAAAAAAFtDb250ZW50X1R5cGVzXS54bWxQSwECLQAUAAYACAAAACEAWvQsW78AAAAVAQAACwAA&#10;AAAAAAAAAAAAAAAfAQAAX3JlbHMvLnJlbHNQSwECLQAUAAYACAAAACEAhIufdMMAAADdAAAADwAA&#10;AAAAAAAAAAAAAAAHAgAAZHJzL2Rvd25yZXYueG1sUEsFBgAAAAADAAMAtwAAAPcCAAAAAA==&#10;" filled="f" stroked="f">
                  <v:textbox inset="0,0,0,0">
                    <w:txbxContent>
                      <w:p w:rsidR="00A91066" w:rsidRDefault="00A91066" w:rsidP="00B032C4">
                        <w:pPr>
                          <w:jc w:val="right"/>
                          <w:rPr>
                            <w:i/>
                          </w:rPr>
                        </w:pPr>
                        <w:r>
                          <w:rPr>
                            <w:sz w:val="18"/>
                            <w:szCs w:val="18"/>
                          </w:rPr>
                          <w:t>Re</w:t>
                        </w:r>
                        <w:r>
                          <w:rPr>
                            <w:i/>
                            <w:sz w:val="18"/>
                            <w:szCs w:val="18"/>
                          </w:rPr>
                          <w:t>G</w:t>
                        </w:r>
                        <w:r>
                          <w:rPr>
                            <w:i/>
                            <w:szCs w:val="24"/>
                            <w:vertAlign w:val="subscript"/>
                          </w:rPr>
                          <w:t>h</w:t>
                        </w:r>
                        <w:r>
                          <w:rPr>
                            <w:sz w:val="18"/>
                            <w:szCs w:val="18"/>
                          </w:rPr>
                          <w:t xml:space="preserve"> </w:t>
                        </w:r>
                      </w:p>
                    </w:txbxContent>
                  </v:textbox>
                </v:shape>
                <v:line id="Line 1051" o:spid="_x0000_s2058" style="position:absolute;flip:y;visibility:visible;mso-wrap-style:square" from="5933,5652" to="5933,7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u1+wwAAAN0AAAAPAAAAZHJzL2Rvd25yZXYueG1sRE9La8JA&#10;EL4X+h+WEXrTTRQfRFcpQlspXowKHofsmASzsyG7jdt/3xWE3ubje85qE0wjeupcbVlBOkpAEBdW&#10;11wqOB0/hgsQziNrbCyTgl9ysFm/vqww0/bOB+pzX4oYwi5DBZX3bSalKyoy6Ea2JY7c1XYGfYRd&#10;KXWH9xhuGjlOkpk0WHNsqLClbUXFLf8xCpKzO+HnfibTchqKefi6fB/7i1Jvg/C+BOEp+H/x073T&#10;cX46mcDjm3iCXP8BAAD//wMAUEsBAi0AFAAGAAgAAAAhANvh9svuAAAAhQEAABMAAAAAAAAAAAAA&#10;AAAAAAAAAFtDb250ZW50X1R5cGVzXS54bWxQSwECLQAUAAYACAAAACEAWvQsW78AAAAVAQAACwAA&#10;AAAAAAAAAAAAAAAfAQAAX3JlbHMvLnJlbHNQSwECLQAUAAYACAAAACEAs2rtfsMAAADdAAAADwAA&#10;AAAAAAAAAAAAAAAHAgAAZHJzL2Rvd25yZXYueG1sUEsFBgAAAAADAAMAtwAAAPcCAAAAAA==&#10;">
                  <v:stroke dashstyle="dash" endarrowwidth="narrow" endarrowlength="short"/>
                </v:line>
                <v:shape id="Text Box 1052" o:spid="_x0000_s2059" type="#_x0000_t202" style="position:absolute;left:5588;top:5529;width:34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qKbxAAAAN0AAAAPAAAAZHJzL2Rvd25yZXYueG1sRE9Na8JA&#10;EL0X/A/LCL3VjW2RGrOKiEKhUBrjweOYnSSL2dk0u9X4791Cobd5vM/JVoNtxYV6bxwrmE4SEMSl&#10;04ZrBYdi9/QGwgdkja1jUnAjD6vl6CHDVLsr53TZh1rEEPYpKmhC6FIpfdmQRT9xHXHkKtdbDBH2&#10;tdQ9XmO4beVzksykRcOxocGONg2V5/2PVbA+cr4135+nr7zKTVHME/6YnZV6HA/rBYhAQ/gX/7nf&#10;dZw/fXmF32/iCXJ5BwAA//8DAFBLAQItABQABgAIAAAAIQDb4fbL7gAAAIUBAAATAAAAAAAAAAAA&#10;AAAAAAAAAABbQ29udGVudF9UeXBlc10ueG1sUEsBAi0AFAAGAAgAAAAhAFr0LFu/AAAAFQEAAAsA&#10;AAAAAAAAAAAAAAAAHwEAAF9yZWxzLy5yZWxzUEsBAi0AFAAGAAgAAAAhAGQuopvEAAAA3QAAAA8A&#10;AAAAAAAAAAAAAAAABwIAAGRycy9kb3ducmV2LnhtbFBLBQYAAAAAAwADALcAAAD4AgAAAAA=&#10;" filled="f" stroked="f">
                  <v:textbox inset="0,0,0,0">
                    <w:txbxContent>
                      <w:p w:rsidR="00A91066" w:rsidRDefault="00A91066" w:rsidP="00B032C4">
                        <w:pPr>
                          <w:jc w:val="center"/>
                          <w:rPr>
                            <w:i/>
                          </w:rPr>
                        </w:pPr>
                        <w:r>
                          <w:rPr>
                            <w:sz w:val="18"/>
                            <w:szCs w:val="18"/>
                          </w:rPr>
                          <w:sym w:font="Symbol" w:char="F02D"/>
                        </w:r>
                        <w:r>
                          <w:rPr>
                            <w:sz w:val="18"/>
                            <w:szCs w:val="18"/>
                          </w:rPr>
                          <w:t>4</w:t>
                        </w:r>
                      </w:p>
                    </w:txbxContent>
                  </v:textbox>
                </v:shape>
                <v:shape id="Arc 1053" o:spid="_x0000_s2060" style="position:absolute;left:6005;top:5554;width:811;height:201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vKwwAAAN0AAAAPAAAAZHJzL2Rvd25yZXYueG1sRE/fa8Iw&#10;EH4f+D+EE/Y2024o0hlFdAPfttVNfDyaW1NsLiXJavvfL4OBb/fx/bzVZrCt6MmHxrGCfJaBIK6c&#10;brhW8Hl8fViCCBFZY+uYFIwUYLOe3K2w0O7KH9SXsRYphEOBCkyMXSFlqAxZDDPXESfu23mLMUFf&#10;S+3xmsJtKx+zbCEtNpwaDHa0M1Rdyh+r4GS/+nwexv3oF+WLeTfnt84elLqfDttnEJGGeBP/uw86&#10;zc+f5vD3TTpBrn8BAAD//wMAUEsBAi0AFAAGAAgAAAAhANvh9svuAAAAhQEAABMAAAAAAAAAAAAA&#10;AAAAAAAAAFtDb250ZW50X1R5cGVzXS54bWxQSwECLQAUAAYACAAAACEAWvQsW78AAAAVAQAACwAA&#10;AAAAAAAAAAAAAAAfAQAAX3JlbHMvLnJlbHNQSwECLQAUAAYACAAAACEAfxmrysMAAADdAAAADwAA&#10;AAAAAAAAAAAAAAAHAgAAZHJzL2Rvd25yZXYueG1sUEsFBgAAAAADAAMAtwAAAPcCAAAAAA==&#10;" path="m-1,nfc11929,,21600,9670,21600,21600em-1,nsc11929,,21600,9670,21600,21600l,21600,-1,xe" filled="f">
                  <v:stroke startarrow="classic" startarrowwidth="narrow" startarrowlength="short" endarrowwidth="narrow" endarrowlength="short"/>
                  <v:path arrowok="t" o:extrusionok="f" o:connecttype="custom" o:connectlocs="0,0;811,2010;0,2010" o:connectangles="0,0,0"/>
                </v:shape>
                <v:shape id="Arc 1054" o:spid="_x0000_s2061" style="position:absolute;left:6829;top:5554;width:227;height:283;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GmvxAAAAN0AAAAPAAAAZHJzL2Rvd25yZXYueG1sRE9La8JA&#10;EL4L/Q/LFHopukkbH0RXaQuVHtuo4HHMjkkwOxt2txr/vVsoeJuP7zmLVW9acSbnG8sK0lECgri0&#10;uuFKwXbzOZyB8AFZY2uZFFzJw2r5MFhgru2Ff+hchErEEPY5KqhD6HIpfVmTQT+yHXHkjtYZDBG6&#10;SmqHlxhuWvmSJBNpsOHYUGNHHzWVp+LXKMj2RZaNk/V7931KN7h2u+fDtFXq6bF/m4MI1Ie7+N/9&#10;peP89HUCf9/EE+TyBgAA//8DAFBLAQItABQABgAIAAAAIQDb4fbL7gAAAIUBAAATAAAAAAAAAAAA&#10;AAAAAAAAAABbQ29udGVudF9UeXBlc10ueG1sUEsBAi0AFAAGAAgAAAAhAFr0LFu/AAAAFQEAAAsA&#10;AAAAAAAAAAAAAAAAHwEAAF9yZWxzLy5yZWxzUEsBAi0AFAAGAAgAAAAhANugaa/EAAAA3QAAAA8A&#10;AAAAAAAAAAAAAAAABwIAAGRycy9kb3ducmV2LnhtbFBLBQYAAAAAAwADALcAAAD4AgAAAAA=&#10;" path="m-1,nfc11929,,21600,9670,21600,21600em-1,nsc11929,,21600,9670,21600,21600l,21600,-1,xe" filled="f">
                  <v:stroke endarrow="classic" endarrowwidth="narrow" endarrowlength="short"/>
                  <v:path arrowok="t" o:extrusionok="f" o:connecttype="custom" o:connectlocs="0,0;227,283;0,283" o:connectangles="0,0,0"/>
                </v:shape>
                <v:shape id="Text Box 1055" o:spid="_x0000_s2062" type="#_x0000_t202" style="position:absolute;left:6221;top:5529;width:34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zsxAAAAN0AAAAPAAAAZHJzL2Rvd25yZXYueG1sRE9Na8JA&#10;EL0X/A/LCL3VjS3YGrOKiEKhII3x4HHMTpLF7Gya3Wr6791Cobd5vM/JVoNtxZV6bxwrmE4SEMSl&#10;04ZrBcdi9/QGwgdkja1jUvBDHlbL0UOGqXY3zul6CLWIIexTVNCE0KVS+rIhi37iOuLIVa63GCLs&#10;a6l7vMVw28rnJJlJi4ZjQ4MdbRoqL4dvq2B94nxrvvbnz7zKTVHME/6YXZR6HA/rBYhAQ/gX/7nf&#10;dZw/fXmF32/iCXJ5BwAA//8DAFBLAQItABQABgAIAAAAIQDb4fbL7gAAAIUBAAATAAAAAAAAAAAA&#10;AAAAAAAAAABbQ29udGVudF9UeXBlc10ueG1sUEsBAi0AFAAGAAgAAAAhAFr0LFu/AAAAFQEAAAsA&#10;AAAAAAAAAAAAAAAAHwEAAF9yZWxzLy5yZWxzUEsBAi0AFAAGAAgAAAAhAJT8POzEAAAA3QAAAA8A&#10;AAAAAAAAAAAAAAAABwIAAGRycy9kb3ducmV2LnhtbFBLBQYAAAAAAwADALcAAAD4AgAAAAA=&#10;" filled="f" stroked="f">
                  <v:textbox inset="0,0,0,0">
                    <w:txbxContent>
                      <w:p w:rsidR="00A91066" w:rsidRDefault="00A91066" w:rsidP="00B032C4">
                        <w:pPr>
                          <w:jc w:val="center"/>
                          <w:rPr>
                            <w:i/>
                          </w:rPr>
                        </w:pPr>
                        <w:r>
                          <w:rPr>
                            <w:sz w:val="18"/>
                            <w:szCs w:val="18"/>
                          </w:rPr>
                          <w:sym w:font="Symbol" w:char="F02D"/>
                        </w:r>
                        <w:r>
                          <w:rPr>
                            <w:sz w:val="18"/>
                            <w:szCs w:val="18"/>
                          </w:rPr>
                          <w:t>2</w:t>
                        </w:r>
                      </w:p>
                    </w:txbxContent>
                  </v:textbox>
                </v:shape>
              </v:group>
            </w:pict>
          </mc:Fallback>
        </mc:AlternateContent>
      </w:r>
    </w:p>
    <w:p w:rsidR="00B032C4" w:rsidRPr="0092511C" w:rsidRDefault="002E730D" w:rsidP="00B032C4">
      <w:pPr>
        <w:ind w:left="737"/>
        <w:rPr>
          <w:sz w:val="18"/>
          <w:lang w:val="pl-PL"/>
        </w:rPr>
      </w:pPr>
      <w:r>
        <w:rPr>
          <w:noProof/>
        </w:rPr>
        <mc:AlternateContent>
          <mc:Choice Requires="wps">
            <w:drawing>
              <wp:anchor distT="0" distB="0" distL="114300" distR="114300" simplePos="0" relativeHeight="251692544" behindDoc="0" locked="0" layoutInCell="1" allowOverlap="1">
                <wp:simplePos x="0" y="0"/>
                <wp:positionH relativeFrom="column">
                  <wp:posOffset>2397760</wp:posOffset>
                </wp:positionH>
                <wp:positionV relativeFrom="paragraph">
                  <wp:posOffset>80010</wp:posOffset>
                </wp:positionV>
                <wp:extent cx="179705" cy="179705"/>
                <wp:effectExtent l="0" t="0" r="0" b="0"/>
                <wp:wrapNone/>
                <wp:docPr id="1126" name="Text Box 10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B032C4">
                            <w:pPr>
                              <w:jc w:val="right"/>
                              <w:rPr>
                                <w:i/>
                              </w:rPr>
                            </w:pPr>
                            <w:r>
                              <w:rPr>
                                <w:i/>
                                <w:sz w:val="18"/>
                                <w:szCs w:val="18"/>
                              </w:rPr>
                              <w:t>y</w:t>
                            </w:r>
                            <w:r>
                              <w:rPr>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6" o:spid="_x0000_s2063" type="#_x0000_t202" style="position:absolute;left:0;text-align:left;margin-left:188.8pt;margin-top:6.3pt;width:14.15pt;height:14.1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mXRswIAALcFAAAOAAAAZHJzL2Uyb0RvYy54bWysVFtvmzAUfp+0/2D5nXIpIQGFVG0I06Tu&#10;IrX7AQ6YYA1sZjuBrtp/37EJSZu+TNt4sA4+x9+5fecsb4a2QQcqFRM8xf6VhxHlhSgZ36X422Pu&#10;LDBSmvCSNILTFD9RhW9W798t+y6hgahFU1KJAISrpO9SXGvdJa6ripq2RF2JjnJQVkK2RMOv3Lml&#10;JD2gt40beF7k9kKWnRQFVQpus1GJVxa/qmihv1SVoho1KYbYtD2lPbfmdFdLkuwk6WpWHMMgfxFF&#10;SxgHpyeojGiC9pK9gWpZIYUSlb4qROuKqmIFtTlANr53kc1DTTpqc4HiqO5UJvX/YIvPh68SsRJ6&#10;5wcRRpy00KVHOmh0Jwbke7PI1KjvVAKmDx0Y6wE0YG/zVd29KL4rxMW6JnxHb6UUfU1JCTH65qX7&#10;4umIowzItv8kSvBE9lpYoKGSrSkglAQBOvTq6dQfE01hXM7juTfDqADVUTYeSDI97qTSH6hokRFS&#10;LKH9Fpwc7pUeTScT44uLnDUN3JOk4a8uAHO8Adfw1OhMELajz7EXbxabReiEQbRxQi/LnNt8HTpR&#10;7s9n2XW2Xmf+L+PXD5OalSXlxs3ELj/8s+4deT7y4sQvJRpWGjgTkpK77bqR6ECA3bn9bMlBczZz&#10;X4dh6wW5XKTkB6F3F8ROHi3mTpiHMwdKvXA8P76LIy+Mwyx/ndI94/TfU0J9iuNZMBu5dA76IjfP&#10;fm9zI0nLNOyPhrUpXpyMSGIYuOGlba0mrBnlF6Uw4Z9LAe2eGm35aig6klUP28GOx/X8ehqErSif&#10;gMJSAMWAp7D9QKiF/IlRD5skxerHnkiKUfORwxiYtTMJchK2k0B4AU9TrDEaxbUe19O+k2xXA/I4&#10;aFzcwqhUzNLYzNQYxXHAYDvYbI6bzKyfl//W6rxvV78BAAD//wMAUEsDBBQABgAIAAAAIQBsdyMP&#10;3gAAAAkBAAAPAAAAZHJzL2Rvd25yZXYueG1sTI9BT8MwDIXvSPyHyEjcWMKAjpam04TghIToyoFj&#10;2nhttcYpTbaVf493gpNtvafn7+Xr2Q3iiFPoPWm4XSgQSI23PbUaPqvXm0cQIRqyZvCEGn4wwLq4&#10;vMhNZv2JSjxuYys4hEJmNHQxjpmUoenQmbDwIxJrOz85E/mcWmknc+JwN8ilUol0pif+0JkRnzts&#10;9tuD07D5ovKl/36vP8pd2VdVqugt2Wt9fTVvnkBEnOOfGc74jA4FM9X+QDaIQcPdapWwlYUlTzbc&#10;q4cURH1eUpBFLv83KH4BAAD//wMAUEsBAi0AFAAGAAgAAAAhALaDOJL+AAAA4QEAABMAAAAAAAAA&#10;AAAAAAAAAAAAAFtDb250ZW50X1R5cGVzXS54bWxQSwECLQAUAAYACAAAACEAOP0h/9YAAACUAQAA&#10;CwAAAAAAAAAAAAAAAAAvAQAAX3JlbHMvLnJlbHNQSwECLQAUAAYACAAAACEA/RJl0bMCAAC3BQAA&#10;DgAAAAAAAAAAAAAAAAAuAgAAZHJzL2Uyb0RvYy54bWxQSwECLQAUAAYACAAAACEAbHcjD94AAAAJ&#10;AQAADwAAAAAAAAAAAAAAAAANBQAAZHJzL2Rvd25yZXYueG1sUEsFBgAAAAAEAAQA8wAAABgGAAAA&#10;AA==&#10;" filled="f" stroked="f">
                <v:textbox inset="0,0,0,0">
                  <w:txbxContent>
                    <w:p w:rsidR="00A91066" w:rsidRDefault="00A91066" w:rsidP="00B032C4">
                      <w:pPr>
                        <w:jc w:val="right"/>
                        <w:rPr>
                          <w:i/>
                        </w:rPr>
                      </w:pPr>
                      <w:r>
                        <w:rPr>
                          <w:i/>
                          <w:sz w:val="18"/>
                          <w:szCs w:val="18"/>
                        </w:rPr>
                        <w:t>y</w:t>
                      </w:r>
                      <w:r>
                        <w:rPr>
                          <w:sz w:val="18"/>
                          <w:szCs w:val="18"/>
                        </w:rPr>
                        <w:t xml:space="preserve"> </w:t>
                      </w:r>
                    </w:p>
                  </w:txbxContent>
                </v:textbox>
              </v:shape>
            </w:pict>
          </mc:Fallback>
        </mc:AlternateContent>
      </w:r>
      <w:r>
        <w:rPr>
          <w:noProof/>
        </w:rPr>
        <mc:AlternateContent>
          <mc:Choice Requires="wps">
            <w:drawing>
              <wp:anchor distT="0" distB="0" distL="114300" distR="114300" simplePos="0" relativeHeight="251691520" behindDoc="0" locked="0" layoutInCell="1" allowOverlap="1">
                <wp:simplePos x="0" y="0"/>
                <wp:positionH relativeFrom="column">
                  <wp:posOffset>83185</wp:posOffset>
                </wp:positionH>
                <wp:positionV relativeFrom="paragraph">
                  <wp:posOffset>89535</wp:posOffset>
                </wp:positionV>
                <wp:extent cx="179705" cy="179705"/>
                <wp:effectExtent l="0" t="0" r="0" b="0"/>
                <wp:wrapNone/>
                <wp:docPr id="1125" name="Text Box 10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B032C4">
                            <w:pPr>
                              <w:rPr>
                                <w:i/>
                              </w:rPr>
                            </w:pPr>
                            <w:r>
                              <w:rPr>
                                <w:i/>
                                <w:sz w:val="18"/>
                                <w:szCs w:val="18"/>
                              </w:rPr>
                              <w:t>u</w:t>
                            </w:r>
                            <w:r>
                              <w:rPr>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7" o:spid="_x0000_s2064" type="#_x0000_t202" style="position:absolute;left:0;text-align:left;margin-left:6.55pt;margin-top:7.05pt;width:14.15pt;height:14.1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zSsgIAALcFAAAOAAAAZHJzL2Uyb0RvYy54bWysVNuOmzAQfa/Uf7D8zgJZcgEtWSUhVJW2&#10;F2m3H+CACVaNTW0nsF313zs2IdnLS9WWB2vwjM/czszNbd9wdKRKMylSHF4FGFFRyJKJfYq/PeTe&#10;AiNtiCgJl4Km+JFqfLt8/+6maxM6kbXkJVUIQIROujbFtTFt4vu6qGlD9JVsqQBlJVVDDPyqvV8q&#10;0gF6w/1JEMz8TqqyVbKgWsNtNijx0uFXFS3Ml6rS1CCeYojNuFO5c2dPf3lDkr0ibc2KUxjkL6Jo&#10;CBPg9AyVEUPQQbE3UA0rlNSyMleFbHxZVaygLgfIJgxeZXNfk5a6XKA4uj2XSf8/2OLz8atCrITe&#10;hZMpRoI00KUH2hu0lj0Kg+nc1qhrdQKm9y0Ymx40YO/y1e2dLL5rJOSmJmJPV0rJrqakhBhD+9J/&#10;9nTA0RZk132SJXgiByMdUF+pxhYQSoIAHXr1eO6PjaawLufxPIAgC1CdZOuBJOPjVmnzgcoGWSHF&#10;CtrvwMnxTpvBdDSxvoTMGedwTxIuXlwA5nADruGp1dkgXEef4iDeLraLyIsms60XBVnmrfJN5M3y&#10;cD7NrrPNJgt/Wb9hlNSsLKmwbkZ2hdGfde/E84EXZ35pyVlp4WxIWu13G67QkQC7c/e5koPmYua/&#10;DMPVC3J5lVI4iYL1JPby2WLuRXk09aDUCy8I43U8C6I4yvKXKd0xQf89JdSlOJ4C8Vw6l6Bf5Ra4&#10;721uJGmYgf3BWZPixdmIJJaBW1G61hrC+CA/K4UN/1IKaPfYaMdXS9GBrKbf9W48rufROAg7WT4C&#10;hZUEigFPYfuBUEv1E6MONkmK9Y8DURQj/lHAGNi1MwpqFHajQEQBT1NsMBrEjRnW06FVbF8D8jBo&#10;Qq5gVCrmaGxnaojiNGCwHVw2p01m18/zf2d12bfL3wAAAP//AwBQSwMEFAAGAAgAAAAhAL6zzlTa&#10;AAAABwEAAA8AAABkcnMvZG93bnJldi54bWxMjsFOwzAQRO9I/IO1lbhRJyWqII1TVQhOSIg0HDg6&#10;8TaxGq9D7Lbh71lO9DQazWjmFdvZDeKMU7CeFKTLBARS642lTsFn/Xr/CCJETUYPnlDBDwbYlrc3&#10;hc6Nv1CF533sBI9QyLWCPsYxlzK0PTodln5E4uzgJ6cj26mTZtIXHneDXCXJWjptiR96PeJzj+1x&#10;f3IKdl9Uvdjv9+ajOlS2rp8SelsflbpbzLsNiIhz/C/DHz6jQ8lMjT+RCWJg/5BykzVj5TxLMxAN&#10;6yoDWRbymr/8BQAA//8DAFBLAQItABQABgAIAAAAIQC2gziS/gAAAOEBAAATAAAAAAAAAAAAAAAA&#10;AAAAAABbQ29udGVudF9UeXBlc10ueG1sUEsBAi0AFAAGAAgAAAAhADj9If/WAAAAlAEAAAsAAAAA&#10;AAAAAAAAAAAALwEAAF9yZWxzLy5yZWxzUEsBAi0AFAAGAAgAAAAhAAdz/NKyAgAAtwUAAA4AAAAA&#10;AAAAAAAAAAAALgIAAGRycy9lMm9Eb2MueG1sUEsBAi0AFAAGAAgAAAAhAL6zzlTaAAAABwEAAA8A&#10;AAAAAAAAAAAAAAAADAUAAGRycy9kb3ducmV2LnhtbFBLBQYAAAAABAAEAPMAAAATBgAAAAA=&#10;" filled="f" stroked="f">
                <v:textbox inset="0,0,0,0">
                  <w:txbxContent>
                    <w:p w:rsidR="00A91066" w:rsidRDefault="00A91066" w:rsidP="00B032C4">
                      <w:pPr>
                        <w:rPr>
                          <w:i/>
                        </w:rPr>
                      </w:pPr>
                      <w:r>
                        <w:rPr>
                          <w:i/>
                          <w:sz w:val="18"/>
                          <w:szCs w:val="18"/>
                        </w:rPr>
                        <w:t>u</w:t>
                      </w:r>
                      <w:r>
                        <w:rPr>
                          <w:sz w:val="18"/>
                          <w:szCs w:val="18"/>
                        </w:rPr>
                        <w:t xml:space="preserve"> </w:t>
                      </w:r>
                    </w:p>
                  </w:txbxContent>
                </v:textbox>
              </v:shape>
            </w:pict>
          </mc:Fallback>
        </mc:AlternateContent>
      </w:r>
    </w:p>
    <w:p w:rsidR="00B032C4" w:rsidRPr="0092511C" w:rsidRDefault="002E730D" w:rsidP="00B032C4">
      <w:pPr>
        <w:ind w:left="737"/>
        <w:rPr>
          <w:sz w:val="18"/>
          <w:lang w:val="pl-PL"/>
        </w:rPr>
      </w:pPr>
      <w:r>
        <w:rPr>
          <w:noProof/>
        </w:rPr>
        <mc:AlternateContent>
          <mc:Choice Requires="wps">
            <w:drawing>
              <wp:anchor distT="0" distB="0" distL="114300" distR="114300" simplePos="0" relativeHeight="251713024" behindDoc="0" locked="0" layoutInCell="1" allowOverlap="1">
                <wp:simplePos x="0" y="0"/>
                <wp:positionH relativeFrom="column">
                  <wp:posOffset>339090</wp:posOffset>
                </wp:positionH>
                <wp:positionV relativeFrom="paragraph">
                  <wp:posOffset>104775</wp:posOffset>
                </wp:positionV>
                <wp:extent cx="2057400" cy="720090"/>
                <wp:effectExtent l="0" t="0" r="0" b="0"/>
                <wp:wrapNone/>
                <wp:docPr id="1124" name="Freeform 10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57400" cy="720090"/>
                        </a:xfrm>
                        <a:custGeom>
                          <a:avLst/>
                          <a:gdLst>
                            <a:gd name="T0" fmla="*/ 3240 w 3240"/>
                            <a:gd name="T1" fmla="*/ 0 h 1080"/>
                            <a:gd name="T2" fmla="*/ 3240 w 3240"/>
                            <a:gd name="T3" fmla="*/ 1080 h 1080"/>
                            <a:gd name="T4" fmla="*/ 0 w 3240"/>
                            <a:gd name="T5" fmla="*/ 1080 h 1080"/>
                            <a:gd name="T6" fmla="*/ 0 w 3240"/>
                            <a:gd name="T7" fmla="*/ 180 h 1080"/>
                          </a:gdLst>
                          <a:ahLst/>
                          <a:cxnLst>
                            <a:cxn ang="0">
                              <a:pos x="T0" y="T1"/>
                            </a:cxn>
                            <a:cxn ang="0">
                              <a:pos x="T2" y="T3"/>
                            </a:cxn>
                            <a:cxn ang="0">
                              <a:pos x="T4" y="T5"/>
                            </a:cxn>
                            <a:cxn ang="0">
                              <a:pos x="T6" y="T7"/>
                            </a:cxn>
                          </a:cxnLst>
                          <a:rect l="0" t="0" r="r" b="b"/>
                          <a:pathLst>
                            <a:path w="3240" h="1080">
                              <a:moveTo>
                                <a:pt x="3240" y="0"/>
                              </a:moveTo>
                              <a:lnTo>
                                <a:pt x="3240" y="1080"/>
                              </a:lnTo>
                              <a:lnTo>
                                <a:pt x="0" y="1080"/>
                              </a:lnTo>
                              <a:lnTo>
                                <a:pt x="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7E46F6" id="Freeform 1058" o:spid="_x0000_s1026" style="position:absolute;margin-left:26.7pt;margin-top:8.25pt;width:162pt;height:56.7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24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241MwMAAOEHAAAOAAAAZHJzL2Uyb0RvYy54bWysVdlu2zAQfC/QfyD4WMDRYckXYgeBj6JA&#10;2gaI+wG0RFlCJVIlactp0X/vLnVETuogKKoHiRRHo51Z7vL65lTk5MiVzqSYU+/KpYSLSMaZ2M/p&#10;t+1mMKFEGyZilkvB5/SRa3qzeP/uuipn3JepzGOuCJAIPavKOU2NKWeOo6OUF0xfyZILWEykKpiB&#10;qdo7sWIVsBe547vuyKmkikslI641vF3Vi3Rh+ZOER+ZrkmhuSD6nEJuxd2XvO7w7i2s22ytWplnU&#10;hMH+IYqCZQJ+2lGtmGHkoLIXVEUWKallYq4iWTgySbKIWw2gxnOfqXlIWcmtFjBHl51N+v/RRl+O&#10;94pkMeTO8wNKBCsgSxvFOXpOPDecoEdVqWcAfSjvFarU5Z2MvmtYcM5WcKIBQ3bVZxkDETsYaX05&#10;JarAL0ExOVn7Hzv7+cmQCF76bjgOXMhSBGtjyO7U5sdhs/br6KDNRy4tEzveaVOnL4aRNT9u4t8C&#10;SVLkkMkPDhn6gUsq+2jS3cG8HswlKcidtFuiw/g9zCtUwx4MaS6wgcVdYJeiCnuYV6hGPdglqnEP&#10;450FBa7uW99Y2loZnUTjJYwIwyJ2bf5KqTFvaCwkZ+uhk0ABKDT+AhisQ/DwTWBwBsHhm8CgHcHj&#10;PrgOpwlfQeU/r3lFCdT8Dr9hs5IZVN0OSTWnmF1KUigF3Aa4Usgj30qLMSi/RsCf2435BMjFX4Ht&#10;joLgWkT7LC1lbehbYfX27MhggDpsKjpB6EOvToTcZHluNecCZU5DP7TqtMyzGBdRoFb73TJX5Miw&#10;U9qrMfcMpuRBxJYs5SxeN2PDsrwe29CQD4q6sRfL27bCX1N3up6sJ8Eg8EfrQeCuVoPbzTIYjDbe&#10;OFwNV8vlyvuNoXnBLM3imAuMrm3LXvC2ttccEHVD7RrzmYozsRt7vRTrnIdhTQYt7dOqs+0PO17d&#10;IncyfoTup2R9zsC5CINUqp+UVHDGzKn+cWCKU5J/EtDEp16AO87YSRBCy6NE9Vd2/RUmIqCaU0Oh&#10;MHG4NPVBdihVtk/hT55Nq5C30HWTDJujja+OqpnAOWIVNGceHlT9uUU9ncyLPwAAAP//AwBQSwME&#10;FAAGAAgAAAAhAOFFXUHhAAAACQEAAA8AAABkcnMvZG93bnJldi54bWxMj0tPwzAQhO9I/Adrkbgg&#10;6rShj4Q4FQJBD+XShwRHJ94mEfE6it029NeznOC434xmZ7LlYFtxwt43jhSMRxEIpNKZhioF+93r&#10;/QKED5qMbh2hgm/0sMyvrzKdGnemDZ62oRIcQj7VCuoQulRKX9ZotR+5Dom1g+utDnz2lTS9PnO4&#10;beUkimbS6ob4Q607fK6x/NoerYL1RsaXVUjWH4e34vOuubyP6WWh1O3N8PQIIuAQ/szwW5+rQ86d&#10;Cnck40WrYBo/sJP5bAqC9Xg+Z1AwmCQJyDyT/xfkPwAAAP//AwBQSwECLQAUAAYACAAAACEAtoM4&#10;kv4AAADhAQAAEwAAAAAAAAAAAAAAAAAAAAAAW0NvbnRlbnRfVHlwZXNdLnhtbFBLAQItABQABgAI&#10;AAAAIQA4/SH/1gAAAJQBAAALAAAAAAAAAAAAAAAAAC8BAABfcmVscy8ucmVsc1BLAQItABQABgAI&#10;AAAAIQD6U241MwMAAOEHAAAOAAAAAAAAAAAAAAAAAC4CAABkcnMvZTJvRG9jLnhtbFBLAQItABQA&#10;BgAIAAAAIQDhRV1B4QAAAAkBAAAPAAAAAAAAAAAAAAAAAI0FAABkcnMvZG93bnJldi54bWxQSwUG&#10;AAAAAAQABADzAAAAmwYAAAAA&#10;" path="m3240,r,1080l,1080,,180e" filled="f">
                <v:path arrowok="t" o:connecttype="custom" o:connectlocs="2057400,0;2057400,720090;0,720090;0,120015" o:connectangles="0,0,0,0"/>
              </v:shape>
            </w:pict>
          </mc:Fallback>
        </mc:AlternateContent>
      </w:r>
      <w:r>
        <w:rPr>
          <w:noProof/>
        </w:rPr>
        <mc:AlternateContent>
          <mc:Choice Requires="wps">
            <w:drawing>
              <wp:anchor distT="0" distB="0" distL="114300" distR="114300" simplePos="0" relativeHeight="251712000" behindDoc="0" locked="0" layoutInCell="1" allowOverlap="1">
                <wp:simplePos x="0" y="0"/>
                <wp:positionH relativeFrom="column">
                  <wp:posOffset>288925</wp:posOffset>
                </wp:positionH>
                <wp:positionV relativeFrom="paragraph">
                  <wp:posOffset>56515</wp:posOffset>
                </wp:positionV>
                <wp:extent cx="90170" cy="90170"/>
                <wp:effectExtent l="0" t="0" r="0" b="0"/>
                <wp:wrapNone/>
                <wp:docPr id="1123" name="Oval 10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170" cy="901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744C82F" id="Oval 1059" o:spid="_x0000_s1026" style="position:absolute;margin-left:22.75pt;margin-top:4.45pt;width:7.1pt;height:7.1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vidFwIAADAEAAAOAAAAZHJzL2Uyb0RvYy54bWysU1Fv0zAQfkfiP1h+p0lKy2jUdJo6ipDG&#10;NmnwA1zHSSwcnzm7Tcuv5+x0pQOeEH6w7nznz/d9d15eH3rD9gq9BlvxYpJzpqyEWtu24l+/bN68&#10;58wHYWthwKqKH5Xn16vXr5aDK9UUOjC1QkYg1peDq3gXgiuzzMtO9cJPwClLwQawF4FcbLMaxUDo&#10;vcmmef4uGwBrhyCV93R6Owb5KuE3jZLhoWm8CsxUnGoLace0b+OerZaibFG4TstTGeIfquiFtvTo&#10;GepWBMF2qP+A6rVE8NCEiYQ+g6bRUiUOxKbIf2Pz1AmnEhcSx7uzTP7/wcr7/SMyXVPviulbzqzo&#10;qUsPe2FYkc8XUZ/B+ZLSntwjRobe3YH85pmFdSdsq24QYeiUqKmqIuZnLy5Ex9NVth0+Q03YYhcg&#10;SXVosI+AJAI7pI4czx1Rh8AkHS7y4oraJikymhFflM9XHfrwUUHPolFxZYx2PiomSrG/82HMfs5K&#10;1YPR9UYbkxxst2uDjNhWfJNWIkAkL9OMZQO9P5/OE/KLmL+EyNP6GwTCztZUjSijUh9OdhDajDZx&#10;MvYkXVRrVH0L9ZGUQxjHlr4ZGR3gD84GGtmK++87gYoz88mS+otiNosznpzZ/GpKDl5GtpcRYSVB&#10;VTxwNprrMP6LnUPddvRSkehauKGONTqJGbs5VnUqlsYydeT0heLcX/op69dHX/0EAAD//wMAUEsD&#10;BBQABgAIAAAAIQAPO6a73AAAAAYBAAAPAAAAZHJzL2Rvd25yZXYueG1sTI7BTsMwEETvSPyDtUjc&#10;qJMGlzZkU1VUSHDgQIC7G2+TqPE6it00/D3mBMfRjN68YjvbXkw0+s4xQrpIQBDXznTcIHx+PN+t&#10;Qfig2ejeMSF8k4dteX1V6Ny4C7/TVIVGRAj7XCO0IQy5lL5uyWq/cANx7I5utDrEODbSjPoS4baX&#10;yyRZSas7jg+tHuippfpUnS3CvtlVq0lmQWXH/UtQp6+31yxFvL2Zd48gAs3hbwy/+lEdyuh0cGc2&#10;XvQI90rFJcJ6AyLWavMA4oCwzFKQZSH/65c/AAAA//8DAFBLAQItABQABgAIAAAAIQC2gziS/gAA&#10;AOEBAAATAAAAAAAAAAAAAAAAAAAAAABbQ29udGVudF9UeXBlc10ueG1sUEsBAi0AFAAGAAgAAAAh&#10;ADj9If/WAAAAlAEAAAsAAAAAAAAAAAAAAAAALwEAAF9yZWxzLy5yZWxzUEsBAi0AFAAGAAgAAAAh&#10;AE9a+J0XAgAAMAQAAA4AAAAAAAAAAAAAAAAALgIAAGRycy9lMm9Eb2MueG1sUEsBAi0AFAAGAAgA&#10;AAAhAA87prvcAAAABgEAAA8AAAAAAAAAAAAAAAAAcQQAAGRycy9kb3ducmV2LnhtbFBLBQYAAAAA&#10;BAAEAPMAAAB6BQAAAAA=&#10;"/>
            </w:pict>
          </mc:Fallback>
        </mc:AlternateContent>
      </w:r>
      <w:r>
        <w:rPr>
          <w:noProof/>
        </w:rPr>
        <mc:AlternateContent>
          <mc:Choice Requires="wps">
            <w:drawing>
              <wp:anchor distT="0" distB="0" distL="114300" distR="114300" simplePos="0" relativeHeight="251710976" behindDoc="0" locked="0" layoutInCell="1" allowOverlap="1">
                <wp:simplePos x="0" y="0"/>
                <wp:positionH relativeFrom="column">
                  <wp:posOffset>53340</wp:posOffset>
                </wp:positionH>
                <wp:positionV relativeFrom="paragraph">
                  <wp:posOffset>100965</wp:posOffset>
                </wp:positionV>
                <wp:extent cx="252095" cy="0"/>
                <wp:effectExtent l="0" t="0" r="0" b="0"/>
                <wp:wrapNone/>
                <wp:docPr id="1122" name="Line 10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209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2A8860" id="Line 1060"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7.95pt" to="24.0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ZhiKQIAAE0EAAAOAAAAZHJzL2Uyb0RvYy54bWysVMuu2jAQ3VfqP1jeQx4NFCLCVZVAN7QX&#10;6d5+gLEdYtWxLdsQUNV/79g8xG03VdUsnHFm5syZVxZPp16iI7dOaFXhbJxixBXVTKh9hb+9rkcz&#10;jJwnihGpFa/wmTv8tHz/bjGYkue605JxiwBEuXIwFe68N2WSONrxnrixNlyBstW2Jx6udp8wSwZA&#10;72WSp+k0GbRlxmrKnYOvzUWJlxG/bTn1z23ruEeywsDNx9PGcxfOZLkg5d4S0wl6pUH+gUVPhIKg&#10;d6iGeIIOVvwB1QtqtdOtH1PdJ7ptBeUxB8gmS3/L5qUjhsdcoDjO3Mvk/h8s/XrcWiQY9C7Lc4wU&#10;6aFLG6E4ytJprM9gXAlmtdrakCE9qRez0fS7Q0rXHVF7Hnm+ng14ZqGiyRuXcHEGouyGL5qBDTl4&#10;HYt1am0fIKEM6BR7cr73hJ88ovAxn+TpfIIRvakSUt78jHX+M9c9CkKFJbCOuOS4cT7wIOXNJIRR&#10;ei2kjB2XCg0Vnk/ySXRwWgoWlMHM2f2ulhYdSZiZ+MSkQPNoZvVBsQjWccJWV9kTIUFGPlbDeU6k&#10;73AI5nqMJIcl6Tm74kkV4kGmQPcqXYbmxzydr2arWTEq8ulqVKRNM/q0rovRdJ19nDQfmrpusp+B&#10;elaUnWCMq8D+NsBZ8XcDcl2ly+jdR/hepuQteqwnkL29I+nY6tDdsHGu3Gl23trbCMDMRuPrfoWl&#10;eLyD/PgXWP4CAAD//wMAUEsDBBQABgAIAAAAIQCAT0Ti2gAAAAYBAAAPAAAAZHJzL2Rvd25yZXYu&#10;eG1sTI7NTsMwEITvSLyDtUhcKuq0aqo0jVMhBJwQVVvUsxsvcUS8DrHbhLdnEQc4zo9mvmIzulZc&#10;sA+NJwWzaQICqfKmoVrB2+HpLgMRoiajW0+o4AsDbMrrq0Lnxg+0w8s+1oJHKORagY2xy6UMlUWn&#10;w9R3SJy9+97pyLKvpen1wOOulfMkWUqnG+IHqzt8sFh97M9OweMhdZPVcWv9Mn0ePt3udf5CE6Vu&#10;b8b7NYiIY/wrww8+o0PJTCd/JhNEqyBbcJHtdAWC40U2A3H61bIs5H/88hsAAP//AwBQSwECLQAU&#10;AAYACAAAACEAtoM4kv4AAADhAQAAEwAAAAAAAAAAAAAAAAAAAAAAW0NvbnRlbnRfVHlwZXNdLnht&#10;bFBLAQItABQABgAIAAAAIQA4/SH/1gAAAJQBAAALAAAAAAAAAAAAAAAAAC8BAABfcmVscy8ucmVs&#10;c1BLAQItABQABgAIAAAAIQDn8ZhiKQIAAE0EAAAOAAAAAAAAAAAAAAAAAC4CAABkcnMvZTJvRG9j&#10;LnhtbFBLAQItABQABgAIAAAAIQCAT0Ti2gAAAAYBAAAPAAAAAAAAAAAAAAAAAIMEAABkcnMvZG93&#10;bnJldi54bWxQSwUGAAAAAAQABADzAAAAigUAAAAA&#10;">
                <v:stroke endarrow="classic" endarrowwidth="narrow"/>
              </v:line>
            </w:pict>
          </mc:Fallback>
        </mc:AlternateContent>
      </w:r>
      <w:r>
        <w:rPr>
          <w:noProof/>
        </w:rPr>
        <mc:AlternateContent>
          <mc:Choice Requires="wps">
            <w:drawing>
              <wp:anchor distT="0" distB="0" distL="114300" distR="114300" simplePos="0" relativeHeight="251708928" behindDoc="0" locked="0" layoutInCell="1" allowOverlap="1">
                <wp:simplePos x="0" y="0"/>
                <wp:positionH relativeFrom="column">
                  <wp:posOffset>544195</wp:posOffset>
                </wp:positionH>
                <wp:positionV relativeFrom="paragraph">
                  <wp:posOffset>56515</wp:posOffset>
                </wp:positionV>
                <wp:extent cx="90170" cy="90170"/>
                <wp:effectExtent l="0" t="0" r="0" b="0"/>
                <wp:wrapNone/>
                <wp:docPr id="1121" name="Oval 10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170" cy="901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8C3AEE1" id="Oval 1061" o:spid="_x0000_s1026" style="position:absolute;margin-left:42.85pt;margin-top:4.45pt;width:7.1pt;height:7.1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FnCFwIAADAEAAAOAAAAZHJzL2Uyb0RvYy54bWysU8Fu2zAMvQ/YPwi6L7aDpF2NOEWRLsOA&#10;bi3Q7QMUWbaFyaJGKXGyrx8lJ2m67TTMB4E0qcfHR2pxu+8N2yn0GmzFi0nOmbISam3bin/7un73&#10;njMfhK2FAasqflCe3y7fvlkMrlRT6MDUChmBWF8OruJdCK7MMi871Qs/AacsBRvAXgRysc1qFAOh&#10;9yab5vlVNgDWDkEq7+nv/Rjky4TfNEqGx6bxKjBTceIW0onp3MQzWy5E2aJwnZZHGuIfWPRCWyp6&#10;hroXQbAt6j+gei0RPDRhIqHPoGm0VKkH6qbIf+vmuRNOpV5IHO/OMvn/Byu/7J6Q6ZpmV0wLzqzo&#10;aUqPO2FYkV8VUZ/B+ZLSnt0Txg69ewD53TMLq07YVt0hwtApUROrlJ+9uhAdT1fZZvgMNWGLbYAk&#10;1b7BPgKSCGyfJnI4T0TtA5P08yYvrmlskiKjSXwyUZ6uOvTho4KeRaPiyhjtfFRMlGL34MOYfcpK&#10;7MHoeq2NSQ62m5VBRt1WfJ2+2DAV8JdpxrKB6s+n84T8KuYvIfL0/Q0CYWtrghZlVOrD0Q5Cm9Gm&#10;ksZS5ZNao+obqA+kHMK4tvTMyOgAf3I20MpW3P/YClScmU+W1L8pZrO448mZza+n5OBlZHMZEVYS&#10;VMUDZ6O5CuO72DrUbUeVitSuhTuaWKOTmJHfyOpIltYyCXZ8QnHvL/2U9fLQl78AAAD//wMAUEsD&#10;BBQABgAIAAAAIQB1PF2H2wAAAAYBAAAPAAAAZHJzL2Rvd25yZXYueG1sTI5BT4NAFITvJv6HzWvi&#10;zS6UUAtlaRobEz14KOp9y74CKfuWsFuK/97nSU+TyUxmvmI3215MOPrOkYJ4GYFAqp3pqFHw+fHy&#10;uAHhgyaje0eo4Bs97Mr7u0Lnxt3oiFMVGsEj5HOtoA1hyKX0dYtW+6UbkDg7u9HqwHZspBn1jcdt&#10;L1dRtJZWd8QPrR7wucX6Ul2tgkOzr9aTTEKanA+vIb18vb8lsVIPi3m/BRFwDn9l+MVndCiZ6eSu&#10;ZLzoFWzSJ26yZiA4zjLWk4JVEoMsC/kfv/wBAAD//wMAUEsBAi0AFAAGAAgAAAAhALaDOJL+AAAA&#10;4QEAABMAAAAAAAAAAAAAAAAAAAAAAFtDb250ZW50X1R5cGVzXS54bWxQSwECLQAUAAYACAAAACEA&#10;OP0h/9YAAACUAQAACwAAAAAAAAAAAAAAAAAvAQAAX3JlbHMvLnJlbHNQSwECLQAUAAYACAAAACEA&#10;1ThZwhcCAAAwBAAADgAAAAAAAAAAAAAAAAAuAgAAZHJzL2Uyb0RvYy54bWxQSwECLQAUAAYACAAA&#10;ACEAdTxdh9sAAAAGAQAADwAAAAAAAAAAAAAAAABxBAAAZHJzL2Rvd25yZXYueG1sUEsFBgAAAAAE&#10;AAQA8wAAAHkFAAAAAA==&#10;"/>
            </w:pict>
          </mc:Fallback>
        </mc:AlternateContent>
      </w:r>
      <w:r>
        <w:rPr>
          <w:noProof/>
        </w:rPr>
        <mc:AlternateContent>
          <mc:Choice Requires="wps">
            <w:drawing>
              <wp:anchor distT="0" distB="0" distL="114300" distR="114300" simplePos="0" relativeHeight="251707904" behindDoc="0" locked="0" layoutInCell="1" allowOverlap="1">
                <wp:simplePos x="0" y="0"/>
                <wp:positionH relativeFrom="column">
                  <wp:posOffset>375285</wp:posOffset>
                </wp:positionH>
                <wp:positionV relativeFrom="paragraph">
                  <wp:posOffset>101600</wp:posOffset>
                </wp:positionV>
                <wp:extent cx="179705" cy="0"/>
                <wp:effectExtent l="0" t="0" r="0" b="0"/>
                <wp:wrapNone/>
                <wp:docPr id="1120" name="Line 10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70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07472A" id="Line 1062" o:spid="_x0000_s1026" style="position:absolute;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5pt,8pt" to="43.7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ozKQIAAE0EAAAOAAAAZHJzL2Uyb0RvYy54bWysVM2O2jAQvlfqO1i+QxIaWIgIqyqBXmiL&#10;tNsHMLZDrDq2ZRsCqvruHZuA2PZSVc3BGWdmvvnmL8vncyfRiVsntCpxNk4x4opqJtShxN9eN6M5&#10;Rs4TxYjUipf4wh1+Xr1/t+xNwSe61ZJxiwBEuaI3JW69N0WSONryjrixNlyBstG2Ix6u9pAwS3pA&#10;72QySdNZ0mvLjNWUOwdf66sSryJ+03DqvzaN4x7JEgM3H08bz304k9WSFAdLTCvoQIP8A4uOCAVB&#10;71A18QQdrfgDqhPUaqcbP6a6S3TTCMpjDpBNlv6WzUtLDI+5QHGcuZfJ/T9Y+uW0s0gw6F02gQIp&#10;0kGXtkJxlKWzSahPb1wBZpXa2ZAhPasXs9X0u0NKVy1RBx55vl4MeGbBI3njEi7OQJR9/1kzsCFH&#10;r2Oxzo3tAiSUAZ1jTy73nvCzRxQ+Zk+Lp3SKEb2pElLc/Ix1/hPXHQpCiSWwjrjktHU+8CDFzSSE&#10;UXojpIwdlwr1JV5MJ9Po4LQULCiDmbOHfSUtOpEwM/GJSYHm0czqo2IRrOWErQfZEyFBRj5Ww3lO&#10;pG9xCOY6jCSHJek4G/CkCvEgU6A7SNeh+bFIF+v5ep6P8slsPcrTuh593FT5aLbJnqb1h7qq6uxn&#10;oJ7lRSsY4yqwvw1wlv/dgAyrdB29+wjfy5S8RY/1BLK3dyQdWx26e52TvWaXnb2NAMxsNB72KyzF&#10;4x3kx7/A6hcAAAD//wMAUEsDBBQABgAIAAAAIQB99WQe3AAAAAcBAAAPAAAAZHJzL2Rvd25yZXYu&#10;eG1sTI/NTsMwEITvSLyDtUhcqtZpRUIb4lQIASdU1B9xduMljojXIXab8PYs4gDH2RnNflOsR9eK&#10;M/ah8aRgPktAIFXeNFQrOOyfpksQIWoyuvWECr4wwLq8vCh0bvxAWzzvYi24hEKuFdgYu1zKUFl0&#10;Osx8h8Teu++djiz7WppeD1zuWrlIkkw63RB/sLrDB4vVx+7kFDzuUzdZvb1an6XPw6fbbhYvNFHq&#10;+mq8vwMRcYx/YfjBZ3QomenoT2SCaBWkqzkn+Z7xJPaXtzcgjr9aloX8z19+AwAA//8DAFBLAQIt&#10;ABQABgAIAAAAIQC2gziS/gAAAOEBAAATAAAAAAAAAAAAAAAAAAAAAABbQ29udGVudF9UeXBlc10u&#10;eG1sUEsBAi0AFAAGAAgAAAAhADj9If/WAAAAlAEAAAsAAAAAAAAAAAAAAAAALwEAAF9yZWxzLy5y&#10;ZWxzUEsBAi0AFAAGAAgAAAAhAH91KjMpAgAATQQAAA4AAAAAAAAAAAAAAAAALgIAAGRycy9lMm9E&#10;b2MueG1sUEsBAi0AFAAGAAgAAAAhAH31ZB7cAAAABwEAAA8AAAAAAAAAAAAAAAAAgwQAAGRycy9k&#10;b3ducmV2LnhtbFBLBQYAAAAABAAEAPMAAACMBQAAAAA=&#10;">
                <v:stroke endarrow="classic" endarrowwidth="narrow"/>
              </v:line>
            </w:pict>
          </mc:Fallback>
        </mc:AlternateContent>
      </w:r>
      <w:r>
        <w:rPr>
          <w:noProof/>
        </w:rPr>
        <mc:AlternateContent>
          <mc:Choice Requires="wps">
            <w:drawing>
              <wp:anchor distT="0" distB="0" distL="114300" distR="114300" simplePos="0" relativeHeight="251706880" behindDoc="0" locked="0" layoutInCell="1" allowOverlap="1">
                <wp:simplePos x="0" y="0"/>
                <wp:positionH relativeFrom="column">
                  <wp:posOffset>1229995</wp:posOffset>
                </wp:positionH>
                <wp:positionV relativeFrom="paragraph">
                  <wp:posOffset>56515</wp:posOffset>
                </wp:positionV>
                <wp:extent cx="90170" cy="90170"/>
                <wp:effectExtent l="0" t="0" r="0" b="0"/>
                <wp:wrapNone/>
                <wp:docPr id="1119" name="Oval 10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170" cy="901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CFEF0A7" id="Oval 1063" o:spid="_x0000_s1026" style="position:absolute;margin-left:96.85pt;margin-top:4.45pt;width:7.1pt;height:7.1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WwBFwIAADAEAAAOAAAAZHJzL2Uyb0RvYy54bWysU1Fv0zAQfkfiP1h+p0lKu9Go6TR1FCEN&#10;NmnwA1zHSSwcnzm7Tcuv5+x0pQOeEH6w7nznz/d9d17eHHrD9gq9BlvxYpJzpqyEWtu24l+/bN68&#10;48wHYWthwKqKH5XnN6vXr5aDK9UUOjC1QkYg1peDq3gXgiuzzMtO9cJPwClLwQawF4FcbLMaxUDo&#10;vcmmeX6VDYC1Q5DKezq9G4N8lfCbRsnw0DReBWYqTrWFtGPat3HPVktRtihcp+WpDPEPVfRCW3r0&#10;DHUngmA71H9A9VoieGjCREKfQdNoqRIHYlPkv7F56oRTiQuJ491ZJv//YOXn/SMyXVPvimLBmRU9&#10;delhLwwr8qu3UZ/B+ZLSntwjRobe3YP85pmFdSdsq24RYeiUqKmqIuZnLy5Ex9NVth0+QU3YYhcg&#10;SXVosI+AJAI7pI4czx1Rh8AkHS7y4praJikymhFflM9XHfrwQUHPolFxZYx2PiomSrG/92HMfs5K&#10;1YPR9UYbkxxst2uDjNhWfJNWIkAkL9OMZQO9P5/OE/KLmL+EyNP6GwTCztZUjSijUu9PdhDajDZx&#10;MvYkXVRrVH0L9ZGUQxjHlr4ZGR3gD84GGtmK++87gYoz89GS+otiNosznpzZ/HpKDl5GtpcRYSVB&#10;VTxwNprrMP6LnUPddvRSkehauKWONTqJGbs5VnUqlsYydeT0heLcX/op69dHX/0EAAD//wMAUEsD&#10;BBQABgAIAAAAIQBP39dF3QAAAAgBAAAPAAAAZHJzL2Rvd25yZXYueG1sTI/NTsMwEITvSLyDtUjc&#10;qJNa/QtxqooKiR44EODuxtskaryOYjcNb8/2BLcZzWj223w7uU6MOITWk4Z0loBAqrxtqdbw9fn6&#10;tAYRoiFrOk+o4QcDbIv7u9xk1l/pA8cy1oJHKGRGQxNjn0kZqgadCTPfI3F28oMzke1QSzuYK4+7&#10;Ts6TZCmdaYkvNKbHlwarc3lxGvb1rlyOUsWFOu3f4uL8/X5QqdaPD9PuGUTEKf6V4YbP6FAw09Ff&#10;yAbRsd+oFVc1rDcgOJ8nKxZHFioFWeTy/wPFLwAAAP//AwBQSwECLQAUAAYACAAAACEAtoM4kv4A&#10;AADhAQAAEwAAAAAAAAAAAAAAAAAAAAAAW0NvbnRlbnRfVHlwZXNdLnhtbFBLAQItABQABgAIAAAA&#10;IQA4/SH/1gAAAJQBAAALAAAAAAAAAAAAAAAAAC8BAABfcmVscy8ucmVsc1BLAQItABQABgAIAAAA&#10;IQDoKWwBFwIAADAEAAAOAAAAAAAAAAAAAAAAAC4CAABkcnMvZTJvRG9jLnhtbFBLAQItABQABgAI&#10;AAAAIQBP39dF3QAAAAgBAAAPAAAAAAAAAAAAAAAAAHEEAABkcnMvZG93bnJldi54bWxQSwUGAAAA&#10;AAQABADzAAAAewUAAAAA&#10;"/>
            </w:pict>
          </mc:Fallback>
        </mc:AlternateContent>
      </w:r>
      <w:r>
        <w:rPr>
          <w:noProof/>
        </w:rPr>
        <mc:AlternateContent>
          <mc:Choice Requires="wps">
            <w:drawing>
              <wp:anchor distT="0" distB="0" distL="114300" distR="114300" simplePos="0" relativeHeight="251703808" behindDoc="0" locked="0" layoutInCell="1" allowOverlap="1">
                <wp:simplePos x="0" y="0"/>
                <wp:positionH relativeFrom="column">
                  <wp:posOffset>1844040</wp:posOffset>
                </wp:positionH>
                <wp:positionV relativeFrom="paragraph">
                  <wp:posOffset>635</wp:posOffset>
                </wp:positionV>
                <wp:extent cx="215900" cy="201295"/>
                <wp:effectExtent l="0" t="0" r="0" b="0"/>
                <wp:wrapNone/>
                <wp:docPr id="1118" name="Text Box 10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00" cy="201295"/>
                        </a:xfrm>
                        <a:prstGeom prst="rect">
                          <a:avLst/>
                        </a:prstGeom>
                        <a:solidFill>
                          <a:srgbClr val="FFFFFF"/>
                        </a:solidFill>
                        <a:ln w="9525">
                          <a:solidFill>
                            <a:srgbClr val="000000"/>
                          </a:solidFill>
                          <a:miter lim="800000"/>
                          <a:headEnd/>
                          <a:tailEnd/>
                        </a:ln>
                      </wps:spPr>
                      <wps:txbx>
                        <w:txbxContent>
                          <w:p w:rsidR="00A91066" w:rsidRDefault="00A91066" w:rsidP="00B032C4">
                            <w:pPr>
                              <w:jc w:val="center"/>
                              <w:rPr>
                                <w:sz w:val="18"/>
                                <w:szCs w:val="18"/>
                              </w:rPr>
                            </w:pPr>
                            <w:r>
                              <w:rPr>
                                <w:i/>
                                <w:sz w:val="18"/>
                                <w:szCs w:val="18"/>
                              </w:rPr>
                              <w:t>G</w:t>
                            </w:r>
                            <w:r>
                              <w:rPr>
                                <w:iCs/>
                                <w:sz w:val="22"/>
                                <w:szCs w:val="18"/>
                                <w:vertAlign w:val="subscript"/>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4" o:spid="_x0000_s2065" type="#_x0000_t202" style="position:absolute;left:0;text-align:left;margin-left:145.2pt;margin-top:.05pt;width:17pt;height:15.8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1eAJgIAAE4EAAAOAAAAZHJzL2Uyb0RvYy54bWysVNtu2zAMfR+wfxD0vtjOlq4x4hRdugwD&#10;ugvQ7gNoWY6FyaImKbG7rx8lJ2l3exnmB4ESqSPyHNKrq7HX7CCdV2gqXsxyzqQR2Cizq/iX++2L&#10;S858ANOARiMr/iA9v1o/f7YabCnn2KFupGMEYnw52Ip3Idgyy7zoZA9+hlYacrboegi0dbuscTAQ&#10;eq+zeZ5fZAO6xjoU0ns6vZmcfJ3w21aK8KltvQxMV5xyC2l1aa3jmq1XUO4c2E6JYxrwD1n0oAw9&#10;eoa6gQBs79RvUL0SDj22YSawz7BtlZCpBqqmyH+p5q4DK1MtRI63Z5r8/4MVHw+fHVMNaVcUpJWB&#10;nlS6l2Ngb3BkRX7xKnI0WF9S6J2l4DCSh+JTvd7eovjqmcFNB2Ynr53DoZPQUI5FvJk9uTrh+AhS&#10;Dx+woZdgHzABja3rI4FECSN00urhrE/MRtDhvFgsc/IIchFd8+UivQDl6bJ1PryT2LNoVNyR/Akc&#10;Drc+xGSgPIXEtzxq1WyV1mnjdvVGO3YAapVt+o7oP4Vpw4aKLxfzxVT/XyHy9P0JoleBel6rvuKX&#10;5yAoI2tvTZM6MoDSk00pa3OkMTI3cRjGekyqvXydOIgk19g8ELMOpyanoSSjQ/eds4EavOL+2x6c&#10;5Ey/N6ROnIaT4U5GfTLACLpa8cDZZG7CNDV769SuI+RJf4PXpGCrEruPWRwTpqZNpB8HLE7F032K&#10;evwNrH8AAAD//wMAUEsDBBQABgAIAAAAIQCe/4gV2wAAAAcBAAAPAAAAZHJzL2Rvd25yZXYueG1s&#10;TI7LTsMwEEX3SPyDNUjsqFNToTbEqVokJBAb2iLWbjx5QDyObDcNf890Bbu5Old3TrGeXC9GDLHz&#10;pGE+y0AgVd521Gj4ODzfLUHEZMia3hNq+MEI6/L6qjC59Wfa4bhPjeARirnR0KY05FLGqkVn4swP&#10;SMxqH5xJHEMjbTBnHne9VFn2IJ3piD+0ZsCnFqvv/clpOIzb+LL7Siv7Wm+leqvf1WfYaH17M20e&#10;QSSc0l8ZLvqsDiU7Hf2JbBS9BrXKFly9AMH4Xi04HvmYL0GWhfzvX/4CAAD//wMAUEsBAi0AFAAG&#10;AAgAAAAhALaDOJL+AAAA4QEAABMAAAAAAAAAAAAAAAAAAAAAAFtDb250ZW50X1R5cGVzXS54bWxQ&#10;SwECLQAUAAYACAAAACEAOP0h/9YAAACUAQAACwAAAAAAAAAAAAAAAAAvAQAAX3JlbHMvLnJlbHNQ&#10;SwECLQAUAAYACAAAACEAn19XgCYCAABOBAAADgAAAAAAAAAAAAAAAAAuAgAAZHJzL2Uyb0RvYy54&#10;bWxQSwECLQAUAAYACAAAACEAnv+IFdsAAAAHAQAADwAAAAAAAAAAAAAAAACABAAAZHJzL2Rvd25y&#10;ZXYueG1sUEsFBgAAAAAEAAQA8wAAAIgFAAAAAA==&#10;">
                <v:textbox inset="0,0,0,0">
                  <w:txbxContent>
                    <w:p w:rsidR="00A91066" w:rsidRDefault="00A91066" w:rsidP="00B032C4">
                      <w:pPr>
                        <w:jc w:val="center"/>
                        <w:rPr>
                          <w:sz w:val="18"/>
                          <w:szCs w:val="18"/>
                        </w:rPr>
                      </w:pPr>
                      <w:r>
                        <w:rPr>
                          <w:i/>
                          <w:sz w:val="18"/>
                          <w:szCs w:val="18"/>
                        </w:rPr>
                        <w:t>G</w:t>
                      </w:r>
                      <w:r>
                        <w:rPr>
                          <w:iCs/>
                          <w:sz w:val="22"/>
                          <w:szCs w:val="18"/>
                          <w:vertAlign w:val="subscript"/>
                        </w:rPr>
                        <w:t>3</w:t>
                      </w:r>
                    </w:p>
                  </w:txbxContent>
                </v:textbox>
              </v:shape>
            </w:pict>
          </mc:Fallback>
        </mc:AlternateContent>
      </w:r>
      <w:r>
        <w:rPr>
          <w:noProof/>
        </w:rPr>
        <mc:AlternateContent>
          <mc:Choice Requires="wps">
            <w:drawing>
              <wp:anchor distT="0" distB="0" distL="114300" distR="114300" simplePos="0" relativeHeight="251702784" behindDoc="0" locked="0" layoutInCell="1" allowOverlap="1">
                <wp:simplePos x="0" y="0"/>
                <wp:positionH relativeFrom="column">
                  <wp:posOffset>1460500</wp:posOffset>
                </wp:positionH>
                <wp:positionV relativeFrom="paragraph">
                  <wp:posOffset>635</wp:posOffset>
                </wp:positionV>
                <wp:extent cx="215900" cy="201295"/>
                <wp:effectExtent l="0" t="0" r="0" b="0"/>
                <wp:wrapNone/>
                <wp:docPr id="1117" name="Text Box 10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00" cy="201295"/>
                        </a:xfrm>
                        <a:prstGeom prst="rect">
                          <a:avLst/>
                        </a:prstGeom>
                        <a:solidFill>
                          <a:srgbClr val="FFFFFF"/>
                        </a:solidFill>
                        <a:ln w="9525">
                          <a:solidFill>
                            <a:srgbClr val="000000"/>
                          </a:solidFill>
                          <a:miter lim="800000"/>
                          <a:headEnd/>
                          <a:tailEnd/>
                        </a:ln>
                      </wps:spPr>
                      <wps:txbx>
                        <w:txbxContent>
                          <w:p w:rsidR="00A91066" w:rsidRDefault="00A91066" w:rsidP="00B032C4">
                            <w:pPr>
                              <w:jc w:val="center"/>
                              <w:rPr>
                                <w:sz w:val="18"/>
                                <w:szCs w:val="18"/>
                              </w:rPr>
                            </w:pPr>
                            <w:r>
                              <w:rPr>
                                <w:i/>
                                <w:sz w:val="18"/>
                                <w:szCs w:val="18"/>
                              </w:rPr>
                              <w:t>G</w:t>
                            </w:r>
                            <w:r>
                              <w:rPr>
                                <w:iCs/>
                                <w:sz w:val="22"/>
                                <w:szCs w:val="18"/>
                                <w:vertAlign w:val="subscript"/>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5" o:spid="_x0000_s2066" type="#_x0000_t202" style="position:absolute;left:0;text-align:left;margin-left:115pt;margin-top:.05pt;width:17pt;height:15.8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0o+JwIAAE4EAAAOAAAAZHJzL2Uyb0RvYy54bWysVNFu2yAUfZ+0f0C8L7YzJW2sOFWXLtOk&#10;rpvU7gMwxjEacBmQ2NnX74LjrOq2l2l+QBe4HM495+L1zaAVOQrnJZiKFrOcEmE4NNLsK/r1affm&#10;mhIfmGmYAiMqehKe3mxev1r3thRz6EA1whEEMb7sbUW7EGyZZZ53QjM/AysMbrbgNAs4dfuscaxH&#10;dK2yeZ4vsx5cYx1w4T2u3o2bdJPw21bw8LltvQhEVRS5hTS6NNZxzDZrVu4ds53kZxrsH1hoJg1e&#10;eoG6Y4GRg5O/QWnJHXhow4yDzqBtJRepBqymyF9U89gxK1ItKI63F5n8/4PlD8cvjsgGvSuKK0oM&#10;0+jSkxgCeQcDKfLlImrUW19i6qPF5DDgDuaner29B/7NEwPbjpm9uHUO+k6wBjkW8WT27OiI4yNI&#10;3X+CBm9ihwAJaGidjgKiJATR0avTxZ/IhuPivFisctzhuIVyzVeJW8bK6bB1PnwQoEkMKurQ/gTO&#10;jvc+RDKsnFLiXR6UbHZSqTRx+3qrHDkybJVd+hL/F2nKkL6iq8V8Mdb/V4g8fX+C0DJgzyupK3p9&#10;SWJlVO29aVJHBibVGCNlZc4yRuVGDcNQD8m1t1fLyZ8amhMq62BscnyUGHTgflDSY4NX1H8/MCco&#10;UR8NuhNfwxS4KaingBmORysaKBnDbRhfzcE6ue8QefTfwC062MqkbrR6ZHEmjE2bRD8/sPgqns9T&#10;1q/fwOYnAAAA//8DAFBLAwQUAAYACAAAACEA7LnSKNwAAAAHAQAADwAAAGRycy9kb3ducmV2Lnht&#10;bEyPy07DMBBF90j8gzVI7KhTF1UlxKlaJCQQG9oi1m48eUA8jmw3DX/PdAXLqzO690yxnlwvRgyx&#10;86RhPstAIFXedtRo+Dg8361AxGTImt4TavjBCOvy+qowufVn2uG4T43gEoq50dCmNORSxqpFZ+LM&#10;D0jMah+cSRxDI20wZy53vVRZtpTOdMQLrRnwqcXqe39yGg7jNr7svtKDfa23Ur3V7+ozbLS+vZk2&#10;jyASTunvGC76rA4lOx39iWwUvQa1yPiXdAGCsVreczxqWMxXIMtC/vcvfwEAAP//AwBQSwECLQAU&#10;AAYACAAAACEAtoM4kv4AAADhAQAAEwAAAAAAAAAAAAAAAAAAAAAAW0NvbnRlbnRfVHlwZXNdLnht&#10;bFBLAQItABQABgAIAAAAIQA4/SH/1gAAAJQBAAALAAAAAAAAAAAAAAAAAC8BAABfcmVscy8ucmVs&#10;c1BLAQItABQABgAIAAAAIQC2y0o+JwIAAE4EAAAOAAAAAAAAAAAAAAAAAC4CAABkcnMvZTJvRG9j&#10;LnhtbFBLAQItABQABgAIAAAAIQDsudIo3AAAAAcBAAAPAAAAAAAAAAAAAAAAAIEEAABkcnMvZG93&#10;bnJldi54bWxQSwUGAAAAAAQABADzAAAAigUAAAAA&#10;">
                <v:textbox inset="0,0,0,0">
                  <w:txbxContent>
                    <w:p w:rsidR="00A91066" w:rsidRDefault="00A91066" w:rsidP="00B032C4">
                      <w:pPr>
                        <w:jc w:val="center"/>
                        <w:rPr>
                          <w:sz w:val="18"/>
                          <w:szCs w:val="18"/>
                        </w:rPr>
                      </w:pPr>
                      <w:r>
                        <w:rPr>
                          <w:i/>
                          <w:sz w:val="18"/>
                          <w:szCs w:val="18"/>
                        </w:rPr>
                        <w:t>G</w:t>
                      </w:r>
                      <w:r>
                        <w:rPr>
                          <w:iCs/>
                          <w:sz w:val="22"/>
                          <w:szCs w:val="18"/>
                          <w:vertAlign w:val="subscript"/>
                        </w:rPr>
                        <w:t>2</w:t>
                      </w:r>
                    </w:p>
                  </w:txbxContent>
                </v:textbox>
              </v:shape>
            </w:pict>
          </mc:Fallback>
        </mc:AlternateContent>
      </w:r>
      <w:r>
        <w:rPr>
          <w:noProof/>
        </w:rPr>
        <mc:AlternateContent>
          <mc:Choice Requires="wps">
            <w:drawing>
              <wp:anchor distT="0" distB="0" distL="114300" distR="114300" simplePos="0" relativeHeight="251701760" behindDoc="0" locked="0" layoutInCell="1" allowOverlap="1">
                <wp:simplePos x="0" y="0"/>
                <wp:positionH relativeFrom="column">
                  <wp:posOffset>850900</wp:posOffset>
                </wp:positionH>
                <wp:positionV relativeFrom="paragraph">
                  <wp:posOffset>635</wp:posOffset>
                </wp:positionV>
                <wp:extent cx="215900" cy="201295"/>
                <wp:effectExtent l="0" t="0" r="0" b="0"/>
                <wp:wrapNone/>
                <wp:docPr id="1116" name="Text Box 10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00" cy="201295"/>
                        </a:xfrm>
                        <a:prstGeom prst="rect">
                          <a:avLst/>
                        </a:prstGeom>
                        <a:solidFill>
                          <a:srgbClr val="FFFFFF"/>
                        </a:solidFill>
                        <a:ln w="9525">
                          <a:solidFill>
                            <a:srgbClr val="000000"/>
                          </a:solidFill>
                          <a:miter lim="800000"/>
                          <a:headEnd/>
                          <a:tailEnd/>
                        </a:ln>
                      </wps:spPr>
                      <wps:txbx>
                        <w:txbxContent>
                          <w:p w:rsidR="00A91066" w:rsidRDefault="00A91066" w:rsidP="00B032C4">
                            <w:pPr>
                              <w:jc w:val="center"/>
                              <w:rPr>
                                <w:sz w:val="18"/>
                                <w:szCs w:val="18"/>
                              </w:rPr>
                            </w:pPr>
                            <w:r>
                              <w:rPr>
                                <w:i/>
                                <w:sz w:val="18"/>
                                <w:szCs w:val="18"/>
                              </w:rPr>
                              <w:t>G</w:t>
                            </w:r>
                            <w:r>
                              <w:rPr>
                                <w:iCs/>
                                <w:sz w:val="22"/>
                                <w:szCs w:val="18"/>
                                <w:vertAlign w:val="subscript"/>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6" o:spid="_x0000_s2067" type="#_x0000_t202" style="position:absolute;left:0;text-align:left;margin-left:67pt;margin-top:.05pt;width:17pt;height:15.8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psWJwIAAE4EAAAOAAAAZHJzL2Uyb0RvYy54bWysVNtu2zAMfR+wfxD0vtjOkLQx4hRdugwD&#10;ugvQ7gNkWbaFSaImKbGzrx8lJ2l3exnmB4ESyUPykPT6ZtSKHITzEkxFi1lOiTAcGmm6in553L26&#10;psQHZhqmwIiKHoWnN5uXL9aDLcUcelCNcARBjC8HW9E+BFtmmee90MzPwAqDyhacZgGvrssaxwZE&#10;1yqb5/kyG8A11gEX3uPr3aSkm4TftoKHT23rRSCqophbSKdLZx3PbLNmZeeY7SU/pcH+IQvNpMGg&#10;F6g7FhjZO/kblJbcgYc2zDjoDNpWcpFqwGqK/JdqHnpmRaoFyfH2QpP/f7D84+GzI7LB3hXFkhLD&#10;NHbpUYyBvIGRFPlyGTkarC/R9MGicRhRg/apXm/vgX/1xMC2Z6YTt87B0AvWYI5F9MyeuU44PoLU&#10;wwdoMBLbB0hAY+t0JBApIYiOvTpe+hOz4fg4LxarHDUcVUjXfLVIEVh5drbOh3cCNIlCRR22P4Gz&#10;w70PMRlWnk1iLA9KNjupVLq4rt4qRw4MR2WXvhP6T2bKkKGiq8V8MdX/V4g8fX+C0DLgzCupK3p9&#10;MWJlZO2tadJEBibVJGPKypxojMxNHIaxHlPXXl9dxRCR5BqaIzLrYBpyXEoUenDfKRlwwCvqv+2Z&#10;E5So9wa7E7fhLLizUJ8FZji6VjRQMonbMG3N3jrZ9Yg89d/ALXawlYndpyxOCePQJtJPCxa34vk9&#10;WT39BjY/AAAA//8DAFBLAwQUAAYACAAAACEAUCP+n9sAAAAHAQAADwAAAGRycy9kb3ducmV2Lnht&#10;bEyPy07DMBBF90j8gzVI7KjTFFUhxKlaJCQQG9oi1m48eUA8jmw3DX/PZAXLqzO690yxmWwvRvSh&#10;c6RguUhAIFXOdNQo+Dg+32UgQtRkdO8IFfxggE15fVXo3LgL7XE8xEZwCYVcK2hjHHIpQ9Wi1WHh&#10;BiRmtfNWR46+kcbrC5fbXqZJspZWd8QLrR7wqcXq+3C2Co7jLrzsv+KDea13Mn2r39NPv1Xq9mba&#10;PoKIOMW/Y5j1WR1Kdjq5M5kges6re/4lzkDMeJ1xPClYLTOQZSH/+5e/AAAA//8DAFBLAQItABQA&#10;BgAIAAAAIQC2gziS/gAAAOEBAAATAAAAAAAAAAAAAAAAAAAAAABbQ29udGVudF9UeXBlc10ueG1s&#10;UEsBAi0AFAAGAAgAAAAhADj9If/WAAAAlAEAAAsAAAAAAAAAAAAAAAAALwEAAF9yZWxzLy5yZWxz&#10;UEsBAi0AFAAGAAgAAAAhAOiKmxYnAgAATgQAAA4AAAAAAAAAAAAAAAAALgIAAGRycy9lMm9Eb2Mu&#10;eG1sUEsBAi0AFAAGAAgAAAAhAFAj/p/bAAAABwEAAA8AAAAAAAAAAAAAAAAAgQQAAGRycy9kb3du&#10;cmV2LnhtbFBLBQYAAAAABAAEAPMAAACJBQAAAAA=&#10;">
                <v:textbox inset="0,0,0,0">
                  <w:txbxContent>
                    <w:p w:rsidR="00A91066" w:rsidRDefault="00A91066" w:rsidP="00B032C4">
                      <w:pPr>
                        <w:jc w:val="center"/>
                        <w:rPr>
                          <w:sz w:val="18"/>
                          <w:szCs w:val="18"/>
                        </w:rPr>
                      </w:pPr>
                      <w:r>
                        <w:rPr>
                          <w:i/>
                          <w:sz w:val="18"/>
                          <w:szCs w:val="18"/>
                        </w:rPr>
                        <w:t>G</w:t>
                      </w:r>
                      <w:r>
                        <w:rPr>
                          <w:iCs/>
                          <w:sz w:val="22"/>
                          <w:szCs w:val="18"/>
                          <w:vertAlign w:val="subscript"/>
                        </w:rPr>
                        <w:t>1</w:t>
                      </w:r>
                    </w:p>
                  </w:txbxContent>
                </v:textbox>
              </v:shape>
            </w:pict>
          </mc:Fallback>
        </mc:AlternateContent>
      </w:r>
      <w:r>
        <w:rPr>
          <w:noProof/>
        </w:rPr>
        <mc:AlternateContent>
          <mc:Choice Requires="wps">
            <w:drawing>
              <wp:anchor distT="0" distB="0" distL="114300" distR="114300" simplePos="0" relativeHeight="251699712" behindDoc="0" locked="0" layoutInCell="1" allowOverlap="1">
                <wp:simplePos x="0" y="0"/>
                <wp:positionH relativeFrom="column">
                  <wp:posOffset>1857375</wp:posOffset>
                </wp:positionH>
                <wp:positionV relativeFrom="paragraph">
                  <wp:posOffset>104140</wp:posOffset>
                </wp:positionV>
                <wp:extent cx="360045" cy="539750"/>
                <wp:effectExtent l="0" t="0" r="0" b="0"/>
                <wp:wrapNone/>
                <wp:docPr id="1114" name="Freeform 10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0045" cy="539750"/>
                        </a:xfrm>
                        <a:custGeom>
                          <a:avLst/>
                          <a:gdLst>
                            <a:gd name="T0" fmla="*/ 540 w 540"/>
                            <a:gd name="T1" fmla="*/ 0 h 900"/>
                            <a:gd name="T2" fmla="*/ 540 w 540"/>
                            <a:gd name="T3" fmla="*/ 900 h 900"/>
                            <a:gd name="T4" fmla="*/ 0 w 540"/>
                            <a:gd name="T5" fmla="*/ 900 h 900"/>
                          </a:gdLst>
                          <a:ahLst/>
                          <a:cxnLst>
                            <a:cxn ang="0">
                              <a:pos x="T0" y="T1"/>
                            </a:cxn>
                            <a:cxn ang="0">
                              <a:pos x="T2" y="T3"/>
                            </a:cxn>
                            <a:cxn ang="0">
                              <a:pos x="T4" y="T5"/>
                            </a:cxn>
                          </a:cxnLst>
                          <a:rect l="0" t="0" r="r" b="b"/>
                          <a:pathLst>
                            <a:path w="540" h="900">
                              <a:moveTo>
                                <a:pt x="540" y="0"/>
                              </a:moveTo>
                              <a:lnTo>
                                <a:pt x="540" y="900"/>
                              </a:lnTo>
                              <a:lnTo>
                                <a:pt x="0" y="90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C6D7DD" id="Freeform 1067" o:spid="_x0000_s1026" style="position:absolute;margin-left:146.25pt;margin-top:8.2pt;width:28.35pt;height:42.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OFWLQMAAFMHAAAOAAAAZHJzL2Uyb0RvYy54bWysVduOmzAQfa/Uf7D8WCkLJJBsok1Wq1yq&#10;Sr2stOkHONgEVLCp7YSkVf+9M+ayZC/SqioPYDOH8Tln8Pjm9lTk5Ci0yZSc0+DKp0TIWPFM7uf0&#10;+3YzuKbEWCY5y5UUc3oWht4u3r+7qcqZGKpU5VxoAkmkmVXlnKbWljPPM3EqCmauVCkkBBOlC2Zh&#10;qvce16yC7EXuDX1/7FVK81KrWBgDb1d1kC5c/iQRsf2WJEZYks8pcLPurt19h3dvccNme83KNIsb&#10;GuwfWBQsk7Bol2rFLCMHnT1LVWSxVkYl9ipWhaeSJIuF0wBqAv+JmoeUlcJpAXNM2dlk/l/a+Ovx&#10;XpOMQ+2CIKREsgKqtNFCoOck8McT9KgqzQygD+W9RpWm/KziHwYC3kUEJwYwZFd9URwSsYNVzpdT&#10;ogv8EhSTk7P/3NkvTpbE8HI09v0woiSGUDSaTiJXHo/N2o/jg7EfhXKJ2PGzsXX1OIyc97yhv4VK&#10;J0UOhfzgkSj0SYX3ptYdKOiBfJKSqf8MMuxBXs0z6oEgx8uZwNqO0St8QHkHucgDDuxbjSxtZccn&#10;2eiGEWG433xndakMWowmgJHbAHVDCkChSa+AQSmCR28CgxgER31wvULDSMO+e7rjNCWw43Z1FUpm&#10;UQgSwiGpoOJQIZLOKZYB3xfqKLbKISzqcXFYtv0pHuO5fAnXlBN4tfH2Wbp8tT1PUQBHQs6xjiRq&#10;6/16Um2yPHf/Xi6R+jQaRo6zUXnGMYi0jd7vlrkmR4a9x12NYRcwrQ6Su2SpYHzdjC3LchgTey5h&#10;GxkrWG5TiouZgpJcQLMtBG/y5a6ysI0aS3FDuebze+pP19fr63AQDsfrQeivVoO7zTIcjDfBJFqN&#10;VsvlKviD1INwlmacC4ns20YYhG9rNE1LrltY1wovVF6YsXHXczO8SxquCKClfTp1ruFgj6mb0k7x&#10;M/QbrerODicRDFKlf4FX0NXBrp8HpgVY9klC25wGIf5m1k3CaDKEie5Hdv0IkzGkmlNLYX/hcGnr&#10;o+NQ6myfwkqBK7tUd9Dnkgz7keNXs2om0LmdguaUwaOhP3eox7Nw8RcAAP//AwBQSwMEFAAGAAgA&#10;AAAhAM6og2ngAAAACgEAAA8AAABkcnMvZG93bnJldi54bWxMj8FOwzAMhu9IvENkJC6IpSulYqXp&#10;hCYhgTiMjj1A1pi2onFKknXd22NOcLT/T78/l+vZDmJCH3pHCpaLBARS40xPrYL9x/PtA4gQNRk9&#10;OEIFZwywri4vSl0Yd6Iap11sBZdQKLSCLsaxkDI0HVodFm5E4uzTeasjj76VxusTl9tBpkmSS6t7&#10;4gudHnHTYfO1O1oF2/5met1PtcfNy/mdhrx+y75npa6v5qdHEBHn+AfDrz6rQ8VOB3ckE8SgIF2l&#10;94xykGcgGLjLVimIAy+SZQayKuX/F6ofAAAA//8DAFBLAQItABQABgAIAAAAIQC2gziS/gAAAOEB&#10;AAATAAAAAAAAAAAAAAAAAAAAAABbQ29udGVudF9UeXBlc10ueG1sUEsBAi0AFAAGAAgAAAAhADj9&#10;If/WAAAAlAEAAAsAAAAAAAAAAAAAAAAALwEAAF9yZWxzLy5yZWxzUEsBAi0AFAAGAAgAAAAhAJxY&#10;4VYtAwAAUwcAAA4AAAAAAAAAAAAAAAAALgIAAGRycy9lMm9Eb2MueG1sUEsBAi0AFAAGAAgAAAAh&#10;AM6og2ngAAAACgEAAA8AAAAAAAAAAAAAAAAAhwUAAGRycy9kb3ducmV2LnhtbFBLBQYAAAAABAAE&#10;APMAAACUBgAAAAA=&#10;" path="m540,r,900l,900e" filled="f">
                <v:stroke endarrow="classic" endarrowwidth="narrow"/>
                <v:path arrowok="t" o:connecttype="custom" o:connectlocs="360045,0;360045,539750;0,539750" o:connectangles="0,0,0"/>
              </v:shape>
            </w:pict>
          </mc:Fallback>
        </mc:AlternateContent>
      </w:r>
      <w:r>
        <w:rPr>
          <w:noProof/>
        </w:rPr>
        <mc:AlternateContent>
          <mc:Choice Requires="wps">
            <w:drawing>
              <wp:anchor distT="0" distB="0" distL="114300" distR="114300" simplePos="0" relativeHeight="251698688" behindDoc="0" locked="0" layoutInCell="1" allowOverlap="1">
                <wp:simplePos x="0" y="0"/>
                <wp:positionH relativeFrom="column">
                  <wp:posOffset>596265</wp:posOffset>
                </wp:positionH>
                <wp:positionV relativeFrom="paragraph">
                  <wp:posOffset>118110</wp:posOffset>
                </wp:positionV>
                <wp:extent cx="1043940" cy="539750"/>
                <wp:effectExtent l="0" t="0" r="0" b="0"/>
                <wp:wrapNone/>
                <wp:docPr id="1113" name="Freeform 10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43940" cy="539750"/>
                        </a:xfrm>
                        <a:custGeom>
                          <a:avLst/>
                          <a:gdLst>
                            <a:gd name="T0" fmla="*/ 540 w 540"/>
                            <a:gd name="T1" fmla="*/ 360 h 360"/>
                            <a:gd name="T2" fmla="*/ 0 w 540"/>
                            <a:gd name="T3" fmla="*/ 360 h 360"/>
                            <a:gd name="T4" fmla="*/ 0 w 540"/>
                            <a:gd name="T5" fmla="*/ 0 h 360"/>
                          </a:gdLst>
                          <a:ahLst/>
                          <a:cxnLst>
                            <a:cxn ang="0">
                              <a:pos x="T0" y="T1"/>
                            </a:cxn>
                            <a:cxn ang="0">
                              <a:pos x="T2" y="T3"/>
                            </a:cxn>
                            <a:cxn ang="0">
                              <a:pos x="T4" y="T5"/>
                            </a:cxn>
                          </a:cxnLst>
                          <a:rect l="0" t="0" r="r" b="b"/>
                          <a:pathLst>
                            <a:path w="540" h="360">
                              <a:moveTo>
                                <a:pt x="540" y="360"/>
                              </a:moveTo>
                              <a:lnTo>
                                <a:pt x="0" y="36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AA3428" id="Freeform 1068" o:spid="_x0000_s1026" style="position:absolute;margin-left:46.95pt;margin-top:9.3pt;width:82.2pt;height:42.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LP/LwMAAFAHAAAOAAAAZHJzL2Uyb0RvYy54bWysVduO2jAQfa/Uf7DyWIlNAgkLaGG14lJV&#10;6mWlpR9gEodEdWzXNgRa9d8741w27AppVZUHY2dOjuecicd396eSkyPTppBi7oU3gUeYSGRaiP3c&#10;+77dDCYeMZaKlHIp2Nw7M+PdL96/u6vUjA1lLnnKNAESYWaVmnu5tWrm+ybJWUnNjVRMQDCTuqQW&#10;lnrvp5pWwF5yfxgEY7+SOlVaJswYeLqqg97C8WcZS+y3LDPMEj73IDfrRu3GHY7+4o7O9pqqvEia&#10;NOg/ZFHSQsCmHdWKWkoOunhFVRaJlkZm9iaRpS+zrEiY0wBqwuCFmqecKua0gDlGdTaZ/0ebfD0+&#10;alKkULswHHlE0BKqtNGMoeckDMYT9KhSZgbQJ/WoUaVRn2Xyw0DAv4jgwgCG7KovMgUierDS+XLK&#10;dIlvgmJycvafO/vZyZIEHoZBNJpGUKUEYvFoehu7+vh01r6dHIz9yKRjosfPxtblS2HmzE+b/LdA&#10;kpUcKvnBJ3EUkArHptgdKOyBRuOA5ATGl6BhD3SFB2zrNrvKE/VAV3jiC0iXDejftwpp3opOTqJR&#10;DTNC8bgFzmklDTqMFoCN2xAFAQWg0KIrYFCJ4NGbwCAFwXEfXO/QZKTh2L08cNojcOB2tb2KWhSC&#10;CeGUVFBvLHw+97AE+LyUR7aVDmFRj4vDtk2JYL9nBBd9ZC38GddG23/l+GpU+4HVMSDFdJxfXYqo&#10;rPfZCbkpOHffHReY+DQexi5jI3mRYhCTNnq/W3JNjhQbj/s1dl3AtDyI1JHljKbrZm5pwWFO7FnB&#10;GTKWUW5zDzczpUc4g05bsrTh466ucIYaQ/E0uc7zexpM15P1JBpEw/F6EAWr1eBhs4wG4014G69G&#10;q+VyFf7B1MNolhdpygRm33bBMHpbl2n6cd2/uj54ofLCjI37vTbDv0zDFQG0tP9Ones22GDqjrST&#10;6RmajZZ1W4drCCa51L/AK2jpYNfPA9UMLPskoGdOwwg/MusWUXw7hIXuR3b9CBUJUM0968HpwunS&#10;1vfGQelin8NOoSu7kA/Q5LICe5HLr86qWUDbdgqaKwbvhf7aoZ4vwsVfAAAA//8DAFBLAwQUAAYA&#10;CAAAACEAMnmWuN8AAAAJAQAADwAAAGRycy9kb3ducmV2LnhtbEyPzU7DMBCE70i8g7VI3KjTRg1J&#10;iFMB4u/YhqpwdOMliYjXUey2gadnOcFxZ0bfzhSryfbiiKPvHCmYzyIQSLUzHTUKtq+PVykIHzQZ&#10;3TtCBV/oYVWenxU6N+5EGzxWoREMIZ9rBW0IQy6lr1u02s/cgMTehxutDnyOjTSjPjHc9nIRRYm0&#10;uiP+0OoB71usP6uDZUrzUr99X2fzh+Xz0/tmV60D3a2VuryYbm9ABJzCXxh+63N1KLnT3h3IeNEr&#10;yOKMk6ynCQj2F8s0BrFnIYoTkGUh/y8ofwAAAP//AwBQSwECLQAUAAYACAAAACEAtoM4kv4AAADh&#10;AQAAEwAAAAAAAAAAAAAAAAAAAAAAW0NvbnRlbnRfVHlwZXNdLnhtbFBLAQItABQABgAIAAAAIQA4&#10;/SH/1gAAAJQBAAALAAAAAAAAAAAAAAAAAC8BAABfcmVscy8ucmVsc1BLAQItABQABgAIAAAAIQA2&#10;0LP/LwMAAFAHAAAOAAAAAAAAAAAAAAAAAC4CAABkcnMvZTJvRG9jLnhtbFBLAQItABQABgAIAAAA&#10;IQAyeZa43wAAAAkBAAAPAAAAAAAAAAAAAAAAAIkFAABkcnMvZG93bnJldi54bWxQSwUGAAAAAAQA&#10;BADzAAAAlQYAAAAA&#10;" path="m540,360l,360,,e" filled="f">
                <v:stroke endarrow="classic" endarrowwidth="narrow"/>
                <v:path arrowok="t" o:connecttype="custom" o:connectlocs="1043940,539750;0,539750;0,0" o:connectangles="0,0,0"/>
              </v:shape>
            </w:pict>
          </mc:Fallback>
        </mc:AlternateContent>
      </w:r>
      <w:r>
        <w:rPr>
          <w:noProof/>
        </w:rPr>
        <mc:AlternateContent>
          <mc:Choice Requires="wps">
            <w:drawing>
              <wp:anchor distT="0" distB="0" distL="114300" distR="114300" simplePos="0" relativeHeight="251697664" behindDoc="0" locked="0" layoutInCell="1" allowOverlap="1">
                <wp:simplePos x="0" y="0"/>
                <wp:positionH relativeFrom="column">
                  <wp:posOffset>640080</wp:posOffset>
                </wp:positionH>
                <wp:positionV relativeFrom="paragraph">
                  <wp:posOffset>101600</wp:posOffset>
                </wp:positionV>
                <wp:extent cx="194310" cy="0"/>
                <wp:effectExtent l="0" t="0" r="0" b="0"/>
                <wp:wrapNone/>
                <wp:docPr id="1112" name="Line 10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A340C0" id="Line 1069" o:spid="_x0000_s1026" style="position:absolute;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pt,8pt" to="65.7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OWTKAIAAE0EAAAOAAAAZHJzL2Uyb0RvYy54bWysVM2O2jAQvlfqO1i+QxI2UIgIq4pAL7RF&#10;2u0DGNshVh3bsg0BVX33jk2C2PZSVc3BGWdmvvnmL8vnSyvRmVsntCpxNk4x4opqJtSxxN9et6M5&#10;Rs4TxYjUipf4yh1+Xr1/t+xMwSe60ZJxiwBEuaIzJW68N0WSONrwlrixNlyBsta2JR6u9pgwSzpA&#10;b2UySdNZ0mnLjNWUOwdfq5sSryJ+XXPqv9a14x7JEgM3H08bz0M4k9WSFEdLTCNoT4P8A4uWCAVB&#10;71AV8QSdrPgDqhXUaqdrP6a6TXRdC8pjDpBNlv6WzUtDDI+5QHGcuZfJ/T9Y+uW8t0gw6F2WTTBS&#10;pIUu7YTiKEtni1CfzrgCzNZqb0OG9KJezE7T7w4pvW6IOvLI8/VqwDMLHskbl3BxBqIcus+agQ05&#10;eR2LdaltGyChDOgSe3K994RfPKLwMVvkTxl0jg6qhBSDn7HOf+K6RUEosQTWEZecd84HHqQYTEIY&#10;pbdCythxqVBX4sV0Mo0OTkvBgjKYOXs8rKVFZxJmJj4xKdA8mll9UiyCNZywTS97IiTIyMdqOM+J&#10;9A0OwVyLkeSwJC1nPZ5UIR5kCnR76TY0PxbpYjPfzPNRPpltRnlaVaOP23U+mm2zD9PqqVqvq+xn&#10;oJ7lRSMY4yqwHwY4y/9uQPpVuo3efYTvZUreosd6AtnhHUnHVofu3ubkoNl1b4cRgJmNxv1+haV4&#10;vIP8+BdY/QIAAP//AwBQSwMEFAAGAAgAAAAhAEQreubdAAAACQEAAA8AAABkcnMvZG93bnJldi54&#10;bWxMj0FPwzAMhe9I/IfISFwmlmywapSmE0LACYG2oZ2zxjQVjVOabC3/Hk8c4OZnPz1/r1iNvhVH&#10;7GMTSMNsqkAgVcE2VGt43z5dLUHEZMiaNhBq+MYIq/L8rDC5DQOt8bhJteAQirnR4FLqcilj5dCb&#10;OA0dEt8+Qu9NYtnX0vZm4HDfyrlSmfSmIf7gTIcPDqvPzcFreNwu/OR29+ZCtngevvz6df5CE60v&#10;L8b7OxAJx/RnhhM+o0PJTPtwIBtFy1opRk88ZNzpZLie3YDY/y5kWcj/DcofAAAA//8DAFBLAQIt&#10;ABQABgAIAAAAIQC2gziS/gAAAOEBAAATAAAAAAAAAAAAAAAAAAAAAABbQ29udGVudF9UeXBlc10u&#10;eG1sUEsBAi0AFAAGAAgAAAAhADj9If/WAAAAlAEAAAsAAAAAAAAAAAAAAAAALwEAAF9yZWxzLy5y&#10;ZWxzUEsBAi0AFAAGAAgAAAAhAPN45ZMoAgAATQQAAA4AAAAAAAAAAAAAAAAALgIAAGRycy9lMm9E&#10;b2MueG1sUEsBAi0AFAAGAAgAAAAhAEQreubdAAAACQEAAA8AAAAAAAAAAAAAAAAAggQAAGRycy9k&#10;b3ducmV2LnhtbFBLBQYAAAAABAAEAPMAAACMBQAAAAA=&#10;">
                <v:stroke endarrow="classic" endarrowwidth="narrow"/>
              </v:line>
            </w:pict>
          </mc:Fallback>
        </mc:AlternateContent>
      </w:r>
      <w:r>
        <w:rPr>
          <w:noProof/>
        </w:rPr>
        <mc:AlternateContent>
          <mc:Choice Requires="wps">
            <w:drawing>
              <wp:anchor distT="0" distB="0" distL="114300" distR="114300" simplePos="0" relativeHeight="251696640" behindDoc="0" locked="0" layoutInCell="1" allowOverlap="1">
                <wp:simplePos x="0" y="0"/>
                <wp:positionH relativeFrom="column">
                  <wp:posOffset>1057275</wp:posOffset>
                </wp:positionH>
                <wp:positionV relativeFrom="paragraph">
                  <wp:posOffset>101600</wp:posOffset>
                </wp:positionV>
                <wp:extent cx="193675" cy="0"/>
                <wp:effectExtent l="0" t="0" r="0" b="0"/>
                <wp:wrapNone/>
                <wp:docPr id="1111" name="Line 10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67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3C5C9E" id="Line 1070"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25pt,8pt" to="98.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hYVKAIAAE0EAAAOAAAAZHJzL2Uyb0RvYy54bWysVNuO2yAQfa/Uf0C8J7azzs2Ks6rspC9p&#10;N9JuP4AAjlExICBxoqr/3oFclG1fqqo84IEZzpy5efF86iQ6cuuEViXOhilGXFHNhNqX+NvbejDD&#10;yHmiGJFa8RKfucPPy48fFr0p+Ei3WjJuEYAoV/SmxK33pkgSR1veETfUhitQNtp2xMPR7hNmSQ/o&#10;nUxGaTpJem2ZsZpy5+C2vijxMuI3Daf+pWkc90iWGLj5uNu478KeLBek2FtiWkGvNMg/sOiIUOD0&#10;DlUTT9DBij+gOkGtdrrxQ6q7RDeNoDzGANFk6W/RvLbE8BgLJMeZe5rc/4OlX49biwSD2sHCSJEO&#10;qrQRiqMsncb89MYVYFaprQ0R0pN6NRtNvzukdNUSteeR59vZwMssZDR59yQcnAEvu/6LZmBDDl7H&#10;ZJ0a2wVISAM6xZqc7zXhJ48oXGbzp8l0jBG9qRJS3N4Z6/xnrjsUhBJLYB1xyXHjfOBBiptJcKP0&#10;WkgZKy4V6ks8H4/G8YHTUrCgDGbO7neVtOhIQs/EFYMCzaOZ1QfFIljLCVtdZU+EBBn5mA3nOZG+&#10;xcGZ6zCSHIak4+yKJ1XwB5EC3at0aZof83S+mq1m+SAfTVaDPK3rwad1lQ8m62w6rp/qqqqzn4F6&#10;lhetYIyrwP7WwFn+dw1yHaVL691b+J6m5D16zCeQvX0j6VjqUN0wca7YaXbe2lsLQM9G4+t8haF4&#10;PIP8+BdY/gIAAP//AwBQSwMEFAAGAAgAAAAhAB+HvkbbAAAACQEAAA8AAABkcnMvZG93bnJldi54&#10;bWxMT8tOwzAQvCPxD9YicamoQ6UEGuJUCAEnRNWHenbjJY6I1yF2m/D3bMQBbjM7o9mZYjW6Vpyx&#10;D40nBbfzBARS5U1DtYL97uXmHkSImoxuPaGCbwywKi8vCp0bP9AGz9tYCw6hkGsFNsYulzJUFp0O&#10;c98hsfbhe6cj076WptcDh7tWLpIkk043xB+s7vDJYvW5PTkFz7vUzZaHtfVZ+jp8uc374o1mSl1f&#10;jY8PICKO8c8MU32uDiV3OvoTmSBa5lmWsnUCvGkyLO8YHH8Psizk/wXlDwAAAP//AwBQSwECLQAU&#10;AAYACAAAACEAtoM4kv4AAADhAQAAEwAAAAAAAAAAAAAAAAAAAAAAW0NvbnRlbnRfVHlwZXNdLnht&#10;bFBLAQItABQABgAIAAAAIQA4/SH/1gAAAJQBAAALAAAAAAAAAAAAAAAAAC8BAABfcmVscy8ucmVs&#10;c1BLAQItABQABgAIAAAAIQBA6hYVKAIAAE0EAAAOAAAAAAAAAAAAAAAAAC4CAABkcnMvZTJvRG9j&#10;LnhtbFBLAQItABQABgAIAAAAIQAfh75G2wAAAAkBAAAPAAAAAAAAAAAAAAAAAIIEAABkcnMvZG93&#10;bnJldi54bWxQSwUGAAAAAAQABADzAAAAigUAAAAA&#10;">
                <v:stroke endarrow="classic" endarrowwidth="narrow"/>
              </v:line>
            </w:pict>
          </mc:Fallback>
        </mc:AlternateContent>
      </w:r>
      <w:r>
        <w:rPr>
          <w:noProof/>
        </w:rPr>
        <mc:AlternateContent>
          <mc:Choice Requires="wps">
            <w:drawing>
              <wp:anchor distT="0" distB="0" distL="114300" distR="114300" simplePos="0" relativeHeight="251695616" behindDoc="0" locked="0" layoutInCell="1" allowOverlap="1">
                <wp:simplePos x="0" y="0"/>
                <wp:positionH relativeFrom="column">
                  <wp:posOffset>1313180</wp:posOffset>
                </wp:positionH>
                <wp:positionV relativeFrom="paragraph">
                  <wp:posOffset>101600</wp:posOffset>
                </wp:positionV>
                <wp:extent cx="194310" cy="0"/>
                <wp:effectExtent l="0" t="0" r="0" b="0"/>
                <wp:wrapNone/>
                <wp:docPr id="1110" name="Line 10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11E0F9" id="Line 1071"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4pt,8pt" to="118.7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BVgKQIAAE0EAAAOAAAAZHJzL2Uyb0RvYy54bWysVMGO2jAQvVfqP1i+QxI2sBARVlUCvWy7&#10;SLv9AGM7xKpjW7YhoKr/3rEJtLSXqmoOjh3PvHnzZibLp1Mn0ZFbJ7QqcTZOMeKKaibUvsRf3jaj&#10;OUbOE8WI1IqX+Mwdflq9f7fsTcEnutWScYsARLmiNyVuvTdFkjja8o64sTZcwWWjbUc8HO0+YZb0&#10;gN7JZJKms6TXlhmrKXcOvtaXS7yK+E3DqX9pGsc9kiUGbj6uNq67sCarJSn2lphW0IEG+QcWHREK&#10;gt6gauIJOljxB1QnqNVON35MdZfophGUxxwgmyz9LZvXlhgecwFxnLnJ5P4fLP183FokGNQuy0Ag&#10;RTqo0rNQHGXpYxb06Y0rwKxSWxsypCf1ap41/eqQ0lVL1J5Hnm9nA57RI7lzCQdnIMqu/6QZ2JCD&#10;11GsU2O7AAkyoFOsyflWE37yiMLHbJE/BGL0epWQ4upnrPMfue5Q2JRYAuuIS47PzgNzML2ahDBK&#10;b4SUseJSob7Ei+lkGh2cloKFy2Dm7H5XSYuOJPRMfIIMAHZnZvVBsQjWcsLWw94TIWGPfFTDeU6k&#10;b3EI5jqMJIch6Tgb8KQK8SBToDvsLk3zbZEu1vP1PB/lk9l6lKd1PfqwqfLRbJM9TuuHuqrq7Hug&#10;nuVFKxjjKrC/NnCW/12DDKN0ab1bC99kSu7RowRA9vqOpGOpQ3UvfbLT7Ly1Qa1QdejZaDzMVxiK&#10;X8/R6udfYPUDAAD//wMAUEsDBBQABgAIAAAAIQCX4Hpj3gAAAAkBAAAPAAAAZHJzL2Rvd25yZXYu&#10;eG1sTI/BTsMwEETvSPyDtUhcKuoQaGjTOBVCwKkCtUWc3XgbR8TrELtN+HsWcYDjzoxm3xSr0bXi&#10;hH1oPCm4niYgkCpvGqoVvO2eruYgQtRkdOsJFXxhgFV5flbo3PiBNnjaxlpwCYVcK7AxdrmUobLo&#10;dJj6Dom9g++djnz2tTS9HrjctTJNkkw63RB/sLrDB4vVx/boFDzuZm6yeH+1Pps9D59u85KuaaLU&#10;5cV4vwQRcYx/YfjBZ3QomWnvj2SCaBWkScbokY2MN3Egvbm7BbH/FWRZyP8Lym8AAAD//wMAUEsB&#10;Ai0AFAAGAAgAAAAhALaDOJL+AAAA4QEAABMAAAAAAAAAAAAAAAAAAAAAAFtDb250ZW50X1R5cGVz&#10;XS54bWxQSwECLQAUAAYACAAAACEAOP0h/9YAAACUAQAACwAAAAAAAAAAAAAAAAAvAQAAX3JlbHMv&#10;LnJlbHNQSwECLQAUAAYACAAAACEAMPAVYCkCAABNBAAADgAAAAAAAAAAAAAAAAAuAgAAZHJzL2Uy&#10;b0RvYy54bWxQSwECLQAUAAYACAAAACEAl+B6Y94AAAAJAQAADwAAAAAAAAAAAAAAAACDBAAAZHJz&#10;L2Rvd25yZXYueG1sUEsFBgAAAAAEAAQA8wAAAI4FAAAAAA==&#10;">
                <v:stroke endarrow="classic" endarrowwidth="narrow"/>
              </v:line>
            </w:pict>
          </mc:Fallback>
        </mc:AlternateContent>
      </w:r>
      <w:r>
        <w:rPr>
          <w:noProof/>
        </w:rPr>
        <mc:AlternateContent>
          <mc:Choice Requires="wps">
            <w:drawing>
              <wp:anchor distT="0" distB="0" distL="114300" distR="114300" simplePos="0" relativeHeight="251694592" behindDoc="0" locked="0" layoutInCell="1" allowOverlap="1">
                <wp:simplePos x="0" y="0"/>
                <wp:positionH relativeFrom="column">
                  <wp:posOffset>2047875</wp:posOffset>
                </wp:positionH>
                <wp:positionV relativeFrom="paragraph">
                  <wp:posOffset>101600</wp:posOffset>
                </wp:positionV>
                <wp:extent cx="586740" cy="0"/>
                <wp:effectExtent l="0" t="0" r="0" b="0"/>
                <wp:wrapNone/>
                <wp:docPr id="1109" name="Line 10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74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21C671" id="Line 1072"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25pt,8pt" to="207.4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r/uKQIAAE0EAAAOAAAAZHJzL2Uyb0RvYy54bWysVM2O2jAQvlfqO1i+QxIaWIgIq4pAL7RF&#10;2u0DGNshVh3bsg0BVX33jk2C2PZSVc3BGWdmvvnmL8vnSyvRmVsntCpxNk4x4opqJtSxxN9et6M5&#10;Rs4TxYjUipf4yh1+Xr1/t+xMwSe60ZJxiwBEuaIzJW68N0WSONrwlrixNlyBsta2JR6u9pgwSzpA&#10;b2UySdNZ0mnLjNWUOwdfq5sSryJ+XXPqv9a14x7JEgM3H08bz0M4k9WSFEdLTCNoT4P8A4uWCAVB&#10;71AV8QSdrPgDqhXUaqdrP6a6TXRdC8pjDpBNlv6WzUtDDI+5QHGcuZfJ/T9Y+uW8t0gw6F2WLjBS&#10;pIUu7YTiKEufJqE+nXEFmK3V3oYM6UW9mJ2m3x1Set0QdeSR5+vVgGcWPJI3LuHiDEQ5dJ81Axty&#10;8joW61LbNkBCGdAl9uR67wm/eETh43Q+e8qhc3RQJaQY/Ix1/hPXLQpCiSWwjrjkvHM+8CDFYBLC&#10;KL0VUsaOS4W6Ei+mk2l0cFoKFpTBzNnjYS0tOpMwM/GJSYHm0czqk2IRrOGEbXrZEyFBRj5Ww3lO&#10;pG9wCOZajCSHJWk56/GkCvEgU6DbS7eh+bFIF5v5Zp6P8slsM8rTqhp93K7z0WybPU2rD9V6XWU/&#10;A/UsLxrBGFeB/TDAWf53A9Kv0m307iN8L1PyFj3WE8gO70g6tjp09zYnB82uezuMAMxsNO73KyzF&#10;4x3kx7/A6hcAAAD//wMAUEsDBBQABgAIAAAAIQBNMj+e3gAAAAkBAAAPAAAAZHJzL2Rvd25yZXYu&#10;eG1sTI/BTsMwEETvSPyDtUhcKuo0NBENcSqEgBMqaos4u/ESR8TrELtN+HsWcYDjzjzNzpTryXXi&#10;hENoPSlYzBMQSLU3LTUKXvePVzcgQtRkdOcJFXxhgHV1flbqwviRtnjaxUZwCIVCK7Ax9oWUobbo&#10;dJj7Hom9dz84HfkcGmkGPXK462SaJLl0uiX+YHWP9xbrj93RKXjYZ262enuxPs+exk+33aTPNFPq&#10;8mK6uwURcYp/MPzU5+pQcaeDP5IJolNwnaYZo2zkvImB5WK5AnH4FWRVyv8Lqm8AAAD//wMAUEsB&#10;Ai0AFAAGAAgAAAAhALaDOJL+AAAA4QEAABMAAAAAAAAAAAAAAAAAAAAAAFtDb250ZW50X1R5cGVz&#10;XS54bWxQSwECLQAUAAYACAAAACEAOP0h/9YAAACUAQAACwAAAAAAAAAAAAAAAAAvAQAAX3JlbHMv&#10;LnJlbHNQSwECLQAUAAYACAAAACEA7Ra/7ikCAABNBAAADgAAAAAAAAAAAAAAAAAuAgAAZHJzL2Uy&#10;b0RvYy54bWxQSwECLQAUAAYACAAAACEATTI/nt4AAAAJAQAADwAAAAAAAAAAAAAAAACDBAAAZHJz&#10;L2Rvd25yZXYueG1sUEsFBgAAAAAEAAQA8wAAAI4FAAAAAA==&#10;">
                <v:stroke endarrow="classic" endarrowwidth="narrow"/>
              </v:line>
            </w:pict>
          </mc:Fallback>
        </mc:AlternateContent>
      </w:r>
      <w:r>
        <w:rPr>
          <w:noProof/>
        </w:rPr>
        <mc:AlternateContent>
          <mc:Choice Requires="wps">
            <w:drawing>
              <wp:anchor distT="0" distB="0" distL="114300" distR="114300" simplePos="0" relativeHeight="251693568" behindDoc="0" locked="0" layoutInCell="1" allowOverlap="1">
                <wp:simplePos x="0" y="0"/>
                <wp:positionH relativeFrom="column">
                  <wp:posOffset>1676400</wp:posOffset>
                </wp:positionH>
                <wp:positionV relativeFrom="paragraph">
                  <wp:posOffset>101600</wp:posOffset>
                </wp:positionV>
                <wp:extent cx="194310" cy="0"/>
                <wp:effectExtent l="0" t="0" r="0" b="0"/>
                <wp:wrapNone/>
                <wp:docPr id="1108" name="Line 10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E4EBF6" id="Line 1073"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8pt" to="147.3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p8VKAIAAE0EAAAOAAAAZHJzL2Uyb0RvYy54bWysVM2O2jAQvlfqO1i+QxIILESEVUWgF9pF&#10;2u0DGNshVh3bsg0BVX33jk1AbHupqubgjDMz33zzl8XzuZXoxK0TWpU4G6YYcUU1E+pQ4m9vm8EM&#10;I+eJYkRqxUt84Q4/Lz9+WHSm4CPdaMm4RQCiXNGZEjfemyJJHG14S9xQG65AWWvbEg9Xe0iYJR2g&#10;tzIZpek06bRlxmrKnYOv1VWJlxG/rjn1L3XtuEeyxMDNx9PGcx/OZLkgxcES0wja0yD/wKIlQkHQ&#10;O1RFPEFHK/6AagW12unaD6luE13XgvKYA2STpb9l89oQw2MuUBxn7mVy/w+Wfj3tLBIMepel0CtF&#10;WujSViiOsvRpHOrTGVeA2UrtbMiQntWr2Wr63SGlVw1RBx55vl0MeGbBI3nnEi7OQJR990UzsCFH&#10;r2OxzrVtAySUAZ1jTy73nvCzRxQ+ZvN8nEHn6E2VkOLmZ6zzn7luURBKLIF1xCWnrfOBByluJiGM&#10;0hshZey4VKgr8XwymkQHp6VgQRnMnD3sV9KiEwkzE5+YFGgezaw+KhbBGk7Yupc9ERJk5GM1nOdE&#10;+gaHYK7FSHJYkpazHk+qEA8yBbq9dB2aH/N0vp6tZ/kgH03XgzytqsGnzSofTDfZ06QaV6tVlf0M&#10;1LO8aARjXAX2twHO8r8bkH6VrqN3H+F7mZL36LGeQPb2jqRjq0N3r3Oy1+yys7cRgJmNxv1+haV4&#10;vIP8+BdY/gIAAP//AwBQSwMEFAAGAAgAAAAhAHtqxhneAAAACQEAAA8AAABkcnMvZG93bnJldi54&#10;bWxMj0FPwzAMhe9I/IfISFwmllJtEStNJ4SAE2LahjhnjWkqGqc02Vr+PUYc4GTZ7+n5e+V68p04&#10;4RDbQBqu5xkIpDrYlhoNr/vHqxsQMRmypguEGr4wwro6PytNYcNIWzztUiM4hGJhNLiU+kLKWDv0&#10;Js5Dj8Taexi8SbwOjbSDGTncdzLPMiW9aYk/ONPjvcP6Y3f0Gh72Sz9bvW1cUMun8dNvX/Jnmml9&#10;eTHd3YJIOKU/M/zgMzpUzHQIR7JRdBpyteAuiQXFkw35aqFAHH4Psirl/wbVNwAAAP//AwBQSwEC&#10;LQAUAAYACAAAACEAtoM4kv4AAADhAQAAEwAAAAAAAAAAAAAAAAAAAAAAW0NvbnRlbnRfVHlwZXNd&#10;LnhtbFBLAQItABQABgAIAAAAIQA4/SH/1gAAAJQBAAALAAAAAAAAAAAAAAAAAC8BAABfcmVscy8u&#10;cmVsc1BLAQItABQABgAIAAAAIQD2Wp8VKAIAAE0EAAAOAAAAAAAAAAAAAAAAAC4CAABkcnMvZTJv&#10;RG9jLnhtbFBLAQItABQABgAIAAAAIQB7asYZ3gAAAAkBAAAPAAAAAAAAAAAAAAAAAIIEAABkcnMv&#10;ZG93bnJldi54bWxQSwUGAAAAAAQABADzAAAAjQUAAAAA&#10;">
                <v:stroke endarrow="classic" endarrowwidth="narrow"/>
              </v:line>
            </w:pict>
          </mc:Fallback>
        </mc:AlternateContent>
      </w:r>
      <w:r>
        <w:rPr>
          <w:noProof/>
        </w:rPr>
        <mc:AlternateContent>
          <mc:Choice Requires="wps">
            <w:drawing>
              <wp:anchor distT="0" distB="0" distL="114300" distR="114300" simplePos="0" relativeHeight="251689472" behindDoc="0" locked="0" layoutInCell="1" allowOverlap="1">
                <wp:simplePos x="0" y="0"/>
                <wp:positionH relativeFrom="column">
                  <wp:posOffset>1272540</wp:posOffset>
                </wp:positionH>
                <wp:positionV relativeFrom="paragraph">
                  <wp:posOffset>129540</wp:posOffset>
                </wp:positionV>
                <wp:extent cx="371475" cy="252095"/>
                <wp:effectExtent l="0" t="0" r="0" b="0"/>
                <wp:wrapNone/>
                <wp:docPr id="1107" name="Freeform 10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71475" cy="252095"/>
                        </a:xfrm>
                        <a:custGeom>
                          <a:avLst/>
                          <a:gdLst>
                            <a:gd name="T0" fmla="*/ 540 w 540"/>
                            <a:gd name="T1" fmla="*/ 360 h 360"/>
                            <a:gd name="T2" fmla="*/ 0 w 540"/>
                            <a:gd name="T3" fmla="*/ 360 h 360"/>
                            <a:gd name="T4" fmla="*/ 0 w 540"/>
                            <a:gd name="T5" fmla="*/ 0 h 360"/>
                          </a:gdLst>
                          <a:ahLst/>
                          <a:cxnLst>
                            <a:cxn ang="0">
                              <a:pos x="T0" y="T1"/>
                            </a:cxn>
                            <a:cxn ang="0">
                              <a:pos x="T2" y="T3"/>
                            </a:cxn>
                            <a:cxn ang="0">
                              <a:pos x="T4" y="T5"/>
                            </a:cxn>
                          </a:cxnLst>
                          <a:rect l="0" t="0" r="r" b="b"/>
                          <a:pathLst>
                            <a:path w="540" h="360">
                              <a:moveTo>
                                <a:pt x="540" y="360"/>
                              </a:moveTo>
                              <a:lnTo>
                                <a:pt x="0" y="36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5DB0BD" id="Freeform 1074" o:spid="_x0000_s1026" style="position:absolute;margin-left:100.2pt;margin-top:10.2pt;width:29.25pt;height:19.8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u8LMQMAAE8HAAAOAAAAZHJzL2Uyb0RvYy54bWysVduO2jAQfa/Uf7D8WInNhQQWtLBacakq&#10;9bLS0g8wsUOiJnZqGwKt+u+dcRI27AppVZWHxM4cxuecscd398eyIAehTa7kjAY3PiVCJorncjej&#10;3zfrwS0lxjLJWaGkmNGTMPR+/v7dXV1NRagyVXChCSSRZlpXM5pZW009zySZKJm5UZWQEEyVLpmF&#10;qd55XLMaspeFF/r+yKuV5pVWiTAGvi6bIJ27/GkqEvstTY2wpJhR4GbdU7vnFp/e/I5Nd5pVWZ60&#10;NNg/sChZLmHRc6ols4zsdf4qVZknWhmV2ptElZ5K0zwRTgOoCfwXap4yVgmnBcwx1dkm8//SJl8P&#10;j5rkHGoX+GNKJCuhSmstBHpO4FuEHtWVmQL0qXrUqNJUn1Xyw0DAu4jgxACGbOsvikMitrfK+XJM&#10;dYn/BMXk6Ow/ne0XR0sS+DgcB9E4piSBUBiH/iTGpT027f6c7I39KJRLxA6fjW2qx2HkvOct/Q1U&#10;Oi0LKOQHj8SRT2p8trU+g4IeaDjySUbg+RIU9kBX8gx7kKt5oh7oSh5QfibdYwP6d51ClnWik6Ns&#10;VcOIMDxtvjO6UgYNRgvAxk3QWggotOgKGFQiePgmMEhBcFcclxlIwrtlpOHUvTxvmhI4b9vG3opZ&#10;FIKEcEjqGcX6kAz2AJQAv5fqIDbKISzqcXFYti0RrPeMKGQf2Qh/xnXR7l25fA3KlRtyNTEYIB23&#10;5c4UUVlv20m1zovC7btCIvFJHMaOsVFFzjGIpI3ebReFJgeGfcf9Wm8vYFrtJXfJMsH4qh1blhcw&#10;JvZUwREyVrDCZhQXMyUlhYBGWwre5itcXeEItYbiYXKN5/fEn6xuV7fRIApHq0HkL5eDh/UiGozW&#10;wTheDpeLxTL4g9SDaJrlnAuJ7LsmGERvazJtO27a17kNXqi8MGPtfq/N8C5puCKAlu7t1Llmg/2l&#10;aUhbxU/Qa7RqujrcQjDIlP4FXkFHB7t+7pkWYNknCS1zEkS4yaybRPE4hInuR7b9CJMJpJpRS+F0&#10;4XBhm2tjX+l8l8FKgSu7VA/Q49Ice5Hj17BqJ9C1nYL2hsFroT93qOd7cP4XAAD//wMAUEsDBBQA&#10;BgAIAAAAIQCNLluU3QAAAAkBAAAPAAAAZHJzL2Rvd25yZXYueG1sTI9NT8MwDIbvSPyHyEjcWNqJ&#10;ja00nQDxddwKAo5eY9qKxqmabCv8erwTnGzLrx4/zlej69SehtB6NpBOElDElbct1wZeXx4uFqBC&#10;RLbYeSYD3xRgVZye5JhZf+AN7ctYK4FwyNBAE2OfaR2qhhyGie+JZffpB4dRxqHWdsCDwF2np0ky&#10;1w5blgsN9nTXUPVV7pxQ6ufq/edqmd7Pnh4/Nm/lOvLt2pjzs/HmGlSkMf6F4agv6lCI09bv2AbV&#10;GRD6pUSPjVQJTGeLJaitgXmSgi5y/f+D4hcAAP//AwBQSwECLQAUAAYACAAAACEAtoM4kv4AAADh&#10;AQAAEwAAAAAAAAAAAAAAAAAAAAAAW0NvbnRlbnRfVHlwZXNdLnhtbFBLAQItABQABgAIAAAAIQA4&#10;/SH/1gAAAJQBAAALAAAAAAAAAAAAAAAAAC8BAABfcmVscy8ucmVsc1BLAQItABQABgAIAAAAIQAf&#10;Bu8LMQMAAE8HAAAOAAAAAAAAAAAAAAAAAC4CAABkcnMvZTJvRG9jLnhtbFBLAQItABQABgAIAAAA&#10;IQCNLluU3QAAAAkBAAAPAAAAAAAAAAAAAAAAAIsFAABkcnMvZG93bnJldi54bWxQSwUGAAAAAAQA&#10;BADzAAAAlQYAAAAA&#10;" path="m540,360l,360,,e" filled="f">
                <v:stroke endarrow="classic" endarrowwidth="narrow"/>
                <v:path arrowok="t" o:connecttype="custom" o:connectlocs="371475,252095;0,252095;0,0" o:connectangles="0,0,0"/>
              </v:shape>
            </w:pict>
          </mc:Fallback>
        </mc:AlternateContent>
      </w:r>
    </w:p>
    <w:p w:rsidR="00B032C4" w:rsidRPr="0092511C" w:rsidRDefault="002E730D" w:rsidP="00B032C4">
      <w:pPr>
        <w:ind w:left="737"/>
        <w:rPr>
          <w:sz w:val="18"/>
          <w:lang w:val="pl-PL"/>
        </w:rPr>
      </w:pPr>
      <w:r>
        <w:rPr>
          <w:noProof/>
        </w:rPr>
        <mc:AlternateContent>
          <mc:Choice Requires="wps">
            <w:drawing>
              <wp:anchor distT="0" distB="0" distL="114300" distR="114300" simplePos="0" relativeHeight="251715072" behindDoc="0" locked="0" layoutInCell="1" allowOverlap="1">
                <wp:simplePos x="0" y="0"/>
                <wp:positionH relativeFrom="column">
                  <wp:posOffset>377190</wp:posOffset>
                </wp:positionH>
                <wp:positionV relativeFrom="paragraph">
                  <wp:posOffset>123190</wp:posOffset>
                </wp:positionV>
                <wp:extent cx="71755" cy="0"/>
                <wp:effectExtent l="0" t="0" r="0" b="0"/>
                <wp:wrapNone/>
                <wp:docPr id="1106" name="Line 10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755"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E5C1A6" id="Line 1075" o:spid="_x0000_s1026" style="position:absolute;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9.7pt" to="35.3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SyGEwIAAC0EAAAOAAAAZHJzL2Uyb0RvYy54bWysU02P2jAQvVfqf7B8hyQ0fGxEWFUJ9EK7&#10;SLv9AcZ2iFXHtmxDQFX/e8eGoN3tparKwYwz4+f3Zp6Xj+dOohO3TmhV4mycYsQV1UyoQ4m/v2xG&#10;C4ycJ4oRqRUv8YU7/Lj6+GHZm4JPdKsl4xYBiHJFb0rcem+KJHG05R1xY224gmSjbUc8bO0hYZb0&#10;gN7JZJKms6TXlhmrKXcOvtbXJF5F/Kbh1D81jeMeyRIDNx9XG9d9WJPVkhQHS0wr6I0G+QcWHREK&#10;Lr1D1cQTdLTiD6hOUKudbvyY6i7RTSMojxpATZa+U/PcEsOjFmiOM/c2uf8HS7+ddhYJBrPL0hlG&#10;inQwpa1QHGXpfBr60xtXQFmldjYopGf1bLaa/nBI6aol6sAjz5eLgZNZOJG8ORI2zsAt+/6rZlBD&#10;jl7HZp0b2wVIaAM6x5lc7jPhZ48ofJxn8+kUIzpkElIMx4x1/gvXHQpBiSWQjrDktHU+0CDFUBJu&#10;UXojpIwDlwr1wHW6AIUh5bQULGTjxh72lbToRIJn4i+Keldm9VGxiNZywta32BMhrzHcLlXAAyXA&#10;5xZdTfHzIX1YL9aLfJRPZutRntb16POmykezDcitP9VVVWe/ArUsL1rBGFeB3WDQLP87A9yeytVa&#10;d4ve+5C8RY8NA7LDfyQdRxmmd/XBXrPLzg4jBk/G4tv7CaZ/vYf49Stf/QYAAP//AwBQSwMEFAAG&#10;AAgAAAAhAJuDfWfbAAAABwEAAA8AAABkcnMvZG93bnJldi54bWxMjkFPwkAQhe8m/ofNmHiTrQat&#10;lG4JITHxIgb0BwzdoW3szjbdBVp+vUM84Gny5r289+WLwbXqSH1oPBt4nCSgiEtvG64MfH+9PbyC&#10;ChHZYuuZDIwUYFHc3uSYWX/iDR23sVJSwiFDA3WMXaZ1KGtyGCa+IxZv73uHUWRfadvjScpdq5+S&#10;5EU7bFgWauxoVVP5sz04A5uVX6fLbvr5vo4f+/R8HqmsRmPu74blHFSkIV7DcMEXdCiEaecPbINq&#10;DTzPppKU/+WKnyYpqN2f1kWu//MXvwAAAP//AwBQSwECLQAUAAYACAAAACEAtoM4kv4AAADhAQAA&#10;EwAAAAAAAAAAAAAAAAAAAAAAW0NvbnRlbnRfVHlwZXNdLnhtbFBLAQItABQABgAIAAAAIQA4/SH/&#10;1gAAAJQBAAALAAAAAAAAAAAAAAAAAC8BAABfcmVscy8ucmVsc1BLAQItABQABgAIAAAAIQAc6SyG&#10;EwIAAC0EAAAOAAAAAAAAAAAAAAAAAC4CAABkcnMvZTJvRG9jLnhtbFBLAQItABQABgAIAAAAIQCb&#10;g31n2wAAAAcBAAAPAAAAAAAAAAAAAAAAAG0EAABkcnMvZG93bnJldi54bWxQSwUGAAAAAAQABADz&#10;AAAAdQUAAAAA&#10;" strokeweight="1.25pt"/>
            </w:pict>
          </mc:Fallback>
        </mc:AlternateContent>
      </w:r>
      <w:r>
        <w:rPr>
          <w:noProof/>
        </w:rPr>
        <mc:AlternateContent>
          <mc:Choice Requires="wps">
            <w:drawing>
              <wp:anchor distT="0" distB="0" distL="114300" distR="114300" simplePos="0" relativeHeight="251714048" behindDoc="0" locked="0" layoutInCell="1" allowOverlap="1">
                <wp:simplePos x="0" y="0"/>
                <wp:positionH relativeFrom="column">
                  <wp:posOffset>339090</wp:posOffset>
                </wp:positionH>
                <wp:positionV relativeFrom="paragraph">
                  <wp:posOffset>-4445</wp:posOffset>
                </wp:positionV>
                <wp:extent cx="0" cy="228600"/>
                <wp:effectExtent l="0" t="0" r="0" b="0"/>
                <wp:wrapNone/>
                <wp:docPr id="1105" name="Line 10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E13931" id="Line 1076" o:spid="_x0000_s1026" style="position:absolute;flip:y;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pt,-.35pt" to="26.7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j0oMAIAAFcEAAAOAAAAZHJzL2Uyb0RvYy54bWysVE2P2jAQvVfqf7B8h3wUWIgIqyqBXrYt&#10;0m57N7ZDrDq2ZRsCqvrfOzaBsu2lqsrBjO2Z5zczb7J8PHUSHbl1QqsSZ+MUI66oZkLtS/zlZTOa&#10;Y+Q8UYxIrXiJz9zhx9XbN8veFDzXrZaMWwQgyhW9KXHrvSmSxNGWd8SNteEKLhttO+Jha/cJs6QH&#10;9E4meZrOkl5bZqym3Dk4rS+XeBXxm4ZT/7lpHPdIlhi4+bjauO7CmqyWpNhbYlpBBxrkH1h0RCh4&#10;9AZVE0/QwYo/oDpBrXa68WOqu0Q3jaA85gDZZOlv2Ty3xPCYCxTHmVuZ3P+DpZ+OW4sEg95l6RQj&#10;RTro0pNQHGXpwyzUpzeuALdKbW3IkJ7Us3nS9JtDSlctUXseeb6cDURmISJ5FRI2zsAru/6jZuBD&#10;Dl7HYp0a26FGCvM1BAZwKAg6xe6cb93hJ4/o5ZDCaZ7PZ2lsXEKKgBDijHX+A9cdCkaJJfCPeOT4&#10;5Hxg9MsluCu9EVLG3kuF+hIvpvk0BjgtBQuXwc3Z/a6SFh1JUE/8xfTg5t7N6oNiEazlhK0H2xMh&#10;wUY+1sV5TqRvcXjMdRhJDuPScTbgSRXeg0yB7mBd5PN9kS7W8/V8Mprks/Voktb16P2mmoxmm+xh&#10;Wr+rq6rOfgTq2aRoBWNcBfZXKWeTv5PKMFQXEd7EfCtT8ho91hPIXv8j6dj00OeLYnaanbf2KgZQ&#10;b3QeJi2Mx/0e7PvvweonAAAA//8DAFBLAwQUAAYACAAAACEA07LsGtsAAAAGAQAADwAAAGRycy9k&#10;b3ducmV2LnhtbEyOwW7CMBBE75X6D9ZW6g0cGigoZIMqJKoi9VIX7iZekoh4HcUmpH9ft5f2OJrR&#10;m5dvRtuKgXrfOEaYTRMQxKUzDVcIh8/dZAXCB81Gt44J4Ys8bIr7u1xnxt34gwYVKhEh7DONUIfQ&#10;ZVL6siar/dR1xLE7u97qEGNfSdPrW4TbVj4lybO0uuH4UOuOtjWVF3W1CJf97qzC66FPtsvhfa9W&#10;8+NRvSE+PowvaxCBxvA3hh/9qA5FdDq5KxsvWoRFOo9LhMkSRKx/4wkhXaQgi1z+1y++AQAA//8D&#10;AFBLAQItABQABgAIAAAAIQC2gziS/gAAAOEBAAATAAAAAAAAAAAAAAAAAAAAAABbQ29udGVudF9U&#10;eXBlc10ueG1sUEsBAi0AFAAGAAgAAAAhADj9If/WAAAAlAEAAAsAAAAAAAAAAAAAAAAALwEAAF9y&#10;ZWxzLy5yZWxzUEsBAi0AFAAGAAgAAAAhAIyWPSgwAgAAVwQAAA4AAAAAAAAAAAAAAAAALgIAAGRy&#10;cy9lMm9Eb2MueG1sUEsBAi0AFAAGAAgAAAAhANOy7BrbAAAABgEAAA8AAAAAAAAAAAAAAAAAigQA&#10;AGRycy9kb3ducmV2LnhtbFBLBQYAAAAABAAEAPMAAACSBQAAAAA=&#10;">
                <v:stroke endarrow="classic" endarrowwidth="narrow"/>
              </v:line>
            </w:pict>
          </mc:Fallback>
        </mc:AlternateContent>
      </w:r>
      <w:r>
        <w:rPr>
          <w:noProof/>
        </w:rPr>
        <mc:AlternateContent>
          <mc:Choice Requires="wps">
            <w:drawing>
              <wp:anchor distT="0" distB="0" distL="114300" distR="114300" simplePos="0" relativeHeight="251709952" behindDoc="0" locked="0" layoutInCell="1" allowOverlap="1">
                <wp:simplePos x="0" y="0"/>
                <wp:positionH relativeFrom="column">
                  <wp:posOffset>648335</wp:posOffset>
                </wp:positionH>
                <wp:positionV relativeFrom="paragraph">
                  <wp:posOffset>123190</wp:posOffset>
                </wp:positionV>
                <wp:extent cx="71755" cy="0"/>
                <wp:effectExtent l="0" t="0" r="0" b="0"/>
                <wp:wrapNone/>
                <wp:docPr id="1104" name="Line 10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755"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B2C78E" id="Line 1077" o:spid="_x0000_s1026" style="position:absolute;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05pt,9.7pt" to="56.7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LM+FQIAAC0EAAAOAAAAZHJzL2Uyb0RvYy54bWysU02P2yAQvVfqf0DcE9up87FWnFVlJ72k&#10;baTd/gACOEbFgIDEiar+9w4kjrLtparqAx6Ymcebmcfy+dxJdOLWCa1KnI1TjLiimgl1KPG3181o&#10;gZHzRDEiteIlvnCHn1fv3y17U/CJbrVk3CIAUa7oTYlb702RJI62vCNurA1X4Gy07YiHrT0kzJIe&#10;0DuZTNJ0lvTaMmM15c7BaX114lXEbxpO/demcdwjWWLg5uNq47oPa7JakuJgiWkFvdEg/8CiI0LB&#10;pXeomniCjlb8AdUJarXTjR9T3SW6aQTlsQaoJkt/q+alJYbHWqA5ztzb5P4fLP1y2lkkGMwuS3OM&#10;FOlgSluhOMrS+Tz0pzeugLBK7WyokJ7Vi9lq+t0hpauWqAOPPF8vBjKzkJG8SQkbZ+CWff9ZM4gh&#10;R69js86N7QIktAGd40wu95nws0cUDufZfDrFiA6ehBRDmrHOf+K6Q8EosQTSEZacts4HGqQYQsIt&#10;Sm+ElHHgUqEeuE4X82nMcFoKFrwhztnDvpIWnUjQTPxiUeB5DLP6qFhEazlh65vtiZBXG26XKuBB&#10;JcDnZl1F8eMpfVov1ot8lE9m61Ge1vXo46bKR7MNlFt/qKuqzn4GalletIIxrgK7QaBZ/ncCuD2V&#10;q7TuEr33IXmLHhsGZId/JB1HGaZ31cFes8vODiMGTcbg2/sJon/cg/34yle/AAAA//8DAFBLAwQU&#10;AAYACAAAACEA+QDc5dwAAAAJAQAADwAAAGRycy9kb3ducmV2LnhtbEyPQU/CQBCF7yb+h82YeJNt&#10;kYjWbgkhMfEiBvQHDN2hbezONt0FWn69Qzzg7b2Zlzff5IvBtepIfWg8G0gnCSji0tuGKwPfX28P&#10;z6BCRLbYeiYDIwVYFLc3OWbWn3hDx22slJRwyNBAHWOXaR3KmhyGie+IZbf3vcMotq+07fEk5a7V&#10;0yR50g4blgs1drSqqfzZHpyBzcqv58tu9vm+jh/7+fk8UlmNxtzfDctXUJGGeA3DBV/QoRCmnT+w&#10;DaoVn0xTiYp4mYG6BNJHEbu/gS5y/f+D4hcAAP//AwBQSwECLQAUAAYACAAAACEAtoM4kv4AAADh&#10;AQAAEwAAAAAAAAAAAAAAAAAAAAAAW0NvbnRlbnRfVHlwZXNdLnhtbFBLAQItABQABgAIAAAAIQA4&#10;/SH/1gAAAJQBAAALAAAAAAAAAAAAAAAAAC8BAABfcmVscy8ucmVsc1BLAQItABQABgAIAAAAIQCy&#10;2LM+FQIAAC0EAAAOAAAAAAAAAAAAAAAAAC4CAABkcnMvZTJvRG9jLnhtbFBLAQItABQABgAIAAAA&#10;IQD5ANzl3AAAAAkBAAAPAAAAAAAAAAAAAAAAAG8EAABkcnMvZG93bnJldi54bWxQSwUGAAAAAAQA&#10;BADzAAAAeAUAAAAA&#10;" strokeweight="1.25pt"/>
            </w:pict>
          </mc:Fallback>
        </mc:AlternateContent>
      </w:r>
    </w:p>
    <w:p w:rsidR="00B032C4" w:rsidRPr="0092511C" w:rsidRDefault="002E730D" w:rsidP="00B032C4">
      <w:pPr>
        <w:ind w:left="737"/>
        <w:rPr>
          <w:sz w:val="18"/>
          <w:lang w:val="pl-PL"/>
        </w:rPr>
      </w:pPr>
      <w:r>
        <w:rPr>
          <w:noProof/>
        </w:rPr>
        <mc:AlternateContent>
          <mc:Choice Requires="wps">
            <w:drawing>
              <wp:anchor distT="0" distB="0" distL="114300" distR="114300" simplePos="0" relativeHeight="251704832" behindDoc="0" locked="0" layoutInCell="1" allowOverlap="1">
                <wp:simplePos x="0" y="0"/>
                <wp:positionH relativeFrom="column">
                  <wp:posOffset>1612900</wp:posOffset>
                </wp:positionH>
                <wp:positionV relativeFrom="paragraph">
                  <wp:posOffset>10795</wp:posOffset>
                </wp:positionV>
                <wp:extent cx="215900" cy="201295"/>
                <wp:effectExtent l="0" t="0" r="0" b="0"/>
                <wp:wrapNone/>
                <wp:docPr id="1103" name="Text Box 10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00" cy="201295"/>
                        </a:xfrm>
                        <a:prstGeom prst="rect">
                          <a:avLst/>
                        </a:prstGeom>
                        <a:solidFill>
                          <a:srgbClr val="FFFFFF"/>
                        </a:solidFill>
                        <a:ln w="9525">
                          <a:solidFill>
                            <a:srgbClr val="000000"/>
                          </a:solidFill>
                          <a:miter lim="800000"/>
                          <a:headEnd/>
                          <a:tailEnd/>
                        </a:ln>
                      </wps:spPr>
                      <wps:txbx>
                        <w:txbxContent>
                          <w:p w:rsidR="00A91066" w:rsidRDefault="00A91066" w:rsidP="00B032C4">
                            <w:pPr>
                              <w:jc w:val="center"/>
                              <w:rPr>
                                <w:sz w:val="18"/>
                                <w:szCs w:val="18"/>
                              </w:rPr>
                            </w:pPr>
                            <w:r>
                              <w:rPr>
                                <w:i/>
                                <w:sz w:val="18"/>
                                <w:szCs w:val="18"/>
                              </w:rPr>
                              <w:t>G</w:t>
                            </w:r>
                            <w:r>
                              <w:rPr>
                                <w:iCs/>
                                <w:sz w:val="22"/>
                                <w:szCs w:val="18"/>
                                <w:vertAlign w:val="subscript"/>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8" o:spid="_x0000_s2068" type="#_x0000_t202" style="position:absolute;left:0;text-align:left;margin-left:127pt;margin-top:.85pt;width:17pt;height:15.8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lFJgIAAE4EAAAOAAAAZHJzL2Uyb0RvYy54bWysVNuO0zAQfUfiHyy/0yRdFdqo6WrpUoS0&#10;LEi7fIDjOImF7TG226R8PWOn7S63F0QerLFnfDxzzkzW16NW5CCcl2AqWsxySoTh0EjTVfTL4+7V&#10;khIfmGmYAiMqehSeXm9evlgPthRz6EE1whEEMb4cbEX7EGyZZZ73QjM/AysMOltwmgXcui5rHBsQ&#10;XatsnuevswFcYx1w4T2e3k5Oukn4bSt4+NS2XgSiKoq5hbS6tNZxzTZrVnaO2V7yUxrsH7LQTBp8&#10;9AJ1ywIjeyd/g9KSO/DQhhkHnUHbSi5SDVhNkf9SzUPPrEi1IDneXmjy/w+W3x8+OyIb1K7Irygx&#10;TKNKj2IM5C2MpMjfLCNHg/Ulhj5YDA4jejA+1evtHfCvnhjY9sx04sY5GHrBGsyxiDezZ1cnHB9B&#10;6uEjNPgS2wdIQGPrdCQQKSGIjlodL/rEbDgezovFKkcPRxfSNV8t0gusPF+2zof3AjSJRkUdyp/A&#10;2eHOh5gMK88h8S0PSjY7qVTauK7eKkcODFtll74T+k9hypChoqvFfDHV/1eIPH1/gtAyYM8rqSu6&#10;vASxMrL2zjSpIwOTarIxZWVONEbmJg7DWI9JtasnfWpojsisg6nJcSjR6MF9p2TABq+o/7ZnTlCi&#10;PhhUJ07D2XBnoz4bzHC8WtFAyWRuwzQ1e+tk1yPypL+BG1SwlYndKPWUxSlhbNpE+mnA4lQ836eo&#10;p9/A5gcAAAD//wMAUEsDBBQABgAIAAAAIQAw/sn13QAAAAgBAAAPAAAAZHJzL2Rvd25yZXYueG1s&#10;TI/LTsMwEEX3SPyDNUjsqENaIE3jVC0SEogNbRFrN548IB5HtpuGv2dYwfLqjO6cW6wn24sRfegc&#10;KbidJSCQKmc6ahS8H55uMhAhajK6d4QKvjHAury8KHRu3Jl2OO5jI7iEQq4VtDEOuZShatHqMHMD&#10;ErPaeasjR99I4/WZy20v0yS5l1Z3xB9aPeBji9XX/mQVHMZteN59xqV5qbcyfa3f0g+/Uer6atqs&#10;QESc4t8x/OqzOpTsdHQnMkH0CtK7BW+JDB5AME+zjPNRwXy+AFkW8v+A8gcAAP//AwBQSwECLQAU&#10;AAYACAAAACEAtoM4kv4AAADhAQAAEwAAAAAAAAAAAAAAAAAAAAAAW0NvbnRlbnRfVHlwZXNdLnht&#10;bFBLAQItABQABgAIAAAAIQA4/SH/1gAAAJQBAAALAAAAAAAAAAAAAAAAAC8BAABfcmVscy8ucmVs&#10;c1BLAQItABQABgAIAAAAIQDQq+lFJgIAAE4EAAAOAAAAAAAAAAAAAAAAAC4CAABkcnMvZTJvRG9j&#10;LnhtbFBLAQItABQABgAIAAAAIQAw/sn13QAAAAgBAAAPAAAAAAAAAAAAAAAAAIAEAABkcnMvZG93&#10;bnJldi54bWxQSwUGAAAAAAQABADzAAAAigUAAAAA&#10;">
                <v:textbox inset="0,0,0,0">
                  <w:txbxContent>
                    <w:p w:rsidR="00A91066" w:rsidRDefault="00A91066" w:rsidP="00B032C4">
                      <w:pPr>
                        <w:jc w:val="center"/>
                        <w:rPr>
                          <w:sz w:val="18"/>
                          <w:szCs w:val="18"/>
                        </w:rPr>
                      </w:pPr>
                      <w:r>
                        <w:rPr>
                          <w:i/>
                          <w:sz w:val="18"/>
                          <w:szCs w:val="18"/>
                        </w:rPr>
                        <w:t>G</w:t>
                      </w:r>
                      <w:r>
                        <w:rPr>
                          <w:iCs/>
                          <w:sz w:val="22"/>
                          <w:szCs w:val="18"/>
                          <w:vertAlign w:val="subscript"/>
                        </w:rPr>
                        <w:t>4</w:t>
                      </w:r>
                    </w:p>
                  </w:txbxContent>
                </v:textbox>
              </v:shape>
            </w:pict>
          </mc:Fallback>
        </mc:AlternateContent>
      </w:r>
      <w:r>
        <w:rPr>
          <w:noProof/>
        </w:rPr>
        <mc:AlternateContent>
          <mc:Choice Requires="wps">
            <w:drawing>
              <wp:anchor distT="0" distB="0" distL="114300" distR="114300" simplePos="0" relativeHeight="251700736" behindDoc="0" locked="0" layoutInCell="1" allowOverlap="1">
                <wp:simplePos x="0" y="0"/>
                <wp:positionH relativeFrom="column">
                  <wp:posOffset>1819275</wp:posOffset>
                </wp:positionH>
                <wp:positionV relativeFrom="paragraph">
                  <wp:posOffset>111760</wp:posOffset>
                </wp:positionV>
                <wp:extent cx="396240" cy="0"/>
                <wp:effectExtent l="0" t="0" r="0" b="0"/>
                <wp:wrapNone/>
                <wp:docPr id="1102" name="Line 10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624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ED7179" id="Line 1079" o:spid="_x0000_s1026" style="position:absolute;flip:x;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25pt,8.8pt" to="174.45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t69MAIAAFcEAAAOAAAAZHJzL2Uyb0RvYy54bWysVMGO2jAQvVfqP1i+QxI2sBARVhWB9kC3&#10;SLv9AGM7xKpjW7YhoKr/3rEJlG0vVdUcnHFm5vnNzHPmT6dWoiO3TmhV4myYYsQV1UyofYm/vq4H&#10;U4ycJ4oRqRUv8Zk7/LR4/27emYKPdKMl4xYBiHJFZ0rceG+KJHG04S1xQ224AmetbUs8bO0+YZZ0&#10;gN7KZJSmk6TTlhmrKXcOvlYXJ15E/Lrm1H+pa8c9kiUGbj6uNq67sCaLOSn2lphG0J4G+QcWLREK&#10;Dr1BVcQTdLDiD6hWUKudrv2Q6jbRdS0ojzVANVn6WzUvDTE81gLNcebWJvf/YOnzcWuRYDC7LB1h&#10;pEgLU9oIxVGWPs5CfzrjCghbqq0NFdKTejEbTb85pPSyIWrPI8/Xs4HMLGQkb1LCxhk4Zdd91gxi&#10;yMHr2KxTbVtUS2E+hcQADg1Bpzid8206/OQRhY8Ps8kohxnSqyshRUAIecY6/5HrFgWjxBL4Rzxy&#10;3DgfGP0KCeFKr4WUcfZSoa7Es/FoHBOcloIFZwhzdr9bSouOJKgnPrE88NyHWX1QLII1nLBVb3si&#10;JNjIx744z4n0DQ6HuRYjyeG6tJz1eFKF86BSoNtbF/l8n6Wz1XQ1zQf5aLIa5GlVDT6sl/lgss4e&#10;x9VDtVxW2Y9APcuLRjDGVWB/lXKW/51U+kt1EeFNzLc2JW/RYz+B7PUdScehhzlfFLPT7Ly1VzGA&#10;emNwf9PC9bjfg33/P1j8BAAA//8DAFBLAwQUAAYACAAAACEArZh7094AAAAJAQAADwAAAGRycy9k&#10;b3ducmV2LnhtbEyPwU7DMAyG70i8Q2QkbixljK6UphOaNMQkLpTtnjVeW61xqiTryttjxAGO9v/p&#10;9+diNdlejOhD50jB/SwBgVQ701GjYPe5uctAhKjJ6N4RKvjCAKvy+qrQuXEX+sCxio3gEgq5VtDG&#10;OORShrpFq8PMDUicHZ23OvLoG2m8vnC57eU8SVJpdUd8odUDrlusT9XZKjhtN8cqvu58sl6O79sq&#10;W+z31ZtStzfTyzOIiFP8g+FHn9WhZKeDO5MJolcwz9JHRjlYpiAYeFhkTyAOvwtZFvL/B+U3AAAA&#10;//8DAFBLAQItABQABgAIAAAAIQC2gziS/gAAAOEBAAATAAAAAAAAAAAAAAAAAAAAAABbQ29udGVu&#10;dF9UeXBlc10ueG1sUEsBAi0AFAAGAAgAAAAhADj9If/WAAAAlAEAAAsAAAAAAAAAAAAAAAAALwEA&#10;AF9yZWxzLy5yZWxzUEsBAi0AFAAGAAgAAAAhAB1e3r0wAgAAVwQAAA4AAAAAAAAAAAAAAAAALgIA&#10;AGRycy9lMm9Eb2MueG1sUEsBAi0AFAAGAAgAAAAhAK2Ye9PeAAAACQEAAA8AAAAAAAAAAAAAAAAA&#10;igQAAGRycy9kb3ducmV2LnhtbFBLBQYAAAAABAAEAPMAAACVBQAAAAA=&#10;">
                <v:stroke endarrow="classic" endarrowwidth="narrow"/>
              </v:line>
            </w:pict>
          </mc:Fallback>
        </mc:AlternateContent>
      </w:r>
    </w:p>
    <w:p w:rsidR="00B032C4" w:rsidRPr="0092511C" w:rsidRDefault="00B032C4" w:rsidP="00B032C4">
      <w:pPr>
        <w:ind w:left="737"/>
        <w:rPr>
          <w:sz w:val="18"/>
          <w:lang w:val="pl-PL"/>
        </w:rPr>
      </w:pPr>
    </w:p>
    <w:p w:rsidR="00B032C4" w:rsidRPr="0092511C" w:rsidRDefault="002E730D" w:rsidP="00B032C4">
      <w:pPr>
        <w:ind w:left="737"/>
        <w:rPr>
          <w:sz w:val="18"/>
          <w:lang w:val="pl-PL"/>
        </w:rPr>
      </w:pPr>
      <w:r>
        <w:rPr>
          <w:noProof/>
        </w:rPr>
        <mc:AlternateContent>
          <mc:Choice Requires="wps">
            <w:drawing>
              <wp:anchor distT="0" distB="0" distL="114300" distR="114300" simplePos="0" relativeHeight="251705856" behindDoc="0" locked="0" layoutInCell="1" allowOverlap="1">
                <wp:simplePos x="0" y="0"/>
                <wp:positionH relativeFrom="column">
                  <wp:posOffset>1631950</wp:posOffset>
                </wp:positionH>
                <wp:positionV relativeFrom="paragraph">
                  <wp:posOffset>12065</wp:posOffset>
                </wp:positionV>
                <wp:extent cx="215900" cy="201295"/>
                <wp:effectExtent l="0" t="0" r="0" b="0"/>
                <wp:wrapNone/>
                <wp:docPr id="1101" name="Text Box 10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00" cy="201295"/>
                        </a:xfrm>
                        <a:prstGeom prst="rect">
                          <a:avLst/>
                        </a:prstGeom>
                        <a:solidFill>
                          <a:srgbClr val="FFFFFF"/>
                        </a:solidFill>
                        <a:ln w="9525">
                          <a:solidFill>
                            <a:srgbClr val="000000"/>
                          </a:solidFill>
                          <a:miter lim="800000"/>
                          <a:headEnd/>
                          <a:tailEnd/>
                        </a:ln>
                      </wps:spPr>
                      <wps:txbx>
                        <w:txbxContent>
                          <w:p w:rsidR="00A91066" w:rsidRDefault="00A91066" w:rsidP="00B032C4">
                            <w:pPr>
                              <w:jc w:val="center"/>
                              <w:rPr>
                                <w:sz w:val="18"/>
                                <w:szCs w:val="18"/>
                              </w:rPr>
                            </w:pPr>
                            <w:r>
                              <w:rPr>
                                <w:i/>
                                <w:sz w:val="18"/>
                                <w:szCs w:val="18"/>
                              </w:rPr>
                              <w:t>G</w:t>
                            </w:r>
                            <w:r>
                              <w:rPr>
                                <w:iCs/>
                                <w:sz w:val="22"/>
                                <w:szCs w:val="18"/>
                                <w:vertAlign w:val="subscript"/>
                              </w:rPr>
                              <w:t>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0" o:spid="_x0000_s2069" type="#_x0000_t202" style="position:absolute;left:0;text-align:left;margin-left:128.5pt;margin-top:.95pt;width:17pt;height:15.8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1TceJwIAAE4EAAAOAAAAZHJzL2Uyb0RvYy54bWysVNtu2zAMfR+wfxD0vtjOkK0x4hRdugwD&#10;ugvQ7gNkWY6FyaJGKbGzrx8lJ2l3exnmB4GSqEPyHNKr67E37KDQa7AVL2Y5Z8pKaLTdVfzLw/bF&#10;FWc+CNsIA1ZV/Kg8v14/f7YaXKnm0IFpFDICsb4cXMW7EFyZZV52qhd+Bk5ZumwBexFoi7usQTEQ&#10;em+yeZ6/ygbAxiFI5T2d3k6XfJ3w21bJ8KltvQrMVJxyC2nFtNZxzdYrUe5QuE7LUxriH7LohbYU&#10;9AJ1K4Jge9S/QfVaInhow0xCn0HbaqlSDVRNkf9SzX0nnEq1EDneXWjy/w9Wfjx8RqYb0q7IC86s&#10;6EmlBzUG9gZGVuRXiaPB+ZJc7x05h5FuyD/V690dyK+eWdh0wu7UDSIMnRIN5VhEdrMnT6MqvvQR&#10;pB4+QEORxD5AAhpb7COBRAkjdNLqeNEnZiPpcF4sljndSLoiuubLRYogyvNjhz68U9CzaFQcSf4E&#10;Lg53PsRkRHl2ibE8GN1stTFpg7t6Y5AdBLXKNn0n9J/cjGVDxZeL+WKq/68Qefr+BNHrQD1vdF/x&#10;q4uTKCNrb22TOjIIbSabUjb2RGNkbuIwjPWYVHv5ehlDRF5raI7ELMLU5DSUZHSA3zkbqMEr7r/t&#10;BSrOzHtL6sRpOBt4NuqzIaykpxUPnE3mJkxTs3eodx0hT/pbuCEFW53YfczilDA1bSL9NGBxKp7u&#10;k9fjb2D9AwAA//8DAFBLAwQUAAYACAAAACEAZDp4Kd0AAAAIAQAADwAAAGRycy9kb3ducmV2Lnht&#10;bEyPy07DMBBF90j8gzVI7KhTVxSSxqlaJCQQG9oi1m48eZR4HMVuGv6eYQXLqzO6c26+nlwnRhxC&#10;60nDfJaAQCq9banW8HF4vnsEEaIhazpPqOEbA6yL66vcZNZfaIfjPtaCSyhkRkMTY59JGcoGnQkz&#10;3yMxq/zgTOQ41NIO5sLlrpMqSZbSmZb4Q2N6fGqw/NqfnYbDuA0vu1NM7Wu1leqtelefw0br25tp&#10;swIRcYp/x/Crz+pQsNPRn8kG0WlQ9w+8JTJIQTBX6ZzzUcNisQRZ5PL/gOIHAAD//wMAUEsBAi0A&#10;FAAGAAgAAAAhALaDOJL+AAAA4QEAABMAAAAAAAAAAAAAAAAAAAAAAFtDb250ZW50X1R5cGVzXS54&#10;bWxQSwECLQAUAAYACAAAACEAOP0h/9YAAACUAQAACwAAAAAAAAAAAAAAAAAvAQAAX3JlbHMvLnJl&#10;bHNQSwECLQAUAAYACAAAACEAeNU3HicCAABOBAAADgAAAAAAAAAAAAAAAAAuAgAAZHJzL2Uyb0Rv&#10;Yy54bWxQSwECLQAUAAYACAAAACEAZDp4Kd0AAAAIAQAADwAAAAAAAAAAAAAAAACBBAAAZHJzL2Rv&#10;d25yZXYueG1sUEsFBgAAAAAEAAQA8wAAAIsFAAAAAA==&#10;">
                <v:textbox inset="0,0,0,0">
                  <w:txbxContent>
                    <w:p w:rsidR="00A91066" w:rsidRDefault="00A91066" w:rsidP="00B032C4">
                      <w:pPr>
                        <w:jc w:val="center"/>
                        <w:rPr>
                          <w:sz w:val="18"/>
                          <w:szCs w:val="18"/>
                        </w:rPr>
                      </w:pPr>
                      <w:r>
                        <w:rPr>
                          <w:i/>
                          <w:sz w:val="18"/>
                          <w:szCs w:val="18"/>
                        </w:rPr>
                        <w:t>G</w:t>
                      </w:r>
                      <w:r>
                        <w:rPr>
                          <w:iCs/>
                          <w:sz w:val="22"/>
                          <w:szCs w:val="18"/>
                          <w:vertAlign w:val="subscript"/>
                        </w:rPr>
                        <w:t>5</w:t>
                      </w:r>
                    </w:p>
                  </w:txbxContent>
                </v:textbox>
              </v:shape>
            </w:pict>
          </mc:Fallback>
        </mc:AlternateContent>
      </w:r>
    </w:p>
    <w:p w:rsidR="00B032C4" w:rsidRPr="0092511C" w:rsidRDefault="00B032C4" w:rsidP="00B032C4">
      <w:pPr>
        <w:ind w:left="737"/>
        <w:rPr>
          <w:sz w:val="18"/>
          <w:lang w:val="pl-PL"/>
        </w:rPr>
      </w:pPr>
    </w:p>
    <w:p w:rsidR="00B032C4" w:rsidRPr="0092511C" w:rsidRDefault="002E730D" w:rsidP="00B032C4">
      <w:pPr>
        <w:ind w:left="737"/>
        <w:rPr>
          <w:sz w:val="18"/>
          <w:lang w:val="pl-PL"/>
        </w:rPr>
      </w:pPr>
      <w:r>
        <w:rPr>
          <w:noProof/>
        </w:rPr>
        <mc:AlternateContent>
          <mc:Choice Requires="wps">
            <w:drawing>
              <wp:anchor distT="0" distB="0" distL="114300" distR="114300" simplePos="0" relativeHeight="251690496" behindDoc="0" locked="0" layoutInCell="1" allowOverlap="1">
                <wp:simplePos x="0" y="0"/>
                <wp:positionH relativeFrom="column">
                  <wp:posOffset>71755</wp:posOffset>
                </wp:positionH>
                <wp:positionV relativeFrom="paragraph">
                  <wp:posOffset>128905</wp:posOffset>
                </wp:positionV>
                <wp:extent cx="534035" cy="196850"/>
                <wp:effectExtent l="0" t="0" r="0" b="0"/>
                <wp:wrapNone/>
                <wp:docPr id="1100" name="Text Box 1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B032C4">
                            <w:pPr>
                              <w:jc w:val="center"/>
                              <w:rPr>
                                <w:i/>
                              </w:rPr>
                            </w:pPr>
                            <w:r>
                              <w:rPr>
                                <w:sz w:val="18"/>
                                <w:szCs w:val="18"/>
                              </w:rPr>
                              <w:t>Hình 2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1" o:spid="_x0000_s2070" type="#_x0000_t202" style="position:absolute;left:0;text-align:left;margin-left:5.65pt;margin-top:10.15pt;width:42.05pt;height:15.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BdztQIAALcFAAAOAAAAZHJzL2Uyb0RvYy54bWysVG1vmzAQ/j5p/8Hyd4pJIAVUUrUhTJO6&#10;F6ndD3DABGtgM9sJ6ab9951NSZNWk6ZtfEBn+/zcPXeP7+r60LVoz5TmUmQ4uCAYMVHKiotthr88&#10;FF6MkTZUVLSVgmX4kWl8vXz75mroUzaTjWwrphCACJ0OfYYbY/rU93XZsI7qC9kzAYe1VB01sFRb&#10;v1J0APSu9WeELPxBqqpXsmRaw24+HuKlw69rVppPda2ZQW2GITfj/sr9N/bvL69oulW0b3j5lAb9&#10;iyw6ygUEPULl1FC0U/wVVMdLJbWszUUpO1/WNS+Z4wBsAvKCzX1De+a4QHF0fyyT/n+w5cf9Z4V4&#10;Bb0LCBRI0A669MAOBt3KAwpIHNgaDb1OwfW+B2dzgBPwd3x1fyfLrxoJuWqo2LIbpeTQMFpBju6m&#10;f3J1xNEWZDN8kBVEojsjHdChVp0tIJQEATqk8njsj82mhM1oHpJ5hFEJR0GyiCPXP5+m0+VeafOO&#10;yQ5ZI8MK2u/A6f5OG6ABrpOLjSVkwdvWSaAVZxvgOO5AaLhqz2wSrqM/EpKs43UceuFssfZCkufe&#10;TbEKvUURXEb5PF+t8uCnjRuEacOrigkbZlJXEP5Z9550PuriqC8tW15ZOJuSVtvNqlVoT0Hdhfts&#10;syD5Ezf/PA13DFxeUApmIbmdJV6xiC+9sAgjL7kksUeC5DZZkDAJ8+Kc0h0X7N8poSHDSTSLRi39&#10;lhtx32tuNO24gfnR8i7D8dGJplaBa1G51hrK29E+KYVN/7kUULGp0U6vVqKjWM1hc3DPYx47sVk1&#10;b2T1CBJWEiQGOoXpB0Yj1XeMBpgkGdbfdlQxjNr3Ap6BHTuToSZjMxlUlHA1wwaj0VyZcTztesW3&#10;DSCPD03IG3gqNXcyfs4CONgFTAfH5mmS2fFzunZez/N2+QsAAP//AwBQSwMEFAAGAAgAAAAhAJav&#10;6k7cAAAABwEAAA8AAABkcnMvZG93bnJldi54bWxMjsFOwzAQRO9I/IO1SNyo3UIrGuJUFYITEiIN&#10;B45OvE2sxusQu234e5ZTOa1mZzTz8s3ke3HCMbpAGuYzBQKpCdZRq+Gzer17BBGTIWv6QKjhByNs&#10;iuur3GQ2nKnE0y61gksoZkZDl9KQSRmbDr2JszAgsbcPozeJ5dhKO5ozl/teLpRaSW8c8UJnBnzu&#10;sDnsjl7D9ovKF/f9Xn+U+9JV1VrR2+qg9e3NtH0CkXBKlzD84TM6FMxUhyPZKHrW83tOalgovuyv&#10;lw8gag1L/ssil//5i18AAAD//wMAUEsBAi0AFAAGAAgAAAAhALaDOJL+AAAA4QEAABMAAAAAAAAA&#10;AAAAAAAAAAAAAFtDb250ZW50X1R5cGVzXS54bWxQSwECLQAUAAYACAAAACEAOP0h/9YAAACUAQAA&#10;CwAAAAAAAAAAAAAAAAAvAQAAX3JlbHMvLnJlbHNQSwECLQAUAAYACAAAACEAgnAXc7UCAAC3BQAA&#10;DgAAAAAAAAAAAAAAAAAuAgAAZHJzL2Uyb0RvYy54bWxQSwECLQAUAAYACAAAACEAlq/qTtwAAAAH&#10;AQAADwAAAAAAAAAAAAAAAAAPBQAAZHJzL2Rvd25yZXYueG1sUEsFBgAAAAAEAAQA8wAAABgGAAAA&#10;AA==&#10;" filled="f" stroked="f">
                <v:textbox inset="0,0,0,0">
                  <w:txbxContent>
                    <w:p w:rsidR="00A91066" w:rsidRDefault="00A91066" w:rsidP="00B032C4">
                      <w:pPr>
                        <w:jc w:val="center"/>
                        <w:rPr>
                          <w:i/>
                        </w:rPr>
                      </w:pPr>
                      <w:r>
                        <w:rPr>
                          <w:sz w:val="18"/>
                          <w:szCs w:val="18"/>
                        </w:rPr>
                        <w:t>Hình 24</w:t>
                      </w:r>
                    </w:p>
                  </w:txbxContent>
                </v:textbox>
              </v:shape>
            </w:pict>
          </mc:Fallback>
        </mc:AlternateContent>
      </w:r>
    </w:p>
    <w:p w:rsidR="00EA3FB1" w:rsidRDefault="00EA3FB1" w:rsidP="001F590C">
      <w:pPr>
        <w:tabs>
          <w:tab w:val="left" w:pos="567"/>
          <w:tab w:val="left" w:pos="1134"/>
          <w:tab w:val="left" w:pos="1701"/>
          <w:tab w:val="left" w:pos="2268"/>
          <w:tab w:val="left" w:pos="2835"/>
        </w:tabs>
        <w:rPr>
          <w:lang w:val="es-ES"/>
        </w:rPr>
      </w:pPr>
    </w:p>
    <w:p w:rsidR="00EA3FB1" w:rsidRDefault="00EA3FB1" w:rsidP="001F590C">
      <w:pPr>
        <w:tabs>
          <w:tab w:val="left" w:pos="567"/>
          <w:tab w:val="left" w:pos="1134"/>
          <w:tab w:val="left" w:pos="1701"/>
          <w:tab w:val="left" w:pos="2268"/>
          <w:tab w:val="left" w:pos="2835"/>
        </w:tabs>
        <w:rPr>
          <w:lang w:val="es-ES"/>
        </w:rPr>
      </w:pPr>
    </w:p>
    <w:p w:rsidR="00EA3FB1" w:rsidRDefault="00EA3FB1" w:rsidP="001F590C">
      <w:pPr>
        <w:tabs>
          <w:tab w:val="left" w:pos="567"/>
          <w:tab w:val="left" w:pos="1134"/>
          <w:tab w:val="left" w:pos="1701"/>
          <w:tab w:val="left" w:pos="2268"/>
          <w:tab w:val="left" w:pos="2835"/>
        </w:tabs>
        <w:rPr>
          <w:lang w:val="es-ES"/>
        </w:rPr>
      </w:pPr>
    </w:p>
    <w:p w:rsidR="00EA3FB1" w:rsidRDefault="00EA3FB1" w:rsidP="001F590C">
      <w:pPr>
        <w:tabs>
          <w:tab w:val="left" w:pos="567"/>
          <w:tab w:val="left" w:pos="1134"/>
          <w:tab w:val="left" w:pos="1701"/>
          <w:tab w:val="left" w:pos="2268"/>
          <w:tab w:val="left" w:pos="2835"/>
        </w:tabs>
        <w:rPr>
          <w:lang w:val="es-ES"/>
        </w:rPr>
      </w:pPr>
    </w:p>
    <w:p w:rsidR="00EA3FB1" w:rsidRDefault="00EA3FB1" w:rsidP="001F590C">
      <w:pPr>
        <w:tabs>
          <w:tab w:val="left" w:pos="567"/>
          <w:tab w:val="left" w:pos="1134"/>
          <w:tab w:val="left" w:pos="1701"/>
          <w:tab w:val="left" w:pos="2268"/>
          <w:tab w:val="left" w:pos="2835"/>
        </w:tabs>
        <w:rPr>
          <w:lang w:val="es-ES"/>
        </w:rPr>
      </w:pPr>
      <w:r w:rsidRPr="003835ED">
        <w:rPr>
          <w:b/>
          <w:lang w:val="es-ES"/>
        </w:rPr>
        <w:t>Bài 16.</w:t>
      </w:r>
      <w:r>
        <w:rPr>
          <w:lang w:val="es-ES"/>
        </w:rPr>
        <w:t xml:space="preserve"> Cho hệ thống có cấu trúc như trong h</w:t>
      </w:r>
      <w:r w:rsidR="00965FCA">
        <w:rPr>
          <w:lang w:val="es-ES"/>
        </w:rPr>
        <w:t>ình 27</w:t>
      </w:r>
    </w:p>
    <w:p w:rsidR="00EA3FB1" w:rsidRDefault="00EA3FB1" w:rsidP="001F590C">
      <w:pPr>
        <w:tabs>
          <w:tab w:val="left" w:pos="567"/>
          <w:tab w:val="left" w:pos="1134"/>
          <w:tab w:val="left" w:pos="1701"/>
          <w:tab w:val="left" w:pos="2268"/>
          <w:tab w:val="left" w:pos="2835"/>
        </w:tabs>
        <w:rPr>
          <w:lang w:val="es-ES"/>
        </w:rPr>
      </w:pPr>
    </w:p>
    <w:p w:rsidR="00EA3FB1" w:rsidRDefault="00EA3FB1" w:rsidP="00EA3FB1">
      <w:pPr>
        <w:numPr>
          <w:ilvl w:val="0"/>
          <w:numId w:val="207"/>
        </w:numPr>
        <w:tabs>
          <w:tab w:val="left" w:pos="567"/>
          <w:tab w:val="left" w:pos="1134"/>
          <w:tab w:val="left" w:pos="1701"/>
          <w:tab w:val="left" w:pos="2268"/>
          <w:tab w:val="left" w:pos="2835"/>
        </w:tabs>
        <w:rPr>
          <w:lang w:val="es-ES"/>
        </w:rPr>
      </w:pPr>
      <w:r>
        <w:rPr>
          <w:lang w:val="es-ES"/>
        </w:rPr>
        <w:t>Hãy xác định hàm truyền đạt của hệ</w:t>
      </w:r>
    </w:p>
    <w:p w:rsidR="00EA3FB1" w:rsidRDefault="00EA3FB1" w:rsidP="00EA3FB1">
      <w:pPr>
        <w:tabs>
          <w:tab w:val="left" w:pos="567"/>
          <w:tab w:val="left" w:pos="1134"/>
          <w:tab w:val="left" w:pos="1701"/>
          <w:tab w:val="left" w:pos="2268"/>
          <w:tab w:val="left" w:pos="2835"/>
        </w:tabs>
        <w:rPr>
          <w:lang w:val="es-ES"/>
        </w:rPr>
      </w:pPr>
    </w:p>
    <w:p w:rsidR="00EA3FB1" w:rsidRDefault="002E730D" w:rsidP="00EA3FB1">
      <w:pPr>
        <w:tabs>
          <w:tab w:val="left" w:pos="567"/>
          <w:tab w:val="left" w:pos="1134"/>
          <w:tab w:val="left" w:pos="1701"/>
          <w:tab w:val="left" w:pos="2268"/>
          <w:tab w:val="left" w:pos="2835"/>
        </w:tabs>
        <w:rPr>
          <w:lang w:val="es-ES"/>
        </w:rPr>
      </w:pPr>
      <w:r>
        <w:rPr>
          <w:noProof/>
        </w:rPr>
        <mc:AlternateContent>
          <mc:Choice Requires="wpg">
            <w:drawing>
              <wp:anchor distT="0" distB="0" distL="114300" distR="114300" simplePos="0" relativeHeight="251717120" behindDoc="0" locked="0" layoutInCell="1" allowOverlap="1">
                <wp:simplePos x="0" y="0"/>
                <wp:positionH relativeFrom="column">
                  <wp:posOffset>1009650</wp:posOffset>
                </wp:positionH>
                <wp:positionV relativeFrom="paragraph">
                  <wp:posOffset>111125</wp:posOffset>
                </wp:positionV>
                <wp:extent cx="3162300" cy="1115695"/>
                <wp:effectExtent l="0" t="0" r="0" b="0"/>
                <wp:wrapNone/>
                <wp:docPr id="171" name="Group 10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2300" cy="1115695"/>
                          <a:chOff x="10521" y="1804"/>
                          <a:chExt cx="4980" cy="1757"/>
                        </a:xfrm>
                      </wpg:grpSpPr>
                      <wps:wsp>
                        <wps:cNvPr id="172" name="Text Box 1083"/>
                        <wps:cNvSpPr txBox="1">
                          <a:spLocks noChangeArrowheads="1"/>
                        </wps:cNvSpPr>
                        <wps:spPr bwMode="auto">
                          <a:xfrm>
                            <a:off x="10521" y="2164"/>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EA3FB1">
                              <w:pPr>
                                <w:rPr>
                                  <w:i/>
                                </w:rPr>
                              </w:pPr>
                              <w:r>
                                <w:rPr>
                                  <w:i/>
                                  <w:sz w:val="18"/>
                                  <w:szCs w:val="18"/>
                                </w:rPr>
                                <w:t>u</w:t>
                              </w:r>
                              <w:r>
                                <w:rPr>
                                  <w:sz w:val="18"/>
                                  <w:szCs w:val="18"/>
                                </w:rPr>
                                <w:t xml:space="preserve"> </w:t>
                              </w:r>
                            </w:p>
                          </w:txbxContent>
                        </wps:txbx>
                        <wps:bodyPr rot="0" vert="horz" wrap="square" lIns="0" tIns="0" rIns="0" bIns="0" anchor="t" anchorCtr="0" upright="1">
                          <a:noAutofit/>
                        </wps:bodyPr>
                      </wps:wsp>
                      <wps:wsp>
                        <wps:cNvPr id="173" name="Text Box 1084"/>
                        <wps:cNvSpPr txBox="1">
                          <a:spLocks noChangeArrowheads="1"/>
                        </wps:cNvSpPr>
                        <wps:spPr bwMode="auto">
                          <a:xfrm>
                            <a:off x="15021" y="2224"/>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EA3FB1">
                              <w:pPr>
                                <w:jc w:val="right"/>
                                <w:rPr>
                                  <w:i/>
                                </w:rPr>
                              </w:pPr>
                              <w:r>
                                <w:rPr>
                                  <w:i/>
                                  <w:sz w:val="18"/>
                                  <w:szCs w:val="18"/>
                                </w:rPr>
                                <w:t>y</w:t>
                              </w:r>
                              <w:r>
                                <w:rPr>
                                  <w:sz w:val="18"/>
                                  <w:szCs w:val="18"/>
                                </w:rPr>
                                <w:t xml:space="preserve"> </w:t>
                              </w:r>
                            </w:p>
                          </w:txbxContent>
                        </wps:txbx>
                        <wps:bodyPr rot="0" vert="horz" wrap="square" lIns="0" tIns="0" rIns="0" bIns="0" anchor="t" anchorCtr="0" upright="1">
                          <a:noAutofit/>
                        </wps:bodyPr>
                      </wps:wsp>
                      <wps:wsp>
                        <wps:cNvPr id="174" name="Line 1085"/>
                        <wps:cNvCnPr>
                          <a:cxnSpLocks noChangeShapeType="1"/>
                        </wps:cNvCnPr>
                        <wps:spPr bwMode="auto">
                          <a:xfrm>
                            <a:off x="12996" y="2524"/>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5" name="Line 1086"/>
                        <wps:cNvCnPr>
                          <a:cxnSpLocks noChangeShapeType="1"/>
                        </wps:cNvCnPr>
                        <wps:spPr bwMode="auto">
                          <a:xfrm>
                            <a:off x="12049" y="2524"/>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6" name="Line 1087"/>
                        <wps:cNvCnPr>
                          <a:cxnSpLocks noChangeShapeType="1"/>
                        </wps:cNvCnPr>
                        <wps:spPr bwMode="auto">
                          <a:xfrm>
                            <a:off x="11566" y="2524"/>
                            <a:ext cx="30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7" name="Line 1088"/>
                        <wps:cNvCnPr>
                          <a:cxnSpLocks noChangeShapeType="1"/>
                        </wps:cNvCnPr>
                        <wps:spPr bwMode="auto">
                          <a:xfrm>
                            <a:off x="12681" y="2524"/>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8" name="Freeform 1089"/>
                        <wps:cNvSpPr>
                          <a:spLocks/>
                        </wps:cNvSpPr>
                        <wps:spPr bwMode="auto">
                          <a:xfrm rot="-5400000" flipH="1" flipV="1">
                            <a:off x="11251" y="1434"/>
                            <a:ext cx="519" cy="1620"/>
                          </a:xfrm>
                          <a:custGeom>
                            <a:avLst/>
                            <a:gdLst>
                              <a:gd name="T0" fmla="*/ 540 w 540"/>
                              <a:gd name="T1" fmla="*/ 360 h 360"/>
                              <a:gd name="T2" fmla="*/ 0 w 540"/>
                              <a:gd name="T3" fmla="*/ 360 h 360"/>
                              <a:gd name="T4" fmla="*/ 0 w 540"/>
                              <a:gd name="T5" fmla="*/ 0 h 360"/>
                            </a:gdLst>
                            <a:ahLst/>
                            <a:cxnLst>
                              <a:cxn ang="0">
                                <a:pos x="T0" y="T1"/>
                              </a:cxn>
                              <a:cxn ang="0">
                                <a:pos x="T2" y="T3"/>
                              </a:cxn>
                              <a:cxn ang="0">
                                <a:pos x="T4" y="T5"/>
                              </a:cxn>
                            </a:cxnLst>
                            <a:rect l="0" t="0" r="r" b="b"/>
                            <a:pathLst>
                              <a:path w="540" h="360">
                                <a:moveTo>
                                  <a:pt x="540" y="360"/>
                                </a:moveTo>
                                <a:lnTo>
                                  <a:pt x="0" y="36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Freeform 1090"/>
                        <wps:cNvSpPr>
                          <a:spLocks/>
                        </wps:cNvSpPr>
                        <wps:spPr bwMode="auto">
                          <a:xfrm>
                            <a:off x="14646" y="2524"/>
                            <a:ext cx="567" cy="850"/>
                          </a:xfrm>
                          <a:custGeom>
                            <a:avLst/>
                            <a:gdLst>
                              <a:gd name="T0" fmla="*/ 540 w 540"/>
                              <a:gd name="T1" fmla="*/ 0 h 900"/>
                              <a:gd name="T2" fmla="*/ 540 w 540"/>
                              <a:gd name="T3" fmla="*/ 900 h 900"/>
                              <a:gd name="T4" fmla="*/ 0 w 540"/>
                              <a:gd name="T5" fmla="*/ 900 h 900"/>
                            </a:gdLst>
                            <a:ahLst/>
                            <a:cxnLst>
                              <a:cxn ang="0">
                                <a:pos x="T0" y="T1"/>
                              </a:cxn>
                              <a:cxn ang="0">
                                <a:pos x="T2" y="T3"/>
                              </a:cxn>
                              <a:cxn ang="0">
                                <a:pos x="T4" y="T5"/>
                              </a:cxn>
                            </a:cxnLst>
                            <a:rect l="0" t="0" r="r" b="b"/>
                            <a:pathLst>
                              <a:path w="540" h="900">
                                <a:moveTo>
                                  <a:pt x="540" y="0"/>
                                </a:moveTo>
                                <a:lnTo>
                                  <a:pt x="540" y="900"/>
                                </a:lnTo>
                                <a:lnTo>
                                  <a:pt x="0" y="90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Line 1091"/>
                        <wps:cNvCnPr>
                          <a:cxnSpLocks noChangeShapeType="1"/>
                        </wps:cNvCnPr>
                        <wps:spPr bwMode="auto">
                          <a:xfrm flipH="1">
                            <a:off x="12681" y="3424"/>
                            <a:ext cx="162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81" name="Text Box 1092"/>
                        <wps:cNvSpPr txBox="1">
                          <a:spLocks noChangeArrowheads="1"/>
                        </wps:cNvSpPr>
                        <wps:spPr bwMode="auto">
                          <a:xfrm>
                            <a:off x="11211" y="2374"/>
                            <a:ext cx="340" cy="317"/>
                          </a:xfrm>
                          <a:prstGeom prst="rect">
                            <a:avLst/>
                          </a:prstGeom>
                          <a:solidFill>
                            <a:srgbClr val="FFFFFF"/>
                          </a:solidFill>
                          <a:ln w="9525">
                            <a:solidFill>
                              <a:srgbClr val="000000"/>
                            </a:solidFill>
                            <a:miter lim="800000"/>
                            <a:headEnd/>
                            <a:tailEnd/>
                          </a:ln>
                        </wps:spPr>
                        <wps:txbx>
                          <w:txbxContent>
                            <w:p w:rsidR="00A91066" w:rsidRDefault="00A91066" w:rsidP="00EA3FB1">
                              <w:pPr>
                                <w:jc w:val="center"/>
                                <w:rPr>
                                  <w:sz w:val="18"/>
                                  <w:szCs w:val="18"/>
                                </w:rPr>
                              </w:pPr>
                              <w:r>
                                <w:rPr>
                                  <w:i/>
                                  <w:sz w:val="18"/>
                                  <w:szCs w:val="18"/>
                                </w:rPr>
                                <w:t>G</w:t>
                              </w:r>
                              <w:r>
                                <w:rPr>
                                  <w:iCs/>
                                  <w:sz w:val="22"/>
                                  <w:szCs w:val="18"/>
                                  <w:vertAlign w:val="subscript"/>
                                </w:rPr>
                                <w:t>1</w:t>
                              </w:r>
                            </w:p>
                          </w:txbxContent>
                        </wps:txbx>
                        <wps:bodyPr rot="0" vert="horz" wrap="square" lIns="0" tIns="0" rIns="0" bIns="0" anchor="t" anchorCtr="0" upright="1">
                          <a:noAutofit/>
                        </wps:bodyPr>
                      </wps:wsp>
                      <wps:wsp>
                        <wps:cNvPr id="182" name="Text Box 1093"/>
                        <wps:cNvSpPr txBox="1">
                          <a:spLocks noChangeArrowheads="1"/>
                        </wps:cNvSpPr>
                        <wps:spPr bwMode="auto">
                          <a:xfrm>
                            <a:off x="12341" y="2365"/>
                            <a:ext cx="340" cy="317"/>
                          </a:xfrm>
                          <a:prstGeom prst="rect">
                            <a:avLst/>
                          </a:prstGeom>
                          <a:solidFill>
                            <a:srgbClr val="FFFFFF"/>
                          </a:solidFill>
                          <a:ln w="9525">
                            <a:solidFill>
                              <a:srgbClr val="000000"/>
                            </a:solidFill>
                            <a:miter lim="800000"/>
                            <a:headEnd/>
                            <a:tailEnd/>
                          </a:ln>
                        </wps:spPr>
                        <wps:txbx>
                          <w:txbxContent>
                            <w:p w:rsidR="00A91066" w:rsidRDefault="00A91066" w:rsidP="00EA3FB1">
                              <w:pPr>
                                <w:jc w:val="center"/>
                                <w:rPr>
                                  <w:sz w:val="18"/>
                                  <w:szCs w:val="18"/>
                                </w:rPr>
                              </w:pPr>
                              <w:r>
                                <w:rPr>
                                  <w:i/>
                                  <w:sz w:val="18"/>
                                  <w:szCs w:val="18"/>
                                </w:rPr>
                                <w:t>G</w:t>
                              </w:r>
                              <w:r>
                                <w:rPr>
                                  <w:iCs/>
                                  <w:sz w:val="22"/>
                                  <w:szCs w:val="18"/>
                                  <w:vertAlign w:val="subscript"/>
                                </w:rPr>
                                <w:t>2</w:t>
                              </w:r>
                            </w:p>
                          </w:txbxContent>
                        </wps:txbx>
                        <wps:bodyPr rot="0" vert="horz" wrap="square" lIns="0" tIns="0" rIns="0" bIns="0" anchor="t" anchorCtr="0" upright="1">
                          <a:noAutofit/>
                        </wps:bodyPr>
                      </wps:wsp>
                      <wps:wsp>
                        <wps:cNvPr id="183" name="Text Box 1094"/>
                        <wps:cNvSpPr txBox="1">
                          <a:spLocks noChangeArrowheads="1"/>
                        </wps:cNvSpPr>
                        <wps:spPr bwMode="auto">
                          <a:xfrm>
                            <a:off x="13260" y="2365"/>
                            <a:ext cx="340" cy="317"/>
                          </a:xfrm>
                          <a:prstGeom prst="rect">
                            <a:avLst/>
                          </a:prstGeom>
                          <a:solidFill>
                            <a:srgbClr val="FFFFFF"/>
                          </a:solidFill>
                          <a:ln w="9525">
                            <a:solidFill>
                              <a:srgbClr val="000000"/>
                            </a:solidFill>
                            <a:miter lim="800000"/>
                            <a:headEnd/>
                            <a:tailEnd/>
                          </a:ln>
                        </wps:spPr>
                        <wps:txbx>
                          <w:txbxContent>
                            <w:p w:rsidR="00A91066" w:rsidRDefault="00A91066" w:rsidP="00EA3FB1">
                              <w:pPr>
                                <w:jc w:val="center"/>
                                <w:rPr>
                                  <w:sz w:val="18"/>
                                  <w:szCs w:val="18"/>
                                </w:rPr>
                              </w:pPr>
                              <w:r>
                                <w:rPr>
                                  <w:i/>
                                  <w:sz w:val="18"/>
                                  <w:szCs w:val="18"/>
                                </w:rPr>
                                <w:t>G</w:t>
                              </w:r>
                              <w:r>
                                <w:rPr>
                                  <w:iCs/>
                                  <w:sz w:val="22"/>
                                  <w:szCs w:val="18"/>
                                  <w:vertAlign w:val="subscript"/>
                                </w:rPr>
                                <w:t>3</w:t>
                              </w:r>
                            </w:p>
                          </w:txbxContent>
                        </wps:txbx>
                        <wps:bodyPr rot="0" vert="horz" wrap="square" lIns="0" tIns="0" rIns="0" bIns="0" anchor="t" anchorCtr="0" upright="1">
                          <a:noAutofit/>
                        </wps:bodyPr>
                      </wps:wsp>
                      <wps:wsp>
                        <wps:cNvPr id="184" name="Text Box 1095"/>
                        <wps:cNvSpPr txBox="1">
                          <a:spLocks noChangeArrowheads="1"/>
                        </wps:cNvSpPr>
                        <wps:spPr bwMode="auto">
                          <a:xfrm>
                            <a:off x="14301" y="3244"/>
                            <a:ext cx="340" cy="317"/>
                          </a:xfrm>
                          <a:prstGeom prst="rect">
                            <a:avLst/>
                          </a:prstGeom>
                          <a:solidFill>
                            <a:srgbClr val="FFFFFF"/>
                          </a:solidFill>
                          <a:ln w="9525">
                            <a:solidFill>
                              <a:srgbClr val="000000"/>
                            </a:solidFill>
                            <a:miter lim="800000"/>
                            <a:headEnd/>
                            <a:tailEnd/>
                          </a:ln>
                        </wps:spPr>
                        <wps:txbx>
                          <w:txbxContent>
                            <w:p w:rsidR="00A91066" w:rsidRDefault="00A91066" w:rsidP="00EA3FB1">
                              <w:pPr>
                                <w:jc w:val="center"/>
                                <w:rPr>
                                  <w:sz w:val="18"/>
                                  <w:szCs w:val="18"/>
                                </w:rPr>
                              </w:pPr>
                              <w:r>
                                <w:rPr>
                                  <w:i/>
                                  <w:sz w:val="18"/>
                                  <w:szCs w:val="18"/>
                                </w:rPr>
                                <w:t>G</w:t>
                              </w:r>
                              <w:r>
                                <w:rPr>
                                  <w:iCs/>
                                  <w:sz w:val="22"/>
                                  <w:szCs w:val="18"/>
                                  <w:vertAlign w:val="subscript"/>
                                </w:rPr>
                                <w:t>8</w:t>
                              </w:r>
                            </w:p>
                          </w:txbxContent>
                        </wps:txbx>
                        <wps:bodyPr rot="0" vert="horz" wrap="square" lIns="0" tIns="0" rIns="0" bIns="0" anchor="t" anchorCtr="0" upright="1">
                          <a:noAutofit/>
                        </wps:bodyPr>
                      </wps:wsp>
                      <wps:wsp>
                        <wps:cNvPr id="185" name="Text Box 1096"/>
                        <wps:cNvSpPr txBox="1">
                          <a:spLocks noChangeArrowheads="1"/>
                        </wps:cNvSpPr>
                        <wps:spPr bwMode="auto">
                          <a:xfrm>
                            <a:off x="12321" y="1804"/>
                            <a:ext cx="340" cy="317"/>
                          </a:xfrm>
                          <a:prstGeom prst="rect">
                            <a:avLst/>
                          </a:prstGeom>
                          <a:solidFill>
                            <a:srgbClr val="FFFFFF"/>
                          </a:solidFill>
                          <a:ln w="9525">
                            <a:solidFill>
                              <a:srgbClr val="000000"/>
                            </a:solidFill>
                            <a:miter lim="800000"/>
                            <a:headEnd/>
                            <a:tailEnd/>
                          </a:ln>
                        </wps:spPr>
                        <wps:txbx>
                          <w:txbxContent>
                            <w:p w:rsidR="00A91066" w:rsidRDefault="00A91066" w:rsidP="00EA3FB1">
                              <w:pPr>
                                <w:jc w:val="center"/>
                                <w:rPr>
                                  <w:sz w:val="18"/>
                                  <w:szCs w:val="18"/>
                                </w:rPr>
                              </w:pPr>
                              <w:r>
                                <w:rPr>
                                  <w:i/>
                                  <w:sz w:val="18"/>
                                  <w:szCs w:val="18"/>
                                </w:rPr>
                                <w:t>G</w:t>
                              </w:r>
                              <w:r>
                                <w:rPr>
                                  <w:iCs/>
                                  <w:sz w:val="22"/>
                                  <w:szCs w:val="18"/>
                                  <w:vertAlign w:val="subscript"/>
                                </w:rPr>
                                <w:t>5</w:t>
                              </w:r>
                            </w:p>
                          </w:txbxContent>
                        </wps:txbx>
                        <wps:bodyPr rot="0" vert="horz" wrap="square" lIns="0" tIns="0" rIns="0" bIns="0" anchor="t" anchorCtr="0" upright="1">
                          <a:noAutofit/>
                        </wps:bodyPr>
                      </wps:wsp>
                      <wps:wsp>
                        <wps:cNvPr id="186" name="Oval 1097"/>
                        <wps:cNvSpPr>
                          <a:spLocks noChangeArrowheads="1"/>
                        </wps:cNvSpPr>
                        <wps:spPr bwMode="auto">
                          <a:xfrm>
                            <a:off x="11888" y="2453"/>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7" name="Line 1098"/>
                        <wps:cNvCnPr>
                          <a:cxnSpLocks noChangeShapeType="1"/>
                        </wps:cNvCnPr>
                        <wps:spPr bwMode="auto">
                          <a:xfrm>
                            <a:off x="10521" y="2524"/>
                            <a:ext cx="709"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88" name="Oval 1099"/>
                        <wps:cNvSpPr>
                          <a:spLocks noChangeArrowheads="1"/>
                        </wps:cNvSpPr>
                        <wps:spPr bwMode="auto">
                          <a:xfrm>
                            <a:off x="12936" y="2442"/>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9" name="Line 1100"/>
                        <wps:cNvCnPr>
                          <a:cxnSpLocks noChangeShapeType="1"/>
                        </wps:cNvCnPr>
                        <wps:spPr bwMode="auto">
                          <a:xfrm>
                            <a:off x="12021" y="2704"/>
                            <a:ext cx="11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90" name="Line 1101"/>
                        <wps:cNvCnPr>
                          <a:cxnSpLocks noChangeShapeType="1"/>
                        </wps:cNvCnPr>
                        <wps:spPr bwMode="auto">
                          <a:xfrm>
                            <a:off x="11481" y="3424"/>
                            <a:ext cx="39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91" name="Line 1102"/>
                        <wps:cNvCnPr>
                          <a:cxnSpLocks noChangeShapeType="1"/>
                        </wps:cNvCnPr>
                        <wps:spPr bwMode="auto">
                          <a:xfrm flipV="1">
                            <a:off x="11946" y="2629"/>
                            <a:ext cx="0" cy="72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88" name="Text Box 1103"/>
                        <wps:cNvSpPr txBox="1">
                          <a:spLocks noChangeArrowheads="1"/>
                        </wps:cNvSpPr>
                        <wps:spPr bwMode="auto">
                          <a:xfrm>
                            <a:off x="14586" y="2344"/>
                            <a:ext cx="340" cy="317"/>
                          </a:xfrm>
                          <a:prstGeom prst="rect">
                            <a:avLst/>
                          </a:prstGeom>
                          <a:solidFill>
                            <a:srgbClr val="FFFFFF"/>
                          </a:solidFill>
                          <a:ln w="9525">
                            <a:solidFill>
                              <a:srgbClr val="000000"/>
                            </a:solidFill>
                            <a:miter lim="800000"/>
                            <a:headEnd/>
                            <a:tailEnd/>
                          </a:ln>
                        </wps:spPr>
                        <wps:txbx>
                          <w:txbxContent>
                            <w:p w:rsidR="00A91066" w:rsidRDefault="00A91066" w:rsidP="00EA3FB1">
                              <w:pPr>
                                <w:jc w:val="center"/>
                                <w:rPr>
                                  <w:sz w:val="18"/>
                                  <w:szCs w:val="18"/>
                                </w:rPr>
                              </w:pPr>
                              <w:r>
                                <w:rPr>
                                  <w:i/>
                                  <w:sz w:val="18"/>
                                  <w:szCs w:val="18"/>
                                </w:rPr>
                                <w:t>G</w:t>
                              </w:r>
                              <w:r>
                                <w:rPr>
                                  <w:iCs/>
                                  <w:sz w:val="22"/>
                                  <w:szCs w:val="18"/>
                                  <w:vertAlign w:val="subscript"/>
                                </w:rPr>
                                <w:t>4</w:t>
                              </w:r>
                            </w:p>
                          </w:txbxContent>
                        </wps:txbx>
                        <wps:bodyPr rot="0" vert="horz" wrap="square" lIns="0" tIns="0" rIns="0" bIns="0" anchor="t" anchorCtr="0" upright="1">
                          <a:noAutofit/>
                        </wps:bodyPr>
                      </wps:wsp>
                      <wps:wsp>
                        <wps:cNvPr id="1089" name="Oval 1104"/>
                        <wps:cNvSpPr>
                          <a:spLocks noChangeArrowheads="1"/>
                        </wps:cNvSpPr>
                        <wps:spPr bwMode="auto">
                          <a:xfrm>
                            <a:off x="14091" y="2449"/>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90" name="Line 1105"/>
                        <wps:cNvCnPr>
                          <a:cxnSpLocks noChangeShapeType="1"/>
                        </wps:cNvCnPr>
                        <wps:spPr bwMode="auto">
                          <a:xfrm flipH="1">
                            <a:off x="11961" y="3424"/>
                            <a:ext cx="39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91" name="Line 1106"/>
                        <wps:cNvCnPr>
                          <a:cxnSpLocks noChangeShapeType="1"/>
                        </wps:cNvCnPr>
                        <wps:spPr bwMode="auto">
                          <a:xfrm>
                            <a:off x="14301" y="2524"/>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92" name="Line 1107"/>
                        <wps:cNvCnPr>
                          <a:cxnSpLocks noChangeShapeType="1"/>
                        </wps:cNvCnPr>
                        <wps:spPr bwMode="auto">
                          <a:xfrm>
                            <a:off x="13581" y="2524"/>
                            <a:ext cx="54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93" name="Line 1108"/>
                        <wps:cNvCnPr>
                          <a:cxnSpLocks noChangeShapeType="1"/>
                        </wps:cNvCnPr>
                        <wps:spPr bwMode="auto">
                          <a:xfrm>
                            <a:off x="14901" y="2524"/>
                            <a:ext cx="6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94" name="Text Box 1109"/>
                        <wps:cNvSpPr txBox="1">
                          <a:spLocks noChangeArrowheads="1"/>
                        </wps:cNvSpPr>
                        <wps:spPr bwMode="auto">
                          <a:xfrm>
                            <a:off x="12321" y="3244"/>
                            <a:ext cx="340" cy="317"/>
                          </a:xfrm>
                          <a:prstGeom prst="rect">
                            <a:avLst/>
                          </a:prstGeom>
                          <a:solidFill>
                            <a:srgbClr val="FFFFFF"/>
                          </a:solidFill>
                          <a:ln w="9525">
                            <a:solidFill>
                              <a:srgbClr val="000000"/>
                            </a:solidFill>
                            <a:miter lim="800000"/>
                            <a:headEnd/>
                            <a:tailEnd/>
                          </a:ln>
                        </wps:spPr>
                        <wps:txbx>
                          <w:txbxContent>
                            <w:p w:rsidR="00A91066" w:rsidRDefault="00A91066" w:rsidP="002F4EE5">
                              <w:pPr>
                                <w:jc w:val="center"/>
                                <w:rPr>
                                  <w:sz w:val="18"/>
                                  <w:szCs w:val="18"/>
                                </w:rPr>
                              </w:pPr>
                              <w:r>
                                <w:rPr>
                                  <w:i/>
                                  <w:sz w:val="18"/>
                                  <w:szCs w:val="18"/>
                                </w:rPr>
                                <w:t>G</w:t>
                              </w:r>
                              <w:r>
                                <w:rPr>
                                  <w:iCs/>
                                  <w:sz w:val="22"/>
                                  <w:szCs w:val="18"/>
                                  <w:vertAlign w:val="subscript"/>
                                </w:rPr>
                                <w:t>7</w:t>
                              </w:r>
                            </w:p>
                          </w:txbxContent>
                        </wps:txbx>
                        <wps:bodyPr rot="0" vert="horz" wrap="square" lIns="0" tIns="0" rIns="0" bIns="0" anchor="t" anchorCtr="0" upright="1">
                          <a:noAutofit/>
                        </wps:bodyPr>
                      </wps:wsp>
                      <wps:wsp>
                        <wps:cNvPr id="1095" name="Text Box 1110"/>
                        <wps:cNvSpPr txBox="1">
                          <a:spLocks noChangeArrowheads="1"/>
                        </wps:cNvSpPr>
                        <wps:spPr bwMode="auto">
                          <a:xfrm>
                            <a:off x="11241" y="3244"/>
                            <a:ext cx="340" cy="317"/>
                          </a:xfrm>
                          <a:prstGeom prst="rect">
                            <a:avLst/>
                          </a:prstGeom>
                          <a:solidFill>
                            <a:srgbClr val="FFFFFF"/>
                          </a:solidFill>
                          <a:ln w="9525">
                            <a:solidFill>
                              <a:srgbClr val="000000"/>
                            </a:solidFill>
                            <a:miter lim="800000"/>
                            <a:headEnd/>
                            <a:tailEnd/>
                          </a:ln>
                        </wps:spPr>
                        <wps:txbx>
                          <w:txbxContent>
                            <w:p w:rsidR="00A91066" w:rsidRDefault="00A91066" w:rsidP="002F4EE5">
                              <w:pPr>
                                <w:jc w:val="center"/>
                                <w:rPr>
                                  <w:sz w:val="18"/>
                                  <w:szCs w:val="18"/>
                                </w:rPr>
                              </w:pPr>
                              <w:r>
                                <w:rPr>
                                  <w:i/>
                                  <w:sz w:val="18"/>
                                  <w:szCs w:val="18"/>
                                </w:rPr>
                                <w:t>G</w:t>
                              </w:r>
                              <w:r>
                                <w:rPr>
                                  <w:iCs/>
                                  <w:sz w:val="22"/>
                                  <w:szCs w:val="18"/>
                                  <w:vertAlign w:val="subscript"/>
                                </w:rPr>
                                <w:t>6</w:t>
                              </w:r>
                            </w:p>
                          </w:txbxContent>
                        </wps:txbx>
                        <wps:bodyPr rot="0" vert="horz" wrap="square" lIns="0" tIns="0" rIns="0" bIns="0" anchor="t" anchorCtr="0" upright="1">
                          <a:noAutofit/>
                        </wps:bodyPr>
                      </wps:wsp>
                      <wps:wsp>
                        <wps:cNvPr id="1096" name="Oval 1111"/>
                        <wps:cNvSpPr>
                          <a:spLocks noChangeArrowheads="1"/>
                        </wps:cNvSpPr>
                        <wps:spPr bwMode="auto">
                          <a:xfrm>
                            <a:off x="11856" y="3349"/>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97" name="Freeform 1112"/>
                        <wps:cNvSpPr>
                          <a:spLocks/>
                        </wps:cNvSpPr>
                        <wps:spPr bwMode="auto">
                          <a:xfrm flipH="1">
                            <a:off x="10701" y="2574"/>
                            <a:ext cx="567" cy="850"/>
                          </a:xfrm>
                          <a:custGeom>
                            <a:avLst/>
                            <a:gdLst>
                              <a:gd name="T0" fmla="*/ 540 w 540"/>
                              <a:gd name="T1" fmla="*/ 0 h 900"/>
                              <a:gd name="T2" fmla="*/ 540 w 540"/>
                              <a:gd name="T3" fmla="*/ 900 h 900"/>
                              <a:gd name="T4" fmla="*/ 0 w 540"/>
                              <a:gd name="T5" fmla="*/ 900 h 900"/>
                            </a:gdLst>
                            <a:ahLst/>
                            <a:cxnLst>
                              <a:cxn ang="0">
                                <a:pos x="T0" y="T1"/>
                              </a:cxn>
                              <a:cxn ang="0">
                                <a:pos x="T2" y="T3"/>
                              </a:cxn>
                              <a:cxn ang="0">
                                <a:pos x="T4" y="T5"/>
                              </a:cxn>
                            </a:cxnLst>
                            <a:rect l="0" t="0" r="r" b="b"/>
                            <a:pathLst>
                              <a:path w="540" h="900">
                                <a:moveTo>
                                  <a:pt x="540" y="0"/>
                                </a:moveTo>
                                <a:lnTo>
                                  <a:pt x="540" y="900"/>
                                </a:lnTo>
                                <a:lnTo>
                                  <a:pt x="0" y="90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8" name="Line 1113"/>
                        <wps:cNvCnPr>
                          <a:cxnSpLocks noChangeShapeType="1"/>
                        </wps:cNvCnPr>
                        <wps:spPr bwMode="auto">
                          <a:xfrm flipV="1">
                            <a:off x="13011" y="2524"/>
                            <a:ext cx="0" cy="90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99" name="Freeform 1114"/>
                        <wps:cNvSpPr>
                          <a:spLocks/>
                        </wps:cNvSpPr>
                        <wps:spPr bwMode="auto">
                          <a:xfrm rot="5400000" flipH="1" flipV="1">
                            <a:off x="13131" y="1534"/>
                            <a:ext cx="540" cy="1440"/>
                          </a:xfrm>
                          <a:custGeom>
                            <a:avLst/>
                            <a:gdLst>
                              <a:gd name="T0" fmla="*/ 540 w 540"/>
                              <a:gd name="T1" fmla="*/ 0 h 900"/>
                              <a:gd name="T2" fmla="*/ 540 w 540"/>
                              <a:gd name="T3" fmla="*/ 900 h 900"/>
                              <a:gd name="T4" fmla="*/ 0 w 540"/>
                              <a:gd name="T5" fmla="*/ 900 h 900"/>
                            </a:gdLst>
                            <a:ahLst/>
                            <a:cxnLst>
                              <a:cxn ang="0">
                                <a:pos x="T0" y="T1"/>
                              </a:cxn>
                              <a:cxn ang="0">
                                <a:pos x="T2" y="T3"/>
                              </a:cxn>
                              <a:cxn ang="0">
                                <a:pos x="T4" y="T5"/>
                              </a:cxn>
                            </a:cxnLst>
                            <a:rect l="0" t="0" r="r" b="b"/>
                            <a:pathLst>
                              <a:path w="540" h="900">
                                <a:moveTo>
                                  <a:pt x="540" y="0"/>
                                </a:moveTo>
                                <a:lnTo>
                                  <a:pt x="540" y="900"/>
                                </a:lnTo>
                                <a:lnTo>
                                  <a:pt x="0" y="90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82" o:spid="_x0000_s2071" style="position:absolute;margin-left:79.5pt;margin-top:8.75pt;width:249pt;height:87.85pt;z-index:251717120" coordorigin="10521,1804" coordsize="4980,1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85FFAAoAAKhpAAAOAAAAZHJzL2Uyb0RvYy54bWzsXW1v4sYW/l6p/8Hyx0osHr9ho2Wr3SRs&#10;K+29W6m5/e6AAavGdm0nsK363+858+bBDmzYBGdJJh+IwcN4Xs48c+Y5zwxvf96uU+MuLqskzyYm&#10;eWOZRpzN8nmSLSfm/66ng8A0qjrK5lGaZ/HE/BJX5s/vfvzh7aYYx3a+ytN5XBqQSVaNN8XEXNV1&#10;MR4Oq9kqXkfVm7yIM7i5yMt1VMPbcjmcl9EGcl+nQ9uy/OEmL+dFmc/iqoJPL9lN8x3Nf7GIZ/Xn&#10;xaKKayOdmFC2mr6W9PUGX4fv3kbjZRkVq2TGixF9QynWUZLBQ2VWl1EdGbdl0slqnczKvMoX9ZtZ&#10;vh7mi0Uyi2kdoDbEatXmY5nfFrQuy/FmWchmgqZttdM3Zzv7791vpZHMoe9GxDSyaA2dRJ9rECuw&#10;sX02xXIMyT6Wxe/FbyWrJFx+ymd/VnB72L6P75cssXGz+U8+hxyj2zqn7bNdlGvMAmpubGk3fJHd&#10;EG9rYwYfOsS3HQt6awb3CCGeH3qso2Yr6E38HrE8G4qL9wPLFTeveAZuGIhvj7wR3h1GY/ZkWlpe&#10;OqwaWF3VNGz1uIb9fRUVMe2vCltMNqwtGvYaq/gh32LbOqxtaUpsWKPewh2oEG2nirWvkeUXqyhb&#10;xu/LMt+s4mgORSS0Rlh2eAjrE3xTYSZfa/Cm4Wzi84YT7W5DmWib44XaaNG4KKv6Y5yvDbyYmCWM&#10;K1rM6O5TVbOkIgn2bpZPkzSFz6Nxmu18AB3BPoGHwlfxHj6eDpV/Qiu8Cq4Cd+Da/tXAtS4vB++n&#10;F+7An5KRd+lcXlxckn/xucQdr5L5PM7wMWLYEvdhvccBhA04OXCrPE3mmB0WqSqXNxdpadxFABtT&#10;+scbREk23C0GNTKoS6tKxHatD3Y4mPrBaOBOXW8QjqxgYJHwQ+hbbuheTner9CnJ4sdXydhMzNCz&#10;PWZMe+tm0b9u3aLxOqkBmNNkPTEDmSgaowleZXPatXWUpOxaaQosftMU0N2io2HkMRtlw67e3mwp&#10;7jgBtWe8e5PPv4ANlzmYGAxgmFbgYpWXf5vGBiB6YlZ/3UZlbBrprxmMA8RzcVGKixtxEWUz+OrE&#10;rE2DXV7UDPdvizJZriBnNtKy/D2A0yKhZtyUggIbRYfeYAJGH8NfFSboGMVi8bHeE0x4FsdX27Y1&#10;TAw1TAAGPDNMcGfk1cOEK2CCzhTgSVDniEPERcZctNk24y6adCGod3L9pQB3bMeDYF/B7z/Mg7DD&#10;0Keul+21ocGx4A56bcJWhLsnnAPuP6QwSTzYf3j0VAZeNJ+x7pm9jJq2SFXHUVqvYKKBWWYNM0wM&#10;y5l1POc2/336LNLNUuZf5sKweVfMw9TRas2/bK5F1w17Hpzg3qY5r22/PjZyj/YLXpe23+/B5z5P&#10;+wWIY26awF+6wuzPfmE9vB9/YXBp/O1rzXie9jtq22/QM/76sOJD6kb7DxPzWTmP87RfYJQZ/k7L&#10;OEZmGNm0ULFhRokBi6NylHIBzVyN/a4uox8GnstYD2ORJsUv6DLTqz8EbcAJTEJsjxORrtNaKHsE&#10;/AzKYfp22yGe3TJCDdkiQaIBezznnNhyLqgAIDkW6xQ46Z+GBpTJ2OArVhZTi0RYOJHI8S1jZcBr&#10;OxGwkDLRnnyAgZBJ9uYD6w+ZaE8+MAspSWRpwCuVNYxWjDmMxrBU4bWGK+BqgN226OKgyCvkeq+h&#10;CQAtrtmihabH2u9JDLXExILAhFQHEkNVMDFdQEHhaGL2n5cIic526KA0DQgd3LDmLaIaK4LPwEtc&#10;PmD/GCugsaEL8PN1fhdf5zRFjfWh9+GxvIvgeU2KNFNTsoo36cRd8b+g+bFUwsDYPcgUi0MXALKI&#10;WDPF7OToR0pWL7JiEVk6HTEMHbCHDT2S+QyJi0bG2E/XGwG8GIwB5XcYC8rvnB8TCrjZgfiQWjh3&#10;sx8H8TgWBX67vrvPm/Z8cJUQvwNPjC7BZ6jj6GnhG8E7ZFybivAqeO+dBlT4hjzuz+lI+N7JBwz4&#10;FQE4dsMhABdGsQ++BdDz7oTGE8At/qsA3k4FyTWEPz4Qhh2oBO0eG9vTEN7SKOyJeWMAfoclCWWU&#10;DwJZJ2KpG19dRXhbrDcdt81Xg9AAyqkJE02YVCAe2mfKsLpipqzEZUMZjeo3LktswpabtjNqLTcd&#10;dAnRlh2yq3k5Wr5xPF4+yRLiSMkBFZK0ohqKqkDqa470raERX5KqADRc91ivbJx+rdd2XGG9Ppd0&#10;ofqHir609Y4V66VjGxc7r9x679PEhLJx+rVexwZGhxLXjrZeoNX2Y69UJLxy65VSDdVzkI3Tr/W6&#10;jsWw17Fd7Tkcsl6pR3jl1iuFGqr1ysbp13pth+sRidR7a88Bg1gsnKV4DlKN8MqtV8o0PoOKG0KE&#10;oWwYbrmUGTqVzJ4EAcQpYTFmux51tpnOHT1d4oJLTsOCcIECLLE3obNOi1OIPVYHlXLPtFQ7KKlj&#10;dULJXMtDONIiX3iUI2gLMcKehRhyD01XiDGyeOhacNwi8KGFnLu7Pp6GoJah2HMSciLAMV5MIOwB&#10;EYZUIT/ZRiY7dHjgzmU4qhH2aLbgpSOsjCMzqSZhcdX+pJq23EUzErsUhddKCFAbp4g8EC8Yffu2&#10;rwdO7I2QgY2659+/d5YQCpqGnSgZgSU6eE/9GShxuRazGxtzwGE+iYE+alviQfvUeznQcnrcywFB&#10;3Zb9qmGxU0Z5uzrMUOh4fJv6IY07wMNiqJI6uNzSu5LYOQzg4T5mJ/VZIrHVeLMN20WsZ4qTuV7A&#10;fVtHc7VdHkFhu+SS+Uhu4YVFeVEAv7MYI8zf5J5ESy759Isx18KpgNJdsLkOULZBX013PfA4gxe+&#10;GLO6zq4aCTuls/BLZ9NG6PNYWEcS5mAxT7Eu024vPbeppa4/T2eh6/eqYbETmbKqaZTB3C51q/fg&#10;93pu0JkasFSFCWZMjY71YMCOt3cTKJXNawTWmtwDmlwrlMIwYcByJQDh3R4M2A25nKaLwD7QzNqF&#10;6O3ktjNF4Hu0YSBSUOhfXLT1dNqXVNdobdhXVOWyg1453wAncnK+QaHLCCVYFc6hJ/OFMxa1tBHP&#10;ZKRbDDuym4Yua/bQvnbzbanD4JTZFvKeWB3mMX7XcTRdJjSMR5rki6fLpDysOecEThvZb6Y4/hXs&#10;/eo5J/JgE5VYsEbSrW3vL9Pb4eEIFr0dXjmthG1fF9vcRXRVb4f/zo+NPF4z/M2yxAef5fzi0VyK&#10;JTlfAfIvAGyO1yfiK+4/sQr2AfFYXef8Vs5bNEdRaNnvKc+cP1PmQoaaVcekvSdT8Z+PdUzo+e8w&#10;q+AfHCR2+Pw1hzjMmonXOX9NbCmmpyWx5ZEwaH2Az/jln8CGOIZ22Hgk2mM5y4OutceiHNMNizz6&#10;c0CU7uE/XYS/N6S+p0vB5geW3v0fAAD//wMAUEsDBBQABgAIAAAAIQAWIvKm3gAAAAoBAAAPAAAA&#10;ZHJzL2Rvd25yZXYueG1sTE9Na8JAEL0X+h+WKfRWN1GiNWYjIm1PUqgWirc1OybB7GzIrkn8952e&#10;6m3eB2/ey9ajbUSPna8dKYgnEQikwpmaSgXfh/eXVxA+aDK6cYQKbuhhnT8+ZDo1bqAv7PehFBxC&#10;PtUKqhDaVEpfVGi1n7gWibWz66wODLtSmk4PHG4bOY2iubS6Jv5Q6Ra3FRaX/dUq+Bj0sJnFb/3u&#10;ct7ejofk82cXo1LPT+NmBSLgGP7N8Fefq0POnU7uSsaLhnGy5C2Bj0UCgg3zZMHEiYnlbAoyz+T9&#10;hPwXAAD//wMAUEsBAi0AFAAGAAgAAAAhALaDOJL+AAAA4QEAABMAAAAAAAAAAAAAAAAAAAAAAFtD&#10;b250ZW50X1R5cGVzXS54bWxQSwECLQAUAAYACAAAACEAOP0h/9YAAACUAQAACwAAAAAAAAAAAAAA&#10;AAAvAQAAX3JlbHMvLnJlbHNQSwECLQAUAAYACAAAACEAPfORRQAKAACoaQAADgAAAAAAAAAAAAAA&#10;AAAuAgAAZHJzL2Uyb0RvYy54bWxQSwECLQAUAAYACAAAACEAFiLypt4AAAAKAQAADwAAAAAAAAAA&#10;AAAAAABaDAAAZHJzL2Rvd25yZXYueG1sUEsFBgAAAAAEAAQA8wAAAGUNAAAAAA==&#10;">
                <v:shape id="Text Box 1083" o:spid="_x0000_s2072" type="#_x0000_t202" style="position:absolute;left:10521;top:2164;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hl+wwAAANwAAAAPAAAAZHJzL2Rvd25yZXYueG1sRE9Na8JA&#10;EL0X+h+WKXhrNvWgNnUjUhQEoTSmhx6n2TFZkp1Ns6um/94tCN7m8T5nuRptJ840eONYwUuSgiCu&#10;nDZcK/gqt88LED4ga+wck4I/8rDKHx+WmGl34YLOh1CLGMI+QwVNCH0mpa8asugT1xNH7ugGiyHC&#10;oZZ6wEsMt52cpulMWjQcGxrs6b2hqj2crIL1Nxcb8/vx81kcC1OWrynvZ61Sk6dx/QYi0Bju4pt7&#10;p+P8+RT+n4kXyPwKAAD//wMAUEsBAi0AFAAGAAgAAAAhANvh9svuAAAAhQEAABMAAAAAAAAAAAAA&#10;AAAAAAAAAFtDb250ZW50X1R5cGVzXS54bWxQSwECLQAUAAYACAAAACEAWvQsW78AAAAVAQAACwAA&#10;AAAAAAAAAAAAAAAfAQAAX3JlbHMvLnJlbHNQSwECLQAUAAYACAAAACEApkYZfsMAAADcAAAADwAA&#10;AAAAAAAAAAAAAAAHAgAAZHJzL2Rvd25yZXYueG1sUEsFBgAAAAADAAMAtwAAAPcCAAAAAA==&#10;" filled="f" stroked="f">
                  <v:textbox inset="0,0,0,0">
                    <w:txbxContent>
                      <w:p w:rsidR="00A91066" w:rsidRDefault="00A91066" w:rsidP="00EA3FB1">
                        <w:pPr>
                          <w:rPr>
                            <w:i/>
                          </w:rPr>
                        </w:pPr>
                        <w:r>
                          <w:rPr>
                            <w:i/>
                            <w:sz w:val="18"/>
                            <w:szCs w:val="18"/>
                          </w:rPr>
                          <w:t>u</w:t>
                        </w:r>
                        <w:r>
                          <w:rPr>
                            <w:sz w:val="18"/>
                            <w:szCs w:val="18"/>
                          </w:rPr>
                          <w:t xml:space="preserve"> </w:t>
                        </w:r>
                      </w:p>
                    </w:txbxContent>
                  </v:textbox>
                </v:shape>
                <v:shape id="Text Box 1084" o:spid="_x0000_s2073" type="#_x0000_t202" style="position:absolute;left:15021;top:2224;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rzlwwAAANwAAAAPAAAAZHJzL2Rvd25yZXYueG1sRE9Na8JA&#10;EL0X/A/LCL3VjS1Yja4ioiAUpDEePI7ZMVnMzqbZVdN/7xYK3ubxPme26GwtbtR641jBcJCAIC6c&#10;NlwqOOSbtzEIH5A11o5JwS95WMx7LzNMtbtzRrd9KEUMYZ+igiqEJpXSFxVZ9APXEEfu7FqLIcK2&#10;lLrFewy3tXxPkpG0aDg2VNjQqqLisr9aBcsjZ2vzszt9Z+fM5Pkk4a/RRanXfrecggjUhaf4373V&#10;cf7nB/w9Ey+Q8wcAAAD//wMAUEsBAi0AFAAGAAgAAAAhANvh9svuAAAAhQEAABMAAAAAAAAAAAAA&#10;AAAAAAAAAFtDb250ZW50X1R5cGVzXS54bWxQSwECLQAUAAYACAAAACEAWvQsW78AAAAVAQAACwAA&#10;AAAAAAAAAAAAAAAfAQAAX3JlbHMvLnJlbHNQSwECLQAUAAYACAAAACEAyQq85cMAAADcAAAADwAA&#10;AAAAAAAAAAAAAAAHAgAAZHJzL2Rvd25yZXYueG1sUEsFBgAAAAADAAMAtwAAAPcCAAAAAA==&#10;" filled="f" stroked="f">
                  <v:textbox inset="0,0,0,0">
                    <w:txbxContent>
                      <w:p w:rsidR="00A91066" w:rsidRDefault="00A91066" w:rsidP="00EA3FB1">
                        <w:pPr>
                          <w:jc w:val="right"/>
                          <w:rPr>
                            <w:i/>
                          </w:rPr>
                        </w:pPr>
                        <w:r>
                          <w:rPr>
                            <w:i/>
                            <w:sz w:val="18"/>
                            <w:szCs w:val="18"/>
                          </w:rPr>
                          <w:t>y</w:t>
                        </w:r>
                        <w:r>
                          <w:rPr>
                            <w:sz w:val="18"/>
                            <w:szCs w:val="18"/>
                          </w:rPr>
                          <w:t xml:space="preserve"> </w:t>
                        </w:r>
                      </w:p>
                    </w:txbxContent>
                  </v:textbox>
                </v:shape>
                <v:line id="Line 1085" o:spid="_x0000_s2074" style="position:absolute;visibility:visible;mso-wrap-style:square" from="12996,2524" to="13302,2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po8xAAAANwAAAAPAAAAZHJzL2Rvd25yZXYueG1sRE9NawIx&#10;EL0L/Q9hCl6kZpVi261RRFjwUAS1h/Y2bKabrZvJmkR3++8bQfA2j/c582VvG3EhH2rHCibjDARx&#10;6XTNlYLPQ/H0CiJEZI2NY1LwRwGWi4fBHHPtOt7RZR8rkUI45KjAxNjmUobSkMUwdi1x4n6ctxgT&#10;9JXUHrsUbhs5zbKZtFhzajDY0tpQedyfrQLvY6iPxdt393X6nRXb4qMfmVKp4WO/egcRqY938c29&#10;0Wn+yzNcn0kXyMU/AAAA//8DAFBLAQItABQABgAIAAAAIQDb4fbL7gAAAIUBAAATAAAAAAAAAAAA&#10;AAAAAAAAAABbQ29udGVudF9UeXBlc10ueG1sUEsBAi0AFAAGAAgAAAAhAFr0LFu/AAAAFQEAAAsA&#10;AAAAAAAAAAAAAAAAHwEAAF9yZWxzLy5yZWxzUEsBAi0AFAAGAAgAAAAhAMGGmjzEAAAA3AAAAA8A&#10;AAAAAAAAAAAAAAAABwIAAGRycy9kb3ducmV2LnhtbFBLBQYAAAAAAwADALcAAAD4AgAAAAA=&#10;">
                  <v:stroke endarrow="classic" endarrowwidth="narrow"/>
                </v:line>
                <v:line id="Line 1086" o:spid="_x0000_s2075" style="position:absolute;visibility:visible;mso-wrap-style:square" from="12049,2524" to="12355,2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j+nxAAAANwAAAAPAAAAZHJzL2Rvd25yZXYueG1sRE9NawIx&#10;EL0L/Q9hCl6kZhVq261RRFjwUAS1h/Y2bKabrZvJmkR3++8bQfA2j/c582VvG3EhH2rHCibjDARx&#10;6XTNlYLPQ/H0CiJEZI2NY1LwRwGWi4fBHHPtOt7RZR8rkUI45KjAxNjmUobSkMUwdi1x4n6ctxgT&#10;9JXUHrsUbhs5zbKZtFhzajDY0tpQedyfrQLvY6iPxdt393X6nRXb4qMfmVKp4WO/egcRqY938c29&#10;0Wn+yzNcn0kXyMU/AAAA//8DAFBLAQItABQABgAIAAAAIQDb4fbL7gAAAIUBAAATAAAAAAAAAAAA&#10;AAAAAAAAAABbQ29udGVudF9UeXBlc10ueG1sUEsBAi0AFAAGAAgAAAAhAFr0LFu/AAAAFQEAAAsA&#10;AAAAAAAAAAAAAAAAHwEAAF9yZWxzLy5yZWxzUEsBAi0AFAAGAAgAAAAhAK7KP6fEAAAA3AAAAA8A&#10;AAAAAAAAAAAAAAAABwIAAGRycy9kb3ducmV2LnhtbFBLBQYAAAAAAwADALcAAAD4AgAAAAA=&#10;">
                  <v:stroke endarrow="classic" endarrowwidth="narrow"/>
                </v:line>
                <v:line id="Line 1087" o:spid="_x0000_s2076" style="position:absolute;visibility:visible;mso-wrap-style:square" from="11566,2524" to="11871,2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KHQxAAAANwAAAAPAAAAZHJzL2Rvd25yZXYueG1sRE9NawIx&#10;EL0X/A9hhF6KZuthq6tRpLDgoRSqHvQ2bMbN6mayTVJ3+++bQqG3ebzPWW0G24o7+dA4VvA8zUAQ&#10;V043XCs4HsrJHESIyBpbx6TgmwJs1qOHFRba9fxB932sRQrhUKACE2NXSBkqQxbD1HXEibs4bzEm&#10;6GupPfYp3LZylmW5tNhwajDY0auh6rb/sgq8j6G5lYtzf/q85uV7+TY8mUqpx/GwXYKINMR/8Z97&#10;p9P8lxx+n0kXyPUPAAAA//8DAFBLAQItABQABgAIAAAAIQDb4fbL7gAAAIUBAAATAAAAAAAAAAAA&#10;AAAAAAAAAABbQ29udGVudF9UeXBlc10ueG1sUEsBAi0AFAAGAAgAAAAhAFr0LFu/AAAAFQEAAAsA&#10;AAAAAAAAAAAAAAAAHwEAAF9yZWxzLy5yZWxzUEsBAi0AFAAGAAgAAAAhAF4YodDEAAAA3AAAAA8A&#10;AAAAAAAAAAAAAAAABwIAAGRycy9kb3ducmV2LnhtbFBLBQYAAAAAAwADALcAAAD4AgAAAAA=&#10;">
                  <v:stroke endarrow="classic" endarrowwidth="narrow"/>
                </v:line>
                <v:line id="Line 1088" o:spid="_x0000_s2077" style="position:absolute;visibility:visible;mso-wrap-style:square" from="12681,2524" to="12987,2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ARLxAAAANwAAAAPAAAAZHJzL2Rvd25yZXYueG1sRE9LawIx&#10;EL4L/Q9hCr1IN2sP2m6NUoSFHkTwcWhvw2a62bqZbJPUXf+9EQRv8/E9Z74cbCtO5EPjWMEky0EQ&#10;V043XCs47MvnVxAhImtsHZOCMwVYLh5Gcyy063lLp12sRQrhUKACE2NXSBkqQxZD5jrixP04bzEm&#10;6GupPfYp3LbyJc+n0mLDqcFgRytD1XH3bxV4H0NzLN+++6+/32m5KdfD2FRKPT0OH+8gIg3xLr65&#10;P3WaP5vB9Zl0gVxcAAAA//8DAFBLAQItABQABgAIAAAAIQDb4fbL7gAAAIUBAAATAAAAAAAAAAAA&#10;AAAAAAAAAABbQ29udGVudF9UeXBlc10ueG1sUEsBAi0AFAAGAAgAAAAhAFr0LFu/AAAAFQEAAAsA&#10;AAAAAAAAAAAAAAAAHwEAAF9yZWxzLy5yZWxzUEsBAi0AFAAGAAgAAAAhADFUBEvEAAAA3AAAAA8A&#10;AAAAAAAAAAAAAAAABwIAAGRycy9kb3ducmV2LnhtbFBLBQYAAAAAAwADALcAAAD4AgAAAAA=&#10;">
                  <v:stroke endarrow="classic" endarrowwidth="narrow"/>
                </v:line>
                <v:shape id="Freeform 1089" o:spid="_x0000_s2078" style="position:absolute;left:11251;top:1434;width:519;height:1620;rotation:-90;flip:x y;visibility:visible;mso-wrap-style:square;v-text-anchor:top" coordsize="54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9NyxQAAANwAAAAPAAAAZHJzL2Rvd25yZXYueG1sRI9Ba8JA&#10;EIXvgv9hGaE33SilSuoqRRA8VKQqBW9DdpoEs7NLdo2pv945FHqb4b1575vluneN6qiNtWcD00kG&#10;irjwtubSwPm0HS9AxYRssfFMBn4pwno1HCwxt/7OX9QdU6kkhGOOBqqUQq51LCpyGCc+EIv241uH&#10;Sda21LbFu4S7Rs+y7E07rFkaKgy0qai4Hm/OQHMK39O9m3efh/46ew10eWxuF2NeRv3HO6hEffo3&#10;/13vrODPhVaekQn06gkAAP//AwBQSwECLQAUAAYACAAAACEA2+H2y+4AAACFAQAAEwAAAAAAAAAA&#10;AAAAAAAAAAAAW0NvbnRlbnRfVHlwZXNdLnhtbFBLAQItABQABgAIAAAAIQBa9CxbvwAAABUBAAAL&#10;AAAAAAAAAAAAAAAAAB8BAABfcmVscy8ucmVsc1BLAQItABQABgAIAAAAIQA1h9NyxQAAANwAAAAP&#10;AAAAAAAAAAAAAAAAAAcCAABkcnMvZG93bnJldi54bWxQSwUGAAAAAAMAAwC3AAAA+QIAAAAA&#10;" path="m540,360l,360,,e" filled="f">
                  <v:stroke endarrow="classic" endarrowwidth="narrow"/>
                  <v:path arrowok="t" o:connecttype="custom" o:connectlocs="519,1620;0,1620;0,0" o:connectangles="0,0,0"/>
                </v:shape>
                <v:shape id="Freeform 1090" o:spid="_x0000_s2079" style="position:absolute;left:14646;top:2524;width:567;height:850;visibility:visible;mso-wrap-style:square;v-text-anchor:top" coordsize="5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8iVwwAAANwAAAAPAAAAZHJzL2Rvd25yZXYueG1sRE/basJA&#10;EH0X/IdlCn0R3bQULzEbKULB0geN+gFDdkxCs7Nxdxvj33cLBd/mcK6TbQbTip6cbywreJklIIhL&#10;qxuuFJxPH9MlCB+QNbaWScGdPGzy8SjDVNsbF9QfQyViCPsUFdQhdKmUvqzJoJ/ZjjhyF+sMhghd&#10;JbXDWww3rXxNkrk02HBsqLGjbU3l9/HHKNg3k/7z3BeOtrv7gdt58fV2HZR6fhre1yACDeEh/nfv&#10;dJy/WMHfM/ECmf8CAAD//wMAUEsBAi0AFAAGAAgAAAAhANvh9svuAAAAhQEAABMAAAAAAAAAAAAA&#10;AAAAAAAAAFtDb250ZW50X1R5cGVzXS54bWxQSwECLQAUAAYACAAAACEAWvQsW78AAAAVAQAACwAA&#10;AAAAAAAAAAAAAAAfAQAAX3JlbHMvLnJlbHNQSwECLQAUAAYACAAAACEA0ZPIlcMAAADcAAAADwAA&#10;AAAAAAAAAAAAAAAHAgAAZHJzL2Rvd25yZXYueG1sUEsFBgAAAAADAAMAtwAAAPcCAAAAAA==&#10;" path="m540,r,900l,900e" filled="f">
                  <v:stroke endarrow="classic" endarrowwidth="narrow"/>
                  <v:path arrowok="t" o:connecttype="custom" o:connectlocs="567,0;567,850;0,850" o:connectangles="0,0,0"/>
                </v:shape>
                <v:line id="Line 1091" o:spid="_x0000_s2080" style="position:absolute;flip:x;visibility:visible;mso-wrap-style:square" from="12681,3424" to="14301,3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8zawwAAANwAAAAPAAAAZHJzL2Rvd25yZXYueG1sRI9Bi8JA&#10;DIXvC/6HIYK3deoeVKqjFMFFBA+rsudsJ7bFTqZ0Rtv+e3MQ9pbwXt77st72rlZPakPl2cBsmoAi&#10;zr2tuDBwvew/l6BCRLZYeyYDAwXYbkYfa0yt7/iHnudYKAnhkKKBMsYm1TrkJTkMU98Qi3bzrcMo&#10;a1to22In4a7WX0ky1w4rloYSG9qVlN/PD2fg9PfbZcP8qLPvgRfddbCXxSEaMxn32QpUpD7+m9/X&#10;Byv4S8GXZ2QCvXkBAAD//wMAUEsBAi0AFAAGAAgAAAAhANvh9svuAAAAhQEAABMAAAAAAAAAAAAA&#10;AAAAAAAAAFtDb250ZW50X1R5cGVzXS54bWxQSwECLQAUAAYACAAAACEAWvQsW78AAAAVAQAACwAA&#10;AAAAAAAAAAAAAAAfAQAAX3JlbHMvLnJlbHNQSwECLQAUAAYACAAAACEAKvPM2sMAAADcAAAADwAA&#10;AAAAAAAAAAAAAAAHAgAAZHJzL2Rvd25yZXYueG1sUEsFBgAAAAADAAMAtwAAAPcCAAAAAA==&#10;">
                  <v:stroke endarrow="classic" endarrowwidth="narrow"/>
                </v:line>
                <v:shape id="Text Box 1092" o:spid="_x0000_s2081" type="#_x0000_t202" style="position:absolute;left:11211;top:2374;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3MwAAAANwAAAAPAAAAZHJzL2Rvd25yZXYueG1sRE9Li8Iw&#10;EL4L+x/CLOxNU3tYtBpFBcHFiy88D830sdtMSpKt9d8bQfA2H99z5sveNKIj52vLCsajBARxbnXN&#10;pYLLeTucgPABWWNjmRTcycNy8TGYY6btjY/UnUIpYgj7DBVUIbSZlD6vyKAf2ZY4coV1BkOErpTa&#10;4S2Gm0amSfItDdYcGypsaVNR/nf6NwrO3drvjr9hqn+KtUz3xSG9upVSX5/9agYiUB/e4pd7p+P8&#10;yRiez8QL5OIBAAD//wMAUEsBAi0AFAAGAAgAAAAhANvh9svuAAAAhQEAABMAAAAAAAAAAAAAAAAA&#10;AAAAAFtDb250ZW50X1R5cGVzXS54bWxQSwECLQAUAAYACAAAACEAWvQsW78AAAAVAQAACwAAAAAA&#10;AAAAAAAAAAAfAQAAX3JlbHMvLnJlbHNQSwECLQAUAAYACAAAACEAPnkNzMAAAADcAAAADwAAAAAA&#10;AAAAAAAAAAAHAgAAZHJzL2Rvd25yZXYueG1sUEsFBgAAAAADAAMAtwAAAPQCAAAAAA==&#10;">
                  <v:textbox inset="0,0,0,0">
                    <w:txbxContent>
                      <w:p w:rsidR="00A91066" w:rsidRDefault="00A91066" w:rsidP="00EA3FB1">
                        <w:pPr>
                          <w:jc w:val="center"/>
                          <w:rPr>
                            <w:sz w:val="18"/>
                            <w:szCs w:val="18"/>
                          </w:rPr>
                        </w:pPr>
                        <w:r>
                          <w:rPr>
                            <w:i/>
                            <w:sz w:val="18"/>
                            <w:szCs w:val="18"/>
                          </w:rPr>
                          <w:t>G</w:t>
                        </w:r>
                        <w:r>
                          <w:rPr>
                            <w:iCs/>
                            <w:sz w:val="22"/>
                            <w:szCs w:val="18"/>
                            <w:vertAlign w:val="subscript"/>
                          </w:rPr>
                          <w:t>1</w:t>
                        </w:r>
                      </w:p>
                    </w:txbxContent>
                  </v:textbox>
                </v:shape>
                <v:shape id="Text Box 1093" o:spid="_x0000_s2082" type="#_x0000_t202" style="position:absolute;left:12341;top:2365;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5O7wgAAANwAAAAPAAAAZHJzL2Rvd25yZXYueG1sRE/JasMw&#10;EL0X8g9iArk1cn0IrhslxIGASy5NUnoerPHSWiMjqbbz91Wh0Ns83jrb/Wx6MZLznWUFT+sEBHFl&#10;dceNgvfb6TED4QOyxt4yKbiTh/1u8bDFXNuJLzReQyNiCPscFbQhDLmUvmrJoF/bgThytXUGQ4Su&#10;kdrhFMNNL9Mk2UiDHceGFgc6tlR9Xb+NgttY+PLyGZ71a13I9Fy/pR/uoNRqOR9eQASaw7/4z13q&#10;OD9L4feZeIHc/QAAAP//AwBQSwECLQAUAAYACAAAACEA2+H2y+4AAACFAQAAEwAAAAAAAAAAAAAA&#10;AAAAAAAAW0NvbnRlbnRfVHlwZXNdLnhtbFBLAQItABQABgAIAAAAIQBa9CxbvwAAABUBAAALAAAA&#10;AAAAAAAAAAAAAB8BAABfcmVscy8ucmVsc1BLAQItABQABgAIAAAAIQDOq5O7wgAAANwAAAAPAAAA&#10;AAAAAAAAAAAAAAcCAABkcnMvZG93bnJldi54bWxQSwUGAAAAAAMAAwC3AAAA9gIAAAAA&#10;">
                  <v:textbox inset="0,0,0,0">
                    <w:txbxContent>
                      <w:p w:rsidR="00A91066" w:rsidRDefault="00A91066" w:rsidP="00EA3FB1">
                        <w:pPr>
                          <w:jc w:val="center"/>
                          <w:rPr>
                            <w:sz w:val="18"/>
                            <w:szCs w:val="18"/>
                          </w:rPr>
                        </w:pPr>
                        <w:r>
                          <w:rPr>
                            <w:i/>
                            <w:sz w:val="18"/>
                            <w:szCs w:val="18"/>
                          </w:rPr>
                          <w:t>G</w:t>
                        </w:r>
                        <w:r>
                          <w:rPr>
                            <w:iCs/>
                            <w:sz w:val="22"/>
                            <w:szCs w:val="18"/>
                            <w:vertAlign w:val="subscript"/>
                          </w:rPr>
                          <w:t>2</w:t>
                        </w:r>
                      </w:p>
                    </w:txbxContent>
                  </v:textbox>
                </v:shape>
                <v:shape id="Text Box 1094" o:spid="_x0000_s2083" type="#_x0000_t202" style="position:absolute;left:13260;top:2365;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zYgwQAAANwAAAAPAAAAZHJzL2Rvd25yZXYueG1sRE9LawIx&#10;EL4X/A9hBG816xaKrkZRQVB6qQ88D5vZh24mS5Ku6783hUJv8/E9Z7HqTSM6cr62rGAyTkAQ51bX&#10;XCq4nHfvUxA+IGtsLJOCJ3lYLQdvC8y0ffCRulMoRQxhn6GCKoQ2k9LnFRn0Y9sSR66wzmCI0JVS&#10;O3zEcNPINEk+pcGaY0OFLW0ryu+nH6Pg3G38/ngLM30oNjL9Kr7Tq1srNRr26zmIQH34F/+59zrO&#10;n37A7zPxArl8AQAA//8DAFBLAQItABQABgAIAAAAIQDb4fbL7gAAAIUBAAATAAAAAAAAAAAAAAAA&#10;AAAAAABbQ29udGVudF9UeXBlc10ueG1sUEsBAi0AFAAGAAgAAAAhAFr0LFu/AAAAFQEAAAsAAAAA&#10;AAAAAAAAAAAAHwEAAF9yZWxzLy5yZWxzUEsBAi0AFAAGAAgAAAAhAKHnNiDBAAAA3AAAAA8AAAAA&#10;AAAAAAAAAAAABwIAAGRycy9kb3ducmV2LnhtbFBLBQYAAAAAAwADALcAAAD1AgAAAAA=&#10;">
                  <v:textbox inset="0,0,0,0">
                    <w:txbxContent>
                      <w:p w:rsidR="00A91066" w:rsidRDefault="00A91066" w:rsidP="00EA3FB1">
                        <w:pPr>
                          <w:jc w:val="center"/>
                          <w:rPr>
                            <w:sz w:val="18"/>
                            <w:szCs w:val="18"/>
                          </w:rPr>
                        </w:pPr>
                        <w:r>
                          <w:rPr>
                            <w:i/>
                            <w:sz w:val="18"/>
                            <w:szCs w:val="18"/>
                          </w:rPr>
                          <w:t>G</w:t>
                        </w:r>
                        <w:r>
                          <w:rPr>
                            <w:iCs/>
                            <w:sz w:val="22"/>
                            <w:szCs w:val="18"/>
                            <w:vertAlign w:val="subscript"/>
                          </w:rPr>
                          <w:t>3</w:t>
                        </w:r>
                      </w:p>
                    </w:txbxContent>
                  </v:textbox>
                </v:shape>
                <v:shape id="Text Box 1095" o:spid="_x0000_s2084" type="#_x0000_t202" style="position:absolute;left:14301;top:3244;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q5UwQAAANwAAAAPAAAAZHJzL2Rvd25yZXYueG1sRE9LawIx&#10;EL4X/A9hBG8161KKrkZRQVB6qQ88D5vZh24mS5Ku6783hUJv8/E9Z7HqTSM6cr62rGAyTkAQ51bX&#10;XCq4nHfvUxA+IGtsLJOCJ3lYLQdvC8y0ffCRulMoRQxhn6GCKoQ2k9LnFRn0Y9sSR66wzmCI0JVS&#10;O3zEcNPINEk+pcGaY0OFLW0ryu+nH6Pg3G38/ngLM30oNjL9Kr7Tq1srNRr26zmIQH34F/+59zrO&#10;n37A7zPxArl8AQAA//8DAFBLAQItABQABgAIAAAAIQDb4fbL7gAAAIUBAAATAAAAAAAAAAAAAAAA&#10;AAAAAABbQ29udGVudF9UeXBlc10ueG1sUEsBAi0AFAAGAAgAAAAhAFr0LFu/AAAAFQEAAAsAAAAA&#10;AAAAAAAAAAAAHwEAAF9yZWxzLy5yZWxzUEsBAi0AFAAGAAgAAAAhAC4OrlTBAAAA3AAAAA8AAAAA&#10;AAAAAAAAAAAABwIAAGRycy9kb3ducmV2LnhtbFBLBQYAAAAAAwADALcAAAD1AgAAAAA=&#10;">
                  <v:textbox inset="0,0,0,0">
                    <w:txbxContent>
                      <w:p w:rsidR="00A91066" w:rsidRDefault="00A91066" w:rsidP="00EA3FB1">
                        <w:pPr>
                          <w:jc w:val="center"/>
                          <w:rPr>
                            <w:sz w:val="18"/>
                            <w:szCs w:val="18"/>
                          </w:rPr>
                        </w:pPr>
                        <w:r>
                          <w:rPr>
                            <w:i/>
                            <w:sz w:val="18"/>
                            <w:szCs w:val="18"/>
                          </w:rPr>
                          <w:t>G</w:t>
                        </w:r>
                        <w:r>
                          <w:rPr>
                            <w:iCs/>
                            <w:sz w:val="22"/>
                            <w:szCs w:val="18"/>
                            <w:vertAlign w:val="subscript"/>
                          </w:rPr>
                          <w:t>8</w:t>
                        </w:r>
                      </w:p>
                    </w:txbxContent>
                  </v:textbox>
                </v:shape>
                <v:shape id="Text Box 1096" o:spid="_x0000_s2085" type="#_x0000_t202" style="position:absolute;left:12321;top:1804;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gvPwQAAANwAAAAPAAAAZHJzL2Rvd25yZXYueG1sRE9LawIx&#10;EL4X/A9hBG8160KLrkZRQVB6qQ88D5vZh24mS5Ku6783hUJv8/E9Z7HqTSM6cr62rGAyTkAQ51bX&#10;XCq4nHfvUxA+IGtsLJOCJ3lYLQdvC8y0ffCRulMoRQxhn6GCKoQ2k9LnFRn0Y9sSR66wzmCI0JVS&#10;O3zEcNPINEk+pcGaY0OFLW0ryu+nH6Pg3G38/ngLM30oNjL9Kr7Tq1srNRr26zmIQH34F/+59zrO&#10;n37A7zPxArl8AQAA//8DAFBLAQItABQABgAIAAAAIQDb4fbL7gAAAIUBAAATAAAAAAAAAAAAAAAA&#10;AAAAAABbQ29udGVudF9UeXBlc10ueG1sUEsBAi0AFAAGAAgAAAAhAFr0LFu/AAAAFQEAAAsAAAAA&#10;AAAAAAAAAAAAHwEAAF9yZWxzLy5yZWxzUEsBAi0AFAAGAAgAAAAhAEFCC8/BAAAA3AAAAA8AAAAA&#10;AAAAAAAAAAAABwIAAGRycy9kb3ducmV2LnhtbFBLBQYAAAAAAwADALcAAAD1AgAAAAA=&#10;">
                  <v:textbox inset="0,0,0,0">
                    <w:txbxContent>
                      <w:p w:rsidR="00A91066" w:rsidRDefault="00A91066" w:rsidP="00EA3FB1">
                        <w:pPr>
                          <w:jc w:val="center"/>
                          <w:rPr>
                            <w:sz w:val="18"/>
                            <w:szCs w:val="18"/>
                          </w:rPr>
                        </w:pPr>
                        <w:r>
                          <w:rPr>
                            <w:i/>
                            <w:sz w:val="18"/>
                            <w:szCs w:val="18"/>
                          </w:rPr>
                          <w:t>G</w:t>
                        </w:r>
                        <w:r>
                          <w:rPr>
                            <w:iCs/>
                            <w:sz w:val="22"/>
                            <w:szCs w:val="18"/>
                            <w:vertAlign w:val="subscript"/>
                          </w:rPr>
                          <w:t>5</w:t>
                        </w:r>
                      </w:p>
                    </w:txbxContent>
                  </v:textbox>
                </v:shape>
                <v:oval id="Oval 1097" o:spid="_x0000_s2086" style="position:absolute;left:11888;top:2453;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1dbwQAAANwAAAAPAAAAZHJzL2Rvd25yZXYueG1sRE9Na8JA&#10;EL0L/Q/LFHrTjQaDpK4ilYI99GBs70N2TILZ2ZAdY/z3bqHgbR7vc9bb0bVqoD40ng3MZwko4tLb&#10;hisDP6fP6QpUEGSLrWcycKcA283LZI259Tc+0lBIpWIIhxwN1CJdrnUoa3IYZr4jjtzZ9w4lwr7S&#10;tsdbDHetXiRJph02HBtq7OijpvJSXJ2BfbUrskGnskzP+4MsL7/fX+ncmLfXcfcOSmiUp/jffbBx&#10;/iqDv2fiBXrzAAAA//8DAFBLAQItABQABgAIAAAAIQDb4fbL7gAAAIUBAAATAAAAAAAAAAAAAAAA&#10;AAAAAABbQ29udGVudF9UeXBlc10ueG1sUEsBAi0AFAAGAAgAAAAhAFr0LFu/AAAAFQEAAAsAAAAA&#10;AAAAAAAAAAAAHwEAAF9yZWxzLy5yZWxzUEsBAi0AFAAGAAgAAAAhAGzXV1vBAAAA3AAAAA8AAAAA&#10;AAAAAAAAAAAABwIAAGRycy9kb3ducmV2LnhtbFBLBQYAAAAAAwADALcAAAD1AgAAAAA=&#10;"/>
                <v:line id="Line 1098" o:spid="_x0000_s2087" style="position:absolute;visibility:visible;mso-wrap-style:square" from="10521,2524" to="11230,2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XRsxAAAANwAAAAPAAAAZHJzL2Rvd25yZXYueG1sRE9LawIx&#10;EL4L/Q9hCl6kZtuDbrdGKcJCD1LwcWhvw2a62bqZrEnqbv+9EQRv8/E9Z7EabCvO5EPjWMHzNANB&#10;XDndcK3gsC+fchAhImtsHZOCfwqwWj6MFlho1/OWzrtYixTCoUAFJsaukDJUhiyGqeuIE/fjvMWY&#10;oK+l9tincNvKlyybSYsNpwaDHa0NVcfdn1XgfQzNsXz97r9Ov7Pys9wME1MpNX4c3t9ARBriXXxz&#10;f+g0P5/D9Zl0gVxeAAAA//8DAFBLAQItABQABgAIAAAAIQDb4fbL7gAAAIUBAAATAAAAAAAAAAAA&#10;AAAAAAAAAABbQ29udGVudF9UeXBlc10ueG1sUEsBAi0AFAAGAAgAAAAhAFr0LFu/AAAAFQEAAAsA&#10;AAAAAAAAAAAAAAAAHwEAAF9yZWxzLy5yZWxzUEsBAi0AFAAGAAgAAAAhAASBdGzEAAAA3AAAAA8A&#10;AAAAAAAAAAAAAAAABwIAAGRycy9kb3ducmV2LnhtbFBLBQYAAAAAAwADALcAAAD4AgAAAAA=&#10;">
                  <v:stroke endarrow="classic" endarrowwidth="narrow"/>
                </v:line>
                <v:oval id="Oval 1099" o:spid="_x0000_s2088" style="position:absolute;left:12936;top:2442;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GayxAAAANwAAAAPAAAAZHJzL2Rvd25yZXYueG1sRI9Ba8JA&#10;EIXvhf6HZQre6kaDIqmriFKwhx6atvchOybB7GzITmP8951DobcZ3pv3vtnup9CZkYbURnawmGdg&#10;iKvoW64dfH2+Pm/AJEH22EUmB3dKsN89Pmyx8PHGHzSWUhsN4VSgg0akL6xNVUMB0zz2xKpd4hBQ&#10;dB1q6we8aXjo7DLL1jZgy9rQYE/Hhqpr+RMcnOpDuR5tLqv8cjrL6vr9/pYvnJs9TYcXMEKT/Jv/&#10;rs9e8TdKq8/oBHb3CwAA//8DAFBLAQItABQABgAIAAAAIQDb4fbL7gAAAIUBAAATAAAAAAAAAAAA&#10;AAAAAAAAAABbQ29udGVudF9UeXBlc10ueG1sUEsBAi0AFAAGAAgAAAAhAFr0LFu/AAAAFQEAAAsA&#10;AAAAAAAAAAAAAAAAHwEAAF9yZWxzLy5yZWxzUEsBAi0AFAAGAAgAAAAhAHIEZrLEAAAA3AAAAA8A&#10;AAAAAAAAAAAAAAAABwIAAGRycy9kb3ducmV2LnhtbFBLBQYAAAAAAwADALcAAAD4AgAAAAA=&#10;"/>
                <v:line id="Line 1100" o:spid="_x0000_s2089" style="position:absolute;visibility:visible;mso-wrap-style:square" from="12021,2704" to="12134,2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jwzwAAAANwAAAAPAAAAZHJzL2Rvd25yZXYueG1sRE/bisIw&#10;EH0X/Icwgm+aukJxq1FEFARBdrt+wNiMbTGZlCZr698bYWHf5nCus9r01ogHtb52rGA2TUAQF07X&#10;XCq4/BwmCxA+IGs0jknBkzxs1sPBCjPtOv6mRx5KEUPYZ6igCqHJpPRFRRb91DXEkbu51mKIsC2l&#10;brGL4dbIjyRJpcWaY0OFDe0qKu75r1XQfeWH/nxy2l7cLq1NOrvO90ap8ajfLkEE6sO/+M991HH+&#10;4hPez8QL5PoFAAD//wMAUEsBAi0AFAAGAAgAAAAhANvh9svuAAAAhQEAABMAAAAAAAAAAAAAAAAA&#10;AAAAAFtDb250ZW50X1R5cGVzXS54bWxQSwECLQAUAAYACAAAACEAWvQsW78AAAAVAQAACwAAAAAA&#10;AAAAAAAAAAAfAQAAX3JlbHMvLnJlbHNQSwECLQAUAAYACAAAACEADbI8M8AAAADcAAAADwAAAAAA&#10;AAAAAAAAAAAHAgAAZHJzL2Rvd25yZXYueG1sUEsFBgAAAAADAAMAtwAAAPQCAAAAAA==&#10;" strokeweight="1.25pt"/>
                <v:line id="Line 1101" o:spid="_x0000_s2090" style="position:absolute;visibility:visible;mso-wrap-style:square" from="11481,3424" to="11878,3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XrFxgAAANwAAAAPAAAAZHJzL2Rvd25yZXYueG1sRI9Ba8Mw&#10;DIXvg/0Ho0EvY3XaQ2nTumUMAj2MwdodtpuI1ThrLGe212T/fjoUepN4T+992uxG36kLxdQGNjCb&#10;FqCI62Bbbgx8HKunJaiUkS12gcnAHyXYbe/vNljaMPA7XQ65URLCqUQDLue+1DrVjjymaeiJRTuF&#10;6DHLGhttIw4S7js9L4qF9tiyNDjs6cVRfT78egMx5tSeq9XX8Pnzvajeqtfx0dXGTB7G5zWoTGO+&#10;ma/Xeyv4K8GXZ2QCvf0HAAD//wMAUEsBAi0AFAAGAAgAAAAhANvh9svuAAAAhQEAABMAAAAAAAAA&#10;AAAAAAAAAAAAAFtDb250ZW50X1R5cGVzXS54bWxQSwECLQAUAAYACAAAACEAWvQsW78AAAAVAQAA&#10;CwAAAAAAAAAAAAAAAAAfAQAAX3JlbHMvLnJlbHNQSwECLQAUAAYACAAAACEADrF6xcYAAADcAAAA&#10;DwAAAAAAAAAAAAAAAAAHAgAAZHJzL2Rvd25yZXYueG1sUEsFBgAAAAADAAMAtwAAAPoCAAAAAA==&#10;">
                  <v:stroke endarrow="classic" endarrowwidth="narrow"/>
                </v:line>
                <v:line id="Line 1102" o:spid="_x0000_s2091" style="position:absolute;flip:y;visibility:visible;mso-wrap-style:square" from="11946,2629" to="11946,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v+cwQAAANwAAAAPAAAAZHJzL2Rvd25yZXYueG1sRE9Li8Iw&#10;EL4L/ocwgjdN3YOPrmkpgiKCh1XxPNvMtmWbSWmytv33RljwNh/fc7Zpb2rxoNZVlhUs5hEI4tzq&#10;igsFt+t+tgbhPLLG2jIpGMhBmoxHW4y17fiLHhdfiBDCLkYFpfdNLKXLSzLo5rYhDtyPbQ36ANtC&#10;6ha7EG5q+RFFS2mw4tBQYkO7kvLfy59RcP6+d9mwPMnsMPCquw36ujp6paaTPvsE4an3b/G/+6jD&#10;/M0CXs+EC2TyBAAA//8DAFBLAQItABQABgAIAAAAIQDb4fbL7gAAAIUBAAATAAAAAAAAAAAAAAAA&#10;AAAAAABbQ29udGVudF9UeXBlc10ueG1sUEsBAi0AFAAGAAgAAAAhAFr0LFu/AAAAFQEAAAsAAAAA&#10;AAAAAAAAAAAAHwEAAF9yZWxzLy5yZWxzUEsBAi0AFAAGAAgAAAAhAMBm/5zBAAAA3AAAAA8AAAAA&#10;AAAAAAAAAAAABwIAAGRycy9kb3ducmV2LnhtbFBLBQYAAAAAAwADALcAAAD1AgAAAAA=&#10;">
                  <v:stroke endarrow="classic" endarrowwidth="narrow"/>
                </v:line>
                <v:shape id="Text Box 1103" o:spid="_x0000_s2092" type="#_x0000_t202" style="position:absolute;left:14586;top:2344;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lbxxQAAAN0AAAAPAAAAZHJzL2Rvd25yZXYueG1sRI9Lb8Iw&#10;EITvlfofrEXiVhxyqCDFIKhUiaqX8lDPq3jzgHgd2W4I/757qMRtVzM78+1qM7pODRRi69nAfJaB&#10;Ii69bbk2cD59vCxAxYRssfNMBu4UYbN+flphYf2NDzQcU60khGOBBpqU+kLrWDbkMM58Tyxa5YPD&#10;JGuotQ14k3DX6TzLXrXDlqWhwZ7eGyqvx19n4DTs4v5wSUv7We10/lV95z9ha8x0Mm7fQCUa08P8&#10;f723gp8tBFe+kRH0+g8AAP//AwBQSwECLQAUAAYACAAAACEA2+H2y+4AAACFAQAAEwAAAAAAAAAA&#10;AAAAAAAAAAAAW0NvbnRlbnRfVHlwZXNdLnhtbFBLAQItABQABgAIAAAAIQBa9CxbvwAAABUBAAAL&#10;AAAAAAAAAAAAAAAAAB8BAABfcmVscy8ucmVsc1BLAQItABQABgAIAAAAIQBB6lbxxQAAAN0AAAAP&#10;AAAAAAAAAAAAAAAAAAcCAABkcnMvZG93bnJldi54bWxQSwUGAAAAAAMAAwC3AAAA+QIAAAAA&#10;">
                  <v:textbox inset="0,0,0,0">
                    <w:txbxContent>
                      <w:p w:rsidR="00A91066" w:rsidRDefault="00A91066" w:rsidP="00EA3FB1">
                        <w:pPr>
                          <w:jc w:val="center"/>
                          <w:rPr>
                            <w:sz w:val="18"/>
                            <w:szCs w:val="18"/>
                          </w:rPr>
                        </w:pPr>
                        <w:r>
                          <w:rPr>
                            <w:i/>
                            <w:sz w:val="18"/>
                            <w:szCs w:val="18"/>
                          </w:rPr>
                          <w:t>G</w:t>
                        </w:r>
                        <w:r>
                          <w:rPr>
                            <w:iCs/>
                            <w:sz w:val="22"/>
                            <w:szCs w:val="18"/>
                            <w:vertAlign w:val="subscript"/>
                          </w:rPr>
                          <w:t>4</w:t>
                        </w:r>
                      </w:p>
                    </w:txbxContent>
                  </v:textbox>
                </v:shape>
                <v:oval id="Oval 1104" o:spid="_x0000_s2093" style="position:absolute;left:14091;top:2449;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nKSwgAAAN0AAAAPAAAAZHJzL2Rvd25yZXYueG1sRE9Na8JA&#10;EL0L/Q/LCL3pRoNio6tIpWAPPTTa+5Adk2B2NmTHGP+9Wyj0No/3OZvd4BrVUxdqzwZm0wQUceFt&#10;zaWB8+ljsgIVBNli45kMPCjAbvsy2mBm/Z2/qc+lVDGEQ4YGKpE20zoUFTkMU98SR+7iO4cSYVdq&#10;2+E9hrtGz5NkqR3WHBsqbOm9ouKa35yBQ7nPl71OZZFeDkdZXH++PtOZMa/jYb8GJTTIv/jPfbRx&#10;frJ6g99v4gl6+wQAAP//AwBQSwECLQAUAAYACAAAACEA2+H2y+4AAACFAQAAEwAAAAAAAAAAAAAA&#10;AAAAAAAAW0NvbnRlbnRfVHlwZXNdLnhtbFBLAQItABQABgAIAAAAIQBa9CxbvwAAABUBAAALAAAA&#10;AAAAAAAAAAAAAB8BAABfcmVscy8ucmVsc1BLAQItABQABgAIAAAAIQAAynKSwgAAAN0AAAAPAAAA&#10;AAAAAAAAAAAAAAcCAABkcnMvZG93bnJldi54bWxQSwUGAAAAAAMAAwC3AAAA9gIAAAAA&#10;"/>
                <v:line id="Line 1105" o:spid="_x0000_s2094" style="position:absolute;flip:x;visibility:visible;mso-wrap-style:square" from="11961,3424" to="12351,3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ZbtxAAAAN0AAAAPAAAAZHJzL2Rvd25yZXYueG1sRI9Ba8JA&#10;EIXvBf/DMoK3urEHbaOrBKEigoeq9DxmxySYnQ3Z1ST/3jkUepvhvXnvm9Wmd7V6UhsqzwZm0wQU&#10;ce5txYWBy/n7/RNUiMgWa89kYKAAm/XobYWp9R3/0PMUCyUhHFI0UMbYpFqHvCSHYeobYtFuvnUY&#10;ZW0LbVvsJNzV+iNJ5tphxdJQYkPbkvL76eEMHK+/XTbMDzrbDbzoLoM9L/bRmMm4z5agIvXx3/x3&#10;vbeCn3wJv3wjI+j1CwAA//8DAFBLAQItABQABgAIAAAAIQDb4fbL7gAAAIUBAAATAAAAAAAAAAAA&#10;AAAAAAAAAABbQ29udGVudF9UeXBlc10ueG1sUEsBAi0AFAAGAAgAAAAhAFr0LFu/AAAAFQEAAAsA&#10;AAAAAAAAAAAAAAAAHwEAAF9yZWxzLy5yZWxzUEsBAi0AFAAGAAgAAAAhAEiJlu3EAAAA3QAAAA8A&#10;AAAAAAAAAAAAAAAABwIAAGRycy9kb3ducmV2LnhtbFBLBQYAAAAAAwADALcAAAD4AgAAAAA=&#10;">
                  <v:stroke endarrow="classic" endarrowwidth="narrow"/>
                </v:line>
                <v:line id="Line 1106" o:spid="_x0000_s2095" style="position:absolute;visibility:visible;mso-wrap-style:square" from="14301,2524" to="14607,2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iDXxAAAAN0AAAAPAAAAZHJzL2Rvd25yZXYueG1sRE9Na8JA&#10;EL0X/A/LCF6K2ehBaupGihDoQYTaHuptyE6zqdnZuLs18d+7hUJv83ifs9mOthNX8qF1rGCR5SCI&#10;a6dbbhR8vFfzJxAhImvsHJOCGwXYlpOHDRbaDfxG12NsRArhUKACE2NfSBlqQxZD5nrixH05bzEm&#10;6BupPQ4p3HZymecrabHl1GCwp52h+nz8sQq8j6E9V+vT8Hn5XlWHaj8+mlqp2XR8eQYRaYz/4j/3&#10;q07z8/UCfr9JJ8jyDgAA//8DAFBLAQItABQABgAIAAAAIQDb4fbL7gAAAIUBAAATAAAAAAAAAAAA&#10;AAAAAAAAAABbQ29udGVudF9UeXBlc10ueG1sUEsBAi0AFAAGAAgAAAAhAFr0LFu/AAAAFQEAAAsA&#10;AAAAAAAAAAAAAAAAHwEAAF9yZWxzLy5yZWxzUEsBAi0AFAAGAAgAAAAhAMJ2INfEAAAA3QAAAA8A&#10;AAAAAAAAAAAAAAAABwIAAGRycy9kb3ducmV2LnhtbFBLBQYAAAAAAwADALcAAAD4AgAAAAA=&#10;">
                  <v:stroke endarrow="classic" endarrowwidth="narrow"/>
                </v:line>
                <v:line id="Line 1107" o:spid="_x0000_s2096" style="position:absolute;visibility:visible;mso-wrap-style:square" from="13581,2524" to="14121,2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L6gxAAAAN0AAAAPAAAAZHJzL2Rvd25yZXYueG1sRE9Na8JA&#10;EL0L/odlBC9iNvUgmrqRIgR6KEK1h3obstNsanY27m5N+u+7hUJv83ifs9uPthN38qF1rOAhy0EQ&#10;10633Ch4O1fLDYgQkTV2jknBNwXYl9PJDgvtBn6l+yk2IoVwKFCBibEvpAy1IYshcz1x4j6ctxgT&#10;9I3UHocUbju5yvO1tNhyajDY08FQfT19WQXex9Beq+1leL99rqtj9TIuTK3UfDY+PYKINMZ/8Z/7&#10;Waf5+XYFv9+kE2T5AwAA//8DAFBLAQItABQABgAIAAAAIQDb4fbL7gAAAIUBAAATAAAAAAAAAAAA&#10;AAAAAAAAAABbQ29udGVudF9UeXBlc10ueG1sUEsBAi0AFAAGAAgAAAAhAFr0LFu/AAAAFQEAAAsA&#10;AAAAAAAAAAAAAAAAHwEAAF9yZWxzLy5yZWxzUEsBAi0AFAAGAAgAAAAhADKkvqDEAAAA3QAAAA8A&#10;AAAAAAAAAAAAAAAABwIAAGRycy9kb3ducmV2LnhtbFBLBQYAAAAAAwADALcAAAD4AgAAAAA=&#10;">
                  <v:stroke endarrow="classic" endarrowwidth="narrow"/>
                </v:line>
                <v:line id="Line 1108" o:spid="_x0000_s2097" style="position:absolute;visibility:visible;mso-wrap-style:square" from="14901,2524" to="15501,2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Bs7xQAAAN0AAAAPAAAAZHJzL2Rvd25yZXYueG1sRE9LawIx&#10;EL4L/Q9hCl6kZltBulujFGGhByn4OLS3YTPdbN1M1iR1t//eCIK3+fies1gNthVn8qFxrOB5moEg&#10;rpxuuFZw2JdPryBCRNbYOiYF/xRgtXwYLbDQructnXexFimEQ4EKTIxdIWWoDFkMU9cRJ+7HeYsx&#10;QV9L7bFP4baVL1k2lxYbTg0GO1obqo67P6vA+xiaY5l/91+n33n5WW6GiamUGj8O728gIg3xLr65&#10;P3San+UzuH6TTpDLCwAAAP//AwBQSwECLQAUAAYACAAAACEA2+H2y+4AAACFAQAAEwAAAAAAAAAA&#10;AAAAAAAAAAAAW0NvbnRlbnRfVHlwZXNdLnhtbFBLAQItABQABgAIAAAAIQBa9CxbvwAAABUBAAAL&#10;AAAAAAAAAAAAAAAAAB8BAABfcmVscy8ucmVsc1BLAQItABQABgAIAAAAIQBd6Bs7xQAAAN0AAAAP&#10;AAAAAAAAAAAAAAAAAAcCAABkcnMvZG93bnJldi54bWxQSwUGAAAAAAMAAwC3AAAA+QIAAAAA&#10;">
                  <v:stroke endarrow="classic" endarrowwidth="narrow"/>
                </v:line>
                <v:shape id="Text Box 1109" o:spid="_x0000_s2098" type="#_x0000_t202" style="position:absolute;left:12321;top:3244;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sopwgAAAN0AAAAPAAAAZHJzL2Rvd25yZXYueG1sRE9LawIx&#10;EL4X/A9hBG816yKlrkZRQbD04gvPw2b2oZvJksR1+++bgtDbfHzPWax604iOnK8tK5iMExDEudU1&#10;lwou5937JwgfkDU2lknBD3lYLQdvC8y0ffKRulMoRQxhn6GCKoQ2k9LnFRn0Y9sSR66wzmCI0JVS&#10;O3zGcNPINEk+pMGaY0OFLW0ryu+nh1Fw7jZ+f7yFmf4qNjL9Lg7p1a2VGg379RxEoD78i1/uvY7z&#10;k9kU/r6JJ8jlLwAAAP//AwBQSwECLQAUAAYACAAAACEA2+H2y+4AAACFAQAAEwAAAAAAAAAAAAAA&#10;AAAAAAAAW0NvbnRlbnRfVHlwZXNdLnhtbFBLAQItABQABgAIAAAAIQBa9CxbvwAAABUBAAALAAAA&#10;AAAAAAAAAAAAAB8BAABfcmVscy8ucmVsc1BLAQItABQABgAIAAAAIQBFfsopwgAAAN0AAAAPAAAA&#10;AAAAAAAAAAAAAAcCAABkcnMvZG93bnJldi54bWxQSwUGAAAAAAMAAwC3AAAA9gIAAAAA&#10;">
                  <v:textbox inset="0,0,0,0">
                    <w:txbxContent>
                      <w:p w:rsidR="00A91066" w:rsidRDefault="00A91066" w:rsidP="002F4EE5">
                        <w:pPr>
                          <w:jc w:val="center"/>
                          <w:rPr>
                            <w:sz w:val="18"/>
                            <w:szCs w:val="18"/>
                          </w:rPr>
                        </w:pPr>
                        <w:r>
                          <w:rPr>
                            <w:i/>
                            <w:sz w:val="18"/>
                            <w:szCs w:val="18"/>
                          </w:rPr>
                          <w:t>G</w:t>
                        </w:r>
                        <w:r>
                          <w:rPr>
                            <w:iCs/>
                            <w:sz w:val="22"/>
                            <w:szCs w:val="18"/>
                            <w:vertAlign w:val="subscript"/>
                          </w:rPr>
                          <w:t>7</w:t>
                        </w:r>
                      </w:p>
                    </w:txbxContent>
                  </v:textbox>
                </v:shape>
                <v:shape id="Text Box 1110" o:spid="_x0000_s2099" type="#_x0000_t202" style="position:absolute;left:11241;top:3244;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m+ywgAAAN0AAAAPAAAAZHJzL2Rvd25yZXYueG1sRE9LawIx&#10;EL4X/A9hBG8164KlrkZRQbD04gvPw2b2oZvJksR1+++bgtDbfHzPWax604iOnK8tK5iMExDEudU1&#10;lwou5937JwgfkDU2lknBD3lYLQdvC8y0ffKRulMoRQxhn6GCKoQ2k9LnFRn0Y9sSR66wzmCI0JVS&#10;O3zGcNPINEk+pMGaY0OFLW0ryu+nh1Fw7jZ+f7yFmf4qNjL9Lg7p1a2VGg379RxEoD78i1/uvY7z&#10;k9kU/r6JJ8jlLwAAAP//AwBQSwECLQAUAAYACAAAACEA2+H2y+4AAACFAQAAEwAAAAAAAAAAAAAA&#10;AAAAAAAAW0NvbnRlbnRfVHlwZXNdLnhtbFBLAQItABQABgAIAAAAIQBa9CxbvwAAABUBAAALAAAA&#10;AAAAAAAAAAAAAB8BAABfcmVscy8ucmVsc1BLAQItABQABgAIAAAAIQAqMm+ywgAAAN0AAAAPAAAA&#10;AAAAAAAAAAAAAAcCAABkcnMvZG93bnJldi54bWxQSwUGAAAAAAMAAwC3AAAA9gIAAAAA&#10;">
                  <v:textbox inset="0,0,0,0">
                    <w:txbxContent>
                      <w:p w:rsidR="00A91066" w:rsidRDefault="00A91066" w:rsidP="002F4EE5">
                        <w:pPr>
                          <w:jc w:val="center"/>
                          <w:rPr>
                            <w:sz w:val="18"/>
                            <w:szCs w:val="18"/>
                          </w:rPr>
                        </w:pPr>
                        <w:r>
                          <w:rPr>
                            <w:i/>
                            <w:sz w:val="18"/>
                            <w:szCs w:val="18"/>
                          </w:rPr>
                          <w:t>G</w:t>
                        </w:r>
                        <w:r>
                          <w:rPr>
                            <w:iCs/>
                            <w:sz w:val="22"/>
                            <w:szCs w:val="18"/>
                            <w:vertAlign w:val="subscript"/>
                          </w:rPr>
                          <w:t>6</w:t>
                        </w:r>
                      </w:p>
                    </w:txbxContent>
                  </v:textbox>
                </v:shape>
                <v:oval id="Oval 1111" o:spid="_x0000_s2100" style="position:absolute;left:11856;top:3349;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HA9wwAAAN0AAAAPAAAAZHJzL2Rvd25yZXYueG1sRE9Na8JA&#10;EL0X/A/LCL01GxsMbXQVUQr20IOxvQ/ZMQlmZ0N2GtN/3y0UvM3jfc56O7lOjTSE1rOBRZKCIq68&#10;bbk28Hl+e3oBFQTZYueZDPxQgO1m9rDGwvobn2gspVYxhEOBBhqRvtA6VA05DInviSN38YNDiXCo&#10;tR3wFsNdp5/TNNcOW44NDfa0b6i6lt/OwKHelfmoM1lml8NRltevj/dsYczjfNqtQAlNchf/u482&#10;zk9fc/j7Jp6gN78AAAD//wMAUEsBAi0AFAAGAAgAAAAhANvh9svuAAAAhQEAABMAAAAAAAAAAAAA&#10;AAAAAAAAAFtDb250ZW50X1R5cGVzXS54bWxQSwECLQAUAAYACAAAACEAWvQsW78AAAAVAQAACwAA&#10;AAAAAAAAAAAAAAAfAQAAX3JlbHMvLnJlbHNQSwECLQAUAAYACAAAACEA9IxwPcMAAADdAAAADwAA&#10;AAAAAAAAAAAAAAAHAgAAZHJzL2Rvd25yZXYueG1sUEsFBgAAAAADAAMAtwAAAPcCAAAAAA==&#10;"/>
                <v:shape id="Freeform 1112" o:spid="_x0000_s2101" style="position:absolute;left:10701;top:2574;width:567;height:850;flip:x;visibility:visible;mso-wrap-style:square;v-text-anchor:top" coordsize="5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hQwgAAAN0AAAAPAAAAZHJzL2Rvd25yZXYueG1sRE/dasIw&#10;FL4f+A7hCN7NpAWdVqOMgTAQOqo+wKE5tsXmpDaZrW+/DAa7Ox/f79nuR9uKB/W+cawhmSsQxKUz&#10;DVcaLufD6wqED8gGW8ek4Uke9rvJyxYz4wYu6HEKlYgh7DPUUIfQZVL6siaLfu464shdXW8xRNhX&#10;0vQ4xHDbylSppbTYcGyosaOPmsrb6dtqcMtF4e/lIZFfxUqmx07l+fmi9Ww6vm9ABBrDv/jP/Wni&#10;fLV+g99v4gly9wMAAP//AwBQSwECLQAUAAYACAAAACEA2+H2y+4AAACFAQAAEwAAAAAAAAAAAAAA&#10;AAAAAAAAW0NvbnRlbnRfVHlwZXNdLnhtbFBLAQItABQABgAIAAAAIQBa9CxbvwAAABUBAAALAAAA&#10;AAAAAAAAAAAAAB8BAABfcmVscy8ucmVsc1BLAQItABQABgAIAAAAIQAV+0hQwgAAAN0AAAAPAAAA&#10;AAAAAAAAAAAAAAcCAABkcnMvZG93bnJldi54bWxQSwUGAAAAAAMAAwC3AAAA9gIAAAAA&#10;" path="m540,r,900l,900e" filled="f">
                  <v:stroke endarrow="classic" endarrowwidth="narrow"/>
                  <v:path arrowok="t" o:connecttype="custom" o:connectlocs="567,0;567,850;0,850" o:connectangles="0,0,0"/>
                </v:shape>
                <v:line id="Line 1113" o:spid="_x0000_s2102" style="position:absolute;flip:y;visibility:visible;mso-wrap-style:square" from="13011,2524" to="13011,3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rrxAAAAN0AAAAPAAAAZHJzL2Rvd25yZXYueG1sRI9Ba8JA&#10;EIXvBf/DMoK3urEHbaOrBKEigoeq9DxmxySYnQ3Z1ST/3jkUepvhvXnvm9Wmd7V6UhsqzwZm0wQU&#10;ce5txYWBy/n7/RNUiMgWa89kYKAAm/XobYWp9R3/0PMUCyUhHFI0UMbYpFqHvCSHYeobYtFuvnUY&#10;ZW0LbVvsJNzV+iNJ5tphxdJQYkPbkvL76eEMHK+/XTbMDzrbDbzoLoM9L/bRmMm4z5agIvXx3/x3&#10;vbeCn3wJrnwjI+j1CwAA//8DAFBLAQItABQABgAIAAAAIQDb4fbL7gAAAIUBAAATAAAAAAAAAAAA&#10;AAAAAAAAAABbQ29udGVudF9UeXBlc10ueG1sUEsBAi0AFAAGAAgAAAAhAFr0LFu/AAAAFQEAAAsA&#10;AAAAAAAAAAAAAAAAHwEAAF9yZWxzLy5yZWxzUEsBAi0AFAAGAAgAAAAhALb/muvEAAAA3QAAAA8A&#10;AAAAAAAAAAAAAAAABwIAAGRycy9kb3ducmV2LnhtbFBLBQYAAAAAAwADALcAAAD4AgAAAAA=&#10;">
                  <v:stroke endarrow="classic" endarrowwidth="narrow"/>
                </v:line>
                <v:shape id="Freeform 1114" o:spid="_x0000_s2103" style="position:absolute;left:13131;top:1534;width:540;height:1440;rotation:90;flip:x y;visibility:visible;mso-wrap-style:square;v-text-anchor:top" coordsize="5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12xAAAAN0AAAAPAAAAZHJzL2Rvd25yZXYueG1sRE89b8Iw&#10;EN0r9T9Yh9St2GGoSMCgkAjKwFAoatdTfE2ixucodiH99xipUrd7ep+3XI+2ExcafOtYQzJVIIgr&#10;Z1quNZzft89zED4gG+wck4Zf8rBePT4sMTPuyke6nEItYgj7DDU0IfSZlL5qyKKfup44cl9usBgi&#10;HGppBrzGcNvJmVIv0mLLsaHBnoqGqu/Tj9WwLdPy41O9FbvXTdIfd7N5yOmg9dNkzBcgAo3hX/zn&#10;3ps4X6Up3L+JJ8jVDQAA//8DAFBLAQItABQABgAIAAAAIQDb4fbL7gAAAIUBAAATAAAAAAAAAAAA&#10;AAAAAAAAAABbQ29udGVudF9UeXBlc10ueG1sUEsBAi0AFAAGAAgAAAAhAFr0LFu/AAAAFQEAAAsA&#10;AAAAAAAAAAAAAAAAHwEAAF9yZWxzLy5yZWxzUEsBAi0AFAAGAAgAAAAhAIX/fXbEAAAA3QAAAA8A&#10;AAAAAAAAAAAAAAAABwIAAGRycy9kb3ducmV2LnhtbFBLBQYAAAAAAwADALcAAAD4AgAAAAA=&#10;" path="m540,r,900l,900e" filled="f">
                  <v:stroke endarrow="classic" endarrowwidth="narrow"/>
                  <v:path arrowok="t" o:connecttype="custom" o:connectlocs="540,0;540,1440;0,1440" o:connectangles="0,0,0"/>
                </v:shape>
              </v:group>
            </w:pict>
          </mc:Fallback>
        </mc:AlternateContent>
      </w:r>
      <w:r>
        <w:rPr>
          <w:noProof/>
        </w:rPr>
        <mc:AlternateContent>
          <mc:Choice Requires="wpc">
            <w:drawing>
              <wp:inline distT="0" distB="0" distL="0" distR="0">
                <wp:extent cx="4572000" cy="1485900"/>
                <wp:effectExtent l="3810" t="0" r="0" b="1905"/>
                <wp:docPr id="1115" name="Canvas 111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0" name="Text Box 1117"/>
                        <wps:cNvSpPr txBox="1">
                          <a:spLocks noChangeArrowheads="1"/>
                        </wps:cNvSpPr>
                        <wps:spPr bwMode="auto">
                          <a:xfrm>
                            <a:off x="457200" y="91440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Pr="00965FCA" w:rsidRDefault="00A91066">
                              <w:pPr>
                                <w:rPr>
                                  <w:lang w:val="de-DE"/>
                                </w:rPr>
                              </w:pPr>
                              <w:r>
                                <w:rPr>
                                  <w:lang w:val="de-DE"/>
                                </w:rPr>
                                <w:t>Hình 27</w:t>
                              </w:r>
                            </w:p>
                          </w:txbxContent>
                        </wps:txbx>
                        <wps:bodyPr rot="0" vert="horz" wrap="square" lIns="0" tIns="0" rIns="0" bIns="0" anchor="t" anchorCtr="0" upright="1">
                          <a:noAutofit/>
                        </wps:bodyPr>
                      </wps:wsp>
                    </wpc:wpc>
                  </a:graphicData>
                </a:graphic>
              </wp:inline>
            </w:drawing>
          </mc:Choice>
          <mc:Fallback>
            <w:pict>
              <v:group id="Canvas 1115" o:spid="_x0000_s2104" editas="canvas" style="width:5in;height:117pt;mso-position-horizontal-relative:char;mso-position-vertical-relative:line" coordsize="45720,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yHg6QIAAG4GAAAOAAAAZHJzL2Uyb0RvYy54bWysVW1vmzAQ/j5p/8Hyd8pLyQuopGohTJO6&#10;F6ndD3DAgDWwme2EdNX++84mJE2rSdM6PpCDOx4/d/fc5ep637VoR6VigifYv/AworwQJeN1gr89&#10;5M4SI6UJL0krOE3wI1X4evX+3dXQxzQQjWhLKhGAcBUPfYIbrfvYdVXR0I6oC9FTDs5KyI5oeJS1&#10;W0oyAHrXuoHnzd1ByLKXoqBKwdtsdOKVxa8qWugvVaWoRm2CgZu2d2nvG3N3V1ckriXpG1YcaJB/&#10;YNERxuHQI1RGNEFbyV5BdayQQolKXxSic0VVsYLaHCAb33uRTUr4jiibTAHVmQiC9R9xN7XhzUXO&#10;2haq4QJ6bN6Z3wH6Q4275edB4xsbe4gZemig6o+tVG+jeN+QntrMVVx83n2ViJWgrwX0kJMOhPRA&#10;9xrdij3yfX9h2mgIQOR9D7F6Dx4Ity1R/Z0ovivERdoQXtMbKcXQUFICRd98CWkcPx1xlAHZDJ9E&#10;CSeRrRYWaF/JzpQBuoYAPZwtQIEYPSY48sMQTCsmw6sA92zhz4y7AH8QLOej3yXxBNNLpT9Q0SFj&#10;JFiCVu0xZHentKFF4inkrPh/6gaJ4Wj41AQbElZ+T5EXrZfrZeiEwXzthF6WOTd5Gjrz3F/Mssss&#10;TTP/lznXD+OGlSXlRgjTKPjh37XxMJSjiI/DoETLSgNnKClZb9JWoh2BUcztZYsPnlOYe07DFgFy&#10;eZGSH4TebRA5+Xy5cMI8nDnRwls6nh/dRnMvjMIsP0/pjnH69pTQAJ2eBbNRVSfSL3Lz7PU6NxJ3&#10;TMOya1mX4OUxiMRGi2teWvVowtrRflYKQ/9UCtDF1GirXCPWUbZ6v9nbObmMrLCNrjeifAQxSwES&#10;AzXCqgajEfInRgOsvQSrH1siKUbtRw4DASF6MuRkbCaD8AI+TbDGaDRTPe7SbS9Z3QDyOHJc3MDQ&#10;VMzK+MTiMGqwJqxld5rN67CAzdZ8/myjTn8Tq98AAAD//wMAUEsDBBQABgAIAAAAIQCyQs7h3AAA&#10;AAUBAAAPAAAAZHJzL2Rvd25yZXYueG1sTI9BS8QwEIXvgv8hjODNTaxld6lNFxEU0YO6Frxmm9k2&#10;2ExKk91Wf72jF708GN7w3vfKzex7ccQxukAaLhcKBFITrKNWQ/12d7EGEZMha/pAqOETI2yq05PS&#10;FDZM9IrHbWoFh1AsjIYupaGQMjYdehMXYUBibx9GbxKfYyvtaCYO973MlFpKbxxxQ2cGvO2w+dge&#10;vIY82/frl/vl09dDXU+P77lbqWen9fnZfHMNIuGc/p7hB5/RoWKmXTiQjaLXwEPSr7K34ioQOw3Z&#10;Va5AVqX8T199AwAA//8DAFBLAQItABQABgAIAAAAIQC2gziS/gAAAOEBAAATAAAAAAAAAAAAAAAA&#10;AAAAAABbQ29udGVudF9UeXBlc10ueG1sUEsBAi0AFAAGAAgAAAAhADj9If/WAAAAlAEAAAsAAAAA&#10;AAAAAAAAAAAALwEAAF9yZWxzLy5yZWxzUEsBAi0AFAAGAAgAAAAhAERnIeDpAgAAbgYAAA4AAAAA&#10;AAAAAAAAAAAALgIAAGRycy9lMm9Eb2MueG1sUEsBAi0AFAAGAAgAAAAhALJCzuHcAAAABQEAAA8A&#10;AAAAAAAAAAAAAAAAQwUAAGRycy9kb3ducmV2LnhtbFBLBQYAAAAABAAEAPMAAABMBgAAAAA=&#10;">
                <v:shape id="_x0000_s2105" type="#_x0000_t75" style="position:absolute;width:45720;height:14859;visibility:visible;mso-wrap-style:square">
                  <v:fill o:detectmouseclick="t"/>
                  <v:path o:connecttype="none"/>
                </v:shape>
                <v:shape id="Text Box 1117" o:spid="_x0000_s2106" type="#_x0000_t202" style="position:absolute;left:4572;top:9144;width:571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CKSxgAAANwAAAAPAAAAZHJzL2Rvd25yZXYueG1sRI9Ba8JA&#10;EIXvhf6HZYTe6sYetKauIsVCoSDG9NDjNDsmi9nZmN1q/PfOQehthvfmvW8Wq8G36kx9dIENTMYZ&#10;KOIqWMe1ge/y4/kVVEzIFtvAZOBKEVbLx4cF5jZcuKDzPtVKQjjmaKBJqcu1jlVDHuM4dMSiHULv&#10;Mcna19r2eJFw3+qXLJtqj46locGO3huqjvs/b2D9w8XGnba/u+JQuLKcZ/w1PRrzNBrWb6ASDenf&#10;fL/+tII/E3x5RibQyxsAAAD//wMAUEsBAi0AFAAGAAgAAAAhANvh9svuAAAAhQEAABMAAAAAAAAA&#10;AAAAAAAAAAAAAFtDb250ZW50X1R5cGVzXS54bWxQSwECLQAUAAYACAAAACEAWvQsW78AAAAVAQAA&#10;CwAAAAAAAAAAAAAAAAAfAQAAX3JlbHMvLnJlbHNQSwECLQAUAAYACAAAACEAOdgiksYAAADcAAAA&#10;DwAAAAAAAAAAAAAAAAAHAgAAZHJzL2Rvd25yZXYueG1sUEsFBgAAAAADAAMAtwAAAPoCAAAAAA==&#10;" filled="f" stroked="f">
                  <v:textbox inset="0,0,0,0">
                    <w:txbxContent>
                      <w:p w:rsidR="00A91066" w:rsidRPr="00965FCA" w:rsidRDefault="00A91066">
                        <w:pPr>
                          <w:rPr>
                            <w:lang w:val="de-DE"/>
                          </w:rPr>
                        </w:pPr>
                        <w:r>
                          <w:rPr>
                            <w:lang w:val="de-DE"/>
                          </w:rPr>
                          <w:t>Hình 27</w:t>
                        </w:r>
                      </w:p>
                    </w:txbxContent>
                  </v:textbox>
                </v:shape>
                <w10:anchorlock/>
              </v:group>
            </w:pict>
          </mc:Fallback>
        </mc:AlternateContent>
      </w:r>
    </w:p>
    <w:p w:rsidR="00EA3FB1" w:rsidRDefault="00EA3FB1" w:rsidP="00EA3FB1">
      <w:pPr>
        <w:tabs>
          <w:tab w:val="left" w:pos="567"/>
          <w:tab w:val="left" w:pos="1134"/>
          <w:tab w:val="left" w:pos="1701"/>
          <w:tab w:val="left" w:pos="2268"/>
          <w:tab w:val="left" w:pos="2835"/>
        </w:tabs>
        <w:rPr>
          <w:lang w:val="es-ES"/>
        </w:rPr>
      </w:pPr>
    </w:p>
    <w:p w:rsidR="00EA3FB1" w:rsidRDefault="00EA3FB1" w:rsidP="00EA3FB1">
      <w:pPr>
        <w:numPr>
          <w:ilvl w:val="0"/>
          <w:numId w:val="207"/>
        </w:numPr>
        <w:tabs>
          <w:tab w:val="left" w:pos="567"/>
          <w:tab w:val="left" w:pos="1134"/>
          <w:tab w:val="left" w:pos="1701"/>
          <w:tab w:val="left" w:pos="2268"/>
          <w:tab w:val="left" w:pos="2835"/>
        </w:tabs>
        <w:rPr>
          <w:lang w:val="es-ES"/>
        </w:rPr>
      </w:pPr>
      <w:r>
        <w:rPr>
          <w:lang w:val="es-ES"/>
        </w:rPr>
        <w:t xml:space="preserve">Cho </w:t>
      </w:r>
      <w:r w:rsidR="003934F8">
        <w:rPr>
          <w:lang w:val="es-ES"/>
        </w:rPr>
        <w:t>G1=K1; G6(s)=G5(s)=0;G3=G7=G8=1; G2=K2;</w:t>
      </w:r>
    </w:p>
    <w:p w:rsidR="003934F8" w:rsidRDefault="003835ED" w:rsidP="003934F8">
      <w:pPr>
        <w:tabs>
          <w:tab w:val="left" w:pos="567"/>
          <w:tab w:val="left" w:pos="1134"/>
          <w:tab w:val="left" w:pos="1701"/>
          <w:tab w:val="left" w:pos="2268"/>
          <w:tab w:val="left" w:pos="2835"/>
        </w:tabs>
        <w:ind w:left="360"/>
        <w:rPr>
          <w:lang w:val="es-ES"/>
        </w:rPr>
      </w:pPr>
      <w:r>
        <w:rPr>
          <w:lang w:val="es-ES"/>
        </w:rPr>
        <w:tab/>
      </w:r>
      <w:r>
        <w:rPr>
          <w:lang w:val="es-ES"/>
        </w:rPr>
        <w:tab/>
      </w:r>
      <w:r>
        <w:rPr>
          <w:lang w:val="es-ES"/>
        </w:rPr>
        <w:tab/>
      </w:r>
      <w:r w:rsidR="00255063" w:rsidRPr="003934F8">
        <w:rPr>
          <w:position w:val="-24"/>
          <w:lang w:val="es-ES"/>
        </w:rPr>
        <w:object w:dxaOrig="2220" w:dyaOrig="639">
          <v:shape id="_x0000_i1071" type="#_x0000_t75" style="width:108.3pt;height:28.55pt" o:ole="">
            <v:imagedata r:id="rId109" o:title=""/>
          </v:shape>
          <o:OLEObject Type="Embed" ProgID="Equation.3" ShapeID="_x0000_i1071" DrawAspect="Content" ObjectID="_1636480614" r:id="rId110"/>
        </w:object>
      </w:r>
    </w:p>
    <w:p w:rsidR="00965FCA" w:rsidRPr="00965FCA" w:rsidRDefault="00BA0AE0" w:rsidP="00BA0AE0">
      <w:pPr>
        <w:tabs>
          <w:tab w:val="left" w:pos="567"/>
          <w:tab w:val="left" w:pos="1134"/>
          <w:tab w:val="left" w:pos="1701"/>
          <w:tab w:val="left" w:pos="2268"/>
          <w:tab w:val="left" w:pos="2835"/>
        </w:tabs>
        <w:rPr>
          <w:rFonts w:ascii="Arial" w:hAnsi="Arial" w:cs="Arial"/>
          <w:lang w:val="pl-PL"/>
        </w:rPr>
      </w:pPr>
      <w:r>
        <w:rPr>
          <w:lang w:val="es-ES"/>
        </w:rPr>
        <w:tab/>
      </w:r>
      <w:r w:rsidR="00EA3FB1">
        <w:rPr>
          <w:lang w:val="es-ES"/>
        </w:rPr>
        <w:t>Hãy xác định giá trị của k1,k2,k3 để hệ thống ổn định và có sai lệch tĩnh bằng 0</w:t>
      </w:r>
    </w:p>
    <w:p w:rsidR="00965FCA" w:rsidRDefault="00965FCA" w:rsidP="00965FCA">
      <w:pPr>
        <w:tabs>
          <w:tab w:val="left" w:pos="567"/>
          <w:tab w:val="left" w:pos="1134"/>
          <w:tab w:val="left" w:pos="1701"/>
          <w:tab w:val="left" w:pos="2268"/>
          <w:tab w:val="left" w:pos="2835"/>
        </w:tabs>
        <w:rPr>
          <w:lang w:val="es-ES"/>
        </w:rPr>
      </w:pPr>
    </w:p>
    <w:p w:rsidR="007C7342" w:rsidRDefault="007C7342" w:rsidP="00965FCA">
      <w:pPr>
        <w:tabs>
          <w:tab w:val="left" w:pos="567"/>
          <w:tab w:val="left" w:pos="1134"/>
          <w:tab w:val="left" w:pos="1701"/>
          <w:tab w:val="left" w:pos="2268"/>
          <w:tab w:val="left" w:pos="2835"/>
        </w:tabs>
        <w:rPr>
          <w:lang w:val="es-ES"/>
        </w:rPr>
      </w:pPr>
    </w:p>
    <w:p w:rsidR="007C7342" w:rsidRDefault="007C7342" w:rsidP="00965FCA">
      <w:pPr>
        <w:tabs>
          <w:tab w:val="left" w:pos="567"/>
          <w:tab w:val="left" w:pos="1134"/>
          <w:tab w:val="left" w:pos="1701"/>
          <w:tab w:val="left" w:pos="2268"/>
          <w:tab w:val="left" w:pos="2835"/>
        </w:tabs>
        <w:rPr>
          <w:lang w:val="es-ES"/>
        </w:rPr>
      </w:pPr>
    </w:p>
    <w:p w:rsidR="007C7342" w:rsidRDefault="007C7342" w:rsidP="00965FCA">
      <w:pPr>
        <w:tabs>
          <w:tab w:val="left" w:pos="567"/>
          <w:tab w:val="left" w:pos="1134"/>
          <w:tab w:val="left" w:pos="1701"/>
          <w:tab w:val="left" w:pos="2268"/>
          <w:tab w:val="left" w:pos="2835"/>
        </w:tabs>
        <w:rPr>
          <w:lang w:val="es-ES"/>
        </w:rPr>
      </w:pPr>
    </w:p>
    <w:p w:rsidR="007C7342" w:rsidRDefault="007C7342" w:rsidP="00965FCA">
      <w:pPr>
        <w:tabs>
          <w:tab w:val="left" w:pos="567"/>
          <w:tab w:val="left" w:pos="1134"/>
          <w:tab w:val="left" w:pos="1701"/>
          <w:tab w:val="left" w:pos="2268"/>
          <w:tab w:val="left" w:pos="2835"/>
        </w:tabs>
        <w:rPr>
          <w:lang w:val="es-ES"/>
        </w:rPr>
      </w:pPr>
    </w:p>
    <w:p w:rsidR="007C7342" w:rsidRDefault="007C7342" w:rsidP="00965FCA">
      <w:pPr>
        <w:tabs>
          <w:tab w:val="left" w:pos="567"/>
          <w:tab w:val="left" w:pos="1134"/>
          <w:tab w:val="left" w:pos="1701"/>
          <w:tab w:val="left" w:pos="2268"/>
          <w:tab w:val="left" w:pos="2835"/>
        </w:tabs>
        <w:rPr>
          <w:lang w:val="es-ES"/>
        </w:rPr>
      </w:pPr>
    </w:p>
    <w:p w:rsidR="007C7342" w:rsidRDefault="007C7342" w:rsidP="00965FCA">
      <w:pPr>
        <w:tabs>
          <w:tab w:val="left" w:pos="567"/>
          <w:tab w:val="left" w:pos="1134"/>
          <w:tab w:val="left" w:pos="1701"/>
          <w:tab w:val="left" w:pos="2268"/>
          <w:tab w:val="left" w:pos="2835"/>
        </w:tabs>
        <w:rPr>
          <w:lang w:val="es-ES"/>
        </w:rPr>
      </w:pPr>
    </w:p>
    <w:p w:rsidR="007C7342" w:rsidRDefault="007C7342" w:rsidP="00965FCA">
      <w:pPr>
        <w:tabs>
          <w:tab w:val="left" w:pos="567"/>
          <w:tab w:val="left" w:pos="1134"/>
          <w:tab w:val="left" w:pos="1701"/>
          <w:tab w:val="left" w:pos="2268"/>
          <w:tab w:val="left" w:pos="2835"/>
        </w:tabs>
        <w:rPr>
          <w:lang w:val="es-ES"/>
        </w:rPr>
      </w:pPr>
    </w:p>
    <w:p w:rsidR="00CB4686" w:rsidRDefault="00965FCA" w:rsidP="00965FCA">
      <w:pPr>
        <w:tabs>
          <w:tab w:val="left" w:pos="567"/>
          <w:tab w:val="left" w:pos="1134"/>
          <w:tab w:val="left" w:pos="1701"/>
          <w:tab w:val="left" w:pos="2268"/>
          <w:tab w:val="left" w:pos="2835"/>
        </w:tabs>
        <w:rPr>
          <w:lang w:val="es-ES"/>
        </w:rPr>
      </w:pPr>
      <w:r w:rsidRPr="00965FCA">
        <w:rPr>
          <w:b/>
          <w:lang w:val="es-ES"/>
        </w:rPr>
        <w:t>Bài 17.</w:t>
      </w:r>
      <w:r>
        <w:rPr>
          <w:lang w:val="es-ES"/>
        </w:rPr>
        <w:t xml:space="preserve"> Cho đối tượng điều khiển có đặc tính tần số loga trong hình 28 được điều khiển bằng luật điều khiển PI như trong hình 29.</w:t>
      </w:r>
    </w:p>
    <w:p w:rsidR="00CB4686" w:rsidRDefault="00CB4686" w:rsidP="00965FCA">
      <w:pPr>
        <w:tabs>
          <w:tab w:val="left" w:pos="567"/>
          <w:tab w:val="left" w:pos="1134"/>
          <w:tab w:val="left" w:pos="1701"/>
          <w:tab w:val="left" w:pos="2268"/>
          <w:tab w:val="left" w:pos="2835"/>
        </w:tabs>
        <w:rPr>
          <w:lang w:val="es-ES"/>
        </w:rPr>
      </w:pPr>
    </w:p>
    <w:p w:rsidR="00CB4686" w:rsidRDefault="00CB4686" w:rsidP="00965FCA">
      <w:pPr>
        <w:tabs>
          <w:tab w:val="left" w:pos="567"/>
          <w:tab w:val="left" w:pos="1134"/>
          <w:tab w:val="left" w:pos="1701"/>
          <w:tab w:val="left" w:pos="2268"/>
          <w:tab w:val="left" w:pos="2835"/>
        </w:tabs>
        <w:rPr>
          <w:lang w:val="es-ES"/>
        </w:rPr>
      </w:pPr>
    </w:p>
    <w:p w:rsidR="00C46F48" w:rsidRDefault="002E730D" w:rsidP="00965FCA">
      <w:pPr>
        <w:tabs>
          <w:tab w:val="left" w:pos="567"/>
          <w:tab w:val="left" w:pos="1134"/>
          <w:tab w:val="left" w:pos="1701"/>
          <w:tab w:val="left" w:pos="2268"/>
          <w:tab w:val="left" w:pos="2835"/>
        </w:tabs>
        <w:rPr>
          <w:lang w:val="es-ES"/>
        </w:rPr>
      </w:pPr>
      <w:r>
        <w:rPr>
          <w:noProof/>
        </w:rPr>
        <mc:AlternateContent>
          <mc:Choice Requires="wpg">
            <w:drawing>
              <wp:anchor distT="0" distB="0" distL="114300" distR="114300" simplePos="0" relativeHeight="251719168" behindDoc="0" locked="0" layoutInCell="1" allowOverlap="1">
                <wp:simplePos x="0" y="0"/>
                <wp:positionH relativeFrom="column">
                  <wp:posOffset>95250</wp:posOffset>
                </wp:positionH>
                <wp:positionV relativeFrom="paragraph">
                  <wp:posOffset>98425</wp:posOffset>
                </wp:positionV>
                <wp:extent cx="2171700" cy="2057400"/>
                <wp:effectExtent l="0" t="0" r="0" b="0"/>
                <wp:wrapNone/>
                <wp:docPr id="153" name="Group 1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2057400"/>
                          <a:chOff x="9081" y="6664"/>
                          <a:chExt cx="3420" cy="3240"/>
                        </a:xfrm>
                      </wpg:grpSpPr>
                      <wps:wsp>
                        <wps:cNvPr id="154" name="Line 1119"/>
                        <wps:cNvCnPr>
                          <a:cxnSpLocks noChangeShapeType="1"/>
                        </wps:cNvCnPr>
                        <wps:spPr bwMode="auto">
                          <a:xfrm>
                            <a:off x="10647" y="6867"/>
                            <a:ext cx="0" cy="28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5" name="Line 1120"/>
                        <wps:cNvCnPr>
                          <a:cxnSpLocks noChangeShapeType="1"/>
                        </wps:cNvCnPr>
                        <wps:spPr bwMode="auto">
                          <a:xfrm>
                            <a:off x="9081" y="8464"/>
                            <a:ext cx="3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 name="Line 1121"/>
                        <wps:cNvCnPr>
                          <a:cxnSpLocks noChangeShapeType="1"/>
                        </wps:cNvCnPr>
                        <wps:spPr bwMode="auto">
                          <a:xfrm>
                            <a:off x="9081" y="6844"/>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1122"/>
                        <wps:cNvCnPr>
                          <a:cxnSpLocks noChangeShapeType="1"/>
                        </wps:cNvCnPr>
                        <wps:spPr bwMode="auto">
                          <a:xfrm>
                            <a:off x="9801" y="7279"/>
                            <a:ext cx="90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58" name="Line 1123"/>
                        <wps:cNvCnPr>
                          <a:cxnSpLocks noChangeShapeType="1"/>
                        </wps:cNvCnPr>
                        <wps:spPr bwMode="auto">
                          <a:xfrm>
                            <a:off x="9981" y="7384"/>
                            <a:ext cx="12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1124"/>
                        <wps:cNvCnPr>
                          <a:cxnSpLocks noChangeShapeType="1"/>
                        </wps:cNvCnPr>
                        <wps:spPr bwMode="auto">
                          <a:xfrm>
                            <a:off x="10017" y="7407"/>
                            <a:ext cx="0" cy="108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60" name="Line 1125"/>
                        <wps:cNvCnPr>
                          <a:cxnSpLocks noChangeShapeType="1"/>
                        </wps:cNvCnPr>
                        <wps:spPr bwMode="auto">
                          <a:xfrm>
                            <a:off x="11241" y="846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61" name="Line 1126"/>
                        <wps:cNvCnPr>
                          <a:cxnSpLocks noChangeShapeType="1"/>
                        </wps:cNvCnPr>
                        <wps:spPr bwMode="auto">
                          <a:xfrm>
                            <a:off x="11241" y="8824"/>
                            <a:ext cx="18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Text Box 1127"/>
                        <wps:cNvSpPr txBox="1">
                          <a:spLocks noChangeArrowheads="1"/>
                        </wps:cNvSpPr>
                        <wps:spPr bwMode="auto">
                          <a:xfrm>
                            <a:off x="9387" y="6687"/>
                            <a:ext cx="954"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Pr="00255063" w:rsidRDefault="00A91066">
                              <w:pPr>
                                <w:rPr>
                                  <w:lang w:val="de-DE"/>
                                </w:rPr>
                              </w:pPr>
                              <w:r>
                                <w:rPr>
                                  <w:lang w:val="de-DE"/>
                                </w:rPr>
                                <w:t>-20</w:t>
                              </w:r>
                            </w:p>
                          </w:txbxContent>
                        </wps:txbx>
                        <wps:bodyPr rot="0" vert="horz" wrap="square" lIns="91440" tIns="45720" rIns="91440" bIns="45720" anchor="t" anchorCtr="0" upright="1">
                          <a:noAutofit/>
                        </wps:bodyPr>
                      </wps:wsp>
                      <wps:wsp>
                        <wps:cNvPr id="163" name="Text Box 1128"/>
                        <wps:cNvSpPr txBox="1">
                          <a:spLocks noChangeArrowheads="1"/>
                        </wps:cNvSpPr>
                        <wps:spPr bwMode="auto">
                          <a:xfrm>
                            <a:off x="10521" y="7924"/>
                            <a:ext cx="954"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Pr="00255063" w:rsidRDefault="00A91066" w:rsidP="00255063">
                              <w:pPr>
                                <w:rPr>
                                  <w:lang w:val="de-DE"/>
                                </w:rPr>
                              </w:pPr>
                              <w:r>
                                <w:rPr>
                                  <w:lang w:val="de-DE"/>
                                </w:rPr>
                                <w:t>-40</w:t>
                              </w:r>
                            </w:p>
                          </w:txbxContent>
                        </wps:txbx>
                        <wps:bodyPr rot="0" vert="horz" wrap="square" lIns="91440" tIns="45720" rIns="91440" bIns="45720" anchor="t" anchorCtr="0" upright="1">
                          <a:noAutofit/>
                        </wps:bodyPr>
                      </wps:wsp>
                      <wps:wsp>
                        <wps:cNvPr id="164" name="Text Box 1129"/>
                        <wps:cNvSpPr txBox="1">
                          <a:spLocks noChangeArrowheads="1"/>
                        </wps:cNvSpPr>
                        <wps:spPr bwMode="auto">
                          <a:xfrm>
                            <a:off x="11241" y="9184"/>
                            <a:ext cx="954"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Pr="00255063" w:rsidRDefault="00A91066" w:rsidP="00255063">
                              <w:pPr>
                                <w:rPr>
                                  <w:lang w:val="de-DE"/>
                                </w:rPr>
                              </w:pPr>
                              <w:r>
                                <w:rPr>
                                  <w:lang w:val="de-DE"/>
                                </w:rPr>
                                <w:t>-60</w:t>
                              </w:r>
                            </w:p>
                          </w:txbxContent>
                        </wps:txbx>
                        <wps:bodyPr rot="0" vert="horz" wrap="square" lIns="91440" tIns="45720" rIns="91440" bIns="45720" anchor="t" anchorCtr="0" upright="1">
                          <a:noAutofit/>
                        </wps:bodyPr>
                      </wps:wsp>
                      <wps:wsp>
                        <wps:cNvPr id="165" name="Text Box 1130"/>
                        <wps:cNvSpPr txBox="1">
                          <a:spLocks noChangeArrowheads="1"/>
                        </wps:cNvSpPr>
                        <wps:spPr bwMode="auto">
                          <a:xfrm>
                            <a:off x="10701" y="7384"/>
                            <a:ext cx="954"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Pr="00255063" w:rsidRDefault="00A91066" w:rsidP="00255063">
                              <w:pPr>
                                <w:rPr>
                                  <w:lang w:val="de-DE"/>
                                </w:rPr>
                              </w:pPr>
                              <w:r>
                                <w:rPr>
                                  <w:lang w:val="de-DE"/>
                                </w:rPr>
                                <w:t>20</w:t>
                              </w:r>
                            </w:p>
                          </w:txbxContent>
                        </wps:txbx>
                        <wps:bodyPr rot="0" vert="horz" wrap="square" lIns="91440" tIns="45720" rIns="91440" bIns="45720" anchor="t" anchorCtr="0" upright="1">
                          <a:noAutofit/>
                        </wps:bodyPr>
                      </wps:wsp>
                      <wps:wsp>
                        <wps:cNvPr id="166" name="Text Box 1131"/>
                        <wps:cNvSpPr txBox="1">
                          <a:spLocks noChangeArrowheads="1"/>
                        </wps:cNvSpPr>
                        <wps:spPr bwMode="auto">
                          <a:xfrm>
                            <a:off x="11061" y="8104"/>
                            <a:ext cx="954"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Pr="00255063" w:rsidRDefault="00A91066" w:rsidP="00255063">
                              <w:pPr>
                                <w:rPr>
                                  <w:lang w:val="de-DE"/>
                                </w:rPr>
                              </w:pPr>
                              <w:r>
                                <w:rPr>
                                  <w:lang w:val="de-DE"/>
                                </w:rPr>
                                <w:t>lg5</w:t>
                              </w:r>
                            </w:p>
                          </w:txbxContent>
                        </wps:txbx>
                        <wps:bodyPr rot="0" vert="horz" wrap="square" lIns="91440" tIns="45720" rIns="91440" bIns="45720" anchor="t" anchorCtr="0" upright="1">
                          <a:noAutofit/>
                        </wps:bodyPr>
                      </wps:wsp>
                      <wps:wsp>
                        <wps:cNvPr id="167" name="Text Box 1132"/>
                        <wps:cNvSpPr txBox="1">
                          <a:spLocks noChangeArrowheads="1"/>
                        </wps:cNvSpPr>
                        <wps:spPr bwMode="auto">
                          <a:xfrm>
                            <a:off x="9621" y="8464"/>
                            <a:ext cx="954"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Pr="00255063" w:rsidRDefault="00A91066" w:rsidP="00255063">
                              <w:pPr>
                                <w:rPr>
                                  <w:lang w:val="de-DE"/>
                                </w:rPr>
                              </w:pPr>
                              <w:r>
                                <w:rPr>
                                  <w:lang w:val="de-DE"/>
                                </w:rPr>
                                <w:t>-1</w:t>
                              </w:r>
                            </w:p>
                          </w:txbxContent>
                        </wps:txbx>
                        <wps:bodyPr rot="0" vert="horz" wrap="square" lIns="91440" tIns="45720" rIns="91440" bIns="45720" anchor="t" anchorCtr="0" upright="1">
                          <a:noAutofit/>
                        </wps:bodyPr>
                      </wps:wsp>
                      <wps:wsp>
                        <wps:cNvPr id="168" name="Text Box 1133"/>
                        <wps:cNvSpPr txBox="1">
                          <a:spLocks noChangeArrowheads="1"/>
                        </wps:cNvSpPr>
                        <wps:spPr bwMode="auto">
                          <a:xfrm>
                            <a:off x="10701" y="6664"/>
                            <a:ext cx="954"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Pr="00255063" w:rsidRDefault="00A91066" w:rsidP="00255063">
                              <w:pPr>
                                <w:rPr>
                                  <w:lang w:val="de-DE"/>
                                </w:rPr>
                              </w:pPr>
                              <w:r>
                                <w:rPr>
                                  <w:lang w:val="de-DE"/>
                                </w:rPr>
                                <w:t>L(</w:t>
                              </w:r>
                              <w:r>
                                <w:rPr>
                                  <w:szCs w:val="24"/>
                                  <w:lang w:val="de-DE"/>
                                </w:rPr>
                                <w:sym w:font="Symbol" w:char="F077"/>
                              </w:r>
                              <w:r>
                                <w:rPr>
                                  <w:lang w:val="de-DE"/>
                                </w:rPr>
                                <w:t>)</w:t>
                              </w:r>
                            </w:p>
                          </w:txbxContent>
                        </wps:txbx>
                        <wps:bodyPr rot="0" vert="horz" wrap="square" lIns="91440" tIns="45720" rIns="91440" bIns="45720" anchor="t" anchorCtr="0" upright="1">
                          <a:noAutofit/>
                        </wps:bodyPr>
                      </wps:wsp>
                      <wps:wsp>
                        <wps:cNvPr id="169" name="Text Box 1134"/>
                        <wps:cNvSpPr txBox="1">
                          <a:spLocks noChangeArrowheads="1"/>
                        </wps:cNvSpPr>
                        <wps:spPr bwMode="auto">
                          <a:xfrm>
                            <a:off x="9261" y="9004"/>
                            <a:ext cx="108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Pr="00255063" w:rsidRDefault="00A91066" w:rsidP="00EB78A4">
                              <w:pPr>
                                <w:rPr>
                                  <w:lang w:val="de-DE"/>
                                </w:rPr>
                              </w:pPr>
                              <w:r>
                                <w:rPr>
                                  <w:lang w:val="de-DE"/>
                                </w:rPr>
                                <w:t>Hình 2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18" o:spid="_x0000_s2107" style="position:absolute;margin-left:7.5pt;margin-top:7.75pt;width:171pt;height:162pt;z-index:251719168;mso-position-horizontal-relative:text;mso-position-vertical-relative:text" coordorigin="9081,6664" coordsize="342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eA29AUAAEQ6AAAOAAAAZHJzL2Uyb0RvYy54bWzsW1FzozYQfu9M/wPDu88IAwZPnJs7O850&#10;Jm0zc+kPUADbTAFRQWKnN/3vXa2EAiTXpncNcafygy0sIVar1afdb8XZ+2ORW/cprzNWLm3yzrGt&#10;tIxZkpW7pf3LzWYS2lbd0DKhOSvTpf2Q1vb78++/OztUi9Rle5YnKbegk7JeHKqlvW+aajGd1vE+&#10;LWj9jlVpCZVbxgvawCXfTRNOD9B7kU9dxwmmB8aTirM4rWv4dy0r7XPsf7tN4+bn7bZOGytf2iBb&#10;g98cv2/F9/T8jC52nFb7LFZi0K+QoqBZCQ/VXa1pQ607nj3pqshizmq2bd7FrJiy7TaLUxwDjIY4&#10;g9FccnZX4Vh2i8Ou0moC1Q709NXdxj/dX3MrS2Du/JltlbSAScLnWoSQUOjnUO0W0OySV5+qay4H&#10;CcUrFv9aQ/V0WC+ud7KxdXv4kSXQI71rGOrnuOWF6AJGbh1xGh70NKTHxorhT5fMydyB2YqhznX8&#10;uQcXOFHxHmZT3Bc5IbEtqA6CwGvrLtT9M89VN89cD++c0oV8MAqrhBMjA6OrH/Vaf5teP+1pleJ0&#10;1UJhWq9eq9errEyFWiOpVmy1KqVO42OpdGqVbLWn5S7F/m4eKtAfEXeA8J1bxEUNE/K3OiZO4M2l&#10;ssJgLpXVqrpVchj29UQXFa+by5QVligs7RxExwmk91d1I4R5bCLms2SbLM9xkvLSOsAM+a6PN9Qs&#10;zxJRKZrVfHe7yrl1T8V6xA+ODGq6zcDuywQ726c0uSgTq0E1NDwDxeSpLZ5QpIlt5SnAjihh64Zm&#10;ObSW4uWleCKMFARWJbkkP0dOdBFehN7Ec4OLiees15MPm5U3CTZk7q9n69VqTf4QwhNvsc+SJC2F&#10;/C08EO9lZqKASi5sDRBaUdN+76hRELb9RaFxxsUkS1u9ZcnDNRejU5Y7mgn7AxOGBQZi9OyRLl7P&#10;hPVyD712ubcW/LjYT9uCu/b5ImuGBWYsGJ2Af7S5fQmEg6EFI6SOb8FB6KkNq7XgqN3q/MFm9Yiw&#10;pwHCXRMWIGQMVHmp/4qBwhYtvS/lJbjuuBAbOtKjmrtz9E9w60R/7FQNVHgma1rvpTeR70RZ+gFP&#10;/AdjuhhfvZKDCzFe33Rn45pupIKB+SwcYCtxA+XiEs+gqwyzwe/8/zmw0dBE0VBG2/6J4xAZg0Ew&#10;+3wMRpzTisEMuqoA+41jLwFgfXT1R0VXQlxPegZPg6+WZgEZpUPY0jtvyh4Yyz0RywWz6Vtu8FaW&#10;G7pDxwDAFvnFU4Nd47oKSnYsYitwWxO9EeH4R3YEftbFDVr5BoLztpoj1AgWFjlMSX1rmvYD5+wg&#10;eErwrns8raTLRT8v4mmjWaho2gAKGLFoisAHDlmw4T54EX+JtBwyHijlS3haMZoOH3mifFOPGe4R&#10;yBv8KIV0mn2RWpUxLeZlPkewrzkf3WiyAXVPvI3nT6K5E04cEn2MAseLvPWmTwJjYP7NPvQ3k+NF&#10;1kDKLM+KpR1qBp0uFFP+JNLVHLYQv2WX29/nWObmeHvEjNAs0hSEZJ4tziAVAMAJCT8o7Bn/HZh4&#10;SJ4t7fq3O8qBl89/KGEZRBhtWQ1eeP5c5GN4t+a2W0PLGLpa2o1tyeKqkRm6u4pnuz08SS68kn2A&#10;NNI2w/SDWFZSqvHp8EBnyrqooZJlmKIZDzWI47uKuImGm1xkYOO5vJOBjVeGDU3/GNjoJoIhdaX8&#10;4S5sdJPBI8KGjuoiMiTNDGw8m642sPHKsKEpOQMbPdjQyfcObMy6CfgRYcOZt2miJ1y7gQ0DG/qg&#10;z4hBiqZDDWz0YEOfeOjCRvfUw4iwAWfQFIdMnAETZ2DDwMZbwIbmog1s9GBDn0PpwoYmguBc63iw&#10;EQWK2niaeTKoYVDjLVBDpwYMavRQQx8B6qKG5oFGRQ2iY5THlwNMIkUcvu8esTeJlMWIMYrODRjY&#10;6MGGPpbVhQ3NA40KG5GrQhQ47joIUfCMgMm/YvK7+wKPYURfmRHVuYH/Cmzg+3XwqiLml9VrleJd&#10;yO415msfX/48/xMAAP//AwBQSwMEFAAGAAgAAAAhABS+WnbdAAAACQEAAA8AAABkcnMvZG93bnJl&#10;di54bWxMT01PwzAMvSPxHyIjcWNpqcJHaTpNE3CakNiQELes8dpqjVM1Wdv9e7wTnOznZ72PYjm7&#10;Tow4hNaThnSRgECqvG2p1vC1e7t7AhGiIWs6T6jhjAGW5fVVYXLrJ/rEcRtrwSIUcqOhibHPpQxV&#10;g86Ehe+RmDv4wZnIcKilHczE4q6T90nyIJ1piR0a0+O6weq4PTkN75OZVln6Om6Oh/X5Z6c+vjcp&#10;an17M69eQESc498zXOJzdCg5096fyAbRMVZcJV6mAsF8ph75sOcle1Ygy0L+b1D+AgAA//8DAFBL&#10;AQItABQABgAIAAAAIQC2gziS/gAAAOEBAAATAAAAAAAAAAAAAAAAAAAAAABbQ29udGVudF9UeXBl&#10;c10ueG1sUEsBAi0AFAAGAAgAAAAhADj9If/WAAAAlAEAAAsAAAAAAAAAAAAAAAAALwEAAF9yZWxz&#10;Ly5yZWxzUEsBAi0AFAAGAAgAAAAhAJHB4Db0BQAARDoAAA4AAAAAAAAAAAAAAAAALgIAAGRycy9l&#10;Mm9Eb2MueG1sUEsBAi0AFAAGAAgAAAAhABS+WnbdAAAACQEAAA8AAAAAAAAAAAAAAAAATggAAGRy&#10;cy9kb3ducmV2LnhtbFBLBQYAAAAABAAEAPMAAABYCQAAAAA=&#10;">
                <v:line id="Line 1119" o:spid="_x0000_s2108" style="position:absolute;visibility:visible;mso-wrap-style:square" from="10647,6867" to="10647,9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CLxAAAANwAAAAPAAAAZHJzL2Rvd25yZXYueG1sRE9Na8JA&#10;EL0X+h+WEXqrG0sUG90EEYRSQdBW6HHMTpPQ7GzIrkmaX+8WCt7m8T5nnQ2mFh21rrKsYDaNQBDn&#10;VldcKPj82D0vQTiPrLG2TAp+yUGWPj6sMdG25yN1J1+IEMIuQQWl900ipctLMuimtiEO3LdtDfoA&#10;20LqFvsQbmr5EkULabDi0FBiQ9uS8p/T1ShAuR398jjs49ezkV+HzeJ8Gd+VepoMmxUIT4O/i//d&#10;bzrMn8fw90y4QKY3AAAA//8DAFBLAQItABQABgAIAAAAIQDb4fbL7gAAAIUBAAATAAAAAAAAAAAA&#10;AAAAAAAAAABbQ29udGVudF9UeXBlc10ueG1sUEsBAi0AFAAGAAgAAAAhAFr0LFu/AAAAFQEAAAsA&#10;AAAAAAAAAAAAAAAAHwEAAF9yZWxzLy5yZWxzUEsBAi0AFAAGAAgAAAAhAHv+cIvEAAAA3AAAAA8A&#10;AAAAAAAAAAAAAAAABwIAAGRycy9kb3ducmV2LnhtbFBLBQYAAAAAAwADALcAAAD4AgAAAAA=&#10;">
                  <v:stroke startarrow="block"/>
                </v:line>
                <v:line id="Line 1120" o:spid="_x0000_s2109" style="position:absolute;visibility:visible;mso-wrap-style:square" from="9081,8464" to="12501,8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VzPwgAAANwAAAAPAAAAZHJzL2Rvd25yZXYueG1sRE9LawIx&#10;EL4X/A9hBG81a8HX1ijSpeChFnzQ83Qz3SxuJssmXdN/b4SCt/n4nrPaRNuInjpfO1YwGWcgiEun&#10;a64UnE/vzwsQPiBrbByTgj/ysFkPnlaYa3flA/XHUIkUwj5HBSaENpfSl4Ys+rFriRP34zqLIcGu&#10;krrDawq3jXzJspm0WHNqMNjSm6Hycvy1CuamOMi5LD5On0VfT5ZxH7++l0qNhnH7CiJQDA/xv3un&#10;0/zpFO7PpAvk+gYAAP//AwBQSwECLQAUAAYACAAAACEA2+H2y+4AAACFAQAAEwAAAAAAAAAAAAAA&#10;AAAAAAAAW0NvbnRlbnRfVHlwZXNdLnhtbFBLAQItABQABgAIAAAAIQBa9CxbvwAAABUBAAALAAAA&#10;AAAAAAAAAAAAAB8BAABfcmVscy8ucmVsc1BLAQItABQABgAIAAAAIQCJBVzPwgAAANwAAAAPAAAA&#10;AAAAAAAAAAAAAAcCAABkcnMvZG93bnJldi54bWxQSwUGAAAAAAMAAwC3AAAA9gIAAAAA&#10;">
                  <v:stroke endarrow="block"/>
                </v:line>
                <v:line id="Line 1121" o:spid="_x0000_s2110" style="position:absolute;visibility:visible;mso-wrap-style:square" from="9081,6844" to="9981,7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xIsxAAAANwAAAAPAAAAZHJzL2Rvd25yZXYueG1sRE9La8JA&#10;EL4X+h+WEXqrG1saJLqKtBTUg9QH6HHMjklsdjbsrkn677tCobf5+J4znfemFi05X1lWMBomIIhz&#10;qysuFBz2n89jED4ga6wtk4If8jCfPT5MMdO24y21u1CIGMI+QwVlCE0mpc9LMuiHtiGO3MU6gyFC&#10;V0jtsIvhppYvSZJKgxXHhhIbei8p/97djILN61faLlbrZX9cpef8Y3s+XTun1NOgX0xABOrDv/jP&#10;vdRx/lsK92fiBXL2CwAA//8DAFBLAQItABQABgAIAAAAIQDb4fbL7gAAAIUBAAATAAAAAAAAAAAA&#10;AAAAAAAAAABbQ29udGVudF9UeXBlc10ueG1sUEsBAi0AFAAGAAgAAAAhAFr0LFu/AAAAFQEAAAsA&#10;AAAAAAAAAAAAAAAAHwEAAF9yZWxzLy5yZWxzUEsBAi0AFAAGAAgAAAAhAGXvEizEAAAA3AAAAA8A&#10;AAAAAAAAAAAAAAAABwIAAGRycy9kb3ducmV2LnhtbFBLBQYAAAAAAwADALcAAAD4AgAAAAA=&#10;"/>
                <v:line id="Line 1122" o:spid="_x0000_s2111" style="position:absolute;visibility:visible;mso-wrap-style:square" from="9801,7279" to="10701,7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0N4xAAAANwAAAAPAAAAZHJzL2Rvd25yZXYueG1sRE/fa8Iw&#10;EH4X9j+EG/im6YrO0RllKoLIYJubuMejuTVlzaU2sdb/3giDvd3H9/Om885WoqXGl44VPAwTEMS5&#10;0yUXCr4+14MnED4ga6wck4ILeZjP7npTzLQ78we1u1CIGMI+QwUmhDqT0ueGLPqhq4kj9+MaiyHC&#10;ppC6wXMMt5VMk+RRWiw5NhisaWko/92drIL3bUt7+/pNb9v1aLI6LlIyh1Sp/n338gwiUBf+xX/u&#10;jY7zxxO4PRMvkLMrAAAA//8DAFBLAQItABQABgAIAAAAIQDb4fbL7gAAAIUBAAATAAAAAAAAAAAA&#10;AAAAAAAAAABbQ29udGVudF9UeXBlc10ueG1sUEsBAi0AFAAGAAgAAAAhAFr0LFu/AAAAFQEAAAsA&#10;AAAAAAAAAAAAAAAAHwEAAF9yZWxzLy5yZWxzUEsBAi0AFAAGAAgAAAAhACojQ3jEAAAA3AAAAA8A&#10;AAAAAAAAAAAAAAAABwIAAGRycy9kb3ducmV2LnhtbFBLBQYAAAAAAwADALcAAAD4AgAAAAA=&#10;">
                  <v:stroke dashstyle="longDash"/>
                </v:line>
                <v:line id="Line 1123" o:spid="_x0000_s2112" style="position:absolute;visibility:visible;mso-wrap-style:square" from="9981,7384" to="11241,8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CPFxwAAANwAAAAPAAAAZHJzL2Rvd25yZXYueG1sRI9BS8NA&#10;EIXvQv/DMgVvdlPFI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Hs8I8XHAAAA3AAA&#10;AA8AAAAAAAAAAAAAAAAABwIAAGRycy9kb3ducmV2LnhtbFBLBQYAAAAAAwADALcAAAD7AgAAAAA=&#10;"/>
                <v:line id="Line 1124" o:spid="_x0000_s2113" style="position:absolute;visibility:visible;mso-wrap-style:square" from="10017,7407" to="10017,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8HKRxAAAANwAAAAPAAAAZHJzL2Rvd25yZXYueG1sRE/JasMw&#10;EL0H+g9iCr01ck2XxLUcuhAoIZBmIzkO1tQytUaupTru31eFQm7zeOvks8E2oqfO144V3IwTEMSl&#10;0zVXCnbb+fUEhA/IGhvHpOCHPMyKi1GOmXYnXlO/CZWIIewzVGBCaDMpfWnIoh+7ljhyH66zGCLs&#10;Kqk7PMVw28g0Se6lxZpjg8GWXgyVn5tvq+B90dPeLo+0WsxvH16/nlMyh1Spq8vh6RFEoCGcxf/u&#10;Nx3n303h75l4gSx+AQAA//8DAFBLAQItABQABgAIAAAAIQDb4fbL7gAAAIUBAAATAAAAAAAAAAAA&#10;AAAAAAAAAABbQ29udGVudF9UeXBlc10ueG1sUEsBAi0AFAAGAAgAAAAhAFr0LFu/AAAAFQEAAAsA&#10;AAAAAAAAAAAAAAAAHwEAAF9yZWxzLy5yZWxzUEsBAi0AFAAGAAgAAAAhADTwcpHEAAAA3AAAAA8A&#10;AAAAAAAAAAAAAAAABwIAAGRycy9kb3ducmV2LnhtbFBLBQYAAAAAAwADALcAAAD4AgAAAAA=&#10;">
                  <v:stroke dashstyle="longDash"/>
                </v:line>
                <v:line id="Line 1125" o:spid="_x0000_s2114" style="position:absolute;visibility:visible;mso-wrap-style:square" from="11241,8464" to="11241,8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hGxxgAAANwAAAAPAAAAZHJzL2Rvd25yZXYueG1sRI9BS8NA&#10;EIXvBf/DMoI3uzGUKmm3xSoFKYIalXocsmM2NDubZtc0/nvnIPQ2w3vz3jfL9ehbNVAfm8AGbqYZ&#10;KOIq2IZrAx/v2+s7UDEhW2wDk4FfirBeXUyWWNhw4jcaylQrCeFYoAGXUldoHStHHuM0dMSifYfe&#10;Y5K1r7Xt8SThvtV5ls21x4alwWFHD46qQ/njDbzuBvr0z1/0stvObh+Pm5zcPjfm6nK8X4BKNKaz&#10;+f/6yQr+XPDlGZlAr/4AAAD//wMAUEsBAi0AFAAGAAgAAAAhANvh9svuAAAAhQEAABMAAAAAAAAA&#10;AAAAAAAAAAAAAFtDb250ZW50X1R5cGVzXS54bWxQSwECLQAUAAYACAAAACEAWvQsW78AAAAVAQAA&#10;CwAAAAAAAAAAAAAAAAAfAQAAX3JlbHMvLnJlbHNQSwECLQAUAAYACAAAACEAa6YRscYAAADcAAAA&#10;DwAAAAAAAAAAAAAAAAAHAgAAZHJzL2Rvd25yZXYueG1sUEsFBgAAAAADAAMAtwAAAPoCAAAAAA==&#10;">
                  <v:stroke dashstyle="longDash"/>
                </v:line>
                <v:line id="Line 1126" o:spid="_x0000_s2115" style="position:absolute;visibility:visible;mso-wrap-style:square" from="11241,8824" to="11421,9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kDlxAAAANwAAAAPAAAAZHJzL2Rvd25yZXYueG1sRE9Na8JA&#10;EL0X/A/LCN7qxhZCia4iiqA9lGoFPY7ZMYlmZ8PumqT/vlso9DaP9zmzRW9q0ZLzlWUFk3ECgji3&#10;uuJCwfFr8/wGwgdkjbVlUvBNHhbzwdMMM2073lN7CIWIIewzVFCG0GRS+rwkg35sG+LIXa0zGCJ0&#10;hdQOuxhuavmSJKk0WHFsKLGhVUn5/fAwCj5eP9N2uXvf9qddesnX+8v51jmlRsN+OQURqA//4j/3&#10;Vsf56QR+n4kXyPkPAAAA//8DAFBLAQItABQABgAIAAAAIQDb4fbL7gAAAIUBAAATAAAAAAAAAAAA&#10;AAAAAAAAAABbQ29udGVudF9UeXBlc10ueG1sUEsBAi0AFAAGAAgAAAAhAFr0LFu/AAAAFQEAAAsA&#10;AAAAAAAAAAAAAAAAHwEAAF9yZWxzLy5yZWxzUEsBAi0AFAAGAAgAAAAhACRqQOXEAAAA3AAAAA8A&#10;AAAAAAAAAAAAAAAABwIAAGRycy9kb3ducmV2LnhtbFBLBQYAAAAAAwADALcAAAD4AgAAAAA=&#10;"/>
                <v:shape id="Text Box 1127" o:spid="_x0000_s2116" type="#_x0000_t202" style="position:absolute;left:9387;top:6687;width:954;height: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cGswAAAANwAAAAPAAAAZHJzL2Rvd25yZXYueG1sRE9Li8Iw&#10;EL4v+B/CCHtbE0VFq1FEEfa0sr7A29CMbbGZlCba7r83woK3+fieM1+2thQPqn3hWEO/p0AQp84U&#10;nGk4HrZfExA+IBssHZOGP/KwXHQ+5pgY1/AvPfYhEzGEfYIa8hCqREqf5mTR91xFHLmrqy2GCOtM&#10;mhqbGG5LOVBqLC0WHBtyrGidU3rb362G08/1ch6qXbaxo6pxrZJsp1Lrz267moEI1Ia3+N/9beL8&#10;8QBez8QL5OIJAAD//wMAUEsBAi0AFAAGAAgAAAAhANvh9svuAAAAhQEAABMAAAAAAAAAAAAAAAAA&#10;AAAAAFtDb250ZW50X1R5cGVzXS54bWxQSwECLQAUAAYACAAAACEAWvQsW78AAAAVAQAACwAAAAAA&#10;AAAAAAAAAAAfAQAAX3JlbHMvLnJlbHNQSwECLQAUAAYACAAAACEArhHBrMAAAADcAAAADwAAAAAA&#10;AAAAAAAAAAAHAgAAZHJzL2Rvd25yZXYueG1sUEsFBgAAAAADAAMAtwAAAPQCAAAAAA==&#10;" filled="f" stroked="f">
                  <v:textbox>
                    <w:txbxContent>
                      <w:p w:rsidR="00A91066" w:rsidRPr="00255063" w:rsidRDefault="00A91066">
                        <w:pPr>
                          <w:rPr>
                            <w:lang w:val="de-DE"/>
                          </w:rPr>
                        </w:pPr>
                        <w:r>
                          <w:rPr>
                            <w:lang w:val="de-DE"/>
                          </w:rPr>
                          <w:t>-20</w:t>
                        </w:r>
                      </w:p>
                    </w:txbxContent>
                  </v:textbox>
                </v:shape>
                <v:shape id="Text Box 1128" o:spid="_x0000_s2117" type="#_x0000_t202" style="position:absolute;left:10521;top:7924;width:954;height: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Q3wQAAANwAAAAPAAAAZHJzL2Rvd25yZXYueG1sRE9La8JA&#10;EL4L/Q/LFHrT3fqija5SlEJPirEKvQ3ZMQlmZ0N2a+K/dwXB23x8z5kvO1uJCzW+dKzhfaBAEGfO&#10;lJxr+N1/9z9A+IBssHJMGq7kYbl46c0xMa7lHV3SkIsYwj5BDUUIdSKlzwqy6AeuJo7cyTUWQ4RN&#10;Lk2DbQy3lRwqNZUWS44NBda0Kig7p/9Ww2Fz+juO1TZf20nduk5Jtp9S67fX7msGIlAXnuKH+8fE&#10;+dMR3J+JF8jFDQAA//8DAFBLAQItABQABgAIAAAAIQDb4fbL7gAAAIUBAAATAAAAAAAAAAAAAAAA&#10;AAAAAABbQ29udGVudF9UeXBlc10ueG1sUEsBAi0AFAAGAAgAAAAhAFr0LFu/AAAAFQEAAAsAAAAA&#10;AAAAAAAAAAAAHwEAAF9yZWxzLy5yZWxzUEsBAi0AFAAGAAgAAAAhAMFdZDfBAAAA3AAAAA8AAAAA&#10;AAAAAAAAAAAABwIAAGRycy9kb3ducmV2LnhtbFBLBQYAAAAAAwADALcAAAD1AgAAAAA=&#10;" filled="f" stroked="f">
                  <v:textbox>
                    <w:txbxContent>
                      <w:p w:rsidR="00A91066" w:rsidRPr="00255063" w:rsidRDefault="00A91066" w:rsidP="00255063">
                        <w:pPr>
                          <w:rPr>
                            <w:lang w:val="de-DE"/>
                          </w:rPr>
                        </w:pPr>
                        <w:r>
                          <w:rPr>
                            <w:lang w:val="de-DE"/>
                          </w:rPr>
                          <w:t>-40</w:t>
                        </w:r>
                      </w:p>
                    </w:txbxContent>
                  </v:textbox>
                </v:shape>
                <v:shape id="Text Box 1129" o:spid="_x0000_s2118" type="#_x0000_t202" style="position:absolute;left:11241;top:9184;width:954;height: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rsidR="00A91066" w:rsidRPr="00255063" w:rsidRDefault="00A91066" w:rsidP="00255063">
                        <w:pPr>
                          <w:rPr>
                            <w:lang w:val="de-DE"/>
                          </w:rPr>
                        </w:pPr>
                        <w:r>
                          <w:rPr>
                            <w:lang w:val="de-DE"/>
                          </w:rPr>
                          <w:t>-60</w:t>
                        </w:r>
                      </w:p>
                    </w:txbxContent>
                  </v:textbox>
                </v:shape>
                <v:shape id="Text Box 1130" o:spid="_x0000_s2119" type="#_x0000_t202" style="position:absolute;left:10701;top:7384;width:954;height: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rsidR="00A91066" w:rsidRPr="00255063" w:rsidRDefault="00A91066" w:rsidP="00255063">
                        <w:pPr>
                          <w:rPr>
                            <w:lang w:val="de-DE"/>
                          </w:rPr>
                        </w:pPr>
                        <w:r>
                          <w:rPr>
                            <w:lang w:val="de-DE"/>
                          </w:rPr>
                          <w:t>20</w:t>
                        </w:r>
                      </w:p>
                    </w:txbxContent>
                  </v:textbox>
                </v:shape>
                <v:shape id="Text Box 1131" o:spid="_x0000_s2120" type="#_x0000_t202" style="position:absolute;left:11061;top:8104;width:954;height: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sevwQAAANwAAAAPAAAAZHJzL2Rvd25yZXYueG1sRE9Ni8Iw&#10;EL0v+B/CCHtbE0WLVqOIi7AnZV0VvA3N2BabSWmytv57IyzsbR7vcxarzlbiTo0vHWsYDhQI4syZ&#10;knMNx5/txxSED8gGK8ek4UEeVsve2wJT41r+pvsh5CKGsE9RQxFCnUrps4Is+oGriSN3dY3FEGGT&#10;S9NgG8NtJUdKJdJiybGhwJo2BWW3w6/VcNpdL+ex2uefdlK3rlOS7Uxq/d7v1nMQgbrwL/5zf5k4&#10;P0ng9Uy8QC6fAAAA//8DAFBLAQItABQABgAIAAAAIQDb4fbL7gAAAIUBAAATAAAAAAAAAAAAAAAA&#10;AAAAAABbQ29udGVudF9UeXBlc10ueG1sUEsBAi0AFAAGAAgAAAAhAFr0LFu/AAAAFQEAAAsAAAAA&#10;AAAAAAAAAAAAHwEAAF9yZWxzLy5yZWxzUEsBAi0AFAAGAAgAAAAhANEqx6/BAAAA3AAAAA8AAAAA&#10;AAAAAAAAAAAABwIAAGRycy9kb3ducmV2LnhtbFBLBQYAAAAAAwADALcAAAD1AgAAAAA=&#10;" filled="f" stroked="f">
                  <v:textbox>
                    <w:txbxContent>
                      <w:p w:rsidR="00A91066" w:rsidRPr="00255063" w:rsidRDefault="00A91066" w:rsidP="00255063">
                        <w:pPr>
                          <w:rPr>
                            <w:lang w:val="de-DE"/>
                          </w:rPr>
                        </w:pPr>
                        <w:r>
                          <w:rPr>
                            <w:lang w:val="de-DE"/>
                          </w:rPr>
                          <w:t>lg5</w:t>
                        </w:r>
                      </w:p>
                    </w:txbxContent>
                  </v:textbox>
                </v:shape>
                <v:shape id="Text Box 1132" o:spid="_x0000_s2121" type="#_x0000_t202" style="position:absolute;left:9621;top:8464;width:954;height: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0wgAAANwAAAAPAAAAZHJzL2Rvd25yZXYueG1sRE9La8JA&#10;EL4L/Q/LFHrT3YqPNrpKUQo9KcYq9DZkxySYnQ3ZrYn/3hUEb/PxPWe+7GwlLtT40rGG94ECQZw5&#10;U3Ku4Xf/3f8A4QOywcoxabiSh+XipTfHxLiWd3RJQy5iCPsENRQh1ImUPivIoh+4mjhyJ9dYDBE2&#10;uTQNtjHcVnKo1ERaLDk2FFjTqqDsnP5bDYfN6e84Utt8bcd16zol2X5Krd9eu68ZiEBdeIof7h8T&#10;50+mcH8mXiAXNwAAAP//AwBQSwECLQAUAAYACAAAACEA2+H2y+4AAACFAQAAEwAAAAAAAAAAAAAA&#10;AAAAAAAAW0NvbnRlbnRfVHlwZXNdLnhtbFBLAQItABQABgAIAAAAIQBa9CxbvwAAABUBAAALAAAA&#10;AAAAAAAAAAAAAB8BAABfcmVscy8ucmVsc1BLAQItABQABgAIAAAAIQC+ZmI0wgAAANwAAAAPAAAA&#10;AAAAAAAAAAAAAAcCAABkcnMvZG93bnJldi54bWxQSwUGAAAAAAMAAwC3AAAA9gIAAAAA&#10;" filled="f" stroked="f">
                  <v:textbox>
                    <w:txbxContent>
                      <w:p w:rsidR="00A91066" w:rsidRPr="00255063" w:rsidRDefault="00A91066" w:rsidP="00255063">
                        <w:pPr>
                          <w:rPr>
                            <w:lang w:val="de-DE"/>
                          </w:rPr>
                        </w:pPr>
                        <w:r>
                          <w:rPr>
                            <w:lang w:val="de-DE"/>
                          </w:rPr>
                          <w:t>-1</w:t>
                        </w:r>
                      </w:p>
                    </w:txbxContent>
                  </v:textbox>
                </v:shape>
                <v:shape id="Text Box 1133" o:spid="_x0000_s2122" type="#_x0000_t202" style="position:absolute;left:10701;top:6664;width:954;height: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ZGxAAAANwAAAAPAAAAZHJzL2Rvd25yZXYueG1sRI9Ba8JA&#10;EIXvQv/DMoXedLei0kZXKYrQU6XaCt6G7JgEs7Mhu5r03zsHobcZ3pv3vlmsel+rG7WxCmzhdWRA&#10;EefBVVxY+Dlsh2+gYkJ2WAcmC38UYbV8Giwwc6Hjb7rtU6EkhGOGFsqUmkzrmJfkMY5CQyzaObQe&#10;k6xtoV2LnYT7Wo+NmWmPFUtDiQ2tS8ov+6u38Pt1Ph0nZlds/LTpQm80+3dt7ctz/zEHlahP/+bH&#10;9acT/JnQyjMygV7eAQAA//8DAFBLAQItABQABgAIAAAAIQDb4fbL7gAAAIUBAAATAAAAAAAAAAAA&#10;AAAAAAAAAABbQ29udGVudF9UeXBlc10ueG1sUEsBAi0AFAAGAAgAAAAhAFr0LFu/AAAAFQEAAAsA&#10;AAAAAAAAAAAAAAAAHwEAAF9yZWxzLy5yZWxzUEsBAi0AFAAGAAgAAAAhAM/59kbEAAAA3AAAAA8A&#10;AAAAAAAAAAAAAAAABwIAAGRycy9kb3ducmV2LnhtbFBLBQYAAAAAAwADALcAAAD4AgAAAAA=&#10;" filled="f" stroked="f">
                  <v:textbox>
                    <w:txbxContent>
                      <w:p w:rsidR="00A91066" w:rsidRPr="00255063" w:rsidRDefault="00A91066" w:rsidP="00255063">
                        <w:pPr>
                          <w:rPr>
                            <w:lang w:val="de-DE"/>
                          </w:rPr>
                        </w:pPr>
                        <w:r>
                          <w:rPr>
                            <w:lang w:val="de-DE"/>
                          </w:rPr>
                          <w:t>L(</w:t>
                        </w:r>
                        <w:r>
                          <w:rPr>
                            <w:szCs w:val="24"/>
                            <w:lang w:val="de-DE"/>
                          </w:rPr>
                          <w:sym w:font="Symbol" w:char="F077"/>
                        </w:r>
                        <w:r>
                          <w:rPr>
                            <w:lang w:val="de-DE"/>
                          </w:rPr>
                          <w:t>)</w:t>
                        </w:r>
                      </w:p>
                    </w:txbxContent>
                  </v:textbox>
                </v:shape>
                <v:shape id="Text Box 1134" o:spid="_x0000_s2123" type="#_x0000_t202" style="position:absolute;left:9261;top:9004;width:1080;height: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rsidR="00A91066" w:rsidRPr="00255063" w:rsidRDefault="00A91066" w:rsidP="00EB78A4">
                        <w:pPr>
                          <w:rPr>
                            <w:lang w:val="de-DE"/>
                          </w:rPr>
                        </w:pPr>
                        <w:r>
                          <w:rPr>
                            <w:lang w:val="de-DE"/>
                          </w:rPr>
                          <w:t>Hình 28</w:t>
                        </w:r>
                      </w:p>
                    </w:txbxContent>
                  </v:textbox>
                </v:shape>
              </v:group>
            </w:pict>
          </mc:Fallback>
        </mc:AlternateContent>
      </w:r>
      <w:r>
        <w:rPr>
          <w:noProof/>
        </w:rPr>
        <mc:AlternateContent>
          <mc:Choice Requires="wps">
            <w:drawing>
              <wp:anchor distT="0" distB="0" distL="114300" distR="114300" simplePos="0" relativeHeight="251721216" behindDoc="0" locked="0" layoutInCell="1" allowOverlap="1">
                <wp:simplePos x="0" y="0"/>
                <wp:positionH relativeFrom="column">
                  <wp:posOffset>4554220</wp:posOffset>
                </wp:positionH>
                <wp:positionV relativeFrom="paragraph">
                  <wp:posOffset>44450</wp:posOffset>
                </wp:positionV>
                <wp:extent cx="227330" cy="245745"/>
                <wp:effectExtent l="0" t="0" r="0" b="0"/>
                <wp:wrapNone/>
                <wp:docPr id="152" name="Text Box 1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33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8939A5">
                            <w:pPr>
                              <w:jc w:val="right"/>
                              <w:rPr>
                                <w:i/>
                              </w:rPr>
                            </w:pPr>
                            <w:r>
                              <w:rPr>
                                <w:i/>
                                <w:sz w:val="18"/>
                                <w:szCs w:val="18"/>
                              </w:rPr>
                              <w:t>y(t)</w:t>
                            </w:r>
                            <w:r>
                              <w:rPr>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5" o:spid="_x0000_s2124" type="#_x0000_t202" style="position:absolute;margin-left:358.6pt;margin-top:3.5pt;width:17.9pt;height:19.3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Q5otgIAALYFAAAOAAAAZHJzL2Uyb0RvYy54bWysVNuOmzAQfa/Uf7D8znKJSQJaUu2GUFXa&#10;XqTdfoADJlgFm9pOyLbqv3dsQrKXl6otD9bgGR+fmTme63fHrkUHpjSXIsPhVYARE6WsuNhl+OtD&#10;4S0x0oaKirZSsAw/Mo3frd6+uR76lEWykW3FFAIQodOhz3BjTJ/6vi4b1lF9JXsmwFlL1VEDv2rn&#10;V4oOgN61fhQEc3+QquqVLJnWsJuPTrxy+HXNSvO5rjUzqM0wcDNuVW7d2tVfXdN0p2jf8PJEg/4F&#10;i45yAZeeoXJqKNor/gqq46WSWtbmqpSdL+ual8zlANmEwYts7hvaM5cLFEf35zLp/wdbfjp8UYhX&#10;0Ls4wkjQDpr0wI4G3cojCsNZbEs09DqFyPseYs0RPBDu0tX9nSy/aSTkuqFix26UkkPDaAUUQ3vS&#10;f3J0xNEWZDt8lBXcRPdGOqBjrTpbP6gIAnRo1eO5PZZNCZtRtJjNwFOCKyLxgjhuPk2nw73S5j2T&#10;HbJGhhV034HTw502lgxNpxB7l5AFb1ungFY824DAcQeuhqPWZ0m4hv5MgmSz3CyJR6L5xiNBnns3&#10;xZp48yJcxPksX6/z8Je9NyRpw6uKCXvNJK6Q/FnzTjIfZXGWl5YtryycpaTVbrtuFTpQEHfhPldy&#10;8FzC/Oc0XBEglxcphREJbqPEK+bLhUcKEnvJIlh6QZjcJvOAJCQvnqd0xwX795TQkOEkjuJRSxfS&#10;L3IL3Pc6N5p23MD4aHmX4eU5iKZWgRtRudYaytvRflIKS/9SCmj31GinVyvRUazmuD2610ECNyus&#10;mreyegQJKwkSAzXC8AOjkeoHRgMMkgzr73uqGEbtBwHPwE6dyVCTsZ0MKko4mmGD0WiuzTid9r3i&#10;uwaQx4cm5A08lZo7GV9YnB4YDAeXzWmQ2enz9N9FXcbt6jcAAAD//wMAUEsDBBQABgAIAAAAIQAn&#10;suC63gAAAAgBAAAPAAAAZHJzL2Rvd25yZXYueG1sTI/BTsMwEETvSPyDtUjcqNNCGwhxqgrBqRIi&#10;DQeOTrxNrMbrELtt+Hu2J7jNakazb/L15HpxwjFYTwrmswQEUuONpVbBZ/V29wgiRE1G955QwQ8G&#10;WBfXV7nOjD9TiaddbAWXUMi0gi7GIZMyNB06HWZ+QGJv70enI59jK82oz1zuerlIkpV02hJ/6PSA&#10;Lx02h93RKdh8Uflqv9/rj3Jf2qp6Smi7Oih1ezNtnkFEnOJfGC74jA4FM9X+SCaIXkE6TxccZcGT&#10;2E+X9yxqBQ/LFGSRy/8Dil8AAAD//wMAUEsBAi0AFAAGAAgAAAAhALaDOJL+AAAA4QEAABMAAAAA&#10;AAAAAAAAAAAAAAAAAFtDb250ZW50X1R5cGVzXS54bWxQSwECLQAUAAYACAAAACEAOP0h/9YAAACU&#10;AQAACwAAAAAAAAAAAAAAAAAvAQAAX3JlbHMvLnJlbHNQSwECLQAUAAYACAAAACEA59kOaLYCAAC2&#10;BQAADgAAAAAAAAAAAAAAAAAuAgAAZHJzL2Uyb0RvYy54bWxQSwECLQAUAAYACAAAACEAJ7Lgut4A&#10;AAAIAQAADwAAAAAAAAAAAAAAAAAQBQAAZHJzL2Rvd25yZXYueG1sUEsFBgAAAAAEAAQA8wAAABsG&#10;AAAAAA==&#10;" filled="f" stroked="f">
                <v:textbox inset="0,0,0,0">
                  <w:txbxContent>
                    <w:p w:rsidR="00A91066" w:rsidRDefault="00A91066" w:rsidP="008939A5">
                      <w:pPr>
                        <w:jc w:val="right"/>
                        <w:rPr>
                          <w:i/>
                        </w:rPr>
                      </w:pPr>
                      <w:r>
                        <w:rPr>
                          <w:i/>
                          <w:sz w:val="18"/>
                          <w:szCs w:val="18"/>
                        </w:rPr>
                        <w:t>y(t)</w:t>
                      </w:r>
                      <w:r>
                        <w:rPr>
                          <w:sz w:val="18"/>
                          <w:szCs w:val="18"/>
                        </w:rPr>
                        <w:t xml:space="preserve"> </w:t>
                      </w:r>
                    </w:p>
                  </w:txbxContent>
                </v:textbox>
              </v:shape>
            </w:pict>
          </mc:Fallback>
        </mc:AlternateContent>
      </w:r>
      <w:r>
        <w:rPr>
          <w:noProof/>
        </w:rPr>
        <mc:AlternateContent>
          <mc:Choice Requires="wps">
            <w:drawing>
              <wp:anchor distT="0" distB="0" distL="114300" distR="114300" simplePos="0" relativeHeight="251733504" behindDoc="0" locked="0" layoutInCell="1" allowOverlap="1">
                <wp:simplePos x="0" y="0"/>
                <wp:positionH relativeFrom="column">
                  <wp:posOffset>3638550</wp:posOffset>
                </wp:positionH>
                <wp:positionV relativeFrom="paragraph">
                  <wp:posOffset>44450</wp:posOffset>
                </wp:positionV>
                <wp:extent cx="228600" cy="179705"/>
                <wp:effectExtent l="0" t="0" r="0" b="0"/>
                <wp:wrapNone/>
                <wp:docPr id="151" name="Text Box 1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8939A5">
                            <w:pPr>
                              <w:rPr>
                                <w:i/>
                              </w:rPr>
                            </w:pPr>
                            <w:r>
                              <w:rPr>
                                <w:sz w:val="18"/>
                                <w:szCs w:val="18"/>
                              </w:rPr>
                              <w:t xml:space="preserve">u(t)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6" o:spid="_x0000_s2125" type="#_x0000_t202" style="position:absolute;margin-left:286.5pt;margin-top:3.5pt;width:18pt;height:14.15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qp4swIAALYFAAAOAAAAZHJzL2Uyb0RvYy54bWysVG1vmzAQ/j5p/8Hyd8pLCQFUUrUhTJO6&#10;F6ndD3DABGtgM9sJdNP++84mpGmrSdM2PliHfX7unrvHd3U9di06UKmY4Bn2LzyMKC9Fxfguw18e&#10;CifGSGnCK9IKTjP8SBW+Xr19czX0KQ1EI9qKSgQgXKVDn+FG6z51XVU2tCPqQvSUw2EtZEc0/Mqd&#10;W0kyAHrXuoHnRe4gZNVLUVKlYDefDvHK4tc1LfWnulZUozbDkJu2q7Tr1qzu6oqkO0n6hpXHNMhf&#10;ZNERxiHoCSonmqC9ZK+gOlZKoUStL0rRuaKuWUktB2Djey/Y3Dekp5YLFEf1pzKp/wdbfjx8lohV&#10;0LuFjxEnHTTpgY4a3YoR+f5lZEo09CoFz/sefPUIJ+Bu6ar+TpRfFeJi3RC+ozdSiqGhpIIUfXPT&#10;Pbs64SgDsh0+iAoikb0WFmisZWfqBxVBgA6tejy1x2RTwmYQxJEHJyUc+ctk6S1sBJLOl3up9Dsq&#10;OmSMDEvovgUnhzulTTIknV1MLC4K1rZWAS1/tgGO0w6EhqvmzCRhG/oj8ZJNvIlDJwyijRN6ee7c&#10;FOvQiQp/ucgv8/U693+auH6YNqyqKDdhZnH54Z817yjzSRYneSnRssrAmZSU3G3XrUQHAuIu7Hcs&#10;yJmb+zwNWwTg8oKSH4TebZA4RRQvnbAIFw6UN3Y8P7lNIi9Mwrx4TumOcfrvlNCQ4WQRLCYt/Zab&#10;Z7/X3EjaMQ3jo2VdhuOTE0mNAje8sq3VhLWTfVYKk/5TKaDdc6OtXo1EJ7HqcTva1xF6Vs5GzVtR&#10;PYKEpQCJgRph+IHRCPkdowEGSYbVtz2RFKP2PYdnYKbObMjZ2M4G4SVczbDGaDLXeppO+16yXQPI&#10;00Pj4gaeSs2sjJ+yOD4wGA6WzXGQmelz/m+9nsbt6hcAAAD//wMAUEsDBBQABgAIAAAAIQDAtSCa&#10;3gAAAAgBAAAPAAAAZHJzL2Rvd25yZXYueG1sTI9BT8MwDIXvSPyHyEjcWALVOlaaThOCExKiKweO&#10;aeO11RqnNNlW/j3mNE629Z6ev5dvZjeIE06h96ThfqFAIDXe9tRq+Kxe7x5BhGjImsETavjBAJvi&#10;+io3mfVnKvG0i63gEAqZ0dDFOGZShqZDZ8LCj0is7f3kTORzaqWdzJnD3SAflEqlMz3xh86M+Nxh&#10;c9gdnYbtF5Uv/fd7/VHuy76q1ore0oPWtzfz9glExDlezPCHz+hQMFPtj2SDGDQsVwl3iRpWPFhP&#10;1ZqXWkOyTEAWufxfoPgFAAD//wMAUEsBAi0AFAAGAAgAAAAhALaDOJL+AAAA4QEAABMAAAAAAAAA&#10;AAAAAAAAAAAAAFtDb250ZW50X1R5cGVzXS54bWxQSwECLQAUAAYACAAAACEAOP0h/9YAAACUAQAA&#10;CwAAAAAAAAAAAAAAAAAvAQAAX3JlbHMvLnJlbHNQSwECLQAUAAYACAAAACEAq56qeLMCAAC2BQAA&#10;DgAAAAAAAAAAAAAAAAAuAgAAZHJzL2Uyb0RvYy54bWxQSwECLQAUAAYACAAAACEAwLUgmt4AAAAI&#10;AQAADwAAAAAAAAAAAAAAAAANBQAAZHJzL2Rvd25yZXYueG1sUEsFBgAAAAAEAAQA8wAAABgGAAAA&#10;AA==&#10;" filled="f" stroked="f">
                <v:textbox inset="0,0,0,0">
                  <w:txbxContent>
                    <w:p w:rsidR="00A91066" w:rsidRDefault="00A91066" w:rsidP="008939A5">
                      <w:pPr>
                        <w:rPr>
                          <w:i/>
                        </w:rPr>
                      </w:pPr>
                      <w:r>
                        <w:rPr>
                          <w:sz w:val="18"/>
                          <w:szCs w:val="18"/>
                        </w:rPr>
                        <w:t xml:space="preserve">u(t) </w:t>
                      </w:r>
                    </w:p>
                  </w:txbxContent>
                </v:textbox>
              </v:shape>
            </w:pict>
          </mc:Fallback>
        </mc:AlternateContent>
      </w:r>
      <w:r>
        <w:rPr>
          <w:noProof/>
        </w:rPr>
        <mc:AlternateContent>
          <mc:Choice Requires="wps">
            <w:drawing>
              <wp:anchor distT="0" distB="0" distL="114300" distR="114300" simplePos="0" relativeHeight="251732480" behindDoc="0" locked="0" layoutInCell="1" allowOverlap="1">
                <wp:simplePos x="0" y="0"/>
                <wp:positionH relativeFrom="column">
                  <wp:posOffset>2724150</wp:posOffset>
                </wp:positionH>
                <wp:positionV relativeFrom="paragraph">
                  <wp:posOffset>44450</wp:posOffset>
                </wp:positionV>
                <wp:extent cx="179705" cy="179705"/>
                <wp:effectExtent l="0" t="0" r="0" b="0"/>
                <wp:wrapNone/>
                <wp:docPr id="150" name="Text Box 1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8939A5">
                            <w:pPr>
                              <w:rPr>
                                <w:i/>
                              </w:rPr>
                            </w:pPr>
                            <w:r>
                              <w:rPr>
                                <w:sz w:val="18"/>
                                <w:szCs w:val="18"/>
                              </w:rPr>
                              <w:t xml:space="preserve">e(t)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7" o:spid="_x0000_s2126" type="#_x0000_t202" style="position:absolute;margin-left:214.5pt;margin-top:3.5pt;width:14.15pt;height:14.15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bPsQIAALYFAAAOAAAAZHJzL2Uyb0RvYy54bWysVMlu2zAQvRfoPxC8K1oiLxIiB4llFQXS&#10;BUj6ATRFWUQlUiVpS2nQf++Qsuwsl6KtDsSIM3yzvZmr66Ft0IEpzaXIcHgRYMQElSUXuwx/eyi8&#10;JUbaEFGSRgqW4Uem8fXq/burvktZJGvZlEwhABE67bsM18Z0qe9rWrOW6AvZMQHKSqqWGPhVO79U&#10;pAf0tvGjIJj7vVRlpyRlWsNtPirxyuFXFaPmS1VpZlCTYYjNuFO5c2tPf3VF0p0iXc3pMQzyF1G0&#10;hAtweoLKiSFor/gbqJZTJbWszAWVrS+rilPmcoBswuBVNvc16ZjLBYqju1OZ9P+DpZ8PXxXiJfRu&#10;BvURpIUmPbDBoFs5oDC8XNgS9Z1OwfK+A1szgAbMXbq6u5P0u0ZCrmsiduxGKdnXjJQQYmhf+s+e&#10;jjjagmz7T7IET2RvpAMaKtXa+kFFEKBDKI+n9thoqHW5SBbBDCMKqqNsPZB0etwpbT4w2SIrZFhB&#10;9x04OdxpM5pOJtaXkAVvGrgnaSNeXADmeAOu4anV2SBcQ5+SINksN8vYi6P5xouDPPduinXszYtw&#10;Mcsv8/U6D39Zv2Gc1rwsmbBuJnKF8Z8170jzkRYnemnZ8NLC2ZC02m3XjUIHAuQu3OdKDpqzmf8y&#10;DFcvyOVVSmEUB7dR4hXz5cKLi3jmQamXXhAmt8k8iJM4L16mdMcF+/eUUJ/hZBbNRi6dg36VW+C+&#10;t7mRtOUG1kfD2wwvT0YktQzciNK11hDejPKzUtjwz6WAdk+Ndny1FB3Jaobt4KYjDqJpELayfAQK&#10;KwkUA57C8gOhluonRj0skgzrH3uiGEbNRwFjYLfOJKhJ2E4CERSeZthgNIprM26nfaf4rgbkcdCE&#10;vIFRqbijsZ2pMYrjgMFycNkcF5ndPs//ndV53a5+AwAA//8DAFBLAwQUAAYACAAAACEA+a77jN8A&#10;AAAIAQAADwAAAGRycy9kb3ducmV2LnhtbEyPzU7DMBCE70i8g7VI3KhD0x8asqkqBCckRBoOHJ3Y&#10;TazG6xC7bXh7lhOcRqtZzXyTbyfXi7MZg/WEcD9LQBhqvLbUInxUL3cPIEJUpFXvySB8mwDb4voq&#10;V5n2FyrNeR9bwSEUMoXQxThkUoamM06FmR8MsXfwo1ORz7GVelQXDne9nCfJSjpliRs6NZinzjTH&#10;/ckh7D6pfLZfb/V7eShtVW0Sel0dEW9vpt0jiGim+PcMv/iMDgUz1f5EOogeYTHf8JaIsGZhf7Fc&#10;pyBqhHSZgixy+X9A8QMAAP//AwBQSwECLQAUAAYACAAAACEAtoM4kv4AAADhAQAAEwAAAAAAAAAA&#10;AAAAAAAAAAAAW0NvbnRlbnRfVHlwZXNdLnhtbFBLAQItABQABgAIAAAAIQA4/SH/1gAAAJQBAAAL&#10;AAAAAAAAAAAAAAAAAC8BAABfcmVscy8ucmVsc1BLAQItABQABgAIAAAAIQCr5+bPsQIAALYFAAAO&#10;AAAAAAAAAAAAAAAAAC4CAABkcnMvZTJvRG9jLnhtbFBLAQItABQABgAIAAAAIQD5rvuM3wAAAAgB&#10;AAAPAAAAAAAAAAAAAAAAAAsFAABkcnMvZG93bnJldi54bWxQSwUGAAAAAAQABADzAAAAFwYAAAAA&#10;" filled="f" stroked="f">
                <v:textbox inset="0,0,0,0">
                  <w:txbxContent>
                    <w:p w:rsidR="00A91066" w:rsidRDefault="00A91066" w:rsidP="008939A5">
                      <w:pPr>
                        <w:rPr>
                          <w:i/>
                        </w:rPr>
                      </w:pPr>
                      <w:r>
                        <w:rPr>
                          <w:sz w:val="18"/>
                          <w:szCs w:val="18"/>
                        </w:rPr>
                        <w:t xml:space="preserve">e(t) </w:t>
                      </w:r>
                    </w:p>
                  </w:txbxContent>
                </v:textbox>
              </v:shape>
            </w:pict>
          </mc:Fallback>
        </mc:AlternateContent>
      </w:r>
      <w:r>
        <w:rPr>
          <w:noProof/>
        </w:rPr>
        <mc:AlternateContent>
          <mc:Choice Requires="wps">
            <w:drawing>
              <wp:anchor distT="0" distB="0" distL="114300" distR="114300" simplePos="0" relativeHeight="251724288" behindDoc="0" locked="0" layoutInCell="1" allowOverlap="1">
                <wp:simplePos x="0" y="0"/>
                <wp:positionH relativeFrom="column">
                  <wp:posOffset>2952750</wp:posOffset>
                </wp:positionH>
                <wp:positionV relativeFrom="paragraph">
                  <wp:posOffset>44450</wp:posOffset>
                </wp:positionV>
                <wp:extent cx="571500" cy="429895"/>
                <wp:effectExtent l="0" t="0" r="0" b="0"/>
                <wp:wrapNone/>
                <wp:docPr id="149" name="Text Box 1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29895"/>
                        </a:xfrm>
                        <a:prstGeom prst="rect">
                          <a:avLst/>
                        </a:prstGeom>
                        <a:solidFill>
                          <a:srgbClr val="FFFFFF"/>
                        </a:solidFill>
                        <a:ln w="9525">
                          <a:solidFill>
                            <a:srgbClr val="000000"/>
                          </a:solidFill>
                          <a:miter lim="800000"/>
                          <a:headEnd/>
                          <a:tailEnd/>
                        </a:ln>
                      </wps:spPr>
                      <wps:txbx>
                        <w:txbxContent>
                          <w:p w:rsidR="00A91066" w:rsidRDefault="00A91066" w:rsidP="008939A5">
                            <w:pPr>
                              <w:jc w:val="center"/>
                              <w:rPr>
                                <w:sz w:val="18"/>
                                <w:szCs w:val="18"/>
                              </w:rPr>
                            </w:pPr>
                            <w:r w:rsidRPr="008939A5">
                              <w:rPr>
                                <w:i/>
                                <w:position w:val="-30"/>
                                <w:sz w:val="18"/>
                                <w:szCs w:val="18"/>
                              </w:rPr>
                              <w:object w:dxaOrig="1219" w:dyaOrig="700">
                                <v:shape id="_x0000_i1073" type="#_x0000_t75" style="width:43.45pt;height:36.3pt" o:ole="">
                                  <v:imagedata r:id="rId111" o:title=""/>
                                </v:shape>
                                <o:OLEObject Type="Embed" ProgID="Equation.3" ShapeID="_x0000_i1073" DrawAspect="Content" ObjectID="_1636480718" r:id="rId112"/>
                              </w:object>
                            </w:r>
                            <w:r>
                              <w:rPr>
                                <w:i/>
                                <w:sz w:val="18"/>
                                <w:szCs w:val="18"/>
                              </w:rPr>
                              <w:t>G</w:t>
                            </w:r>
                            <w:r>
                              <w:rPr>
                                <w:iCs/>
                                <w:sz w:val="22"/>
                                <w:szCs w:val="18"/>
                                <w:vertAlign w:val="subscript"/>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8" o:spid="_x0000_s2127" type="#_x0000_t202" style="position:absolute;margin-left:232.5pt;margin-top:3.5pt;width:45pt;height:33.85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MxOKAIAAE0EAAAOAAAAZHJzL2Uyb0RvYy54bWysVNtu2zAMfR+wfxD0vthJky0x4hRdugwD&#10;ugvQ7gNkWbaFSaImKbGzry8lJ2l3exnmB4ESyUPykPT6etCKHITzEkxJp5OcEmE41NK0Jf36sHu1&#10;pMQHZmqmwIiSHoWn15uXL9a9LcQMOlC1cARBjC96W9IuBFtkmeed0MxPwAqDygacZgGvrs1qx3pE&#10;1yqb5fnrrAdXWwdceI+vt6OSbhJ+0wgePjeNF4GokmJuIZ0unVU8s82aFa1jtpP8lAb7hyw0kwaD&#10;XqBuWWBk7+RvUFpyBx6aMOGgM2gayUWqAauZ5r9Uc98xK1ItSI63F5r8/4Plnw5fHJE19m6+osQw&#10;jU16EEMgb2Eg0+nVMlLUW1+g5b1F2zCgBs1Tud7eAf/miYFtx0wrbpyDvhOsxhSn0TN75jri+AhS&#10;9R+hxkhsHyABDY3TkT9khCA6tup4aU/MhuPj4s10kaOGo2o+Wy1XixSBFWdn63x4L0CTKJTUYfcT&#10;ODvc+RCTYcXZJMbyoGS9k0qli2urrXLkwHBSduk7of9kpgzpS7pazBZj/X+FyNP3JwgtA468krqk&#10;y4sRKyJr70ydBjIwqUYZU1bmRGNkbuQwDNWQmjbPr2KISHIF9RGZdTDOOO4kCh24H5T0ON8l9d/3&#10;zAlK1AeD3YnLcBbcWajOAjMcXUsaKBnFbRiXZm+dbDtEHvtv4AY72MjE7lMWp4RxZhPpp/2KS/H8&#10;nqye/gKbRwAAAP//AwBQSwMEFAAGAAgAAAAhACqoLabdAAAACAEAAA8AAABkcnMvZG93bnJldi54&#10;bWxMj0tPwzAQhO9I/AdrkbhRh6hpIcSpWiQkEJc+EGc33jwgXke2m4Z/z/YEp9WnGc3OFKvJ9mJE&#10;HzpHCu5nCQikypmOGgUfh5e7BxAhajK6d4QKfjDAqry+KnRu3Jl2OO5jIziEQq4VtDEOuZShatHq&#10;MHMDEmu181ZHRt9I4/WZw20v0yRZSKs74g+tHvC5xep7f7IKDuMmvO6+4qN5qzcyfa+36adfK3V7&#10;M62fQESc4p8ZLvW5OpTc6ehOZILoFcwXGW+JCpZ8WM+yCx+Z50uQZSH/Dyh/AQAA//8DAFBLAQIt&#10;ABQABgAIAAAAIQC2gziS/gAAAOEBAAATAAAAAAAAAAAAAAAAAAAAAABbQ29udGVudF9UeXBlc10u&#10;eG1sUEsBAi0AFAAGAAgAAAAhADj9If/WAAAAlAEAAAsAAAAAAAAAAAAAAAAALwEAAF9yZWxzLy5y&#10;ZWxzUEsBAi0AFAAGAAgAAAAhAIgUzE4oAgAATQQAAA4AAAAAAAAAAAAAAAAALgIAAGRycy9lMm9E&#10;b2MueG1sUEsBAi0AFAAGAAgAAAAhACqoLabdAAAACAEAAA8AAAAAAAAAAAAAAAAAggQAAGRycy9k&#10;b3ducmV2LnhtbFBLBQYAAAAABAAEAPMAAACMBQAAAAA=&#10;">
                <v:textbox inset="0,0,0,0">
                  <w:txbxContent>
                    <w:p w:rsidR="00A91066" w:rsidRDefault="00A91066" w:rsidP="008939A5">
                      <w:pPr>
                        <w:jc w:val="center"/>
                        <w:rPr>
                          <w:sz w:val="18"/>
                          <w:szCs w:val="18"/>
                        </w:rPr>
                      </w:pPr>
                      <w:r w:rsidRPr="008939A5">
                        <w:rPr>
                          <w:i/>
                          <w:position w:val="-30"/>
                          <w:sz w:val="18"/>
                          <w:szCs w:val="18"/>
                        </w:rPr>
                        <w:object w:dxaOrig="1219" w:dyaOrig="700">
                          <v:shape id="_x0000_i1073" type="#_x0000_t75" style="width:43.45pt;height:36.3pt" o:ole="">
                            <v:imagedata r:id="rId111" o:title=""/>
                          </v:shape>
                          <o:OLEObject Type="Embed" ProgID="Equation.3" ShapeID="_x0000_i1073" DrawAspect="Content" ObjectID="_1636480718" r:id="rId113"/>
                        </w:object>
                      </w:r>
                      <w:r>
                        <w:rPr>
                          <w:i/>
                          <w:sz w:val="18"/>
                          <w:szCs w:val="18"/>
                        </w:rPr>
                        <w:t>G</w:t>
                      </w:r>
                      <w:r>
                        <w:rPr>
                          <w:iCs/>
                          <w:sz w:val="22"/>
                          <w:szCs w:val="18"/>
                          <w:vertAlign w:val="subscript"/>
                        </w:rPr>
                        <w:t>1</w:t>
                      </w:r>
                    </w:p>
                  </w:txbxContent>
                </v:textbox>
              </v:shape>
            </w:pict>
          </mc:Fallback>
        </mc:AlternateContent>
      </w:r>
      <w:r>
        <w:rPr>
          <w:noProof/>
        </w:rPr>
        <mc:AlternateContent>
          <mc:Choice Requires="wps">
            <w:drawing>
              <wp:anchor distT="0" distB="0" distL="114300" distR="114300" simplePos="0" relativeHeight="251731456" behindDoc="0" locked="0" layoutInCell="1" allowOverlap="1">
                <wp:simplePos x="0" y="0"/>
                <wp:positionH relativeFrom="column">
                  <wp:posOffset>2533650</wp:posOffset>
                </wp:positionH>
                <wp:positionV relativeFrom="paragraph">
                  <wp:posOffset>428625</wp:posOffset>
                </wp:positionV>
                <wp:extent cx="71755" cy="0"/>
                <wp:effectExtent l="0" t="0" r="0" b="0"/>
                <wp:wrapNone/>
                <wp:docPr id="148" name="Line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755"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B3DB57" id="Line 1139"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5pt,33.75pt" to="205.15pt,3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iQEFAIAACwEAAAOAAAAZHJzL2Uyb0RvYy54bWysU02P2yAQvVfqf0C+J7azzpcVZ1XZSS9p&#10;N9JufwABHKNiQEDiRFX/ewdiR9n2UlX1AQ/MzOPNvGH1fGkFOjNjuZJFlI6TCDFJFOXyWETf3raj&#10;RYSsw5JioSQroiuz0fP644dVp3M2UY0SlBkEINLmnS6ixjmdx7ElDWuxHSvNJDhrZVrsYGuOMTW4&#10;A/RWxJMkmcWdMlQbRZi1cFrdnNE64Nc1I+6lri1zSBQRcHNhNWE9+DVer3B+NFg3nPQ08D+waDGX&#10;cOkdqsIOo5Phf0C1nBhlVe3GRLWxqmtOWKgBqkmT36p5bbBmoRZojtX3Ntn/B0u+nvcGcQraZSCV&#10;xC2ItOOSoTR9Wvr2dNrmEFXKvfEFkot81TtFvlskVdlgeWSB5ttVQ2bqM+J3KX5jNVxy6L4oCjH4&#10;5FTo1aU2rYeELqBLkOR6l4RdHCJwOE/n02mEyOCJcT6kaWPdZ6Za5I0iEkA6wOLzzjpPA+dDiL9F&#10;qi0XIugtJOqA63Qxn4YMqwSn3uvjrDkeSmHQGfuRCV8oCjyPYUadJA1oDcN009sOc3Gz4XYhPR5U&#10;Anx66zYTP5bJcrPYLLJRNpltRllSVaNP2zIbzbZQbvVUlWWV/vTU0ixvOKVMenbDfKbZ3+nfv5Tb&#10;ZN0n9N6H+D16aBiQHf6BdJDSq3ebg4Oi170ZJIaRDMH98/Ez/7gH+/GRr38BAAD//wMAUEsDBBQA&#10;BgAIAAAAIQAD0xVY3wAAAAkBAAAPAAAAZHJzL2Rvd25yZXYueG1sTI/BbsIwEETvSP0Hayv1Bg6F&#10;khLiIISExKUgaD9giZckIl5HsYGEr6+rHtrj7Ixm36TLztTiRq2rLCsYjyIQxLnVFRcKvj43w3cQ&#10;ziNrrC2Tgp4cLLOnQYqJtnc+0O3oCxFK2CWooPS+SaR0eUkG3cg2xME729agD7ItpG7xHspNLV+j&#10;aCYNVhw+lNjQuqT8crwaBYe13cWrZrrf7vzHOX48esqLXqmX5261AOGp839h+MEP6JAFppO9snai&#10;VjCZz8MWr2AWv4EIgek4moA4/R5klsr/C7JvAAAA//8DAFBLAQItABQABgAIAAAAIQC2gziS/gAA&#10;AOEBAAATAAAAAAAAAAAAAAAAAAAAAABbQ29udGVudF9UeXBlc10ueG1sUEsBAi0AFAAGAAgAAAAh&#10;ADj9If/WAAAAlAEAAAsAAAAAAAAAAAAAAAAALwEAAF9yZWxzLy5yZWxzUEsBAi0AFAAGAAgAAAAh&#10;AAhyJAQUAgAALAQAAA4AAAAAAAAAAAAAAAAALgIAAGRycy9lMm9Eb2MueG1sUEsBAi0AFAAGAAgA&#10;AAAhAAPTFVjfAAAACQEAAA8AAAAAAAAAAAAAAAAAbgQAAGRycy9kb3ducmV2LnhtbFBLBQYAAAAA&#10;BAAEAPMAAAB6BQAAAAA=&#10;" strokeweight="1.25pt"/>
            </w:pict>
          </mc:Fallback>
        </mc:AlternateContent>
      </w:r>
      <w:r>
        <w:rPr>
          <w:noProof/>
        </w:rPr>
        <mc:AlternateContent>
          <mc:Choice Requires="wps">
            <w:drawing>
              <wp:anchor distT="0" distB="0" distL="114300" distR="114300" simplePos="0" relativeHeight="251730432" behindDoc="0" locked="0" layoutInCell="1" allowOverlap="1">
                <wp:simplePos x="0" y="0"/>
                <wp:positionH relativeFrom="column">
                  <wp:posOffset>2495550</wp:posOffset>
                </wp:positionH>
                <wp:positionV relativeFrom="paragraph">
                  <wp:posOffset>300990</wp:posOffset>
                </wp:positionV>
                <wp:extent cx="0" cy="228600"/>
                <wp:effectExtent l="0" t="0" r="0" b="0"/>
                <wp:wrapNone/>
                <wp:docPr id="147" name="Line 1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6A17AB" id="Line 1140" o:spid="_x0000_s1026" style="position:absolute;flip:y;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5pt,23.7pt" to="196.5pt,4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GkLwIAAFYEAAAOAAAAZHJzL2Uyb0RvYy54bWysVE2P2jAQvVfqf7B8h3w0sBARVhWBXrYt&#10;0m57N7ZDrDq2ZRsCqvrfOzaBsu2lqsrBjO2Z5zdvZrJ4PHUSHbl1QqsKZ+MUI66oZkLtK/zlZTOa&#10;YeQ8UYxIrXiFz9zhx+XbN4velDzXrZaMWwQgypW9qXDrvSmTxNGWd8SNteEKLhttO+Jha/cJs6QH&#10;9E4meZpOk15bZqym3Dk4rS+XeBnxm4ZT/7lpHPdIVhi4+bjauO7CmiwXpNxbYlpBBxrkH1h0RCh4&#10;9AZVE0/QwYo/oDpBrXa68WOqu0Q3jaA85gDZZOlv2Ty3xPCYC4jjzE0m9/9g6afj1iLBoHbFA0aK&#10;dFCkJ6E4yrIiytMbV4LXSm1tSJCe1LN50vSbQ0qvWqL2PNJ8ORuIzIKgyauQsHEGHtn1HzUDH3Lw&#10;Omp1amyHGinM1xAYwEEPdIrFOd+Kw08e0cshhdM8n03TSCwhZUAIccY6/4HrDgWjwhL4RzxyfHI+&#10;MPrlEtyV3ggpY+mlQn2F55N8EgOcloKFy+Dm7H63khYdSWie+Ivpwc29m9UHxSJYywlbD7YnQoKN&#10;fNTFeU6kb3F4zHUYSQ7T0nE24EkV3oNMge5gXbrn+zydr2frWTEq8ul6VKR1PXq/WRWj6SZ7mNTv&#10;6tWqzn4E6llRtoIxrgL7aydnxd91yjBTlx689fJNpuQ1etQTyF7/I+lY9FDnMHqu3Gl23tprM0Dz&#10;Rudh0MJ03O/Bvv8cLH8CAAD//wMAUEsDBBQABgAIAAAAIQDfxg2Z3gAAAAkBAAAPAAAAZHJzL2Rv&#10;d25yZXYueG1sTI/BTsMwEETvSPyDtUjcqAOJaAjZVKhSEZW4YNq7G2+TqPE6it00/D1GHOA4O6PZ&#10;N+Vqtr2YaPSdY4T7RQKCuHam4wZh97m5y0H4oNno3jEhfJGHVXV9VerCuAt/0KRCI2IJ+0IjtCEM&#10;hZS+bslqv3ADcfSObrQ6RDk20oz6EsttLx+S5FFa3XH80OqB1i3VJ3W2CKft5qjC625M1svpfavy&#10;bL9Xb4i3N/PLM4hAc/gLww9+RIcqMh3cmY0XPUL6lMYtASFbZiBi4PdwQMjTDGRVyv8Lqm8AAAD/&#10;/wMAUEsBAi0AFAAGAAgAAAAhALaDOJL+AAAA4QEAABMAAAAAAAAAAAAAAAAAAAAAAFtDb250ZW50&#10;X1R5cGVzXS54bWxQSwECLQAUAAYACAAAACEAOP0h/9YAAACUAQAACwAAAAAAAAAAAAAAAAAvAQAA&#10;X3JlbHMvLnJlbHNQSwECLQAUAAYACAAAACEA+APxpC8CAABWBAAADgAAAAAAAAAAAAAAAAAuAgAA&#10;ZHJzL2Uyb0RvYy54bWxQSwECLQAUAAYACAAAACEA38YNmd4AAAAJAQAADwAAAAAAAAAAAAAAAACJ&#10;BAAAZHJzL2Rvd25yZXYueG1sUEsFBgAAAAAEAAQA8wAAAJQFAAAAAA==&#10;">
                <v:stroke endarrow="classic" endarrowwidth="narrow"/>
              </v:line>
            </w:pict>
          </mc:Fallback>
        </mc:AlternateContent>
      </w:r>
      <w:r>
        <w:rPr>
          <w:noProof/>
        </w:rPr>
        <mc:AlternateContent>
          <mc:Choice Requires="wps">
            <w:drawing>
              <wp:anchor distT="0" distB="0" distL="114300" distR="114300" simplePos="0" relativeHeight="251729408" behindDoc="0" locked="0" layoutInCell="1" allowOverlap="1">
                <wp:simplePos x="0" y="0"/>
                <wp:positionH relativeFrom="column">
                  <wp:posOffset>2495550</wp:posOffset>
                </wp:positionH>
                <wp:positionV relativeFrom="paragraph">
                  <wp:posOffset>273050</wp:posOffset>
                </wp:positionV>
                <wp:extent cx="2057400" cy="720090"/>
                <wp:effectExtent l="0" t="0" r="0" b="0"/>
                <wp:wrapNone/>
                <wp:docPr id="146" name="Freeform 11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57400" cy="720090"/>
                        </a:xfrm>
                        <a:custGeom>
                          <a:avLst/>
                          <a:gdLst>
                            <a:gd name="T0" fmla="*/ 3240 w 3240"/>
                            <a:gd name="T1" fmla="*/ 0 h 1080"/>
                            <a:gd name="T2" fmla="*/ 3240 w 3240"/>
                            <a:gd name="T3" fmla="*/ 1080 h 1080"/>
                            <a:gd name="T4" fmla="*/ 0 w 3240"/>
                            <a:gd name="T5" fmla="*/ 1080 h 1080"/>
                            <a:gd name="T6" fmla="*/ 0 w 3240"/>
                            <a:gd name="T7" fmla="*/ 180 h 1080"/>
                          </a:gdLst>
                          <a:ahLst/>
                          <a:cxnLst>
                            <a:cxn ang="0">
                              <a:pos x="T0" y="T1"/>
                            </a:cxn>
                            <a:cxn ang="0">
                              <a:pos x="T2" y="T3"/>
                            </a:cxn>
                            <a:cxn ang="0">
                              <a:pos x="T4" y="T5"/>
                            </a:cxn>
                            <a:cxn ang="0">
                              <a:pos x="T6" y="T7"/>
                            </a:cxn>
                          </a:cxnLst>
                          <a:rect l="0" t="0" r="r" b="b"/>
                          <a:pathLst>
                            <a:path w="3240" h="1080">
                              <a:moveTo>
                                <a:pt x="3240" y="0"/>
                              </a:moveTo>
                              <a:lnTo>
                                <a:pt x="3240" y="1080"/>
                              </a:lnTo>
                              <a:lnTo>
                                <a:pt x="0" y="1080"/>
                              </a:lnTo>
                              <a:lnTo>
                                <a:pt x="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76DB1D" id="Freeform 1141" o:spid="_x0000_s1026" style="position:absolute;margin-left:196.5pt;margin-top:21.5pt;width:162pt;height:56.7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24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GCNNQMAAOAHAAAOAAAAZHJzL2Uyb0RvYy54bWysVduOmzAQfa/Uf7D8WCkLJOSGlqxWuVSV&#10;ellp0w9wwARUsKnthGyr/ntnzGXJbrNdVeUBbHw4zDnjGV/fnIqcHLnSmRQh9a5cSriIZJyJfUi/&#10;bjeDGSXaMBGzXAoe0geu6c3i7Zvrqgz4UKYyj7kiQCJ0UJUhTY0pA8fRUcoLpq9kyQUsJlIVzMBU&#10;7Z1YsQrYi9wZuu7EqaSKSyUjrjW8XdWLdGH5k4RH5kuSaG5IHlKIzdi7svcd3p3FNQv2ipVpFjVh&#10;sH+IomCZgJ92VCtmGDmo7BlVkUVKapmYq0gWjkySLOJWA6jx3Cdq7lNWcqsFzNFlZ5P+f7TR5+Od&#10;IlkMufMnlAhWQJI2inO0nHie76FFVakDQN6XdwpF6vKjjL5pWHDOVnCiAUN21ScZAxE7GGltOSWq&#10;wC9BMDlZ9x869/nJkAheDt3x1HchSRGsTSG5c5sehwXt19FBm/dcWiZ2/KhNnb0YRtb7uIl/CyRJ&#10;kUMi3zlkNPRdUtlHk+0O5vVgLkmJ587aHdFhhj3MC1SjHgxpLrD5PdilqMY9zAtUkK1O4yWqaQ/j&#10;nQUFru5b31jaWhmdROMljAjDGnZt/kqpMW9oLCRnazcFUAAKjb8ABusQPELb/woGZxA8fhUYtCN4&#10;2gfXf2jCV1D4T0teUQIlv6s3QckMqsbocUiqkGJ2KUmhEnAb4Eohj3wrLcag/BoBf2435iMgF38E&#10;tjsKgmsR7bO0lLWhr4XV27MjgwEGb93tBKEPvToRcpPluS2UXKDM+Xg4tuq0zLMYF1GgVvvdMlfk&#10;yLBR2qsx9wym5EHElizlLF43Y8OyvB7b0JAPirqxF8vbdsKfc3e+nq1n/sAfTtYD312tBrebpT+Y&#10;bLzpeDVaLZcr7xeG5vlBmsUxFxhd25U9/3Vdrzkf6n7a9eUzFWdiN/Z6LtY5D8OaDFrap1Vn2x92&#10;vLpF7mT8AN1PyfqYgWMRBqlUPyip4IgJqf5+YIpTkn8Q0MPnno87ztiJP4aWR4nqr+z6K0xEQBVS&#10;Q6Ewcbg09Tl2KFW2T+FPnk2rkLfQdZMMm6ONr46qmcAxYhU0Rx6eU/25RT0ezIvfAAAA//8DAFBL&#10;AwQUAAYACAAAACEAOo9AjuIAAAAKAQAADwAAAGRycy9kb3ducmV2LnhtbEyPS0/DMBCE70j8B2uR&#10;uCDqhJQ+QpwKgaCHculDgqMTb5OIeB3Fbhv669me4LS7mtHsN9lisK04Yu8bRwriUQQCqXSmoUrB&#10;bvt2PwPhgyajW0eo4Ac9LPLrq0ynxp1ojcdNqASHkE+1gjqELpXSlzVa7UeuQ2Jt73qrA599JU2v&#10;TxxuW/kQRRNpdUP8odYdvtRYfm8OVsFqLZPzMsxXn/v34uuuOX/E9DpT6vZmeH4CEXAIf2a44DM6&#10;5MxUuAMZL1oFyTzhLkHB+DLZMI2nvBTsfJyMQeaZ/F8h/wUAAP//AwBQSwECLQAUAAYACAAAACEA&#10;toM4kv4AAADhAQAAEwAAAAAAAAAAAAAAAAAAAAAAW0NvbnRlbnRfVHlwZXNdLnhtbFBLAQItABQA&#10;BgAIAAAAIQA4/SH/1gAAAJQBAAALAAAAAAAAAAAAAAAAAC8BAABfcmVscy8ucmVsc1BLAQItABQA&#10;BgAIAAAAIQAhmGCNNQMAAOAHAAAOAAAAAAAAAAAAAAAAAC4CAABkcnMvZTJvRG9jLnhtbFBLAQIt&#10;ABQABgAIAAAAIQA6j0CO4gAAAAoBAAAPAAAAAAAAAAAAAAAAAI8FAABkcnMvZG93bnJldi54bWxQ&#10;SwUGAAAAAAQABADzAAAAngYAAAAA&#10;" path="m3240,r,1080l,1080,,180e" filled="f">
                <v:path arrowok="t" o:connecttype="custom" o:connectlocs="2057400,0;2057400,720090;0,720090;0,120015" o:connectangles="0,0,0,0"/>
              </v:shape>
            </w:pict>
          </mc:Fallback>
        </mc:AlternateContent>
      </w:r>
      <w:r>
        <w:rPr>
          <w:noProof/>
        </w:rPr>
        <mc:AlternateContent>
          <mc:Choice Requires="wps">
            <w:drawing>
              <wp:anchor distT="0" distB="0" distL="114300" distR="114300" simplePos="0" relativeHeight="251728384" behindDoc="0" locked="0" layoutInCell="1" allowOverlap="1">
                <wp:simplePos x="0" y="0"/>
                <wp:positionH relativeFrom="column">
                  <wp:posOffset>2445385</wp:posOffset>
                </wp:positionH>
                <wp:positionV relativeFrom="paragraph">
                  <wp:posOffset>224790</wp:posOffset>
                </wp:positionV>
                <wp:extent cx="90170" cy="90170"/>
                <wp:effectExtent l="0" t="0" r="0" b="0"/>
                <wp:wrapNone/>
                <wp:docPr id="145" name="Oval 1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170" cy="901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C91CA97" id="Oval 1142" o:spid="_x0000_s1026" style="position:absolute;margin-left:192.55pt;margin-top:17.7pt;width:7.1pt;height:7.1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xVFgIAAC8EAAAOAAAAZHJzL2Uyb0RvYy54bWysU1Fv0zAQfkfiP1h+Z2mqlrFo6TR1DCEN&#10;NmnwA66Ok1g4PnN2m45fz9npSgc8Ifxg3fnOn+/77nx5tR+s2GkKBl0ty7OZFNopbIzravn1y+2b&#10;d1KECK4Bi07X8kkHebV6/epy9JWeY4+20SQYxIVq9LXsY/RVUQTV6wHCGXrtONgiDRDZpa5oCEZG&#10;H2wxn83eFiNS4wmVDoFPb6agXGX8ttUq3rdt0FHYWnJtMe+U903ai9UlVB2B7406lAH/UMUAxvGj&#10;R6gbiCC2ZP6AGowiDNjGM4VDgW1rlM4cmE05+43NYw9eZy4sTvBHmcL/g1Wfdw8kTMO9WyylcDBw&#10;k+53YEVZLuZJntGHirMe/QMlgsHfofoWhMN1D67T10Q49hoaLqpM+cWLC8kJfFVsxk/YMDZsI2al&#10;9i0NCZA1EPvckKdjQ/Q+CsWHF7PynLumODKZCR+q56ueQvygcRDJqKW21viQBIMKdnchTtnPWbl6&#10;tKa5NdZmh7rN2pJgtrW8zSsTYJKnadaJkd9fzpcZ+UUsnELM8vobBOHWNVwNVEmp9wc7grGTzZys&#10;O0iX1JpU32DzxMoRTlPLv4yNHumHFCNPbC3D9y2QlsJ+dKz+RblYpBHPzmJ5PmeHTiOb0wg4xVC1&#10;jFJM5jpO32LryXQ9v1Rmug6vuWOtyWKmbk5VHYrlqcwdOfygNPanfs769c9XPwEAAP//AwBQSwME&#10;FAAGAAgAAAAhANL4jOPeAAAACQEAAA8AAABkcnMvZG93bnJldi54bWxMj8FOg0AQhu8mvsNmTLzZ&#10;BbeQgixNY2OiBw+i3rcwBVJ2lrBbim/veLK3mcyXf76/2C52EDNOvnekIV5FIJBq1/TUavj6fHnY&#10;gPDBUGMGR6jhBz1sy9ubwuSNu9AHzlVoBYeQz42GLoQxl9LXHVrjV25E4tvRTdYEXqdWNpO5cLgd&#10;5GMUpdKanvhDZ0Z87rA+VWerYd/uqnSWKiTquH8Nyen7/U3FWt/fLbsnEAGX8A/Dnz6rQ8lOB3em&#10;xotBg9okMaM8JGsQDKgsUyAOGtZZCrIs5HWD8hcAAP//AwBQSwECLQAUAAYACAAAACEAtoM4kv4A&#10;AADhAQAAEwAAAAAAAAAAAAAAAAAAAAAAW0NvbnRlbnRfVHlwZXNdLnhtbFBLAQItABQABgAIAAAA&#10;IQA4/SH/1gAAAJQBAAALAAAAAAAAAAAAAAAAAC8BAABfcmVscy8ucmVsc1BLAQItABQABgAIAAAA&#10;IQA+iVxVFgIAAC8EAAAOAAAAAAAAAAAAAAAAAC4CAABkcnMvZTJvRG9jLnhtbFBLAQItABQABgAI&#10;AAAAIQDS+Izj3gAAAAkBAAAPAAAAAAAAAAAAAAAAAHAEAABkcnMvZG93bnJldi54bWxQSwUGAAAA&#10;AAQABADzAAAAewUAAAAA&#10;"/>
            </w:pict>
          </mc:Fallback>
        </mc:AlternateContent>
      </w:r>
      <w:r>
        <w:rPr>
          <w:noProof/>
        </w:rPr>
        <mc:AlternateContent>
          <mc:Choice Requires="wps">
            <w:drawing>
              <wp:anchor distT="0" distB="0" distL="114300" distR="114300" simplePos="0" relativeHeight="251727360" behindDoc="0" locked="0" layoutInCell="1" allowOverlap="1">
                <wp:simplePos x="0" y="0"/>
                <wp:positionH relativeFrom="column">
                  <wp:posOffset>2209800</wp:posOffset>
                </wp:positionH>
                <wp:positionV relativeFrom="paragraph">
                  <wp:posOffset>269240</wp:posOffset>
                </wp:positionV>
                <wp:extent cx="252095" cy="0"/>
                <wp:effectExtent l="0" t="0" r="0" b="0"/>
                <wp:wrapNone/>
                <wp:docPr id="144" name="Line 1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209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8777E3" id="Line 1143" o:spid="_x0000_s1026" style="position:absolute;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pt,21.2pt" to="193.85pt,2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3XBKAIAAEwEAAAOAAAAZHJzL2Uyb0RvYy54bWysVM2O2jAQvlfqO1i+QxI2UIgIqyqBXmiL&#10;tNsHMLZDrDq2ZRsCqvruHRuC2PZSVc3BGWdmvvnmL8vncyfRiVsntCpxNk4x4opqJtShxN9eN6M5&#10;Rs4TxYjUipf4wh1+Xr1/t+xNwSe61ZJxiwBEuaI3JW69N0WSONryjrixNlyBstG2Ix6u9pAwS3pA&#10;72QySdNZ0mvLjNWUOwdf66sSryJ+03DqvzaN4x7JEgM3H08bz304k9WSFAdLTCvojQb5BxYdEQqC&#10;3qFq4gk6WvEHVCeo1U43fkx1l+imEZTHHCCbLP0tm5eWGB5zgeI4cy+T+3+w9MtpZ5Fg0Ls8x0iR&#10;Dpq0FYqjLMufQnl64wqwqtTOhgTpWb2YrabfHVK6aok68Ejz9WLAMwseyRuXcHEGguz7z5qBDTl6&#10;HWt1bmwXIKEK6Bxbcrm3hJ89ovBxMp2kiylGdFAlpBj8jHX+E9cdCkKJJbCOuOS0dT7wIMVgEsIo&#10;vRFSxoZLhfoSL6aTaXRwWgoWlMHM2cO+khadSBiZ+MSkQPNoZvVRsQjWcsLWN9kTIUFGPlbDeU6k&#10;b3EI5jqMJIcd6Ti74UkV4kGmQPcmXWfmxyJdrOfreT7KJ7P1KE/revRxU+Wj2Sb7MK2f6qqqs5+B&#10;epYXrWCMq8B+mN8s/7v5uG3SdfLuE3wvU/IWPdYTyA7vSDq2OnT3Oid7zS47O4wAjGw0vq1X2InH&#10;O8iPP4HVLwAAAP//AwBQSwMEFAAGAAgAAAAhADnlqengAAAACQEAAA8AAABkcnMvZG93bnJldi54&#10;bWxMj81OwzAQhO9IfQdrK3GpWqdp2oYQp0IIOFWg/oizGy9x1HgdYrcJb48RBzjOzmj2m3wzmIZd&#10;sXO1JQHzWQQMqbSqpkrA8fA8TYE5L0nJxhIK+EIHm2J0k8tM2Z52eN37ioUScpkUoL1vM85dqdFI&#10;N7MtUvA+bGekD7KruOpkH8pNw+MoWnEjawoftGzxUWN53l+MgKfD0kzu3t+0XS1f+k+ze423NBHi&#10;djw83APzOPi/MPzgB3QoAtPJXkg51ghYJGnY4gUkcQIsBBbpeg3s9HvgRc7/Lyi+AQAA//8DAFBL&#10;AQItABQABgAIAAAAIQC2gziS/gAAAOEBAAATAAAAAAAAAAAAAAAAAAAAAABbQ29udGVudF9UeXBl&#10;c10ueG1sUEsBAi0AFAAGAAgAAAAhADj9If/WAAAAlAEAAAsAAAAAAAAAAAAAAAAALwEAAF9yZWxz&#10;Ly5yZWxzUEsBAi0AFAAGAAgAAAAhABUndcEoAgAATAQAAA4AAAAAAAAAAAAAAAAALgIAAGRycy9l&#10;Mm9Eb2MueG1sUEsBAi0AFAAGAAgAAAAhADnlqengAAAACQEAAA8AAAAAAAAAAAAAAAAAggQAAGRy&#10;cy9kb3ducmV2LnhtbFBLBQYAAAAABAAEAPMAAACPBQAAAAA=&#10;">
                <v:stroke endarrow="classic" endarrowwidth="narrow"/>
              </v:line>
            </w:pict>
          </mc:Fallback>
        </mc:AlternateContent>
      </w:r>
      <w:r>
        <w:rPr>
          <w:noProof/>
        </w:rPr>
        <mc:AlternateContent>
          <mc:Choice Requires="wps">
            <w:drawing>
              <wp:anchor distT="0" distB="0" distL="114300" distR="114300" simplePos="0" relativeHeight="251723264" behindDoc="0" locked="0" layoutInCell="1" allowOverlap="1">
                <wp:simplePos x="0" y="0"/>
                <wp:positionH relativeFrom="column">
                  <wp:posOffset>4204335</wp:posOffset>
                </wp:positionH>
                <wp:positionV relativeFrom="paragraph">
                  <wp:posOffset>269875</wp:posOffset>
                </wp:positionV>
                <wp:extent cx="586740" cy="0"/>
                <wp:effectExtent l="0" t="0" r="0" b="0"/>
                <wp:wrapNone/>
                <wp:docPr id="143" name="Line 1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74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8BDFC8" id="Line 1144" o:spid="_x0000_s1026" style="position:absolute;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05pt,21.25pt" to="377.25pt,2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QDFKAIAAEwEAAAOAAAAZHJzL2Uyb0RvYy54bWysVM2O2jAQvlfqO1i+QxI2sBARVlUCvWy7&#10;SLt9AGM7xKpjW7YhoKrv3rEJiG0vVdUcnHFm5ptv/rJ8OnUSHbl1QqsSZ+MUI66oZkLtS/ztbTOa&#10;Y+Q8UYxIrXiJz9zhp9XHD8veFHyiWy0ZtwhAlCt6U+LWe1MkiaMt74gba8MVKBttO+LhavcJs6QH&#10;9E4mkzSdJb22zFhNuXPwtb4o8SriNw2n/qVpHPdIlhi4+XjaeO7CmayWpNhbYlpBBxrkH1h0RCgI&#10;eoOqiSfoYMUfUJ2gVjvd+DHVXaKbRlAec4BssvS3bF5bYnjMBYrjzK1M7v/B0q/HrUWCQe/yB4wU&#10;6aBJz0JxlGV5HsrTG1eAVaW2NiRIT+rVPGv63SGlq5aoPY80384GPLPgkbxzCRdnIMiu/6IZ2JCD&#10;17FWp8Z2ARKqgE6xJedbS/jJIwofp/PZYw6No1dVQoqrn7HOf+a6Q0EosQTWEZccn50PPEhxNQlh&#10;lN4IKWPDpUJ9iRfTyTQ6OC0FC8pg5ux+V0mLjiSMTHxiUqC5N7P6oFgEazlh60H2REiQkY/VcJ4T&#10;6VscgrkOI8lhRzrOBjypQjzIFOgO0mVmfizSxXq+nuejfDJbj/K0rkefNlU+mm2yx2n9UFdVnf0M&#10;1LO8aAVjXAX21/nN8r+bj2GTLpN3m+BbmZL36LGeQPb6jqRjq0N3L3Oy0+y8tdcRgJGNxsN6hZ24&#10;v4N8/xNY/QIAAP//AwBQSwMEFAAGAAgAAAAhAKxaJ13eAAAACQEAAA8AAABkcnMvZG93bnJldi54&#10;bWxMj8tOwzAQRfdI/IM1SGwq6jRqQglxKoSAFQL1IdZuPMQR8TjEbhP+nkEsYDePoztnyvXkOnHC&#10;IbSeFCzmCQik2puWGgX73ePVCkSImozuPKGCLwywrs7PSl0YP9IGT9vYCA6hUGgFNsa+kDLUFp0O&#10;c98j8e7dD05HbodGmkGPHO46mSZJLp1uiS9Y3eO9xfpje3QKHnaZm928vVqfZ0/jp9u8pM80U+ry&#10;Yrq7BRFxin8w/OizOlTsdPBHMkF0CvI8XTCqYJlmIBi4zpZcHH4Hsirl/w+qbwAAAP//AwBQSwEC&#10;LQAUAAYACAAAACEAtoM4kv4AAADhAQAAEwAAAAAAAAAAAAAAAAAAAAAAW0NvbnRlbnRfVHlwZXNd&#10;LnhtbFBLAQItABQABgAIAAAAIQA4/SH/1gAAAJQBAAALAAAAAAAAAAAAAAAAAC8BAABfcmVscy8u&#10;cmVsc1BLAQItABQABgAIAAAAIQCI0QDFKAIAAEwEAAAOAAAAAAAAAAAAAAAAAC4CAABkcnMvZTJv&#10;RG9jLnhtbFBLAQItABQABgAIAAAAIQCsWidd3gAAAAkBAAAPAAAAAAAAAAAAAAAAAIIEAABkcnMv&#10;ZG93bnJldi54bWxQSwUGAAAAAAQABADzAAAAjQUAAAAA&#10;">
                <v:stroke endarrow="classic" endarrowwidth="narrow"/>
              </v:line>
            </w:pict>
          </mc:Fallback>
        </mc:AlternateContent>
      </w:r>
      <w:r>
        <w:rPr>
          <w:noProof/>
        </w:rPr>
        <mc:AlternateContent>
          <mc:Choice Requires="wps">
            <w:drawing>
              <wp:anchor distT="0" distB="0" distL="114300" distR="114300" simplePos="0" relativeHeight="251720192" behindDoc="0" locked="0" layoutInCell="1" allowOverlap="1">
                <wp:simplePos x="0" y="0"/>
                <wp:positionH relativeFrom="column">
                  <wp:posOffset>2239645</wp:posOffset>
                </wp:positionH>
                <wp:positionV relativeFrom="paragraph">
                  <wp:posOffset>120015</wp:posOffset>
                </wp:positionV>
                <wp:extent cx="179705" cy="179705"/>
                <wp:effectExtent l="0" t="0" r="0" b="0"/>
                <wp:wrapNone/>
                <wp:docPr id="142" name="Text Box 1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8939A5">
                            <w:pPr>
                              <w:rPr>
                                <w:i/>
                              </w:rPr>
                            </w:pPr>
                            <w:r>
                              <w:rPr>
                                <w:sz w:val="18"/>
                                <w:szCs w:val="18"/>
                              </w:rPr>
                              <w:t xml:space="preserve">r(t)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5" o:spid="_x0000_s2128" type="#_x0000_t202" style="position:absolute;margin-left:176.35pt;margin-top:9.45pt;width:14.15pt;height:14.1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WacsQIAALYFAAAOAAAAZHJzL2Uyb0RvYy54bWysVMlu2zAQvRfoPxC8K1pKLxIiB4llFQXS&#10;BUj6AbREWUQlUiVpS2nRf++Qsuw4uRRtdSBGnOGb7c1c3wxtgw5MaS5FisOrACMmCllysUvx18fc&#10;W2KkDRUlbaRgKX5iGt+s3r657ruERbKWTckUAhChk75LcW1Ml/i+LmrWUn0lOyZAWUnVUgO/aueX&#10;ivaA3jZ+FARzv5eq7JQsmNZwm41KvHL4VcUK87mqNDOoSTHEZtyp3Lm1p7+6pslO0a7mxTEM+hdR&#10;tJQLcHqCyqihaK/4K6iWF0pqWZmrQra+rCpeMJcDZBMGL7J5qGnHXC5QHN2dyqT/H2zx6fBFIV5C&#10;70iEkaAtNOmRDQbdyQGFIZnZEvWdTsDyoQNbM4AGzF26uruXxTeNhFzXVOzYrVKyrxktIcTQvvSf&#10;PR1xtAXZ9h9lCZ7o3kgHNFSqtfWDiiBAh1Y9ndpjoymsy0W8CGYYFaA6ytYDTabHndLmPZMtskKK&#10;FXTfgdPDvTaj6WRifQmZ86aBe5o04uICMMcbcA1Prc4G4Rr6Mw7izXKzJB6J5huPBFnm3eZr4s3z&#10;cDHL3mXrdRb+sn5DktS8LJmwbiZyheTPmnek+UiLE720bHhp4WxIWu2260ahAwVy5+5zJQfN2cy/&#10;DMPVC3J5kVIYkeAuir18vlx4JCczD0q99IIwvovnAYlJll+mdM8F+/eUUJ/ieBbNRi6dg36RW+C+&#10;17nRpOUG1kfD2xQvT0Y0sQzciNK11lDejPKzUtjwz6WAdk+Ndny1FB3Jaobt4KaDBGQahK0sn4DC&#10;SgLFgKew/ECopfqBUQ+LJMX6+54qhlHzQcAY2K0zCWoStpNARQFPU2wwGsW1GbfTvlN8VwPyOGhC&#10;3sKoVNzR2M7UGMVxwGA5uGyOi8xun+f/zuq8ble/AQAA//8DAFBLAwQUAAYACAAAACEAS4R2St8A&#10;AAAJAQAADwAAAGRycy9kb3ducmV2LnhtbEyPQU+DQBCF7yb+h82YeLNLqbYUWZrG6KmJkeLB48JO&#10;gZSdRXbb0n/veNLj5H15871sM9lenHH0nSMF81kEAql2pqNGwWf59pCA8EGT0b0jVHBFD5v89ibT&#10;qXEXKvC8D43gEvKpVtCGMKRS+rpFq/3MDUicHdxodeBzbKQZ9YXLbS/jKFpKqzviD60e8KXF+rg/&#10;WQXbLypeu+/36qM4FF1ZriPaLY9K3d9N22cQAafwB8OvPqtDzk6VO5HxoleweIpXjHKQrEEwsEjm&#10;PK5S8LiKQeaZ/L8g/wEAAP//AwBQSwECLQAUAAYACAAAACEAtoM4kv4AAADhAQAAEwAAAAAAAAAA&#10;AAAAAAAAAAAAW0NvbnRlbnRfVHlwZXNdLnhtbFBLAQItABQABgAIAAAAIQA4/SH/1gAAAJQBAAAL&#10;AAAAAAAAAAAAAAAAAC8BAABfcmVscy8ucmVsc1BLAQItABQABgAIAAAAIQBFdWacsQIAALYFAAAO&#10;AAAAAAAAAAAAAAAAAC4CAABkcnMvZTJvRG9jLnhtbFBLAQItABQABgAIAAAAIQBLhHZK3wAAAAkB&#10;AAAPAAAAAAAAAAAAAAAAAAsFAABkcnMvZG93bnJldi54bWxQSwUGAAAAAAQABADzAAAAFwYAAAAA&#10;" filled="f" stroked="f">
                <v:textbox inset="0,0,0,0">
                  <w:txbxContent>
                    <w:p w:rsidR="00A91066" w:rsidRDefault="00A91066" w:rsidP="008939A5">
                      <w:pPr>
                        <w:rPr>
                          <w:i/>
                        </w:rPr>
                      </w:pPr>
                      <w:r>
                        <w:rPr>
                          <w:sz w:val="18"/>
                          <w:szCs w:val="18"/>
                        </w:rPr>
                        <w:t xml:space="preserve">r(t) </w:t>
                      </w:r>
                    </w:p>
                  </w:txbxContent>
                </v:textbox>
              </v:shape>
            </w:pict>
          </mc:Fallback>
        </mc:AlternateContent>
      </w:r>
    </w:p>
    <w:p w:rsidR="00C46F48" w:rsidRDefault="002E730D" w:rsidP="00965FCA">
      <w:pPr>
        <w:tabs>
          <w:tab w:val="left" w:pos="567"/>
          <w:tab w:val="left" w:pos="1134"/>
          <w:tab w:val="left" w:pos="1701"/>
          <w:tab w:val="left" w:pos="2268"/>
          <w:tab w:val="left" w:pos="2835"/>
        </w:tabs>
        <w:rPr>
          <w:lang w:val="es-ES"/>
        </w:rPr>
      </w:pPr>
      <w:r>
        <w:rPr>
          <w:noProof/>
        </w:rPr>
        <mc:AlternateContent>
          <mc:Choice Requires="wps">
            <w:drawing>
              <wp:anchor distT="0" distB="0" distL="114300" distR="114300" simplePos="0" relativeHeight="251722240" behindDoc="0" locked="0" layoutInCell="1" allowOverlap="1">
                <wp:simplePos x="0" y="0"/>
                <wp:positionH relativeFrom="column">
                  <wp:posOffset>3524250</wp:posOffset>
                </wp:positionH>
                <wp:positionV relativeFrom="paragraph">
                  <wp:posOffset>104140</wp:posOffset>
                </wp:positionV>
                <wp:extent cx="342900" cy="0"/>
                <wp:effectExtent l="0" t="0" r="0" b="0"/>
                <wp:wrapNone/>
                <wp:docPr id="141" name="Line 1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85E64B" id="Line 1146" o:spid="_x0000_s1026" style="position:absolute;flip:y;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7.5pt,8.2pt" to="304.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PUQLgIAAFYEAAAOAAAAZHJzL2Uyb0RvYy54bWysVMGO2jAQvVfqP1i+QxI2UIgIqyqBXrYt&#10;0m57N7ZDrDq2ZRsCqvrvHZtA2fZSVc3BGWdmnt/MPGf5eOokOnLrhFYlzsYpRlxRzYTal/jLy2Y0&#10;x8h5ohiRWvESn7nDj6u3b5a9KfhEt1oybhGAKFf0psSt96ZIEkdb3hE31oYrcDbadsTD1u4TZkkP&#10;6J1MJmk6S3ptmbGacufga31x4lXEbxpO/eemcdwjWWLg5uNq47oLa7JakmJviWkFHWiQf2DREaHg&#10;0BtUTTxBByv+gOoEtdrpxo+p7hLdNILyWANUk6W/VfPcEsNjLdAcZ25tcv8Pln46bi0SDGaXZxgp&#10;0sGQnoTiKMvyWWhPb1wBUZXa2lAgPaln86TpN4eUrlqi9jzSfDkbyMxCRvIqJWycgUN2/UfNIIYc&#10;vI69OjW2Q40U5mtIDODQD3SKwznfhsNPHlH4+JBPFimMkF5dCSkCQsgz1vkPXHcoGCWWwD/ikeOT&#10;84HRr5AQrvRGSBlHLxXqS7yYTqYxwWkpWHCGMGf3u0padCRBPPGJ5YHnPszqg2IRrOWErQfbEyHB&#10;Rj72xXlOpG9xOMx1GEkOt6XjbMCTKpwHlQLdwbqo5/siXazn63k+yiez9ShP63r0flPlo9kmezet&#10;H+qqqrMfgXqWF61gjKvA/qrkLP87pQx36qLBm5ZvbUpeo8d+AtnrO5KOQw9zvihmp9l5a69iAPHG&#10;4OGihdtxvwf7/new+gkAAP//AwBQSwMEFAAGAAgAAAAhAMCSk+/dAAAACQEAAA8AAABkcnMvZG93&#10;bnJldi54bWxMj8FOwzAQRO9I/IO1SNyoXdSEksapUKUiKnHBtHc3dpOo8Tqy3TT8PYs4wHFnRrNv&#10;yvXkejbaEDuPEuYzAcxi7U2HjYT95/ZhCSwmjUb3Hq2ELxthXd3elLow/oofdlSpYVSCsdAS2pSG&#10;gvNYt9bpOPODRfJOPjid6AwNN0Ffqdz1/FGInDvdIX1o9WA3ra3P6uIknHfbk0qv+yA2T+P7Ti0X&#10;h4N6k/L+bnpZAUt2Sn9h+MEndKiI6egvaCLrJWRZRlsSGfkCGAVy8UzC8VfgVcn/L6i+AQAA//8D&#10;AFBLAQItABQABgAIAAAAIQC2gziS/gAAAOEBAAATAAAAAAAAAAAAAAAAAAAAAABbQ29udGVudF9U&#10;eXBlc10ueG1sUEsBAi0AFAAGAAgAAAAhADj9If/WAAAAlAEAAAsAAAAAAAAAAAAAAAAALwEAAF9y&#10;ZWxzLy5yZWxzUEsBAi0AFAAGAAgAAAAhAJfc9RAuAgAAVgQAAA4AAAAAAAAAAAAAAAAALgIAAGRy&#10;cy9lMm9Eb2MueG1sUEsBAi0AFAAGAAgAAAAhAMCSk+/dAAAACQEAAA8AAAAAAAAAAAAAAAAAiAQA&#10;AGRycy9kb3ducmV2LnhtbFBLBQYAAAAABAAEAPMAAACSBQAAAAA=&#10;">
                <v:stroke endarrow="classic" endarrowwidth="narrow"/>
              </v:line>
            </w:pict>
          </mc:Fallback>
        </mc:AlternateContent>
      </w:r>
      <w:r>
        <w:rPr>
          <w:noProof/>
        </w:rPr>
        <mc:AlternateContent>
          <mc:Choice Requires="wps">
            <w:drawing>
              <wp:anchor distT="0" distB="0" distL="114300" distR="114300" simplePos="0" relativeHeight="251725312" behindDoc="0" locked="0" layoutInCell="1" allowOverlap="1">
                <wp:simplePos x="0" y="0"/>
                <wp:positionH relativeFrom="column">
                  <wp:posOffset>3867150</wp:posOffset>
                </wp:positionH>
                <wp:positionV relativeFrom="paragraph">
                  <wp:posOffset>0</wp:posOffset>
                </wp:positionV>
                <wp:extent cx="349250" cy="218440"/>
                <wp:effectExtent l="0" t="0" r="0" b="0"/>
                <wp:wrapNone/>
                <wp:docPr id="140" name="Text Box 1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250" cy="218440"/>
                        </a:xfrm>
                        <a:prstGeom prst="rect">
                          <a:avLst/>
                        </a:prstGeom>
                        <a:solidFill>
                          <a:srgbClr val="FFFFFF"/>
                        </a:solidFill>
                        <a:ln w="9525">
                          <a:solidFill>
                            <a:srgbClr val="000000"/>
                          </a:solidFill>
                          <a:miter lim="800000"/>
                          <a:headEnd/>
                          <a:tailEnd/>
                        </a:ln>
                      </wps:spPr>
                      <wps:txbx>
                        <w:txbxContent>
                          <w:p w:rsidR="00A91066" w:rsidRDefault="00A91066" w:rsidP="008939A5">
                            <w:pPr>
                              <w:jc w:val="center"/>
                              <w:rPr>
                                <w:sz w:val="18"/>
                                <w:szCs w:val="18"/>
                              </w:rPr>
                            </w:pPr>
                            <w:r>
                              <w:rPr>
                                <w:i/>
                                <w:sz w:val="18"/>
                                <w:szCs w:val="18"/>
                              </w:rPr>
                              <w:t>G(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7" o:spid="_x0000_s2129" type="#_x0000_t202" style="position:absolute;margin-left:304.5pt;margin-top:0;width:27.5pt;height:17.2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VBVJgIAAE0EAAAOAAAAZHJzL2Uyb0RvYy54bWysVNuO2yAQfa/Uf0C8N7bTpM1acVbbbFNV&#10;2l6k3X4AxthGBYYCiZ1+fQecZLe3l6p+QAMznDlzhvH6etSKHITzEkxFi1lOiTAcGmm6in552L1Y&#10;UeIDMw1TYERFj8LT683zZ+vBlmIOPahGOIIgxpeDrWgfgi2zzPNeaOZnYIVBZwtOs4Bb12WNYwOi&#10;a5XN8/xVNoBrrAMuvMfT28lJNwm/bQUPn9rWi0BURZFbSKtLax3XbLNmZeeY7SU/0WD/wEIzaTDp&#10;BeqWBUb2Tv4GpSV34KENMw46g7aVXKQasJoi/6Wa+55ZkWpBcby9yOT/Hyz/ePjsiGywdwvUxzCN&#10;TXoQYyBvYCRFsXgdJRqsLzHy3mJsGNGD4alcb++Af/XEwLZnphM3zsHQC9YgxSLezJ5cnXB8BKmH&#10;D9BgJrYPkIDG1umoHypCEB2pHC/tiWw4Hr5cXM2X6OHomherBRKOGVh5vmydD+8EaBKNijrsfgJn&#10;hzsfptBzSMzlQclmJ5VKG9fVW+XIgeFL2aXvhP5TmDJkqOjVcr6c6v8rRJ6+P0FoGfDJK6kruroE&#10;sTKq9tY0SJOVgUk12VidMicZo3KThmGsx9S0Rb6MKaLINTRHVNbB9MZxJtHowX2nZMD3XVH/bc+c&#10;oES9N9idOAxnw52N+mwww/FqRQMlk7kN09DsrZNdj8hT/w3cYAdbmdR9ZHEijG829ec0X3Eonu5T&#10;1ONfYPMDAAD//wMAUEsDBBQABgAIAAAAIQCUic4I3gAAAAcBAAAPAAAAZHJzL2Rvd25yZXYueG1s&#10;TI/NTsMwEITvSLyDtUjcqEOIIppmU7VISCAutEWc3XjzU2I7st00vD3LCS6rWc1q5ttyPZtBTORD&#10;7yzC/SIBQbZ2urctwsfh+e4RRIjKajU4SwjfFGBdXV+VqtDuYnc07WMrOMSGQiF0MY6FlKHuyKiw&#10;cCNZ9hrnjYq8+lZqry4cbgaZJkkujeotN3RqpKeO6q/92SAcpm142Z3iUr82W5m+Ne/pp98g3t7M&#10;mxWISHP8O4ZffEaHipmO7mx1EANCniz5l4jAk+08z1gcER6yDGRVyv/81Q8AAAD//wMAUEsBAi0A&#10;FAAGAAgAAAAhALaDOJL+AAAA4QEAABMAAAAAAAAAAAAAAAAAAAAAAFtDb250ZW50X1R5cGVzXS54&#10;bWxQSwECLQAUAAYACAAAACEAOP0h/9YAAACUAQAACwAAAAAAAAAAAAAAAAAvAQAAX3JlbHMvLnJl&#10;bHNQSwECLQAUAAYACAAAACEAuWFQVSYCAABNBAAADgAAAAAAAAAAAAAAAAAuAgAAZHJzL2Uyb0Rv&#10;Yy54bWxQSwECLQAUAAYACAAAACEAlInOCN4AAAAHAQAADwAAAAAAAAAAAAAAAACABAAAZHJzL2Rv&#10;d25yZXYueG1sUEsFBgAAAAAEAAQA8wAAAIsFAAAAAA==&#10;">
                <v:textbox inset="0,0,0,0">
                  <w:txbxContent>
                    <w:p w:rsidR="00A91066" w:rsidRDefault="00A91066" w:rsidP="008939A5">
                      <w:pPr>
                        <w:jc w:val="center"/>
                        <w:rPr>
                          <w:sz w:val="18"/>
                          <w:szCs w:val="18"/>
                        </w:rPr>
                      </w:pPr>
                      <w:r>
                        <w:rPr>
                          <w:i/>
                          <w:sz w:val="18"/>
                          <w:szCs w:val="18"/>
                        </w:rPr>
                        <w:t>G(s)</w:t>
                      </w:r>
                    </w:p>
                  </w:txbxContent>
                </v:textbox>
              </v:shape>
            </w:pict>
          </mc:Fallback>
        </mc:AlternateContent>
      </w:r>
      <w:r>
        <w:rPr>
          <w:noProof/>
        </w:rPr>
        <mc:AlternateContent>
          <mc:Choice Requires="wps">
            <w:drawing>
              <wp:anchor distT="0" distB="0" distL="114300" distR="114300" simplePos="0" relativeHeight="251726336" behindDoc="0" locked="0" layoutInCell="1" allowOverlap="1">
                <wp:simplePos x="0" y="0"/>
                <wp:positionH relativeFrom="column">
                  <wp:posOffset>2531745</wp:posOffset>
                </wp:positionH>
                <wp:positionV relativeFrom="paragraph">
                  <wp:posOffset>100965</wp:posOffset>
                </wp:positionV>
                <wp:extent cx="421005" cy="0"/>
                <wp:effectExtent l="0" t="0" r="0" b="0"/>
                <wp:wrapNone/>
                <wp:docPr id="139" name="Line 1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00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4F92D2" id="Line 1148" o:spid="_x0000_s1026" style="position:absolute;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35pt,7.95pt" to="232.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b95KAIAAEwEAAAOAAAAZHJzL2Uyb0RvYy54bWysVM2O2jAQvlfqO1i+QxI2UIgIq4pAL7RF&#10;2u0DGNshVh3bsg0BVX33jk2C2PZSVc3BGWdmvvnmL8vnSyvRmVsntCpxNk4x4opqJtSxxN9et6M5&#10;Rs4TxYjUipf4yh1+Xr1/t+xMwSe60ZJxiwBEuaIzJW68N0WSONrwlrixNlyBsta2JR6u9pgwSzpA&#10;b2UySdNZ0mnLjNWUOwdfq5sSryJ+XXPqv9a14x7JEgM3H08bz0M4k9WSFEdLTCNoT4P8A4uWCAVB&#10;71AV8QSdrPgDqhXUaqdrP6a6TXRdC8pjDpBNlv6WzUtDDI+5QHGcuZfJ/T9Y+uW8t0gw6N3TAiNF&#10;WmjSTiiOsiyfh/J0xhVgtVZ7GxKkF/Vidpp+d0jpdUPUkUear1cDnlnwSN64hIszEOTQfdYMbMjJ&#10;61irS23bAAlVQJfYkuu9JfziEYWP+SRL0ylGdFAlpBj8jHX+E9ctCkKJJbCOuOS8cz7wIMVgEsIo&#10;vRVSxoZLhboSL6aTaXRwWgoWlMHM2eNhLS06kzAy8YlJgebRzOqTYhGs4YRtetkTIUFGPlbDeU6k&#10;b3AI5lqMJIcdaTnr8aQK8SBToNtLt5n5sUgXm/lmno/yyWwzytOqGn3crvPRbJt9mFZP1XpdZT8D&#10;9SwvGsEYV4H9ML9Z/nfz0W/SbfLuE3wvU/IWPdYTyA7vSDq2OnT3NicHza57O4wAjGw07tcr7MTj&#10;HeTHn8DqFwAAAP//AwBQSwMEFAAGAAgAAAAhAP+KphPeAAAACQEAAA8AAABkcnMvZG93bnJldi54&#10;bWxMj8FOwzAQRO9I/IO1SFwq6lBIaEKcCiHgVIHaIs5uvMQR8TrEbhP+nkUc4LgzT7Mz5WpynTji&#10;EFpPCi7nCQik2puWGgWvu8eLJYgQNRndeUIFXxhgVZ2elLowfqQNHrexERxCodAKbIx9IWWoLTod&#10;5r5HYu/dD05HPodGmkGPHO46uUiSTDrdEn+wusd7i/XH9uAUPOxSN8vfXqzP0qfx022eF2uaKXV+&#10;Nt3dgog4xT8Yfupzdai4094fyATRKbjKlzeMspHmIBi4zlIet/8VZFXK/wuqbwAAAP//AwBQSwEC&#10;LQAUAAYACAAAACEAtoM4kv4AAADhAQAAEwAAAAAAAAAAAAAAAAAAAAAAW0NvbnRlbnRfVHlwZXNd&#10;LnhtbFBLAQItABQABgAIAAAAIQA4/SH/1gAAAJQBAAALAAAAAAAAAAAAAAAAAC8BAABfcmVscy8u&#10;cmVsc1BLAQItABQABgAIAAAAIQDWMb95KAIAAEwEAAAOAAAAAAAAAAAAAAAAAC4CAABkcnMvZTJv&#10;RG9jLnhtbFBLAQItABQABgAIAAAAIQD/iqYT3gAAAAkBAAAPAAAAAAAAAAAAAAAAAIIEAABkcnMv&#10;ZG93bnJldi54bWxQSwUGAAAAAAQABADzAAAAjQUAAAAA&#10;">
                <v:stroke endarrow="classic" endarrowwidth="narrow"/>
              </v:line>
            </w:pict>
          </mc:Fallback>
        </mc:AlternateContent>
      </w:r>
    </w:p>
    <w:p w:rsidR="00C46F48" w:rsidRDefault="00C46F48" w:rsidP="00965FCA">
      <w:pPr>
        <w:tabs>
          <w:tab w:val="left" w:pos="567"/>
          <w:tab w:val="left" w:pos="1134"/>
          <w:tab w:val="left" w:pos="1701"/>
          <w:tab w:val="left" w:pos="2268"/>
          <w:tab w:val="left" w:pos="2835"/>
        </w:tabs>
        <w:rPr>
          <w:lang w:val="es-ES"/>
        </w:rPr>
      </w:pPr>
    </w:p>
    <w:p w:rsidR="00C46F48" w:rsidRDefault="00C46F48" w:rsidP="00965FCA">
      <w:pPr>
        <w:tabs>
          <w:tab w:val="left" w:pos="567"/>
          <w:tab w:val="left" w:pos="1134"/>
          <w:tab w:val="left" w:pos="1701"/>
          <w:tab w:val="left" w:pos="2268"/>
          <w:tab w:val="left" w:pos="2835"/>
        </w:tabs>
        <w:rPr>
          <w:lang w:val="es-ES"/>
        </w:rPr>
      </w:pPr>
    </w:p>
    <w:p w:rsidR="00C46F48" w:rsidRDefault="00C46F48" w:rsidP="00965FCA">
      <w:pPr>
        <w:tabs>
          <w:tab w:val="left" w:pos="567"/>
          <w:tab w:val="left" w:pos="1134"/>
          <w:tab w:val="left" w:pos="1701"/>
          <w:tab w:val="left" w:pos="2268"/>
          <w:tab w:val="left" w:pos="2835"/>
        </w:tabs>
        <w:rPr>
          <w:lang w:val="es-ES"/>
        </w:rPr>
      </w:pPr>
    </w:p>
    <w:p w:rsidR="00C46F48" w:rsidRDefault="002E730D" w:rsidP="00965FCA">
      <w:pPr>
        <w:tabs>
          <w:tab w:val="left" w:pos="567"/>
          <w:tab w:val="left" w:pos="1134"/>
          <w:tab w:val="left" w:pos="1701"/>
          <w:tab w:val="left" w:pos="2268"/>
          <w:tab w:val="left" w:pos="2835"/>
        </w:tabs>
        <w:rPr>
          <w:lang w:val="es-ES"/>
        </w:rPr>
      </w:pPr>
      <w:r>
        <w:rPr>
          <w:noProof/>
        </w:rPr>
        <mc:AlternateContent>
          <mc:Choice Requires="wps">
            <w:drawing>
              <wp:anchor distT="0" distB="0" distL="114300" distR="114300" simplePos="0" relativeHeight="251718144" behindDoc="0" locked="0" layoutInCell="1" allowOverlap="1">
                <wp:simplePos x="0" y="0"/>
                <wp:positionH relativeFrom="column">
                  <wp:posOffset>1924050</wp:posOffset>
                </wp:positionH>
                <wp:positionV relativeFrom="paragraph">
                  <wp:posOffset>1905</wp:posOffset>
                </wp:positionV>
                <wp:extent cx="605790" cy="328295"/>
                <wp:effectExtent l="0" t="0" r="0" b="0"/>
                <wp:wrapNone/>
                <wp:docPr id="138" name="Text Box 1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Pr="00255063" w:rsidRDefault="00A91066" w:rsidP="00255063">
                            <w:pPr>
                              <w:rPr>
                                <w:lang w:val="de-DE"/>
                              </w:rPr>
                            </w:pPr>
                            <w:r>
                              <w:rPr>
                                <w:lang w:val="de-DE"/>
                              </w:rPr>
                              <w:t>lg</w:t>
                            </w:r>
                            <w:r>
                              <w:rPr>
                                <w:szCs w:val="24"/>
                                <w:lang w:val="de-DE"/>
                              </w:rPr>
                              <w:sym w:font="Symbol" w:char="F077"/>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9" o:spid="_x0000_s2130" type="#_x0000_t202" style="position:absolute;margin-left:151.5pt;margin-top:.15pt;width:47.7pt;height:25.8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PHJvAIAAMY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p3Ca0StIcmPbC9Qbdyj8KQpLZE46Az8LwfwNfswQLujq4e7mT1VSMhly0VG3ajlBxbRmtIMbQ3&#10;/bOrE462IOvxg6whEt0a6YD2jept/aAiCNChVY+n9thsKjhMgniWgqUC02U0j9LYRaDZ8fKgtHnH&#10;ZI/sIscKuu/A6e5OG5sMzY4uNpaQJe86p4BOPDsAx+kEQsNVa7NJuIb+SIN0NV/NiUeiZOWRoCi8&#10;m3JJvKQMZ3FxWSyXRfjTxg1J1vK6ZsKGOYorJH/WvIPMJ1mc5KVlx2sLZ1PSarNedgrtKIi7dN+h&#10;IGdu/vM0XBGAywtKYUSC2yj1ymQ+80hJYi+dBXMvCNPbNAlISoryOaU7Lti/U0JjjtM4iict/ZZb&#10;4L7X3GjWcwPjo+N9jucnJ5pZBa5E7VprKO+m9VkpbPpPpYB2Hxvt9GolOonV7Nd79zpIkNj4Vs1r&#10;WT+ChJUEiYEaYfjBopXqO0YjDJIc629bqhhG3XsBzyANCbGTx21IPItgo84t63MLFRVA5dhgNC2X&#10;ZppW20HxTQuRpocn5A08nYY7WT9ldXhwMCwcu8Ngs9PofO+8nsbv4hcAAAD//wMAUEsDBBQABgAI&#10;AAAAIQAgRJ2v3AAAAAcBAAAPAAAAZHJzL2Rvd25yZXYueG1sTI/NTsMwEITvSLyDtUjcqE3TojaN&#10;UyEQVxDlR+ptG2+TiHgdxW4T3p7lBLcdzWjm22I7+U6daYhtYAu3MwOKuAqu5drC+9vTzQpUTMgO&#10;u8Bk4ZsibMvLiwJzF0Z+pfMu1UpKOOZooUmpz7WOVUMe4yz0xOIdw+AxiRxq7QYcpdx3em7MnfbY&#10;siw02NNDQ9XX7uQtfDwf958L81I/+mU/hslo9mtt7fXVdL8BlWhKf2H4xRd0KIXpEE7souosZCaT&#10;X5IcoMTO1qsFqIOF5dyALgv9n7/8AQAA//8DAFBLAQItABQABgAIAAAAIQC2gziS/gAAAOEBAAAT&#10;AAAAAAAAAAAAAAAAAAAAAABbQ29udGVudF9UeXBlc10ueG1sUEsBAi0AFAAGAAgAAAAhADj9If/W&#10;AAAAlAEAAAsAAAAAAAAAAAAAAAAALwEAAF9yZWxzLy5yZWxzUEsBAi0AFAAGAAgAAAAhANq48cm8&#10;AgAAxgUAAA4AAAAAAAAAAAAAAAAALgIAAGRycy9lMm9Eb2MueG1sUEsBAi0AFAAGAAgAAAAhACBE&#10;na/cAAAABwEAAA8AAAAAAAAAAAAAAAAAFgUAAGRycy9kb3ducmV2LnhtbFBLBQYAAAAABAAEAPMA&#10;AAAfBgAAAAA=&#10;" filled="f" stroked="f">
                <v:textbox>
                  <w:txbxContent>
                    <w:p w:rsidR="00A91066" w:rsidRPr="00255063" w:rsidRDefault="00A91066" w:rsidP="00255063">
                      <w:pPr>
                        <w:rPr>
                          <w:lang w:val="de-DE"/>
                        </w:rPr>
                      </w:pPr>
                      <w:r>
                        <w:rPr>
                          <w:lang w:val="de-DE"/>
                        </w:rPr>
                        <w:t>lg</w:t>
                      </w:r>
                      <w:r>
                        <w:rPr>
                          <w:szCs w:val="24"/>
                          <w:lang w:val="de-DE"/>
                        </w:rPr>
                        <w:sym w:font="Symbol" w:char="F077"/>
                      </w:r>
                    </w:p>
                  </w:txbxContent>
                </v:textbox>
              </v:shape>
            </w:pict>
          </mc:Fallback>
        </mc:AlternateContent>
      </w:r>
    </w:p>
    <w:p w:rsidR="00C46F48" w:rsidRDefault="00C46F48" w:rsidP="00965FCA">
      <w:pPr>
        <w:tabs>
          <w:tab w:val="left" w:pos="567"/>
          <w:tab w:val="left" w:pos="1134"/>
          <w:tab w:val="left" w:pos="1701"/>
          <w:tab w:val="left" w:pos="2268"/>
          <w:tab w:val="left" w:pos="2835"/>
        </w:tabs>
        <w:rPr>
          <w:lang w:val="es-ES"/>
        </w:rPr>
      </w:pPr>
    </w:p>
    <w:p w:rsidR="00C46F48" w:rsidRDefault="002E730D" w:rsidP="00965FCA">
      <w:pPr>
        <w:tabs>
          <w:tab w:val="left" w:pos="567"/>
          <w:tab w:val="left" w:pos="1134"/>
          <w:tab w:val="left" w:pos="1701"/>
          <w:tab w:val="left" w:pos="2268"/>
          <w:tab w:val="left" w:pos="2835"/>
        </w:tabs>
        <w:rPr>
          <w:lang w:val="es-ES"/>
        </w:rPr>
      </w:pPr>
      <w:r>
        <w:rPr>
          <w:noProof/>
        </w:rPr>
        <mc:AlternateContent>
          <mc:Choice Requires="wps">
            <w:drawing>
              <wp:anchor distT="0" distB="0" distL="114300" distR="114300" simplePos="0" relativeHeight="251734528" behindDoc="0" locked="0" layoutInCell="1" allowOverlap="1">
                <wp:simplePos x="0" y="0"/>
                <wp:positionH relativeFrom="column">
                  <wp:posOffset>3295650</wp:posOffset>
                </wp:positionH>
                <wp:positionV relativeFrom="paragraph">
                  <wp:posOffset>7620</wp:posOffset>
                </wp:positionV>
                <wp:extent cx="685800" cy="245745"/>
                <wp:effectExtent l="0" t="0" r="0" b="0"/>
                <wp:wrapNone/>
                <wp:docPr id="137" name="Text Box 1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Pr="008939A5" w:rsidRDefault="00A91066" w:rsidP="008939A5">
                            <w:pPr>
                              <w:jc w:val="right"/>
                              <w:rPr>
                                <w:i/>
                                <w:sz w:val="20"/>
                              </w:rPr>
                            </w:pPr>
                            <w:r w:rsidRPr="008939A5">
                              <w:rPr>
                                <w:sz w:val="20"/>
                              </w:rPr>
                              <w:t xml:space="preserve">Hình 29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0" o:spid="_x0000_s2131" type="#_x0000_t202" style="position:absolute;margin-left:259.5pt;margin-top:.6pt;width:54pt;height:19.35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CtgIAALYFAAAOAAAAZHJzL2Uyb0RvYy54bWysVG1vmzAQ/j5p/8Hyd8pLIQFUUrUhTJO6&#10;F6ndD3DABGtgM9sJdNP++84mpGmrSdM2PliHfX7unrvHd3U9di06UKmY4Bn2LzyMKC9Fxfguw18e&#10;CifGSGnCK9IKTjP8SBW+Xr19czX0KQ1EI9qKSgQgXKVDn+FG6z51XVU2tCPqQvSUw2EtZEc0/Mqd&#10;W0kyAHrXuoHnLdxByKqXoqRKwW4+HeKVxa9rWupPda2oRm2GITdtV2nXrVnd1RVJd5L0DSuPaZC/&#10;yKIjjEPQE1RONEF7yV5BdayUQolaX5Sic0Vds5JaDsDG916wuW9ITy0XKI7qT2VS/w+2/Hj4LBGr&#10;oHeXS4w46aBJD3TU6FaMyPcjW6KhVyl43vfgq0c4AXdLV/V3ovyqEBfrhvAdvZFSDA0lFaTom+K6&#10;Z1dNU1SqDMh2+CAqiET2WligsZadqR9UBAE6tOrx1B6TTQmbiziKPTgp4SgIo2UY2QgknS/3Uul3&#10;VHTIGBmW0H0LTg53SptkSDq7mFhcFKxtrQJa/mwDHKcdCA1XzZlJwjb0R+Ilm3gTh04YLDZO6OW5&#10;c1OsQ2dR+Msov8zX69z/aeL6YdqwqqLchJnF5Yd/1ryjzCdZnOSlRMsqA2dSUnK3XbcSHQiIu7Df&#10;sSBnbu7zNGwRgMsLSn4QerdB4hSLeOmERRg5ydKLHc9PbpOFFyZhXjyndMc4/XdKaMhwEgXRpKXf&#10;cvPs95obSTumYXy0rMswSAM+40RSo8ANr6ytCWsn+6wUJv2nUkC750ZbvRqJTmLV43a0ryP0lgba&#10;CHgrqkeQsBQgMVAjDD8wGiG/YzTAIMmw+rYnkmLUvufwDMzUmQ05G9vZILyEqxnWGE3mWk/Tad9L&#10;tmsAeXpoXNzAU6mZlfFTFscHBsPBsjkOMjN9zv+t19O4Xf0CAAD//wMAUEsDBBQABgAIAAAAIQCl&#10;Xrse3QAAAAgBAAAPAAAAZHJzL2Rvd25yZXYueG1sTI/BTsMwEETvSPyDtUjcqNMgAglxqgrBCQmR&#10;hgNHJ94mVuN1iN02/D3LCY6jt5p9U24WN4oTzsF6UrBeJSCQOm8s9Qo+mpebBxAhajJ69IQKvjHA&#10;prq8KHVh/JlqPO1iL7iEQqEVDDFOhZShG9DpsPITErO9n52OHOdemlmfudyNMk2STDptiT8MesKn&#10;AbvD7ugUbD+pfrZfb+17va9t0+QJvWYHpa6vlu0jiIhL/DuGX31Wh4qdWn8kE8So4G6d85bIIAXB&#10;PEvvObcKbvMcZFXK/wOqHwAAAP//AwBQSwECLQAUAAYACAAAACEAtoM4kv4AAADhAQAAEwAAAAAA&#10;AAAAAAAAAAAAAAAAW0NvbnRlbnRfVHlwZXNdLnhtbFBLAQItABQABgAIAAAAIQA4/SH/1gAAAJQB&#10;AAALAAAAAAAAAAAAAAAAAC8BAABfcmVscy8ucmVsc1BLAQItABQABgAIAAAAIQAX+9+CtgIAALYF&#10;AAAOAAAAAAAAAAAAAAAAAC4CAABkcnMvZTJvRG9jLnhtbFBLAQItABQABgAIAAAAIQClXrse3QAA&#10;AAgBAAAPAAAAAAAAAAAAAAAAABAFAABkcnMvZG93bnJldi54bWxQSwUGAAAAAAQABADzAAAAGgYA&#10;AAAA&#10;" filled="f" stroked="f">
                <v:textbox inset="0,0,0,0">
                  <w:txbxContent>
                    <w:p w:rsidR="00A91066" w:rsidRPr="008939A5" w:rsidRDefault="00A91066" w:rsidP="008939A5">
                      <w:pPr>
                        <w:jc w:val="right"/>
                        <w:rPr>
                          <w:i/>
                          <w:sz w:val="20"/>
                        </w:rPr>
                      </w:pPr>
                      <w:r w:rsidRPr="008939A5">
                        <w:rPr>
                          <w:sz w:val="20"/>
                        </w:rPr>
                        <w:t xml:space="preserve">Hình 29 </w:t>
                      </w:r>
                    </w:p>
                  </w:txbxContent>
                </v:textbox>
              </v:shape>
            </w:pict>
          </mc:Fallback>
        </mc:AlternateContent>
      </w:r>
    </w:p>
    <w:p w:rsidR="00C46F48" w:rsidRDefault="00C46F48" w:rsidP="00965FCA">
      <w:pPr>
        <w:tabs>
          <w:tab w:val="left" w:pos="567"/>
          <w:tab w:val="left" w:pos="1134"/>
          <w:tab w:val="left" w:pos="1701"/>
          <w:tab w:val="left" w:pos="2268"/>
          <w:tab w:val="left" w:pos="2835"/>
        </w:tabs>
        <w:rPr>
          <w:lang w:val="es-ES"/>
        </w:rPr>
      </w:pPr>
    </w:p>
    <w:p w:rsidR="00C46F48" w:rsidRDefault="00C46F48" w:rsidP="00965FCA">
      <w:pPr>
        <w:tabs>
          <w:tab w:val="left" w:pos="567"/>
          <w:tab w:val="left" w:pos="1134"/>
          <w:tab w:val="left" w:pos="1701"/>
          <w:tab w:val="left" w:pos="2268"/>
          <w:tab w:val="left" w:pos="2835"/>
        </w:tabs>
        <w:rPr>
          <w:lang w:val="es-ES"/>
        </w:rPr>
      </w:pPr>
    </w:p>
    <w:p w:rsidR="00C46F48" w:rsidRDefault="00C46F48" w:rsidP="00965FCA">
      <w:pPr>
        <w:tabs>
          <w:tab w:val="left" w:pos="567"/>
          <w:tab w:val="left" w:pos="1134"/>
          <w:tab w:val="left" w:pos="1701"/>
          <w:tab w:val="left" w:pos="2268"/>
          <w:tab w:val="left" w:pos="2835"/>
        </w:tabs>
        <w:rPr>
          <w:lang w:val="es-ES"/>
        </w:rPr>
      </w:pPr>
    </w:p>
    <w:p w:rsidR="00CB4686" w:rsidRDefault="00CB4686" w:rsidP="00CB4686">
      <w:pPr>
        <w:tabs>
          <w:tab w:val="left" w:pos="567"/>
          <w:tab w:val="left" w:pos="1134"/>
          <w:tab w:val="left" w:pos="1701"/>
          <w:tab w:val="left" w:pos="2268"/>
          <w:tab w:val="left" w:pos="2835"/>
        </w:tabs>
        <w:ind w:left="720"/>
        <w:rPr>
          <w:lang w:val="es-ES"/>
        </w:rPr>
      </w:pPr>
    </w:p>
    <w:p w:rsidR="00CB4686" w:rsidRDefault="00CB4686" w:rsidP="00CB4686">
      <w:pPr>
        <w:tabs>
          <w:tab w:val="left" w:pos="567"/>
          <w:tab w:val="left" w:pos="1134"/>
          <w:tab w:val="left" w:pos="1701"/>
          <w:tab w:val="left" w:pos="2268"/>
          <w:tab w:val="left" w:pos="2835"/>
        </w:tabs>
        <w:ind w:left="720"/>
        <w:rPr>
          <w:lang w:val="es-ES"/>
        </w:rPr>
      </w:pPr>
    </w:p>
    <w:p w:rsidR="00CB4686" w:rsidRDefault="00CB4686" w:rsidP="00CB4686">
      <w:pPr>
        <w:tabs>
          <w:tab w:val="left" w:pos="567"/>
          <w:tab w:val="left" w:pos="1134"/>
          <w:tab w:val="left" w:pos="1701"/>
          <w:tab w:val="left" w:pos="2268"/>
          <w:tab w:val="left" w:pos="2835"/>
        </w:tabs>
        <w:ind w:left="720"/>
        <w:rPr>
          <w:lang w:val="es-ES"/>
        </w:rPr>
      </w:pPr>
    </w:p>
    <w:p w:rsidR="00965FCA" w:rsidRPr="00CB4686" w:rsidRDefault="00965FCA" w:rsidP="00CB4686">
      <w:pPr>
        <w:pStyle w:val="ListParagraph"/>
        <w:numPr>
          <w:ilvl w:val="0"/>
          <w:numId w:val="208"/>
        </w:numPr>
        <w:tabs>
          <w:tab w:val="left" w:pos="567"/>
          <w:tab w:val="left" w:pos="1134"/>
          <w:tab w:val="left" w:pos="1701"/>
          <w:tab w:val="left" w:pos="2268"/>
          <w:tab w:val="left" w:pos="2835"/>
        </w:tabs>
        <w:rPr>
          <w:lang w:val="es-ES"/>
        </w:rPr>
      </w:pPr>
      <w:r w:rsidRPr="00CB4686">
        <w:rPr>
          <w:lang w:val="es-ES"/>
        </w:rPr>
        <w:t>Xác định mô hình hàm truyền đạt của đối tượng và khảo sát tính ổn định của hệ kín</w:t>
      </w:r>
    </w:p>
    <w:p w:rsidR="00965FCA" w:rsidRDefault="00965FCA" w:rsidP="00965FCA">
      <w:pPr>
        <w:numPr>
          <w:ilvl w:val="0"/>
          <w:numId w:val="208"/>
        </w:numPr>
        <w:tabs>
          <w:tab w:val="left" w:pos="567"/>
          <w:tab w:val="left" w:pos="1134"/>
          <w:tab w:val="left" w:pos="1701"/>
          <w:tab w:val="left" w:pos="2268"/>
          <w:tab w:val="left" w:pos="2835"/>
        </w:tabs>
        <w:rPr>
          <w:lang w:val="es-ES"/>
        </w:rPr>
      </w:pPr>
      <w:r>
        <w:rPr>
          <w:lang w:val="es-ES"/>
        </w:rPr>
        <w:t>Xác định tham số cho bộ điều khiển PI bằng phương pháp tối ưu đối xứng</w:t>
      </w:r>
    </w:p>
    <w:p w:rsidR="00965FCA" w:rsidRDefault="00965FCA" w:rsidP="00965FCA">
      <w:pPr>
        <w:numPr>
          <w:ilvl w:val="0"/>
          <w:numId w:val="208"/>
        </w:numPr>
        <w:tabs>
          <w:tab w:val="left" w:pos="567"/>
          <w:tab w:val="left" w:pos="1134"/>
          <w:tab w:val="left" w:pos="1701"/>
          <w:tab w:val="left" w:pos="2268"/>
          <w:tab w:val="left" w:pos="2835"/>
        </w:tabs>
        <w:rPr>
          <w:lang w:val="es-ES"/>
        </w:rPr>
      </w:pPr>
      <w:r>
        <w:rPr>
          <w:lang w:val="es-ES"/>
        </w:rPr>
        <w:t>Xác định sai lệch tĩnh của hệ khi tín hiệu đặt r(t)=t.1(t)</w:t>
      </w:r>
    </w:p>
    <w:p w:rsidR="003B6DC7" w:rsidRDefault="002C06D8" w:rsidP="00965FCA">
      <w:pPr>
        <w:tabs>
          <w:tab w:val="left" w:pos="567"/>
          <w:tab w:val="left" w:pos="1134"/>
          <w:tab w:val="left" w:pos="1701"/>
          <w:tab w:val="left" w:pos="2268"/>
          <w:tab w:val="left" w:pos="2835"/>
        </w:tabs>
        <w:rPr>
          <w:rFonts w:ascii="Arial" w:hAnsi="Arial" w:cs="Arial"/>
          <w:lang w:val="pl-PL"/>
        </w:rPr>
      </w:pPr>
      <w:r w:rsidRPr="00E8489D">
        <w:rPr>
          <w:lang w:val="es-ES"/>
        </w:rPr>
        <w:br w:type="page"/>
      </w:r>
    </w:p>
    <w:p w:rsidR="002D327B" w:rsidRDefault="002D327B" w:rsidP="002D327B">
      <w:pPr>
        <w:pStyle w:val="BodyText"/>
        <w:rPr>
          <w:rFonts w:ascii="Arial" w:hAnsi="Arial" w:cs="Arial"/>
          <w:lang w:val="pl-PL"/>
        </w:rPr>
      </w:pPr>
      <w:r w:rsidRPr="003B6DC7">
        <w:rPr>
          <w:lang w:val="pl-PL"/>
        </w:rPr>
        <w:lastRenderedPageBreak/>
        <w:t>B</w:t>
      </w:r>
      <w:r w:rsidRPr="003B6DC7">
        <w:rPr>
          <w:rFonts w:ascii="Arial" w:hAnsi="Arial" w:cs="Arial"/>
          <w:lang w:val="pl-PL"/>
        </w:rPr>
        <w:t>À</w:t>
      </w:r>
      <w:r w:rsidRPr="003B6DC7">
        <w:rPr>
          <w:lang w:val="pl-PL"/>
        </w:rPr>
        <w:t>I T</w:t>
      </w:r>
      <w:r w:rsidRPr="003B6DC7">
        <w:rPr>
          <w:rFonts w:ascii="Arial" w:hAnsi="Arial" w:cs="Arial"/>
          <w:lang w:val="pl-PL"/>
        </w:rPr>
        <w:t>Ậ</w:t>
      </w:r>
      <w:r w:rsidRPr="003B6DC7">
        <w:rPr>
          <w:lang w:val="pl-PL"/>
        </w:rPr>
        <w:t>P CH</w:t>
      </w:r>
      <w:r w:rsidRPr="003B6DC7">
        <w:rPr>
          <w:rFonts w:ascii="Arial" w:hAnsi="Arial" w:cs="Arial"/>
          <w:lang w:val="pl-PL"/>
        </w:rPr>
        <w:t>ƯƠNG V</w:t>
      </w:r>
    </w:p>
    <w:p w:rsidR="003B6DC7" w:rsidRDefault="003B6DC7" w:rsidP="00D97305">
      <w:pPr>
        <w:pStyle w:val="BodyText"/>
        <w:rPr>
          <w:rFonts w:ascii="Arial" w:hAnsi="Arial" w:cs="Arial"/>
          <w:lang w:val="pl-PL"/>
        </w:rPr>
      </w:pPr>
    </w:p>
    <w:p w:rsidR="00381D70" w:rsidRPr="00E8489D" w:rsidRDefault="00381D70" w:rsidP="00381D70">
      <w:pPr>
        <w:spacing w:before="20" w:after="20"/>
        <w:ind w:left="340" w:hanging="340"/>
        <w:rPr>
          <w:sz w:val="18"/>
          <w:lang w:val="pl-PL"/>
        </w:rPr>
      </w:pPr>
      <w:r w:rsidRPr="00E8489D">
        <w:rPr>
          <w:b/>
          <w:sz w:val="18"/>
          <w:lang w:val="pl-PL"/>
        </w:rPr>
        <w:t>Bài 1:</w:t>
      </w:r>
      <w:r w:rsidRPr="00E8489D">
        <w:rPr>
          <w:sz w:val="18"/>
          <w:lang w:val="pl-PL"/>
        </w:rPr>
        <w:t xml:space="preserve"> Cho hệ kín mô tả ở hình 1. Bộ điều khiển có hàm truyền đạt </w:t>
      </w:r>
      <w:r w:rsidRPr="00E8489D">
        <w:rPr>
          <w:i/>
          <w:sz w:val="18"/>
          <w:lang w:val="pl-PL"/>
        </w:rPr>
        <w:t>R</w:t>
      </w:r>
      <w:r w:rsidRPr="00E8489D">
        <w:rPr>
          <w:sz w:val="18"/>
          <w:lang w:val="pl-PL"/>
        </w:rPr>
        <w:t>(</w:t>
      </w:r>
      <w:r w:rsidRPr="00E8489D">
        <w:rPr>
          <w:i/>
          <w:sz w:val="18"/>
          <w:lang w:val="pl-PL"/>
        </w:rPr>
        <w:t>s</w:t>
      </w:r>
      <w:r w:rsidRPr="00E8489D">
        <w:rPr>
          <w:sz w:val="18"/>
          <w:lang w:val="pl-PL"/>
        </w:rPr>
        <w:t xml:space="preserve">) và hàm truyền đạt của đối tượng điều khiển là </w:t>
      </w:r>
      <w:r w:rsidRPr="00E8489D">
        <w:rPr>
          <w:i/>
          <w:sz w:val="18"/>
          <w:lang w:val="pl-PL"/>
        </w:rPr>
        <w:t>S</w:t>
      </w:r>
      <w:r w:rsidRPr="00E8489D">
        <w:rPr>
          <w:sz w:val="18"/>
          <w:lang w:val="pl-PL"/>
        </w:rPr>
        <w:t>(</w:t>
      </w:r>
      <w:r w:rsidRPr="00E8489D">
        <w:rPr>
          <w:i/>
          <w:sz w:val="18"/>
          <w:lang w:val="pl-PL"/>
        </w:rPr>
        <w:t>s</w:t>
      </w:r>
      <w:r w:rsidRPr="00E8489D">
        <w:rPr>
          <w:sz w:val="18"/>
          <w:lang w:val="pl-PL"/>
        </w:rPr>
        <w:t>).</w:t>
      </w:r>
    </w:p>
    <w:p w:rsidR="00092093" w:rsidRDefault="00381D70" w:rsidP="00B427F4">
      <w:pPr>
        <w:numPr>
          <w:ilvl w:val="0"/>
          <w:numId w:val="47"/>
        </w:numPr>
        <w:spacing w:before="20" w:after="20"/>
        <w:rPr>
          <w:sz w:val="18"/>
          <w:lang w:val="pl-PL"/>
        </w:rPr>
      </w:pPr>
      <w:r w:rsidRPr="00E8489D">
        <w:rPr>
          <w:sz w:val="18"/>
          <w:lang w:val="pl-PL"/>
        </w:rPr>
        <w:t xml:space="preserve">Biết </w:t>
      </w:r>
      <w:r w:rsidRPr="00E8489D">
        <w:rPr>
          <w:i/>
          <w:sz w:val="18"/>
          <w:lang w:val="pl-PL"/>
        </w:rPr>
        <w:t>R</w:t>
      </w:r>
      <w:r w:rsidRPr="00E8489D">
        <w:rPr>
          <w:sz w:val="18"/>
          <w:lang w:val="pl-PL"/>
        </w:rPr>
        <w:t>(</w:t>
      </w:r>
      <w:r w:rsidRPr="00E8489D">
        <w:rPr>
          <w:i/>
          <w:sz w:val="18"/>
          <w:lang w:val="pl-PL"/>
        </w:rPr>
        <w:t>s</w:t>
      </w:r>
      <w:r w:rsidRPr="00E8489D">
        <w:rPr>
          <w:sz w:val="18"/>
          <w:lang w:val="pl-PL"/>
        </w:rPr>
        <w:t xml:space="preserve">) = </w:t>
      </w:r>
      <w:r w:rsidRPr="00E8489D">
        <w:rPr>
          <w:i/>
          <w:iCs/>
          <w:sz w:val="18"/>
          <w:lang w:val="pl-PL"/>
        </w:rPr>
        <w:t>k</w:t>
      </w:r>
      <w:r w:rsidRPr="00E8489D">
        <w:rPr>
          <w:sz w:val="18"/>
          <w:lang w:val="pl-PL"/>
        </w:rPr>
        <w:t xml:space="preserve">, </w:t>
      </w:r>
      <w:r w:rsidRPr="00E8489D">
        <w:rPr>
          <w:i/>
          <w:sz w:val="18"/>
          <w:lang w:val="pl-PL"/>
        </w:rPr>
        <w:t>V</w:t>
      </w:r>
      <w:r w:rsidRPr="00E8489D">
        <w:rPr>
          <w:sz w:val="18"/>
          <w:lang w:val="pl-PL"/>
        </w:rPr>
        <w:t>(</w:t>
      </w:r>
      <w:r w:rsidRPr="00E8489D">
        <w:rPr>
          <w:i/>
          <w:sz w:val="18"/>
          <w:lang w:val="pl-PL"/>
        </w:rPr>
        <w:t>s</w:t>
      </w:r>
      <w:r w:rsidRPr="00E8489D">
        <w:rPr>
          <w:sz w:val="18"/>
          <w:lang w:val="pl-PL"/>
        </w:rPr>
        <w:t xml:space="preserve">) = 1 và  </w:t>
      </w:r>
      <w:r w:rsidRPr="00E8489D">
        <w:rPr>
          <w:i/>
          <w:sz w:val="18"/>
          <w:lang w:val="pl-PL"/>
        </w:rPr>
        <w:t>S</w:t>
      </w:r>
      <w:r w:rsidRPr="00E8489D">
        <w:rPr>
          <w:sz w:val="18"/>
          <w:lang w:val="pl-PL"/>
        </w:rPr>
        <w:t>(</w:t>
      </w:r>
      <w:r w:rsidRPr="00E8489D">
        <w:rPr>
          <w:i/>
          <w:sz w:val="18"/>
          <w:lang w:val="pl-PL"/>
        </w:rPr>
        <w:t>s</w:t>
      </w:r>
      <w:r w:rsidRPr="00E8489D">
        <w:rPr>
          <w:sz w:val="18"/>
          <w:lang w:val="pl-PL"/>
        </w:rPr>
        <w:t xml:space="preserve">) là khâu tích phân- quán tính bậc hai có hàm quá độ </w:t>
      </w:r>
      <w:r w:rsidRPr="00E8489D">
        <w:rPr>
          <w:i/>
          <w:iCs/>
          <w:sz w:val="18"/>
          <w:lang w:val="pl-PL"/>
        </w:rPr>
        <w:t>h</w:t>
      </w:r>
      <w:r w:rsidRPr="00E8489D">
        <w:rPr>
          <w:sz w:val="18"/>
          <w:lang w:val="pl-PL"/>
        </w:rPr>
        <w:t>(</w:t>
      </w:r>
      <w:r w:rsidRPr="00E8489D">
        <w:rPr>
          <w:i/>
          <w:iCs/>
          <w:sz w:val="18"/>
          <w:lang w:val="pl-PL"/>
        </w:rPr>
        <w:t>t</w:t>
      </w:r>
      <w:r w:rsidRPr="00E8489D">
        <w:rPr>
          <w:sz w:val="18"/>
          <w:lang w:val="pl-PL"/>
        </w:rPr>
        <w:t xml:space="preserve">) cho ở hình 2. </w:t>
      </w:r>
      <w:r w:rsidR="00092093">
        <w:rPr>
          <w:sz w:val="18"/>
          <w:lang w:val="pl-PL"/>
        </w:rPr>
        <w:t>Tìm k để hệ kín ổn định.</w:t>
      </w:r>
    </w:p>
    <w:p w:rsidR="00381D70" w:rsidRPr="00E8489D" w:rsidRDefault="00092093" w:rsidP="00B427F4">
      <w:pPr>
        <w:numPr>
          <w:ilvl w:val="0"/>
          <w:numId w:val="47"/>
        </w:numPr>
        <w:spacing w:before="20" w:after="20"/>
        <w:rPr>
          <w:sz w:val="18"/>
          <w:lang w:val="pl-PL"/>
        </w:rPr>
      </w:pPr>
      <w:r>
        <w:rPr>
          <w:sz w:val="18"/>
          <w:lang w:val="pl-PL"/>
        </w:rPr>
        <w:t xml:space="preserve"> </w:t>
      </w:r>
      <w:r w:rsidR="00381D70" w:rsidRPr="00E8489D">
        <w:rPr>
          <w:sz w:val="18"/>
          <w:lang w:val="pl-PL"/>
        </w:rPr>
        <w:t xml:space="preserve">Cho </w:t>
      </w:r>
      <w:r w:rsidR="00381D70" w:rsidRPr="00E8489D">
        <w:rPr>
          <w:i/>
          <w:iCs/>
          <w:sz w:val="18"/>
          <w:lang w:val="pl-PL"/>
        </w:rPr>
        <w:t>R</w:t>
      </w:r>
      <w:r w:rsidR="00381D70" w:rsidRPr="00E8489D">
        <w:rPr>
          <w:sz w:val="18"/>
          <w:lang w:val="pl-PL"/>
        </w:rPr>
        <w:t>(</w:t>
      </w:r>
      <w:r w:rsidR="00381D70" w:rsidRPr="00E8489D">
        <w:rPr>
          <w:i/>
          <w:iCs/>
          <w:sz w:val="18"/>
          <w:lang w:val="pl-PL"/>
        </w:rPr>
        <w:t>s</w:t>
      </w:r>
      <w:r w:rsidR="00381D70" w:rsidRPr="00E8489D">
        <w:rPr>
          <w:sz w:val="18"/>
          <w:lang w:val="pl-PL"/>
        </w:rPr>
        <w:t xml:space="preserve">) là bộ điều khiển PID và </w:t>
      </w:r>
      <w:r w:rsidR="00381D70" w:rsidRPr="00E8489D">
        <w:rPr>
          <w:i/>
          <w:iCs/>
          <w:sz w:val="18"/>
          <w:lang w:val="pl-PL"/>
        </w:rPr>
        <w:t>V</w:t>
      </w:r>
      <w:r w:rsidR="00381D70" w:rsidRPr="00E8489D">
        <w:rPr>
          <w:sz w:val="18"/>
          <w:lang w:val="pl-PL"/>
        </w:rPr>
        <w:t>(</w:t>
      </w:r>
      <w:r w:rsidR="00381D70" w:rsidRPr="00E8489D">
        <w:rPr>
          <w:i/>
          <w:iCs/>
          <w:sz w:val="18"/>
          <w:lang w:val="pl-PL"/>
        </w:rPr>
        <w:t>s</w:t>
      </w:r>
      <w:r w:rsidR="00381D70" w:rsidRPr="00E8489D">
        <w:rPr>
          <w:sz w:val="18"/>
          <w:lang w:val="pl-PL"/>
        </w:rPr>
        <w:t xml:space="preserve">) là bộ điều khiển tiền xử lý. Hãy xác định các tham số cho bộ điều khiển </w:t>
      </w:r>
      <w:r w:rsidR="00381D70" w:rsidRPr="00E8489D">
        <w:rPr>
          <w:i/>
          <w:iCs/>
          <w:sz w:val="18"/>
          <w:lang w:val="pl-PL"/>
        </w:rPr>
        <w:t>R</w:t>
      </w:r>
      <w:r w:rsidR="00381D70" w:rsidRPr="00E8489D">
        <w:rPr>
          <w:sz w:val="18"/>
          <w:lang w:val="pl-PL"/>
        </w:rPr>
        <w:t>(</w:t>
      </w:r>
      <w:r w:rsidR="00381D70" w:rsidRPr="00E8489D">
        <w:rPr>
          <w:i/>
          <w:iCs/>
          <w:sz w:val="18"/>
          <w:lang w:val="pl-PL"/>
        </w:rPr>
        <w:t>s</w:t>
      </w:r>
      <w:r w:rsidR="00381D70" w:rsidRPr="00E8489D">
        <w:rPr>
          <w:sz w:val="18"/>
          <w:lang w:val="pl-PL"/>
        </w:rPr>
        <w:t xml:space="preserve">) cũng như </w:t>
      </w:r>
      <w:r w:rsidR="00381D70" w:rsidRPr="00E8489D">
        <w:rPr>
          <w:i/>
          <w:iCs/>
          <w:sz w:val="18"/>
          <w:lang w:val="pl-PL"/>
        </w:rPr>
        <w:t>V</w:t>
      </w:r>
      <w:r w:rsidR="00381D70" w:rsidRPr="00E8489D">
        <w:rPr>
          <w:sz w:val="18"/>
          <w:lang w:val="pl-PL"/>
        </w:rPr>
        <w:t>(</w:t>
      </w:r>
      <w:r w:rsidR="00381D70" w:rsidRPr="00E8489D">
        <w:rPr>
          <w:i/>
          <w:iCs/>
          <w:sz w:val="18"/>
          <w:lang w:val="pl-PL"/>
        </w:rPr>
        <w:t>s</w:t>
      </w:r>
      <w:r w:rsidR="00381D70" w:rsidRPr="00E8489D">
        <w:rPr>
          <w:sz w:val="18"/>
          <w:lang w:val="pl-PL"/>
        </w:rPr>
        <w:t>).</w:t>
      </w:r>
    </w:p>
    <w:p w:rsidR="00381D70" w:rsidRPr="00E8489D" w:rsidRDefault="00381D70" w:rsidP="00381D70">
      <w:pPr>
        <w:ind w:left="737"/>
        <w:rPr>
          <w:sz w:val="18"/>
          <w:lang w:val="pl-PL"/>
        </w:rPr>
      </w:pPr>
    </w:p>
    <w:p w:rsidR="00381D70" w:rsidRPr="00E8489D" w:rsidRDefault="00381D70" w:rsidP="00381D70">
      <w:pPr>
        <w:ind w:left="737"/>
        <w:rPr>
          <w:sz w:val="18"/>
          <w:lang w:val="pl-PL"/>
        </w:rPr>
      </w:pPr>
    </w:p>
    <w:p w:rsidR="00381D70" w:rsidRPr="00E8489D" w:rsidRDefault="002E730D" w:rsidP="00381D70">
      <w:pPr>
        <w:ind w:left="737"/>
        <w:rPr>
          <w:sz w:val="18"/>
          <w:lang w:val="pl-PL"/>
        </w:rPr>
      </w:pPr>
      <w:r>
        <w:rPr>
          <w:noProof/>
        </w:rPr>
        <mc:AlternateContent>
          <mc:Choice Requires="wpg">
            <w:drawing>
              <wp:anchor distT="0" distB="0" distL="114300" distR="114300" simplePos="0" relativeHeight="251653632" behindDoc="0" locked="0" layoutInCell="1" allowOverlap="1">
                <wp:simplePos x="0" y="0"/>
                <wp:positionH relativeFrom="column">
                  <wp:posOffset>148590</wp:posOffset>
                </wp:positionH>
                <wp:positionV relativeFrom="paragraph">
                  <wp:posOffset>-1270</wp:posOffset>
                </wp:positionV>
                <wp:extent cx="4493895" cy="1177290"/>
                <wp:effectExtent l="0" t="0" r="0" b="0"/>
                <wp:wrapNone/>
                <wp:docPr id="110" name="Group 1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3895" cy="1177290"/>
                          <a:chOff x="801" y="4065"/>
                          <a:chExt cx="7077" cy="1854"/>
                        </a:xfrm>
                      </wpg:grpSpPr>
                      <wps:wsp>
                        <wps:cNvPr id="111" name="Text Box 1152"/>
                        <wps:cNvSpPr txBox="1">
                          <a:spLocks noChangeArrowheads="1"/>
                        </wps:cNvSpPr>
                        <wps:spPr bwMode="auto">
                          <a:xfrm>
                            <a:off x="5423" y="4065"/>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81D70">
                              <w:pPr>
                                <w:jc w:val="center"/>
                                <w:rPr>
                                  <w:i/>
                                </w:rPr>
                              </w:pPr>
                              <w:r>
                                <w:rPr>
                                  <w:i/>
                                  <w:sz w:val="18"/>
                                  <w:szCs w:val="18"/>
                                </w:rPr>
                                <w:t>h</w:t>
                              </w:r>
                              <w:r>
                                <w:rPr>
                                  <w:sz w:val="18"/>
                                  <w:szCs w:val="18"/>
                                </w:rPr>
                                <w:t>(</w:t>
                              </w:r>
                              <w:r>
                                <w:rPr>
                                  <w:i/>
                                  <w:sz w:val="18"/>
                                  <w:szCs w:val="18"/>
                                </w:rPr>
                                <w:t>t</w:t>
                              </w:r>
                              <w:r>
                                <w:rPr>
                                  <w:sz w:val="18"/>
                                  <w:szCs w:val="18"/>
                                </w:rPr>
                                <w:t xml:space="preserve">) </w:t>
                              </w:r>
                            </w:p>
                          </w:txbxContent>
                        </wps:txbx>
                        <wps:bodyPr rot="0" vert="horz" wrap="square" lIns="0" tIns="0" rIns="0" bIns="0" anchor="t" anchorCtr="0" upright="1">
                          <a:noAutofit/>
                        </wps:bodyPr>
                      </wps:wsp>
                      <wps:wsp>
                        <wps:cNvPr id="112" name="Text Box 1153"/>
                        <wps:cNvSpPr txBox="1">
                          <a:spLocks noChangeArrowheads="1"/>
                        </wps:cNvSpPr>
                        <wps:spPr bwMode="auto">
                          <a:xfrm>
                            <a:off x="7284" y="5294"/>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81D70">
                              <w:pPr>
                                <w:jc w:val="center"/>
                                <w:rPr>
                                  <w:i/>
                                </w:rPr>
                              </w:pPr>
                              <w:r>
                                <w:rPr>
                                  <w:i/>
                                  <w:sz w:val="18"/>
                                  <w:szCs w:val="18"/>
                                </w:rPr>
                                <w:t>t</w:t>
                              </w:r>
                              <w:r>
                                <w:rPr>
                                  <w:sz w:val="18"/>
                                  <w:szCs w:val="18"/>
                                </w:rPr>
                                <w:t xml:space="preserve"> </w:t>
                              </w:r>
                            </w:p>
                          </w:txbxContent>
                        </wps:txbx>
                        <wps:bodyPr rot="0" vert="horz" wrap="square" lIns="0" tIns="0" rIns="0" bIns="0" anchor="t" anchorCtr="0" upright="1">
                          <a:noAutofit/>
                        </wps:bodyPr>
                      </wps:wsp>
                      <wps:wsp>
                        <wps:cNvPr id="113" name="Text Box 1154"/>
                        <wps:cNvSpPr txBox="1">
                          <a:spLocks noChangeArrowheads="1"/>
                        </wps:cNvSpPr>
                        <wps:spPr bwMode="auto">
                          <a:xfrm>
                            <a:off x="2480" y="5310"/>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81D70">
                              <w:pPr>
                                <w:jc w:val="center"/>
                                <w:rPr>
                                  <w:i/>
                                </w:rPr>
                              </w:pPr>
                              <w:r>
                                <w:rPr>
                                  <w:sz w:val="18"/>
                                  <w:szCs w:val="18"/>
                                </w:rPr>
                                <w:t>Hình 1</w:t>
                              </w:r>
                            </w:p>
                          </w:txbxContent>
                        </wps:txbx>
                        <wps:bodyPr rot="0" vert="horz" wrap="square" lIns="0" tIns="0" rIns="0" bIns="0" anchor="t" anchorCtr="0" upright="1">
                          <a:noAutofit/>
                        </wps:bodyPr>
                      </wps:wsp>
                      <wps:wsp>
                        <wps:cNvPr id="114" name="Text Box 1155"/>
                        <wps:cNvSpPr txBox="1">
                          <a:spLocks noChangeArrowheads="1"/>
                        </wps:cNvSpPr>
                        <wps:spPr bwMode="auto">
                          <a:xfrm>
                            <a:off x="4569" y="5260"/>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81D70">
                              <w:pPr>
                                <w:jc w:val="center"/>
                                <w:rPr>
                                  <w:i/>
                                </w:rPr>
                              </w:pPr>
                              <w:r>
                                <w:rPr>
                                  <w:sz w:val="18"/>
                                  <w:szCs w:val="18"/>
                                </w:rPr>
                                <w:t>Hình 2</w:t>
                              </w:r>
                            </w:p>
                          </w:txbxContent>
                        </wps:txbx>
                        <wps:bodyPr rot="0" vert="horz" wrap="square" lIns="0" tIns="0" rIns="0" bIns="0" anchor="t" anchorCtr="0" upright="1">
                          <a:noAutofit/>
                        </wps:bodyPr>
                      </wps:wsp>
                      <wps:wsp>
                        <wps:cNvPr id="115" name="Text Box 1156"/>
                        <wps:cNvSpPr txBox="1">
                          <a:spLocks noChangeArrowheads="1"/>
                        </wps:cNvSpPr>
                        <wps:spPr bwMode="auto">
                          <a:xfrm>
                            <a:off x="6369" y="5609"/>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81D70">
                              <w:pPr>
                                <w:jc w:val="center"/>
                                <w:rPr>
                                  <w:i/>
                                </w:rPr>
                              </w:pPr>
                              <w:r>
                                <w:rPr>
                                  <w:iCs/>
                                  <w:sz w:val="18"/>
                                  <w:szCs w:val="18"/>
                                </w:rPr>
                                <w:t>0,5</w:t>
                              </w:r>
                              <w:r>
                                <w:rPr>
                                  <w:sz w:val="18"/>
                                  <w:szCs w:val="18"/>
                                </w:rPr>
                                <w:t xml:space="preserve"> </w:t>
                              </w:r>
                            </w:p>
                          </w:txbxContent>
                        </wps:txbx>
                        <wps:bodyPr rot="0" vert="horz" wrap="square" lIns="0" tIns="0" rIns="0" bIns="0" anchor="t" anchorCtr="0" upright="1">
                          <a:noAutofit/>
                        </wps:bodyPr>
                      </wps:wsp>
                      <wps:wsp>
                        <wps:cNvPr id="116" name="Text Box 1157"/>
                        <wps:cNvSpPr txBox="1">
                          <a:spLocks noChangeArrowheads="1"/>
                        </wps:cNvSpPr>
                        <wps:spPr bwMode="auto">
                          <a:xfrm>
                            <a:off x="801" y="4245"/>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81D70">
                              <w:pPr>
                                <w:jc w:val="center"/>
                                <w:rPr>
                                  <w:i/>
                                </w:rPr>
                              </w:pPr>
                              <w:r>
                                <w:rPr>
                                  <w:i/>
                                  <w:sz w:val="18"/>
                                  <w:szCs w:val="18"/>
                                </w:rPr>
                                <w:t>w</w:t>
                              </w:r>
                              <w:r>
                                <w:rPr>
                                  <w:sz w:val="18"/>
                                  <w:szCs w:val="18"/>
                                </w:rPr>
                                <w:t xml:space="preserve"> </w:t>
                              </w:r>
                            </w:p>
                          </w:txbxContent>
                        </wps:txbx>
                        <wps:bodyPr rot="0" vert="horz" wrap="square" lIns="0" tIns="0" rIns="0" bIns="0" anchor="t" anchorCtr="0" upright="1">
                          <a:noAutofit/>
                        </wps:bodyPr>
                      </wps:wsp>
                      <wps:wsp>
                        <wps:cNvPr id="117" name="Text Box 1158"/>
                        <wps:cNvSpPr txBox="1">
                          <a:spLocks noChangeArrowheads="1"/>
                        </wps:cNvSpPr>
                        <wps:spPr bwMode="auto">
                          <a:xfrm>
                            <a:off x="3834" y="4230"/>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81D70">
                              <w:pPr>
                                <w:jc w:val="center"/>
                                <w:rPr>
                                  <w:i/>
                                </w:rPr>
                              </w:pPr>
                              <w:r>
                                <w:rPr>
                                  <w:i/>
                                  <w:sz w:val="18"/>
                                  <w:szCs w:val="18"/>
                                </w:rPr>
                                <w:t>y</w:t>
                              </w:r>
                              <w:r>
                                <w:rPr>
                                  <w:sz w:val="18"/>
                                  <w:szCs w:val="18"/>
                                </w:rPr>
                                <w:t xml:space="preserve"> </w:t>
                              </w:r>
                            </w:p>
                          </w:txbxContent>
                        </wps:txbx>
                        <wps:bodyPr rot="0" vert="horz" wrap="square" lIns="0" tIns="0" rIns="0" bIns="0" anchor="t" anchorCtr="0" upright="1">
                          <a:noAutofit/>
                        </wps:bodyPr>
                      </wps:wsp>
                      <wps:wsp>
                        <wps:cNvPr id="118" name="Line 1159"/>
                        <wps:cNvCnPr>
                          <a:cxnSpLocks noChangeShapeType="1"/>
                        </wps:cNvCnPr>
                        <wps:spPr bwMode="auto">
                          <a:xfrm>
                            <a:off x="2927" y="4518"/>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19" name="Line 1160"/>
                        <wps:cNvCnPr>
                          <a:cxnSpLocks noChangeShapeType="1"/>
                        </wps:cNvCnPr>
                        <wps:spPr bwMode="auto">
                          <a:xfrm>
                            <a:off x="3657" y="4518"/>
                            <a:ext cx="56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0" name="Line 1161"/>
                        <wps:cNvCnPr>
                          <a:cxnSpLocks noChangeShapeType="1"/>
                        </wps:cNvCnPr>
                        <wps:spPr bwMode="auto">
                          <a:xfrm>
                            <a:off x="2104" y="4518"/>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1" name="Line 1162"/>
                        <wps:cNvCnPr>
                          <a:cxnSpLocks noChangeShapeType="1"/>
                        </wps:cNvCnPr>
                        <wps:spPr bwMode="auto">
                          <a:xfrm>
                            <a:off x="1701" y="4518"/>
                            <a:ext cx="30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2" name="Freeform 1163"/>
                        <wps:cNvSpPr>
                          <a:spLocks/>
                        </wps:cNvSpPr>
                        <wps:spPr bwMode="auto">
                          <a:xfrm>
                            <a:off x="2049" y="4519"/>
                            <a:ext cx="1833" cy="402"/>
                          </a:xfrm>
                          <a:custGeom>
                            <a:avLst/>
                            <a:gdLst>
                              <a:gd name="T0" fmla="*/ 2160 w 2160"/>
                              <a:gd name="T1" fmla="*/ 0 h 576"/>
                              <a:gd name="T2" fmla="*/ 2160 w 2160"/>
                              <a:gd name="T3" fmla="*/ 576 h 576"/>
                              <a:gd name="T4" fmla="*/ 0 w 2160"/>
                              <a:gd name="T5" fmla="*/ 576 h 576"/>
                              <a:gd name="T6" fmla="*/ 0 w 2160"/>
                              <a:gd name="T7" fmla="*/ 144 h 576"/>
                            </a:gdLst>
                            <a:ahLst/>
                            <a:cxnLst>
                              <a:cxn ang="0">
                                <a:pos x="T0" y="T1"/>
                              </a:cxn>
                              <a:cxn ang="0">
                                <a:pos x="T2" y="T3"/>
                              </a:cxn>
                              <a:cxn ang="0">
                                <a:pos x="T4" y="T5"/>
                              </a:cxn>
                              <a:cxn ang="0">
                                <a:pos x="T6" y="T7"/>
                              </a:cxn>
                            </a:cxnLst>
                            <a:rect l="0" t="0" r="r" b="b"/>
                            <a:pathLst>
                              <a:path w="2160" h="576">
                                <a:moveTo>
                                  <a:pt x="2160" y="0"/>
                                </a:moveTo>
                                <a:lnTo>
                                  <a:pt x="2160" y="576"/>
                                </a:lnTo>
                                <a:lnTo>
                                  <a:pt x="0" y="576"/>
                                </a:lnTo>
                                <a:lnTo>
                                  <a:pt x="0"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Line 1164"/>
                        <wps:cNvCnPr>
                          <a:cxnSpLocks noChangeShapeType="1"/>
                        </wps:cNvCnPr>
                        <wps:spPr bwMode="auto">
                          <a:xfrm flipV="1">
                            <a:off x="2049" y="4567"/>
                            <a:ext cx="0" cy="20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4" name="Text Box 1165"/>
                        <wps:cNvSpPr txBox="1">
                          <a:spLocks noChangeArrowheads="1"/>
                        </wps:cNvSpPr>
                        <wps:spPr bwMode="auto">
                          <a:xfrm>
                            <a:off x="2410" y="4360"/>
                            <a:ext cx="509" cy="317"/>
                          </a:xfrm>
                          <a:prstGeom prst="rect">
                            <a:avLst/>
                          </a:prstGeom>
                          <a:solidFill>
                            <a:srgbClr val="FFFFFF"/>
                          </a:solidFill>
                          <a:ln w="9525">
                            <a:solidFill>
                              <a:srgbClr val="000000"/>
                            </a:solidFill>
                            <a:miter lim="800000"/>
                            <a:headEnd/>
                            <a:tailEnd/>
                          </a:ln>
                        </wps:spPr>
                        <wps:txbx>
                          <w:txbxContent>
                            <w:p w:rsidR="00A91066" w:rsidRDefault="00A91066" w:rsidP="00381D70">
                              <w:pPr>
                                <w:jc w:val="center"/>
                                <w:rPr>
                                  <w:sz w:val="18"/>
                                  <w:szCs w:val="18"/>
                                </w:rPr>
                              </w:pPr>
                              <w:r>
                                <w:rPr>
                                  <w:i/>
                                  <w:sz w:val="18"/>
                                  <w:szCs w:val="18"/>
                                </w:rPr>
                                <w:t>R</w:t>
                              </w:r>
                              <w:r>
                                <w:rPr>
                                  <w:sz w:val="18"/>
                                  <w:szCs w:val="18"/>
                                </w:rPr>
                                <w:t>(</w:t>
                              </w:r>
                              <w:r>
                                <w:rPr>
                                  <w:i/>
                                  <w:sz w:val="18"/>
                                  <w:szCs w:val="18"/>
                                </w:rPr>
                                <w:t>s</w:t>
                              </w:r>
                              <w:r>
                                <w:rPr>
                                  <w:sz w:val="18"/>
                                  <w:szCs w:val="18"/>
                                </w:rPr>
                                <w:t>)</w:t>
                              </w:r>
                            </w:p>
                          </w:txbxContent>
                        </wps:txbx>
                        <wps:bodyPr rot="0" vert="horz" wrap="square" lIns="0" tIns="0" rIns="0" bIns="0" anchor="t" anchorCtr="0" upright="1">
                          <a:noAutofit/>
                        </wps:bodyPr>
                      </wps:wsp>
                      <wps:wsp>
                        <wps:cNvPr id="125" name="Text Box 1166"/>
                        <wps:cNvSpPr txBox="1">
                          <a:spLocks noChangeArrowheads="1"/>
                        </wps:cNvSpPr>
                        <wps:spPr bwMode="auto">
                          <a:xfrm>
                            <a:off x="3194" y="4360"/>
                            <a:ext cx="510" cy="317"/>
                          </a:xfrm>
                          <a:prstGeom prst="rect">
                            <a:avLst/>
                          </a:prstGeom>
                          <a:solidFill>
                            <a:srgbClr val="FFFFFF"/>
                          </a:solidFill>
                          <a:ln w="9525">
                            <a:solidFill>
                              <a:srgbClr val="000000"/>
                            </a:solidFill>
                            <a:miter lim="800000"/>
                            <a:headEnd/>
                            <a:tailEnd/>
                          </a:ln>
                        </wps:spPr>
                        <wps:txbx>
                          <w:txbxContent>
                            <w:p w:rsidR="00A91066" w:rsidRDefault="00A91066" w:rsidP="00381D70">
                              <w:pPr>
                                <w:jc w:val="center"/>
                                <w:rPr>
                                  <w:sz w:val="18"/>
                                  <w:szCs w:val="18"/>
                                </w:rPr>
                              </w:pPr>
                              <w:r>
                                <w:rPr>
                                  <w:i/>
                                  <w:sz w:val="18"/>
                                  <w:szCs w:val="18"/>
                                </w:rPr>
                                <w:t>S</w:t>
                              </w:r>
                              <w:r>
                                <w:rPr>
                                  <w:sz w:val="18"/>
                                  <w:szCs w:val="18"/>
                                </w:rPr>
                                <w:t>(</w:t>
                              </w:r>
                              <w:r>
                                <w:rPr>
                                  <w:i/>
                                  <w:sz w:val="18"/>
                                  <w:szCs w:val="18"/>
                                </w:rPr>
                                <w:t>s</w:t>
                              </w:r>
                              <w:r>
                                <w:rPr>
                                  <w:sz w:val="18"/>
                                  <w:szCs w:val="18"/>
                                </w:rPr>
                                <w:t>)</w:t>
                              </w:r>
                            </w:p>
                          </w:txbxContent>
                        </wps:txbx>
                        <wps:bodyPr rot="0" vert="horz" wrap="square" lIns="0" tIns="0" rIns="0" bIns="0" anchor="t" anchorCtr="0" upright="1">
                          <a:noAutofit/>
                        </wps:bodyPr>
                      </wps:wsp>
                      <wps:wsp>
                        <wps:cNvPr id="126" name="Oval 1167"/>
                        <wps:cNvSpPr>
                          <a:spLocks noChangeArrowheads="1"/>
                        </wps:cNvSpPr>
                        <wps:spPr bwMode="auto">
                          <a:xfrm>
                            <a:off x="1973" y="4429"/>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7" name="Line 1168"/>
                        <wps:cNvCnPr>
                          <a:cxnSpLocks noChangeShapeType="1"/>
                        </wps:cNvCnPr>
                        <wps:spPr bwMode="auto">
                          <a:xfrm>
                            <a:off x="2151" y="4661"/>
                            <a:ext cx="12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 name="Line 1169"/>
                        <wps:cNvCnPr>
                          <a:cxnSpLocks noChangeShapeType="1"/>
                        </wps:cNvCnPr>
                        <wps:spPr bwMode="auto">
                          <a:xfrm flipV="1">
                            <a:off x="5409" y="4180"/>
                            <a:ext cx="1" cy="144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9" name="Line 1170"/>
                        <wps:cNvCnPr>
                          <a:cxnSpLocks noChangeShapeType="1"/>
                        </wps:cNvCnPr>
                        <wps:spPr bwMode="auto">
                          <a:xfrm>
                            <a:off x="5259" y="5564"/>
                            <a:ext cx="237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0" name="Freeform 1171"/>
                        <wps:cNvSpPr>
                          <a:spLocks/>
                        </wps:cNvSpPr>
                        <wps:spPr bwMode="auto">
                          <a:xfrm>
                            <a:off x="5349" y="4124"/>
                            <a:ext cx="2070" cy="1440"/>
                          </a:xfrm>
                          <a:custGeom>
                            <a:avLst/>
                            <a:gdLst>
                              <a:gd name="T0" fmla="*/ 0 w 2160"/>
                              <a:gd name="T1" fmla="*/ 1800 h 1800"/>
                              <a:gd name="T2" fmla="*/ 1260 w 2160"/>
                              <a:gd name="T3" fmla="*/ 1440 h 1800"/>
                              <a:gd name="T4" fmla="*/ 2160 w 2160"/>
                              <a:gd name="T5" fmla="*/ 0 h 1800"/>
                            </a:gdLst>
                            <a:ahLst/>
                            <a:cxnLst>
                              <a:cxn ang="0">
                                <a:pos x="T0" y="T1"/>
                              </a:cxn>
                              <a:cxn ang="0">
                                <a:pos x="T2" y="T3"/>
                              </a:cxn>
                              <a:cxn ang="0">
                                <a:pos x="T4" y="T5"/>
                              </a:cxn>
                            </a:cxnLst>
                            <a:rect l="0" t="0" r="r" b="b"/>
                            <a:pathLst>
                              <a:path w="2160" h="1800">
                                <a:moveTo>
                                  <a:pt x="0" y="1800"/>
                                </a:moveTo>
                                <a:cubicBezTo>
                                  <a:pt x="450" y="1770"/>
                                  <a:pt x="900" y="1740"/>
                                  <a:pt x="1260" y="1440"/>
                                </a:cubicBezTo>
                                <a:cubicBezTo>
                                  <a:pt x="1620" y="1140"/>
                                  <a:pt x="2010" y="240"/>
                                  <a:pt x="21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Line 1172"/>
                        <wps:cNvCnPr>
                          <a:cxnSpLocks noChangeShapeType="1"/>
                        </wps:cNvCnPr>
                        <wps:spPr bwMode="auto">
                          <a:xfrm flipH="1">
                            <a:off x="6594" y="4094"/>
                            <a:ext cx="900" cy="14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2" name="Freeform 1173"/>
                        <wps:cNvSpPr>
                          <a:spLocks/>
                        </wps:cNvSpPr>
                        <wps:spPr bwMode="auto">
                          <a:xfrm>
                            <a:off x="6936" y="4214"/>
                            <a:ext cx="510" cy="850"/>
                          </a:xfrm>
                          <a:custGeom>
                            <a:avLst/>
                            <a:gdLst>
                              <a:gd name="T0" fmla="*/ 540 w 540"/>
                              <a:gd name="T1" fmla="*/ 0 h 900"/>
                              <a:gd name="T2" fmla="*/ 540 w 540"/>
                              <a:gd name="T3" fmla="*/ 900 h 900"/>
                              <a:gd name="T4" fmla="*/ 0 w 540"/>
                              <a:gd name="T5" fmla="*/ 900 h 900"/>
                            </a:gdLst>
                            <a:ahLst/>
                            <a:cxnLst>
                              <a:cxn ang="0">
                                <a:pos x="T0" y="T1"/>
                              </a:cxn>
                              <a:cxn ang="0">
                                <a:pos x="T2" y="T3"/>
                              </a:cxn>
                              <a:cxn ang="0">
                                <a:pos x="T4" y="T5"/>
                              </a:cxn>
                            </a:cxnLst>
                            <a:rect l="0" t="0" r="r" b="b"/>
                            <a:pathLst>
                              <a:path w="540" h="900">
                                <a:moveTo>
                                  <a:pt x="540" y="0"/>
                                </a:moveTo>
                                <a:lnTo>
                                  <a:pt x="540" y="900"/>
                                </a:lnTo>
                                <a:lnTo>
                                  <a:pt x="0" y="900"/>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Text Box 1174"/>
                        <wps:cNvSpPr txBox="1">
                          <a:spLocks noChangeArrowheads="1"/>
                        </wps:cNvSpPr>
                        <wps:spPr bwMode="auto">
                          <a:xfrm>
                            <a:off x="7311" y="4484"/>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81D70">
                              <w:pPr>
                                <w:jc w:val="right"/>
                                <w:rPr>
                                  <w:iCs/>
                                </w:rPr>
                              </w:pPr>
                              <w:r>
                                <w:rPr>
                                  <w:iCs/>
                                  <w:sz w:val="18"/>
                                  <w:szCs w:val="18"/>
                                </w:rPr>
                                <w:t xml:space="preserve">0,15 </w:t>
                              </w:r>
                            </w:p>
                          </w:txbxContent>
                        </wps:txbx>
                        <wps:bodyPr rot="0" vert="horz" wrap="square" lIns="0" tIns="0" rIns="0" bIns="0" anchor="t" anchorCtr="0" upright="1">
                          <a:noAutofit/>
                        </wps:bodyPr>
                      </wps:wsp>
                      <wps:wsp>
                        <wps:cNvPr id="134" name="Text Box 1175"/>
                        <wps:cNvSpPr txBox="1">
                          <a:spLocks noChangeArrowheads="1"/>
                        </wps:cNvSpPr>
                        <wps:spPr bwMode="auto">
                          <a:xfrm>
                            <a:off x="6921" y="5074"/>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381D70">
                              <w:pPr>
                                <w:jc w:val="center"/>
                                <w:rPr>
                                  <w:iCs/>
                                </w:rPr>
                              </w:pPr>
                              <w:r>
                                <w:rPr>
                                  <w:iCs/>
                                  <w:sz w:val="18"/>
                                  <w:szCs w:val="18"/>
                                </w:rPr>
                                <w:t xml:space="preserve">0,1 </w:t>
                              </w:r>
                            </w:p>
                          </w:txbxContent>
                        </wps:txbx>
                        <wps:bodyPr rot="0" vert="horz" wrap="square" lIns="0" tIns="0" rIns="0" bIns="0" anchor="t" anchorCtr="0" upright="1">
                          <a:noAutofit/>
                        </wps:bodyPr>
                      </wps:wsp>
                      <wps:wsp>
                        <wps:cNvPr id="135" name="Line 1176"/>
                        <wps:cNvCnPr>
                          <a:cxnSpLocks noChangeShapeType="1"/>
                        </wps:cNvCnPr>
                        <wps:spPr bwMode="auto">
                          <a:xfrm>
                            <a:off x="906" y="4525"/>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6" name="Text Box 1177"/>
                        <wps:cNvSpPr txBox="1">
                          <a:spLocks noChangeArrowheads="1"/>
                        </wps:cNvSpPr>
                        <wps:spPr bwMode="auto">
                          <a:xfrm>
                            <a:off x="1212" y="4367"/>
                            <a:ext cx="509" cy="317"/>
                          </a:xfrm>
                          <a:prstGeom prst="rect">
                            <a:avLst/>
                          </a:prstGeom>
                          <a:solidFill>
                            <a:srgbClr val="FFFFFF"/>
                          </a:solidFill>
                          <a:ln w="9525">
                            <a:solidFill>
                              <a:srgbClr val="000000"/>
                            </a:solidFill>
                            <a:miter lim="800000"/>
                            <a:headEnd/>
                            <a:tailEnd/>
                          </a:ln>
                        </wps:spPr>
                        <wps:txbx>
                          <w:txbxContent>
                            <w:p w:rsidR="00A91066" w:rsidRDefault="00A91066" w:rsidP="00381D70">
                              <w:pPr>
                                <w:jc w:val="center"/>
                                <w:rPr>
                                  <w:sz w:val="18"/>
                                  <w:szCs w:val="18"/>
                                </w:rPr>
                              </w:pPr>
                              <w:r>
                                <w:rPr>
                                  <w:i/>
                                  <w:sz w:val="18"/>
                                  <w:szCs w:val="18"/>
                                </w:rPr>
                                <w:t>V</w:t>
                              </w:r>
                              <w:r>
                                <w:rPr>
                                  <w:sz w:val="18"/>
                                  <w:szCs w:val="18"/>
                                </w:rPr>
                                <w:t>(</w:t>
                              </w:r>
                              <w:r>
                                <w:rPr>
                                  <w:i/>
                                  <w:sz w:val="18"/>
                                  <w:szCs w:val="18"/>
                                </w:rPr>
                                <w:t>s</w:t>
                              </w:r>
                              <w:r>
                                <w:rPr>
                                  <w:sz w:val="18"/>
                                  <w:szCs w:val="18"/>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51" o:spid="_x0000_s2132" style="position:absolute;left:0;text-align:left;margin-left:11.7pt;margin-top:-.1pt;width:353.85pt;height:92.7pt;z-index:251653632;mso-position-horizontal-relative:text;mso-position-vertical-relative:text" coordorigin="801,4065" coordsize="7077,18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xRgUwoAAMhgAAAOAAAAZHJzL2Uyb0RvYy54bWzsXVtzozgafd+q+Q8Uj1OVNneMq9NT3bn0&#10;blXPpWqy+04wtqnB4AESp2dr//ueT0JCEJPOZYyTNnmwsZGFLp+OPn3nSHn/09061W7jokzy7FQ3&#10;3xm6FmdRPk+y5an+76vLk6mulVWYzcM0z+JT/Wtc6j99+OEf77ebWWzlqzydx4WGTLJytt2c6quq&#10;2swmkzJaxeuwfJdv4gw3F3mxDit8LJaTeRFukfs6nViG4U22eTHfFHkUlyW+Pec39Q8s/8Uijqpf&#10;F4syrrT0VEfZKvZasNdrep18eB/OlkW4WSVRXYzwGaVYh0mGh8qszsMq1G6K5F5W6yQq8jJfVO+i&#10;fD3JF4skilkdUBvT6NTmc5HfbFhdlrPtciObCU3baadnZxv9cvtboSVz9J2J9snCNTqJPVczTdek&#10;9tluljMk+1xsft/8VvBK4vJLHv1R4vake58+L3li7Xr7cz5HjuFNlbP2uVsUa8oCNdfuWDd8ld0Q&#10;31VahC8dJ7CngatrEe6Zpu9bQd1R0Qq9Sb+bGqau4a5jeC7vw2h1Uf/cN3y//u3UdejuJJzx57Ky&#10;1mWjisHmyqZZy5c16++rcBOz3iqpvWSzoqS8Wa+ogp/yO2pZi7csS0nNqlV3uIPqslYqeetqWX62&#10;CrNl/LEo8u0qDucoIusTVET+lFekpEy+1dyuY9mddhON7np1o9mwA7XNwtmmKKvPcb7W6OJULzCo&#10;WCnD2y9lxZOKJNS1WX6ZpCm+D2dp1voC/cC/wUPxU7pHj2fj5L+BEVxML6bOiWN5FyeOcX5+8vHy&#10;zDnxLk3fPbfPz87Ozf/Rc01ntkrm8zijx4gxazqP67waPfhok6O2zNNkTtlRkcpieX2WFtptCMy4&#10;ZH91gyjJJu1iMBtDXTpVMi3H+GQFJ5fe1D9xLh33JPCN6YlhBp8Cz3AC5/yyXaUvSRa/vEra9lQP&#10;XMvlttRbN4P93a9bOFsnFVA5TdY00uiPEoUzssCLbM6uqzBJ+bXSFFT8pinQ3aKjmb2SiXJjre6u&#10;7xjoOMaUsiZrvs7nX2HCRQ4TAxJhTsHFKi/+0rUt8PlUL/+8CYtY19J/ZRgGBObiohAX1+IizCL8&#10;9FSvdI1fnlUc9G82RbJcIWc+0LL8I5BpkTAzbkrBUI2Bw2AoYe1CCVs0DvBkOJTwranDUMK1Aoaf&#10;fJgSNI8oMaKEBMoBUSIQA+HIUQKz931fgo1RxSEYxpewnCkwGD6YW3sMDUpMHfg85LyNvsToSwyH&#10;EtxxbWbxo/UlMHvfRwm2ThocJRzXC2pfwqu9SHL5yZcYUWL0JQ7gS5h1UOPoVxwIsNxHCU84WoOu&#10;ODxboIRnMFev8SXGFceIEodACRmgO/IVh7cLJfyDoIQM+lpOHfQVrsQIEiNIHAIkZHzuyEEC1MF9&#10;V0JGdgd1JeypzYOXoDo6C44RJUaUOARKyPjckaMEpAAcJRjLBRJURnWBEGcZ55aju6zmliX7yYjV&#10;q68b8Mgt8pP/hEIajyI/rcACThFp7JoMm5pFhm3AzaGA5TeozxT81qOpzxezcGD/a7JtB/GmVaxB&#10;yioO02oFjgwE2RrkWAwZxjqek4P2aulWyRAr1CGHJk4ZCgqRccQd6pCPIaoddTzo+8EYOsSxWubL&#10;41l1RG3/5mt7bp/5uh6mvNF8h1ILvEnztaS6p0ZfT8bBhkFf06j9shF99YOKXd6m+UoVlTBfGaAZ&#10;xHxNXyjOdphvLVUbnYchtFpv03ylvOeyiGOSs0IE6MnwQb1CZuozVVj5HI2fBV2ZcHM7sXRzakNA&#10;QI6CY7DhA3dLCDKjGy7yozIIYR/krPNap7ecixU+5pHFOoVI9seJZpmeoW3ZGzmclF4kw3iVyQxt&#10;pbk+oxbUJGgTmeSBnFBkmQy57M4Lc4tM1FckDFOZpjcjLARkor6M4IfJNKbjNCVCe8oWC1dcHRnO&#10;sKSpWxFX0KNBvmuwVcQmL0nMesV1FFd8ccPSU1v2JEaroQOvmO3geUj1QGI+5V6xcOk3E6PqlDML&#10;7orE/L0uPik/u0LqQtcgpL7m3b8JK6o1FYguaVFCHatrK8hEYAB0Y53fxlc5S1JR7XkCZe3VJEiz&#10;nQlrU0LRRALxvmE58uZ8XCp0n1wq0cOQKZVcXrDaUCMow0MiEBVgv6s8WuccgWgWdexRij4xZBKg&#10;P9H9XBnquD55vVwdWt/hCtH6zptTiZJ6u70GlbGl/XlB2iJNNv8RitlauK/MMhCOM+wXZAyanKYY&#10;7GeoR5aYYoRIvNaRj8EUvu0FSvKXaNclGr2lYIqFiekeY8C3cgwuUbIc2vkCi3XsrkTJhRqBGbNt&#10;ilmxx5i/tSlC2TrwyB0Gf8vk8kTxHdue0Qm4NVp9U0rInojKEpElGuPi7Wr1sbFih/EeRjljm5Do&#10;9xgvmTUh8Wi8GNum7J8jN14p6PgVG5xoFdoVc5Brvq8NaGbgw4UhrHWs7uLUwcqGzNXEBfd7e7A2&#10;TuGQlA8SMQeC2wcZm8aX7yDsEw3ye/dxpZhARPpUIcH+eRaLtr0yE/V4iLyhCU3YLDPRvzvSZ1o+&#10;9tixgfeM3XqPtLpmjcVrdPhtl2/Tde3S2JCuYmjvlwfcuQZzHXJPCUxNbMVprcHq/TdsNfwglr6+&#10;RVhVJAiRpXGb0ga33eDnaMnvnrThv2dnOqFZK5rgMyvaryUTyNUxBOxQ5vbrEoHdsl/LRln2ArUv&#10;2hf9INLWiozRfodSZEDfV9uvQqr4Kq1Ne6YVd5YQRAkv8HI+Sjvk2oJUwZb+jqkawlR3oK0aNn40&#10;q9JHO6iUChCfWBV648VpmBeVVjGtXoJGpVWo5D25qcTKAySNyq2oWSGy+/oZEYrvS47mRSQH6w+y&#10;uIbEUDkJ0V14YJMgurlOok/xXyrX4biwbVoL+RyTwxnPJkB38+8R5maIyb+nfuY3KP7NZ8p2vu1P&#10;9a88io/TY8x2dnQWDbuB8yvUx9zjatRcUamROuke7bP380bQ6iN1oh4B1ePs2EDPtrMzgICEue3/&#10;7FAnnitCdkb3eA02vHkMxBe8ZE8QZFjHnaib87Bc8UNx5rjisPCgQ8Rh6HWe+PMml542pnZuw6rD&#10;sxcViRfYXA7gWGbH4XFFXHmKSYr3sbDRZ7k7WMZCQ4JXblKNI6P6O+RT0Ohgc16TRPV1evNRPR3k&#10;sTsn1c/pKY/q47TyAQYfgZNDPURCDuqGXS4Ouw9nQhhF4+G05RkiXd2daDxxX7yrLlM31fO9DC2i&#10;U6QWachPL+sPEbMTr0QtWsm+Oxhs1e5lB5+Njkjn9MY+R0RqOJTzAPlsr6xNhznDx7dxGgKLIDo4&#10;8othq1BxjJvlxs1yh9gsJ9nIJ7JimJu+p/MAaRPrPYGMLwUYtWB4GJTwAoujhGtwnOL80XgeYC9X&#10;N54aut9TQ/n+TZoujxwlpBKp5sq5yH4wBiegfbNEQNJhsy33YdxRO+gBxm8znCGlSKonLB2AQec4&#10;0zIRSyBTtrt65lEEWs4UEahUO7xW6AXFx47LZ1sn6qP96Tx+9TMjApt/QPDh/wAAAP//AwBQSwME&#10;FAAGAAgAAAAhACPJq9HfAAAACAEAAA8AAABkcnMvZG93bnJldi54bWxMj01Lw0AQhu+C/2EZwVu7&#10;+bBaYjalFPVUBFuh9LbNTpPQ7GzIbpP03zue9Di8D+/7TL6abCsG7H3jSEE8j0Aglc40VCn43r/P&#10;liB80GR06wgV3NDDqri/y3Vm3EhfOOxCJbiEfKYV1CF0mZS+rNFqP3cdEmdn11sd+OwraXo9crlt&#10;ZRJFz9Lqhnih1h1uaiwvu6tV8DHqcZ3Gb8P2ct7cjvvF52Ebo1KPD9P6FUTAKfzB8KvP6lCw08ld&#10;yXjRKkjSJyYVzBIQHL+kcQzixNxykYAscvn/geIHAAD//wMAUEsBAi0AFAAGAAgAAAAhALaDOJL+&#10;AAAA4QEAABMAAAAAAAAAAAAAAAAAAAAAAFtDb250ZW50X1R5cGVzXS54bWxQSwECLQAUAAYACAAA&#10;ACEAOP0h/9YAAACUAQAACwAAAAAAAAAAAAAAAAAvAQAAX3JlbHMvLnJlbHNQSwECLQAUAAYACAAA&#10;ACEAZFcUYFMKAADIYAAADgAAAAAAAAAAAAAAAAAuAgAAZHJzL2Uyb0RvYy54bWxQSwECLQAUAAYA&#10;CAAAACEAI8mr0d8AAAAIAQAADwAAAAAAAAAAAAAAAACtDAAAZHJzL2Rvd25yZXYueG1sUEsFBgAA&#10;AAAEAAQA8wAAALkNAAAAAA==&#10;">
                <v:shape id="Text Box 1152" o:spid="_x0000_s2133" type="#_x0000_t202" style="position:absolute;left:5423;top:4065;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2KpwwAAANwAAAAPAAAAZHJzL2Rvd25yZXYueG1sRE9Na8JA&#10;EL0X+h+WKfTWbNJDsKmrSKlQKBRjPHicZsdkMTsbs9sY/70rCL3N433OfDnZTow0eONYQZakIIhr&#10;pw03CnbV+mUGwgdkjZ1jUnAhD8vF48McC+3OXNK4DY2IIewLVNCG0BdS+roliz5xPXHkDm6wGCIc&#10;GqkHPMdw28nXNM2lRcOxocWePlqqj9s/q2C15/LTnH5+N+WhNFX1lvJ3flTq+WlavYMINIV/8d39&#10;peP8LIPbM/ECubgCAAD//wMAUEsBAi0AFAAGAAgAAAAhANvh9svuAAAAhQEAABMAAAAAAAAAAAAA&#10;AAAAAAAAAFtDb250ZW50X1R5cGVzXS54bWxQSwECLQAUAAYACAAAACEAWvQsW78AAAAVAQAACwAA&#10;AAAAAAAAAAAAAAAfAQAAX3JlbHMvLnJlbHNQSwECLQAUAAYACAAAACEAi0tiqcMAAADcAAAADwAA&#10;AAAAAAAAAAAAAAAHAgAAZHJzL2Rvd25yZXYueG1sUEsFBgAAAAADAAMAtwAAAPcCAAAAAA==&#10;" filled="f" stroked="f">
                  <v:textbox inset="0,0,0,0">
                    <w:txbxContent>
                      <w:p w:rsidR="00A91066" w:rsidRDefault="00A91066" w:rsidP="00381D70">
                        <w:pPr>
                          <w:jc w:val="center"/>
                          <w:rPr>
                            <w:i/>
                          </w:rPr>
                        </w:pPr>
                        <w:r>
                          <w:rPr>
                            <w:i/>
                            <w:sz w:val="18"/>
                            <w:szCs w:val="18"/>
                          </w:rPr>
                          <w:t>h</w:t>
                        </w:r>
                        <w:r>
                          <w:rPr>
                            <w:sz w:val="18"/>
                            <w:szCs w:val="18"/>
                          </w:rPr>
                          <w:t>(</w:t>
                        </w:r>
                        <w:r>
                          <w:rPr>
                            <w:i/>
                            <w:sz w:val="18"/>
                            <w:szCs w:val="18"/>
                          </w:rPr>
                          <w:t>t</w:t>
                        </w:r>
                        <w:r>
                          <w:rPr>
                            <w:sz w:val="18"/>
                            <w:szCs w:val="18"/>
                          </w:rPr>
                          <w:t xml:space="preserve">) </w:t>
                        </w:r>
                      </w:p>
                    </w:txbxContent>
                  </v:textbox>
                </v:shape>
                <v:shape id="Text Box 1153" o:spid="_x0000_s2134" type="#_x0000_t202" style="position:absolute;left:7284;top:5294;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fzewQAAANwAAAAPAAAAZHJzL2Rvd25yZXYueG1sRE9Ni8Iw&#10;EL0L/ocwwt401YNo1ygiKwgLi7Ue9jg2YxtsJt0mq/XfG0HwNo/3OYtVZ2txpdYbxwrGowQEceG0&#10;4VLBMd8OZyB8QNZYOyYFd/KwWvZ7C0y1u3FG10MoRQxhn6KCKoQmldIXFVn0I9cQR+7sWoshwraU&#10;usVbDLe1nCTJVFo0HBsqbGhTUXE5/FsF61/Ovszfz2mfnTOT5/OEv6cXpT4G3foTRKAuvMUv907H&#10;+eMJPJ+JF8jlAwAA//8DAFBLAQItABQABgAIAAAAIQDb4fbL7gAAAIUBAAATAAAAAAAAAAAAAAAA&#10;AAAAAABbQ29udGVudF9UeXBlc10ueG1sUEsBAi0AFAAGAAgAAAAhAFr0LFu/AAAAFQEAAAsAAAAA&#10;AAAAAAAAAAAAHwEAAF9yZWxzLy5yZWxzUEsBAi0AFAAGAAgAAAAhAHuZ/N7BAAAA3AAAAA8AAAAA&#10;AAAAAAAAAAAABwIAAGRycy9kb3ducmV2LnhtbFBLBQYAAAAAAwADALcAAAD1AgAAAAA=&#10;" filled="f" stroked="f">
                  <v:textbox inset="0,0,0,0">
                    <w:txbxContent>
                      <w:p w:rsidR="00A91066" w:rsidRDefault="00A91066" w:rsidP="00381D70">
                        <w:pPr>
                          <w:jc w:val="center"/>
                          <w:rPr>
                            <w:i/>
                          </w:rPr>
                        </w:pPr>
                        <w:r>
                          <w:rPr>
                            <w:i/>
                            <w:sz w:val="18"/>
                            <w:szCs w:val="18"/>
                          </w:rPr>
                          <w:t>t</w:t>
                        </w:r>
                        <w:r>
                          <w:rPr>
                            <w:sz w:val="18"/>
                            <w:szCs w:val="18"/>
                          </w:rPr>
                          <w:t xml:space="preserve"> </w:t>
                        </w:r>
                      </w:p>
                    </w:txbxContent>
                  </v:textbox>
                </v:shape>
                <v:shape id="Text Box 1154" o:spid="_x0000_s2135" type="#_x0000_t202" style="position:absolute;left:2480;top:5310;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VlFwwAAANwAAAAPAAAAZHJzL2Rvd25yZXYueG1sRE9Na8JA&#10;EL0X+h+WKXhrNipI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FNVZRcMAAADcAAAADwAA&#10;AAAAAAAAAAAAAAAHAgAAZHJzL2Rvd25yZXYueG1sUEsFBgAAAAADAAMAtwAAAPcCAAAAAA==&#10;" filled="f" stroked="f">
                  <v:textbox inset="0,0,0,0">
                    <w:txbxContent>
                      <w:p w:rsidR="00A91066" w:rsidRDefault="00A91066" w:rsidP="00381D70">
                        <w:pPr>
                          <w:jc w:val="center"/>
                          <w:rPr>
                            <w:i/>
                          </w:rPr>
                        </w:pPr>
                        <w:r>
                          <w:rPr>
                            <w:sz w:val="18"/>
                            <w:szCs w:val="18"/>
                          </w:rPr>
                          <w:t>Hình 1</w:t>
                        </w:r>
                      </w:p>
                    </w:txbxContent>
                  </v:textbox>
                </v:shape>
                <v:shape id="Text Box 1155" o:spid="_x0000_s2136" type="#_x0000_t202" style="position:absolute;left:4569;top:5260;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MExwwAAANwAAAAPAAAAZHJzL2Rvd25yZXYueG1sRE9Na8JA&#10;EL0X+h+WKXhrNopI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mzzBMcMAAADcAAAADwAA&#10;AAAAAAAAAAAAAAAHAgAAZHJzL2Rvd25yZXYueG1sUEsFBgAAAAADAAMAtwAAAPcCAAAAAA==&#10;" filled="f" stroked="f">
                  <v:textbox inset="0,0,0,0">
                    <w:txbxContent>
                      <w:p w:rsidR="00A91066" w:rsidRDefault="00A91066" w:rsidP="00381D70">
                        <w:pPr>
                          <w:jc w:val="center"/>
                          <w:rPr>
                            <w:i/>
                          </w:rPr>
                        </w:pPr>
                        <w:r>
                          <w:rPr>
                            <w:sz w:val="18"/>
                            <w:szCs w:val="18"/>
                          </w:rPr>
                          <w:t>Hình 2</w:t>
                        </w:r>
                      </w:p>
                    </w:txbxContent>
                  </v:textbox>
                </v:shape>
                <v:shape id="Text Box 1156" o:spid="_x0000_s2137" type="#_x0000_t202" style="position:absolute;left:6369;top:5609;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GSqwwAAANwAAAAPAAAAZHJzL2Rvd25yZXYueG1sRE9Na8JA&#10;EL0X+h+WKXhrNgpK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9HBkqsMAAADcAAAADwAA&#10;AAAAAAAAAAAAAAAHAgAAZHJzL2Rvd25yZXYueG1sUEsFBgAAAAADAAMAtwAAAPcCAAAAAA==&#10;" filled="f" stroked="f">
                  <v:textbox inset="0,0,0,0">
                    <w:txbxContent>
                      <w:p w:rsidR="00A91066" w:rsidRDefault="00A91066" w:rsidP="00381D70">
                        <w:pPr>
                          <w:jc w:val="center"/>
                          <w:rPr>
                            <w:i/>
                          </w:rPr>
                        </w:pPr>
                        <w:r>
                          <w:rPr>
                            <w:iCs/>
                            <w:sz w:val="18"/>
                            <w:szCs w:val="18"/>
                          </w:rPr>
                          <w:t>0,5</w:t>
                        </w:r>
                        <w:r>
                          <w:rPr>
                            <w:sz w:val="18"/>
                            <w:szCs w:val="18"/>
                          </w:rPr>
                          <w:t xml:space="preserve"> </w:t>
                        </w:r>
                      </w:p>
                    </w:txbxContent>
                  </v:textbox>
                </v:shape>
                <v:shape id="Text Box 1157" o:spid="_x0000_s2138" type="#_x0000_t202" style="position:absolute;left:801;top:4245;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vrdwgAAANwAAAAPAAAAZHJzL2Rvd25yZXYueG1sRE9Ni8Iw&#10;EL0v+B/CLHhbUz0Ut2sUWRQEQazdwx5nm7ENNpPaRK3/3gjC3ubxPme26G0jrtR541jBeJSAIC6d&#10;Nlwp+CnWH1MQPiBrbByTgjt5WMwHbzPMtLtxTtdDqEQMYZ+hgjqENpPSlzVZ9CPXEkfu6DqLIcKu&#10;krrDWwy3jZwkSSotGo4NNbb0XVN5OlysguUv5ytz3v3t82NuiuIz4W16Umr43i+/QATqw7/45d7o&#10;OH+cwvOZeIGcPwAAAP//AwBQSwECLQAUAAYACAAAACEA2+H2y+4AAACFAQAAEwAAAAAAAAAAAAAA&#10;AAAAAAAAW0NvbnRlbnRfVHlwZXNdLnhtbFBLAQItABQABgAIAAAAIQBa9CxbvwAAABUBAAALAAAA&#10;AAAAAAAAAAAAAB8BAABfcmVscy8ucmVsc1BLAQItABQABgAIAAAAIQAEovrdwgAAANwAAAAPAAAA&#10;AAAAAAAAAAAAAAcCAABkcnMvZG93bnJldi54bWxQSwUGAAAAAAMAAwC3AAAA9gIAAAAA&#10;" filled="f" stroked="f">
                  <v:textbox inset="0,0,0,0">
                    <w:txbxContent>
                      <w:p w:rsidR="00A91066" w:rsidRDefault="00A91066" w:rsidP="00381D70">
                        <w:pPr>
                          <w:jc w:val="center"/>
                          <w:rPr>
                            <w:i/>
                          </w:rPr>
                        </w:pPr>
                        <w:r>
                          <w:rPr>
                            <w:i/>
                            <w:sz w:val="18"/>
                            <w:szCs w:val="18"/>
                          </w:rPr>
                          <w:t>w</w:t>
                        </w:r>
                        <w:r>
                          <w:rPr>
                            <w:sz w:val="18"/>
                            <w:szCs w:val="18"/>
                          </w:rPr>
                          <w:t xml:space="preserve"> </w:t>
                        </w:r>
                      </w:p>
                    </w:txbxContent>
                  </v:textbox>
                </v:shape>
                <v:shape id="Text Box 1158" o:spid="_x0000_s2139" type="#_x0000_t202" style="position:absolute;left:3834;top:4230;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l9GwwAAANwAAAAPAAAAZHJzL2Rvd25yZXYueG1sRE9Na8JA&#10;EL0X+h+WEbzVjR60jW5EikJBKI3pweOYHZMl2dmY3Wr6791Cwds83ues1oNtxZV6bxwrmE4SEMSl&#10;04YrBd/F7uUVhA/IGlvHpOCXPKyz56cVptrdOKfrIVQihrBPUUEdQpdK6cuaLPqJ64gjd3a9xRBh&#10;X0nd4y2G21bOkmQuLRqODTV29F5T2Rx+rILNkfOtuXyevvJzboriLeH9vFFqPBo2SxCBhvAQ/7s/&#10;dJw/XcDfM/ECmd0BAAD//wMAUEsBAi0AFAAGAAgAAAAhANvh9svuAAAAhQEAABMAAAAAAAAAAAAA&#10;AAAAAAAAAFtDb250ZW50X1R5cGVzXS54bWxQSwECLQAUAAYACAAAACEAWvQsW78AAAAVAQAACwAA&#10;AAAAAAAAAAAAAAAfAQAAX3JlbHMvLnJlbHNQSwECLQAUAAYACAAAACEAa+5fRsMAAADcAAAADwAA&#10;AAAAAAAAAAAAAAAHAgAAZHJzL2Rvd25yZXYueG1sUEsFBgAAAAADAAMAtwAAAPcCAAAAAA==&#10;" filled="f" stroked="f">
                  <v:textbox inset="0,0,0,0">
                    <w:txbxContent>
                      <w:p w:rsidR="00A91066" w:rsidRDefault="00A91066" w:rsidP="00381D70">
                        <w:pPr>
                          <w:jc w:val="center"/>
                          <w:rPr>
                            <w:i/>
                          </w:rPr>
                        </w:pPr>
                        <w:r>
                          <w:rPr>
                            <w:i/>
                            <w:sz w:val="18"/>
                            <w:szCs w:val="18"/>
                          </w:rPr>
                          <w:t>y</w:t>
                        </w:r>
                        <w:r>
                          <w:rPr>
                            <w:sz w:val="18"/>
                            <w:szCs w:val="18"/>
                          </w:rPr>
                          <w:t xml:space="preserve"> </w:t>
                        </w:r>
                      </w:p>
                    </w:txbxContent>
                  </v:textbox>
                </v:shape>
                <v:line id="Line 1159" o:spid="_x0000_s2140" style="position:absolute;visibility:visible;mso-wrap-style:square" from="2927,4518" to="3233,4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HWZxgAAANwAAAAPAAAAZHJzL2Rvd25yZXYueG1sRI9BS8NA&#10;EIXvgv9hGcGL2E09lBqzLSIEehDBtod6G7LTbNrsbLq7NvHfOwfB2wzvzXvfVOvJ9+pKMXWBDcxn&#10;BSjiJtiOWwP7Xf24BJUyssU+MBn4oQTr1e1NhaUNI3/SdZtbJSGcSjTgch5KrVPjyGOahYFYtGOI&#10;HrOssdU24ijhvtdPRbHQHjuWBocDvTlqzttvbyDGnLpz/fw1Hi6nRf1Rv08PrjHm/m56fQGVacr/&#10;5r/rjRX8udDKMzKBXv0CAAD//wMAUEsBAi0AFAAGAAgAAAAhANvh9svuAAAAhQEAABMAAAAAAAAA&#10;AAAAAAAAAAAAAFtDb250ZW50X1R5cGVzXS54bWxQSwECLQAUAAYACAAAACEAWvQsW78AAAAVAQAA&#10;CwAAAAAAAAAAAAAAAAAfAQAAX3JlbHMvLnJlbHNQSwECLQAUAAYACAAAACEAnRR1mcYAAADcAAAA&#10;DwAAAAAAAAAAAAAAAAAHAgAAZHJzL2Rvd25yZXYueG1sUEsFBgAAAAADAAMAtwAAAPoCAAAAAA==&#10;">
                  <v:stroke endarrow="classic" endarrowwidth="narrow"/>
                </v:line>
                <v:line id="Line 1160" o:spid="_x0000_s2141" style="position:absolute;visibility:visible;mso-wrap-style:square" from="3657,4518" to="4221,4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NACwwAAANwAAAAPAAAAZHJzL2Rvd25yZXYueG1sRE9NawIx&#10;EL0X/A9hhF6KZvUgdTWKCAs9SKHWg96GzbhZ3UzWJHW3/74pCN7m8T5nue5tI+7kQ+1YwWScgSAu&#10;na65UnD4LkbvIEJE1tg4JgW/FGC9GrwsMdeu4y+672MlUgiHHBWYGNtcylAashjGriVO3Nl5izFB&#10;X0ntsUvhtpHTLJtJizWnBoMtbQ2V1/2PVeB9DPW1mJ+64+0yKz6LXf9mSqVeh/1mASJSH5/ih/tD&#10;p/mTOfw/ky6Qqz8AAAD//wMAUEsBAi0AFAAGAAgAAAAhANvh9svuAAAAhQEAABMAAAAAAAAAAAAA&#10;AAAAAAAAAFtDb250ZW50X1R5cGVzXS54bWxQSwECLQAUAAYACAAAACEAWvQsW78AAAAVAQAACwAA&#10;AAAAAAAAAAAAAAAfAQAAX3JlbHMvLnJlbHNQSwECLQAUAAYACAAAACEA8ljQAsMAAADcAAAADwAA&#10;AAAAAAAAAAAAAAAHAgAAZHJzL2Rvd25yZXYueG1sUEsFBgAAAAADAAMAtwAAAPcCAAAAAA==&#10;">
                  <v:stroke endarrow="classic" endarrowwidth="narrow"/>
                </v:line>
                <v:line id="Line 1161" o:spid="_x0000_s2142" style="position:absolute;visibility:visible;mso-wrap-style:square" from="2104,4518" to="2410,4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rMixgAAANwAAAAPAAAAZHJzL2Rvd25yZXYueG1sRI9BS8NA&#10;EIXvgv9hGcGL2I09FI3ZFhECHqRg7aHehuw0mzY7G3fXJv33zqHQ2wzvzXvfVKvJ9+pEMXWBDTzN&#10;ClDETbAdtwa23/XjM6iUkS32gcnAmRKslrc3FZY2jPxFp01ulYRwKtGAy3kotU6NI49pFgZi0fYh&#10;esyyxlbbiKOE+17Pi2KhPXYsDQ4HenfUHDd/3kCMOXXH+uVn3P0eFvW6/pweXGPM/d309goq05Sv&#10;5sv1hxX8ueDLMzKBXv4DAAD//wMAUEsBAi0AFAAGAAgAAAAhANvh9svuAAAAhQEAABMAAAAAAAAA&#10;AAAAAAAAAAAAAFtDb250ZW50X1R5cGVzXS54bWxQSwECLQAUAAYACAAAACEAWvQsW78AAAAVAQAA&#10;CwAAAAAAAAAAAAAAAAAfAQAAX3JlbHMvLnJlbHNQSwECLQAUAAYACAAAACEArQ6zIsYAAADcAAAA&#10;DwAAAAAAAAAAAAAAAAAHAgAAZHJzL2Rvd25yZXYueG1sUEsFBgAAAAADAAMAtwAAAPoCAAAAAA==&#10;">
                  <v:stroke endarrow="classic" endarrowwidth="narrow"/>
                </v:line>
                <v:line id="Line 1162" o:spid="_x0000_s2143" style="position:absolute;visibility:visible;mso-wrap-style:square" from="1701,4518" to="2006,4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ha5wwAAANwAAAAPAAAAZHJzL2Rvd25yZXYueG1sRE9NawIx&#10;EL0X+h/CFHopmtWDtKtRSmHBgxS0Huxt2Iyb1c1kTaK7/nsjCN7m8T5ntuhtIy7kQ+1YwWiYgSAu&#10;na65UrD9KwafIEJE1tg4JgVXCrCYv77MMNeu4zVdNrESKYRDjgpMjG0uZSgNWQxD1xInbu+8xZig&#10;r6T22KVw28hxlk2kxZpTg8GWfgyVx83ZKvA+hvpYfP13u9NhUvwWq/7DlEq9v/XfUxCR+vgUP9xL&#10;neaPR3B/Jl0g5zcAAAD//wMAUEsBAi0AFAAGAAgAAAAhANvh9svuAAAAhQEAABMAAAAAAAAAAAAA&#10;AAAAAAAAAFtDb250ZW50X1R5cGVzXS54bWxQSwECLQAUAAYACAAAACEAWvQsW78AAAAVAQAACwAA&#10;AAAAAAAAAAAAAAAfAQAAX3JlbHMvLnJlbHNQSwECLQAUAAYACAAAACEAwkIWucMAAADcAAAADwAA&#10;AAAAAAAAAAAAAAAHAgAAZHJzL2Rvd25yZXYueG1sUEsFBgAAAAADAAMAtwAAAPcCAAAAAA==&#10;">
                  <v:stroke endarrow="classic" endarrowwidth="narrow"/>
                </v:line>
                <v:shape id="Freeform 1163" o:spid="_x0000_s2144" style="position:absolute;left:2049;top:4519;width:1833;height:402;visibility:visible;mso-wrap-style:square;v-text-anchor:top" coordsize="2160,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dQmwAAAANwAAAAPAAAAZHJzL2Rvd25yZXYueG1sRE9Li8Iw&#10;EL4v+B/CCN7W1B5Eu0YRQfHq4+DehmZsqs2kNGmt/nojLOxtPr7nLFa9rURHjS8dK5iMExDEudMl&#10;FwrOp+33DIQPyBorx6TgSR5Wy8HXAjPtHnyg7hgKEUPYZ6jAhFBnUvrckEU/djVx5K6usRgibAqp&#10;G3zEcFvJNEmm0mLJscFgTRtD+f3YWgWn25m387TtZ4nZvS7d77MKbanUaNivf0AE6sO/+M+913F+&#10;msLnmXiBXL4BAAD//wMAUEsBAi0AFAAGAAgAAAAhANvh9svuAAAAhQEAABMAAAAAAAAAAAAAAAAA&#10;AAAAAFtDb250ZW50X1R5cGVzXS54bWxQSwECLQAUAAYACAAAACEAWvQsW78AAAAVAQAACwAAAAAA&#10;AAAAAAAAAAAfAQAAX3JlbHMvLnJlbHNQSwECLQAUAAYACAAAACEAsy3UJsAAAADcAAAADwAAAAAA&#10;AAAAAAAAAAAHAgAAZHJzL2Rvd25yZXYueG1sUEsFBgAAAAADAAMAtwAAAPQCAAAAAA==&#10;" path="m2160,r,576l,576,,144e" filled="f">
                  <v:path arrowok="t" o:connecttype="custom" o:connectlocs="1833,0;1833,402;0,402;0,101" o:connectangles="0,0,0,0"/>
                </v:shape>
                <v:line id="Line 1164" o:spid="_x0000_s2145" style="position:absolute;flip:y;visibility:visible;mso-wrap-style:square" from="2049,4567" to="2049,4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w2XwQAAANwAAAAPAAAAZHJzL2Rvd25yZXYueG1sRE9Ni8Iw&#10;EL0L/ocwwt40VUGlmpYiKLKwh1XxPDazbdlmUppo23+/EYS9zeN9zi7tTS2e1LrKsoL5LAJBnFtd&#10;caHgejlMNyCcR9ZYWyYFAzlIk/Foh7G2HX/T8+wLEULYxaig9L6JpXR5SQbdzDbEgfuxrUEfYFtI&#10;3WIXwk0tF1G0kgYrDg0lNrQvKf89P4yCr/uty4bVp8yOA6+766Av65NX6mPSZ1sQnnr/L367TzrM&#10;Xyzh9Uy4QCZ/AAAA//8DAFBLAQItABQABgAIAAAAIQDb4fbL7gAAAIUBAAATAAAAAAAAAAAAAAAA&#10;AAAAAABbQ29udGVudF9UeXBlc10ueG1sUEsBAi0AFAAGAAgAAAAhAFr0LFu/AAAAFQEAAAsAAAAA&#10;AAAAAAAAAAAAHwEAAF9yZWxzLy5yZWxzUEsBAi0AFAAGAAgAAAAhAPxHDZfBAAAA3AAAAA8AAAAA&#10;AAAAAAAAAAAABwIAAGRycy9kb3ducmV2LnhtbFBLBQYAAAAAAwADALcAAAD1AgAAAAA=&#10;">
                  <v:stroke endarrow="classic" endarrowwidth="narrow"/>
                </v:line>
                <v:shape id="Text Box 1165" o:spid="_x0000_s2146" type="#_x0000_t202" style="position:absolute;left:2410;top:4360;width:509;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PFuwQAAANwAAAAPAAAAZHJzL2Rvd25yZXYueG1sRE9LawIx&#10;EL4L/Q9hCr1ptksRuxpFC4LFi4/iedjMPnQzWZK4bv+9EQRv8/E9Z7boTSM6cr62rOBzlIAgzq2u&#10;uVTwd1wPJyB8QNbYWCYF/+RhMX8bzDDT9sZ76g6hFDGEfYYKqhDaTEqfV2TQj2xLHLnCOoMhQldK&#10;7fAWw00j0yQZS4M1x4YKW/qpKL8crkbBsVv5zf4cvvVvsZLpttilJ7dU6uO9X05BBOrDS/x0b3Sc&#10;n37B45l4gZzfAQAA//8DAFBLAQItABQABgAIAAAAIQDb4fbL7gAAAIUBAAATAAAAAAAAAAAAAAAA&#10;AAAAAABbQ29udGVudF9UeXBlc10ueG1sUEsBAi0AFAAGAAgAAAAhAFr0LFu/AAAAFQEAAAsAAAAA&#10;AAAAAAAAAAAAHwEAAF9yZWxzLy5yZWxzUEsBAi0AFAAGAAgAAAAhAAho8W7BAAAA3AAAAA8AAAAA&#10;AAAAAAAAAAAABwIAAGRycy9kb3ducmV2LnhtbFBLBQYAAAAAAwADALcAAAD1AgAAAAA=&#10;">
                  <v:textbox inset="0,0,0,0">
                    <w:txbxContent>
                      <w:p w:rsidR="00A91066" w:rsidRDefault="00A91066" w:rsidP="00381D70">
                        <w:pPr>
                          <w:jc w:val="center"/>
                          <w:rPr>
                            <w:sz w:val="18"/>
                            <w:szCs w:val="18"/>
                          </w:rPr>
                        </w:pPr>
                        <w:r>
                          <w:rPr>
                            <w:i/>
                            <w:sz w:val="18"/>
                            <w:szCs w:val="18"/>
                          </w:rPr>
                          <w:t>R</w:t>
                        </w:r>
                        <w:r>
                          <w:rPr>
                            <w:sz w:val="18"/>
                            <w:szCs w:val="18"/>
                          </w:rPr>
                          <w:t>(</w:t>
                        </w:r>
                        <w:r>
                          <w:rPr>
                            <w:i/>
                            <w:sz w:val="18"/>
                            <w:szCs w:val="18"/>
                          </w:rPr>
                          <w:t>s</w:t>
                        </w:r>
                        <w:r>
                          <w:rPr>
                            <w:sz w:val="18"/>
                            <w:szCs w:val="18"/>
                          </w:rPr>
                          <w:t>)</w:t>
                        </w:r>
                      </w:p>
                    </w:txbxContent>
                  </v:textbox>
                </v:shape>
                <v:shape id="Text Box 1166" o:spid="_x0000_s2147" type="#_x0000_t202" style="position:absolute;left:3194;top:4360;width:51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FT1wQAAANwAAAAPAAAAZHJzL2Rvd25yZXYueG1sRE9LawIx&#10;EL4L/Q9hCr1ptgsVuxpFC4LFi4/iedjMPnQzWZK4bv+9EQRv8/E9Z7boTSM6cr62rOBzlIAgzq2u&#10;uVTwd1wPJyB8QNbYWCYF/+RhMX8bzDDT9sZ76g6hFDGEfYYKqhDaTEqfV2TQj2xLHLnCOoMhQldK&#10;7fAWw00j0yQZS4M1x4YKW/qpKL8crkbBsVv5zf4cvvVvsZLpttilJ7dU6uO9X05BBOrDS/x0b3Sc&#10;n37B45l4gZzfAQAA//8DAFBLAQItABQABgAIAAAAIQDb4fbL7gAAAIUBAAATAAAAAAAAAAAAAAAA&#10;AAAAAABbQ29udGVudF9UeXBlc10ueG1sUEsBAi0AFAAGAAgAAAAhAFr0LFu/AAAAFQEAAAsAAAAA&#10;AAAAAAAAAAAAHwEAAF9yZWxzLy5yZWxzUEsBAi0AFAAGAAgAAAAhAGckVPXBAAAA3AAAAA8AAAAA&#10;AAAAAAAAAAAABwIAAGRycy9kb3ducmV2LnhtbFBLBQYAAAAAAwADALcAAAD1AgAAAAA=&#10;">
                  <v:textbox inset="0,0,0,0">
                    <w:txbxContent>
                      <w:p w:rsidR="00A91066" w:rsidRDefault="00A91066" w:rsidP="00381D70">
                        <w:pPr>
                          <w:jc w:val="center"/>
                          <w:rPr>
                            <w:sz w:val="18"/>
                            <w:szCs w:val="18"/>
                          </w:rPr>
                        </w:pPr>
                        <w:r>
                          <w:rPr>
                            <w:i/>
                            <w:sz w:val="18"/>
                            <w:szCs w:val="18"/>
                          </w:rPr>
                          <w:t>S</w:t>
                        </w:r>
                        <w:r>
                          <w:rPr>
                            <w:sz w:val="18"/>
                            <w:szCs w:val="18"/>
                          </w:rPr>
                          <w:t>(</w:t>
                        </w:r>
                        <w:r>
                          <w:rPr>
                            <w:i/>
                            <w:sz w:val="18"/>
                            <w:szCs w:val="18"/>
                          </w:rPr>
                          <w:t>s</w:t>
                        </w:r>
                        <w:r>
                          <w:rPr>
                            <w:sz w:val="18"/>
                            <w:szCs w:val="18"/>
                          </w:rPr>
                          <w:t>)</w:t>
                        </w:r>
                      </w:p>
                    </w:txbxContent>
                  </v:textbox>
                </v:shape>
                <v:oval id="Oval 1167" o:spid="_x0000_s2148" style="position:absolute;left:1973;top:4429;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QhhwQAAANwAAAAPAAAAZHJzL2Rvd25yZXYueG1sRE9Na8JA&#10;EL0L/Q/LFLzpRoOhpK4iFUEPHhrb+5Adk2B2NmSnMf33XUHobR7vc9bb0bVqoD40ng0s5gko4tLb&#10;hisDX5fD7A1UEGSLrWcy8EsBtpuXyRpz6+/8SUMhlYohHHI0UIt0udahrMlhmPuOOHJX3zuUCPtK&#10;2x7vMdy1epkkmXbYcGyosaOPmspb8eMM7KtdkQ06lVV63R9ldfs+n9KFMdPXcfcOSmiUf/HTfbRx&#10;/jKDxzPxAr35AwAA//8DAFBLAQItABQABgAIAAAAIQDb4fbL7gAAAIUBAAATAAAAAAAAAAAAAAAA&#10;AAAAAABbQ29udGVudF9UeXBlc10ueG1sUEsBAi0AFAAGAAgAAAAhAFr0LFu/AAAAFQEAAAsAAAAA&#10;AAAAAAAAAAAAHwEAAF9yZWxzLy5yZWxzUEsBAi0AFAAGAAgAAAAhAEqxCGHBAAAA3AAAAA8AAAAA&#10;AAAAAAAAAAAABwIAAGRycy9kb3ducmV2LnhtbFBLBQYAAAAAAwADALcAAAD1AgAAAAA=&#10;"/>
                <v:line id="Line 1168" o:spid="_x0000_s2149" style="position:absolute;visibility:visible;mso-wrap-style:square" from="2151,4661" to="2280,4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GJzwgAAANwAAAAPAAAAZHJzL2Rvd25yZXYueG1sRE9LbsIw&#10;EN0j9Q7WVOquOLAoNOBEqB+piAUqcIAhHuJAPI5sF0JPXyNVYjdP7zvzsretOJMPjWMFo2EGgrhy&#10;uuFawW77+TwFESKyxtYxKbhSgLJ4GMwx1+7C33TexFqkEA45KjAxdrmUoTJkMQxdR5y4g/MWY4K+&#10;ltrjJYXbVo6z7EVabDg1GOzozVB12vxYBUu/X51Gv7WRe176j3b9/hrsUamnx34xAxGpj3fxv/tL&#10;p/njCdyeSRfI4g8AAP//AwBQSwECLQAUAAYACAAAACEA2+H2y+4AAACFAQAAEwAAAAAAAAAAAAAA&#10;AAAAAAAAW0NvbnRlbnRfVHlwZXNdLnhtbFBLAQItABQABgAIAAAAIQBa9CxbvwAAABUBAAALAAAA&#10;AAAAAAAAAAAAAB8BAABfcmVscy8ucmVsc1BLAQItABQABgAIAAAAIQAknGJzwgAAANwAAAAPAAAA&#10;AAAAAAAAAAAAAAcCAABkcnMvZG93bnJldi54bWxQSwUGAAAAAAMAAwC3AAAA9gIAAAAA&#10;" strokeweight="1pt"/>
                <v:line id="Line 1169" o:spid="_x0000_s2150" style="position:absolute;flip:y;visibility:visible;mso-wrap-style:square" from="5409,4180" to="5410,5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OobwwAAANwAAAAPAAAAZHJzL2Rvd25yZXYueG1sRI9Pi8Iw&#10;EMXvwn6HMII3myoo0jWKCAuyrOCfZc9DM9sWk0lpotZv7xwEbzO8N+/9ZrnuvVM36mIT2MAky0ER&#10;l8E2XBn4PX+NF6BiQrboApOBB0VYrz4GSyxsuPORbqdUKQnhWKCBOqW20DqWNXmMWWiJRfsPncck&#10;a1dp2+Fdwr3T0zyfa48NS0ONLW1rKi+nqzfg+O9y/Jl9E+WH6rGfbGzv9N6Y0bDffIJK1Ke3+XW9&#10;s4I/FVp5RibQqycAAAD//wMAUEsBAi0AFAAGAAgAAAAhANvh9svuAAAAhQEAABMAAAAAAAAAAAAA&#10;AAAAAAAAAFtDb250ZW50X1R5cGVzXS54bWxQSwECLQAUAAYACAAAACEAWvQsW78AAAAVAQAACwAA&#10;AAAAAAAAAAAAAAAfAQAAX3JlbHMvLnJlbHNQSwECLQAUAAYACAAAACEAn8jqG8MAAADcAAAADwAA&#10;AAAAAAAAAAAAAAAHAgAAZHJzL2Rvd25yZXYueG1sUEsFBgAAAAADAAMAtwAAAPcCAAAAAA==&#10;">
                  <v:stroke endarrow="block" endarrowwidth="narrow" endarrowlength="short"/>
                </v:line>
                <v:line id="Line 1170" o:spid="_x0000_s2151" style="position:absolute;visibility:visible;mso-wrap-style:square" from="5259,5564" to="7629,5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ZExAAAANwAAAAPAAAAZHJzL2Rvd25yZXYueG1sRE9Na8JA&#10;EL0X+h+WKXgputGD1dQ1BGlF1IvGg8dpdswGs7Mhu2r677uFQm/zeJ+zyHrbiDt1vnasYDxKQBCX&#10;TtdcKTgVn8MZCB+QNTaOScE3eciWz08LTLV78IHux1CJGMI+RQUmhDaV0peGLPqRa4kjd3GdxRBh&#10;V0nd4SOG20ZOkmQqLdYcGwy2tDJUXo83q2B/O3+ZYnc+nHZFvl33r/pt+zFXavDS5+8gAvXhX/zn&#10;3ug4fzKH32fiBXL5AwAA//8DAFBLAQItABQABgAIAAAAIQDb4fbL7gAAAIUBAAATAAAAAAAAAAAA&#10;AAAAAAAAAABbQ29udGVudF9UeXBlc10ueG1sUEsBAi0AFAAGAAgAAAAhAFr0LFu/AAAAFQEAAAsA&#10;AAAAAAAAAAAAAAAAHwEAAF9yZWxzLy5yZWxzUEsBAi0AFAAGAAgAAAAhAHv4pkTEAAAA3AAAAA8A&#10;AAAAAAAAAAAAAAAABwIAAGRycy9kb3ducmV2LnhtbFBLBQYAAAAAAwADALcAAAD4AgAAAAA=&#10;">
                  <v:stroke endarrow="block" endarrowwidth="narrow" endarrowlength="short"/>
                </v:line>
                <v:shape id="Freeform 1171" o:spid="_x0000_s2152" style="position:absolute;left:5349;top:4124;width:2070;height:1440;visibility:visible;mso-wrap-style:square;v-text-anchor:top" coordsize="216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xmexQAAANwAAAAPAAAAZHJzL2Rvd25yZXYueG1sRI/NbsJA&#10;DITvlXiHlZG4lQ2NWlBgQVCE1FvFz4WblTVJRNYbsksIb48PlXqzNeOZz4tV72rVURsqzwYm4wQU&#10;ce5txYWB03H3PgMVIrLF2jMZeFKA1XLwtsDM+gfvqTvEQkkIhwwNlDE2mdYhL8lhGPuGWLSLbx1G&#10;WdtC2xYfEu5q/ZEkX9phxdJQYkPfJeXXw90ZuJ3X1XO/naYT/Ox+b34T0tN9Zsxo2K/noCL18d/8&#10;d/1jBT8VfHlGJtDLFwAAAP//AwBQSwECLQAUAAYACAAAACEA2+H2y+4AAACFAQAAEwAAAAAAAAAA&#10;AAAAAAAAAAAAW0NvbnRlbnRfVHlwZXNdLnhtbFBLAQItABQABgAIAAAAIQBa9CxbvwAAABUBAAAL&#10;AAAAAAAAAAAAAAAAAB8BAABfcmVscy8ucmVsc1BLAQItABQABgAIAAAAIQBzaxmexQAAANwAAAAP&#10;AAAAAAAAAAAAAAAAAAcCAABkcnMvZG93bnJldi54bWxQSwUGAAAAAAMAAwC3AAAA+QIAAAAA&#10;" path="m,1800v450,-30,900,-60,1260,-360c1620,1140,2010,240,2160,e" filled="f">
                  <v:path arrowok="t" o:connecttype="custom" o:connectlocs="0,1440;1208,1152;2070,0" o:connectangles="0,0,0"/>
                </v:shape>
                <v:line id="Line 1172" o:spid="_x0000_s2153" style="position:absolute;flip:x;visibility:visible;mso-wrap-style:square" from="6594,4094" to="7494,5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eKVwAAAANwAAAAPAAAAZHJzL2Rvd25yZXYueG1sRE9Ni8Iw&#10;EL0L+x/CCN401UVZukaRRRcRL9b1Pm1m02IzKU3U+u+NIHibx/uc+bKztbhS6yvHCsajBARx4XTF&#10;RsHfcTP8AuEDssbaMSm4k4fl4qM3x1S7Gx/omgUjYgj7FBWUITSplL4oyaIfuYY4cv+utRgibI3U&#10;Ld5iuK3lJElm0mLFsaHEhn5KKs7ZxSrI16uT2eWntZ3wXv+aaZazzJQa9LvVN4hAXXiLX+6tjvM/&#10;x/B8Jl4gFw8AAAD//wMAUEsBAi0AFAAGAAgAAAAhANvh9svuAAAAhQEAABMAAAAAAAAAAAAAAAAA&#10;AAAAAFtDb250ZW50X1R5cGVzXS54bWxQSwECLQAUAAYACAAAACEAWvQsW78AAAAVAQAACwAAAAAA&#10;AAAAAAAAAAAfAQAAX3JlbHMvLnJlbHNQSwECLQAUAAYACAAAACEA2kXilcAAAADcAAAADwAAAAAA&#10;AAAAAAAAAAAHAgAAZHJzL2Rvd25yZXYueG1sUEsFBgAAAAADAAMAtwAAAPQCAAAAAA==&#10;">
                  <v:stroke dashstyle="dash"/>
                </v:line>
                <v:shape id="Freeform 1173" o:spid="_x0000_s2154" style="position:absolute;left:6936;top:4214;width:510;height:850;visibility:visible;mso-wrap-style:square;v-text-anchor:top" coordsize="5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KRwQAAANwAAAAPAAAAZHJzL2Rvd25yZXYueG1sRE9Na8JA&#10;EL0X/A/LFLzVTaxKia4ihUKOagTtbciOSWh2Nu5uTfz3rlDobR7vc1abwbTiRs43lhWkkwQEcWl1&#10;w5WCY/H19gHCB2SNrWVScCcPm/XoZYWZtj3v6XYIlYgh7DNUUIfQZVL6siaDfmI74shdrDMYInSV&#10;1A77GG5aOU2ShTTYcGyosaPPmsqfw69RUGxPqcuv8z5PzzNbVLtvmuFcqfHrsF2CCDSEf/GfO9dx&#10;/vsUns/EC+T6AQAA//8DAFBLAQItABQABgAIAAAAIQDb4fbL7gAAAIUBAAATAAAAAAAAAAAAAAAA&#10;AAAAAABbQ29udGVudF9UeXBlc10ueG1sUEsBAi0AFAAGAAgAAAAhAFr0LFu/AAAAFQEAAAsAAAAA&#10;AAAAAAAAAAAAHwEAAF9yZWxzLy5yZWxzUEsBAi0AFAAGAAgAAAAhAHHj4pHBAAAA3AAAAA8AAAAA&#10;AAAAAAAAAAAABwIAAGRycy9kb3ducmV2LnhtbFBLBQYAAAAAAwADALcAAAD1AgAAAAA=&#10;" path="m540,r,900l,900e" filled="f">
                  <v:stroke dashstyle="dash"/>
                  <v:path arrowok="t" o:connecttype="custom" o:connectlocs="510,0;510,850;0,850" o:connectangles="0,0,0"/>
                </v:shape>
                <v:shape id="Text Box 1174" o:spid="_x0000_s2155" type="#_x0000_t202" style="position:absolute;left:7311;top:4484;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AUlwgAAANwAAAAPAAAAZHJzL2Rvd25yZXYueG1sRE9Ni8Iw&#10;EL0L+x/CLHjTdBXE7RpFREEQFmv3sMfZZmyDzaQ2Ueu/3wiCt3m8z5ktOluLK7XeOFbwMUxAEBdO&#10;Gy4V/OSbwRSED8gaa8ek4E4eFvO33gxT7W6c0fUQShFD2KeooAqhSaX0RUUW/dA1xJE7utZiiLAt&#10;pW7xFsNtLUdJMpEWDceGChtaVVScDherYPnL2dqcv//22TEzef6Z8G5yUqr/3i2/QATqwkv8dG91&#10;nD8ew+OZeIGc/wMAAP//AwBQSwECLQAUAAYACAAAACEA2+H2y+4AAACFAQAAEwAAAAAAAAAAAAAA&#10;AAAAAAAAW0NvbnRlbnRfVHlwZXNdLnhtbFBLAQItABQABgAIAAAAIQBa9CxbvwAAABUBAAALAAAA&#10;AAAAAAAAAAAAAB8BAABfcmVscy8ucmVsc1BLAQItABQABgAIAAAAIQBfYAUlwgAAANwAAAAPAAAA&#10;AAAAAAAAAAAAAAcCAABkcnMvZG93bnJldi54bWxQSwUGAAAAAAMAAwC3AAAA9gIAAAAA&#10;" filled="f" stroked="f">
                  <v:textbox inset="0,0,0,0">
                    <w:txbxContent>
                      <w:p w:rsidR="00A91066" w:rsidRDefault="00A91066" w:rsidP="00381D70">
                        <w:pPr>
                          <w:jc w:val="right"/>
                          <w:rPr>
                            <w:iCs/>
                          </w:rPr>
                        </w:pPr>
                        <w:r>
                          <w:rPr>
                            <w:iCs/>
                            <w:sz w:val="18"/>
                            <w:szCs w:val="18"/>
                          </w:rPr>
                          <w:t xml:space="preserve">0,15 </w:t>
                        </w:r>
                      </w:p>
                    </w:txbxContent>
                  </v:textbox>
                </v:shape>
                <v:shape id="Text Box 1175" o:spid="_x0000_s2156" type="#_x0000_t202" style="position:absolute;left:6921;top:5074;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Z1RwwAAANwAAAAPAAAAZHJzL2Rvd25yZXYueG1sRE9Na8JA&#10;EL0X/A/LCL3VjW0Rja4ioiAUSmM8eByzY7KYnU2zq8Z/7xYK3ubxPme26GwtrtR641jBcJCAIC6c&#10;Nlwq2OebtzEIH5A11o5JwZ08LOa9lxmm2t04o+sulCKGsE9RQRVCk0rpi4os+oFriCN3cq3FEGFb&#10;St3iLYbbWr4nyUhaNBwbKmxoVVFx3l2sguWBs7X5/T7+ZKfM5Pkk4a/RWanXfrecggjUhaf4373V&#10;cf7HJ/w9Ey+Q8wcAAAD//wMAUEsBAi0AFAAGAAgAAAAhANvh9svuAAAAhQEAABMAAAAAAAAAAAAA&#10;AAAAAAAAAFtDb250ZW50X1R5cGVzXS54bWxQSwECLQAUAAYACAAAACEAWvQsW78AAAAVAQAACwAA&#10;AAAAAAAAAAAAAAAfAQAAX3JlbHMvLnJlbHNQSwECLQAUAAYACAAAACEA0ImdUcMAAADcAAAADwAA&#10;AAAAAAAAAAAAAAAHAgAAZHJzL2Rvd25yZXYueG1sUEsFBgAAAAADAAMAtwAAAPcCAAAAAA==&#10;" filled="f" stroked="f">
                  <v:textbox inset="0,0,0,0">
                    <w:txbxContent>
                      <w:p w:rsidR="00A91066" w:rsidRDefault="00A91066" w:rsidP="00381D70">
                        <w:pPr>
                          <w:jc w:val="center"/>
                          <w:rPr>
                            <w:iCs/>
                          </w:rPr>
                        </w:pPr>
                        <w:r>
                          <w:rPr>
                            <w:iCs/>
                            <w:sz w:val="18"/>
                            <w:szCs w:val="18"/>
                          </w:rPr>
                          <w:t xml:space="preserve">0,1 </w:t>
                        </w:r>
                      </w:p>
                    </w:txbxContent>
                  </v:textbox>
                </v:shape>
                <v:line id="Line 1176" o:spid="_x0000_s2157" style="position:absolute;visibility:visible;mso-wrap-style:square" from="906,4525" to="1212,4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IZnxAAAANwAAAAPAAAAZHJzL2Rvd25yZXYueG1sRE9NawIx&#10;EL0X/A9hhF6KZmtR7GoUERZ6KEK1h/Y2bMbN6mayTVJ3++9NQfA2j/c5y3VvG3EhH2rHCp7HGQji&#10;0umaKwWfh2I0BxEissbGMSn4owDr1eBhibl2HX/QZR8rkUI45KjAxNjmUobSkMUwdi1x4o7OW4wJ&#10;+kpqj10Kt42cZNlMWqw5NRhsaWuoPO9/rQLvY6jPxet39/VzmhW74r1/MqVSj8N+swARqY938c39&#10;ptP8lyn8P5MukKsrAAAA//8DAFBLAQItABQABgAIAAAAIQDb4fbL7gAAAIUBAAATAAAAAAAAAAAA&#10;AAAAAAAAAABbQ29udGVudF9UeXBlc10ueG1sUEsBAi0AFAAGAAgAAAAhAFr0LFu/AAAAFQEAAAsA&#10;AAAAAAAAAAAAAAAAHwEAAF9yZWxzLy5yZWxzUEsBAi0AFAAGAAgAAAAhADighmfEAAAA3AAAAA8A&#10;AAAAAAAAAAAAAAAABwIAAGRycy9kb3ducmV2LnhtbFBLBQYAAAAAAwADALcAAAD4AgAAAAA=&#10;">
                  <v:stroke endarrow="classic" endarrowwidth="narrow"/>
                </v:line>
                <v:shape id="Text Box 1177" o:spid="_x0000_s2158" type="#_x0000_t202" style="position:absolute;left:1212;top:4367;width:509;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1xfwQAAANwAAAAPAAAAZHJzL2Rvd25yZXYueG1sRE9LawIx&#10;EL4X/A9hBG816xakrkZRQVB6qQ88D5vZh24mS5Ku6783hUJv8/E9Z7HqTSM6cr62rGAyTkAQ51bX&#10;XCq4nHfvnyB8QNbYWCYFT/KwWg7eFphp++AjdadQihjCPkMFVQhtJqXPKzLox7YljlxhncEQoSul&#10;dviI4aaRaZJMpcGaY0OFLW0ryu+nH6Pg3G38/ngLM30oNjL9Kr7Tq1srNRr26zmIQH34F/+59zrO&#10;/5jC7zPxArl8AQAA//8DAFBLAQItABQABgAIAAAAIQDb4fbL7gAAAIUBAAATAAAAAAAAAAAAAAAA&#10;AAAAAABbQ29udGVudF9UeXBlc10ueG1sUEsBAi0AFAAGAAgAAAAhAFr0LFu/AAAAFQEAAAsAAAAA&#10;AAAAAAAAAAAAHwEAAF9yZWxzLy5yZWxzUEsBAi0AFAAGAAgAAAAhABIvXF/BAAAA3AAAAA8AAAAA&#10;AAAAAAAAAAAABwIAAGRycy9kb3ducmV2LnhtbFBLBQYAAAAAAwADALcAAAD1AgAAAAA=&#10;">
                  <v:textbox inset="0,0,0,0">
                    <w:txbxContent>
                      <w:p w:rsidR="00A91066" w:rsidRDefault="00A91066" w:rsidP="00381D70">
                        <w:pPr>
                          <w:jc w:val="center"/>
                          <w:rPr>
                            <w:sz w:val="18"/>
                            <w:szCs w:val="18"/>
                          </w:rPr>
                        </w:pPr>
                        <w:r>
                          <w:rPr>
                            <w:i/>
                            <w:sz w:val="18"/>
                            <w:szCs w:val="18"/>
                          </w:rPr>
                          <w:t>V</w:t>
                        </w:r>
                        <w:r>
                          <w:rPr>
                            <w:sz w:val="18"/>
                            <w:szCs w:val="18"/>
                          </w:rPr>
                          <w:t>(</w:t>
                        </w:r>
                        <w:r>
                          <w:rPr>
                            <w:i/>
                            <w:sz w:val="18"/>
                            <w:szCs w:val="18"/>
                          </w:rPr>
                          <w:t>s</w:t>
                        </w:r>
                        <w:r>
                          <w:rPr>
                            <w:sz w:val="18"/>
                            <w:szCs w:val="18"/>
                          </w:rPr>
                          <w:t>)</w:t>
                        </w:r>
                      </w:p>
                    </w:txbxContent>
                  </v:textbox>
                </v:shape>
              </v:group>
            </w:pict>
          </mc:Fallback>
        </mc:AlternateContent>
      </w:r>
    </w:p>
    <w:p w:rsidR="00381D70" w:rsidRPr="00E8489D" w:rsidRDefault="00381D70" w:rsidP="00381D70">
      <w:pPr>
        <w:ind w:left="737"/>
        <w:rPr>
          <w:sz w:val="18"/>
          <w:lang w:val="pl-PL"/>
        </w:rPr>
      </w:pPr>
    </w:p>
    <w:p w:rsidR="00381D70" w:rsidRPr="00E8489D" w:rsidRDefault="00381D70" w:rsidP="00381D70">
      <w:pPr>
        <w:ind w:left="737"/>
        <w:rPr>
          <w:sz w:val="18"/>
          <w:lang w:val="pl-PL"/>
        </w:rPr>
      </w:pPr>
    </w:p>
    <w:p w:rsidR="00381D70" w:rsidRPr="00E8489D" w:rsidRDefault="00381D70" w:rsidP="00381D70">
      <w:pPr>
        <w:ind w:left="737"/>
        <w:rPr>
          <w:sz w:val="18"/>
          <w:lang w:val="pl-PL"/>
        </w:rPr>
      </w:pPr>
    </w:p>
    <w:p w:rsidR="00381D70" w:rsidRPr="00E8489D" w:rsidRDefault="00381D70" w:rsidP="00381D70">
      <w:pPr>
        <w:ind w:left="737"/>
        <w:rPr>
          <w:sz w:val="18"/>
          <w:lang w:val="pl-PL"/>
        </w:rPr>
      </w:pPr>
    </w:p>
    <w:p w:rsidR="00381D70" w:rsidRPr="00E8489D" w:rsidRDefault="00381D70" w:rsidP="00381D70">
      <w:pPr>
        <w:ind w:left="737"/>
        <w:rPr>
          <w:sz w:val="18"/>
          <w:lang w:val="pl-PL"/>
        </w:rPr>
      </w:pPr>
    </w:p>
    <w:p w:rsidR="00381D70" w:rsidRPr="00E8489D" w:rsidRDefault="00381D70" w:rsidP="00381D70">
      <w:pPr>
        <w:ind w:left="737"/>
        <w:rPr>
          <w:sz w:val="18"/>
          <w:lang w:val="pl-PL"/>
        </w:rPr>
      </w:pPr>
    </w:p>
    <w:p w:rsidR="00381D70" w:rsidRPr="00E8489D" w:rsidRDefault="00381D70" w:rsidP="00381D70">
      <w:pPr>
        <w:ind w:left="737"/>
        <w:rPr>
          <w:sz w:val="18"/>
          <w:lang w:val="pl-PL"/>
        </w:rPr>
      </w:pPr>
    </w:p>
    <w:p w:rsidR="00381D70" w:rsidRPr="00E8489D" w:rsidRDefault="00381D70" w:rsidP="00381D70">
      <w:pPr>
        <w:ind w:left="737"/>
        <w:rPr>
          <w:sz w:val="18"/>
          <w:lang w:val="pl-PL"/>
        </w:rPr>
      </w:pPr>
    </w:p>
    <w:p w:rsidR="00C42BF0" w:rsidRPr="00CB2587" w:rsidRDefault="00C42BF0" w:rsidP="00C42BF0">
      <w:pPr>
        <w:spacing w:before="20" w:after="20"/>
        <w:ind w:left="340" w:hanging="340"/>
        <w:rPr>
          <w:sz w:val="18"/>
          <w:lang w:val="pl-PL"/>
        </w:rPr>
      </w:pPr>
      <w:r>
        <w:rPr>
          <w:b/>
          <w:sz w:val="18"/>
          <w:lang w:val="pl-PL"/>
        </w:rPr>
        <w:t>Bài 2</w:t>
      </w:r>
      <w:r w:rsidRPr="00CB2587">
        <w:rPr>
          <w:b/>
          <w:sz w:val="18"/>
          <w:lang w:val="pl-PL"/>
        </w:rPr>
        <w:t>:</w:t>
      </w:r>
      <w:r w:rsidRPr="00CB2587">
        <w:rPr>
          <w:sz w:val="18"/>
          <w:lang w:val="pl-PL"/>
        </w:rPr>
        <w:t xml:space="preserve"> Cho</w:t>
      </w:r>
      <w:r w:rsidR="000812A9">
        <w:rPr>
          <w:sz w:val="18"/>
          <w:lang w:val="pl-PL"/>
        </w:rPr>
        <w:t xml:space="preserve"> hệ kín mô tả ở hình 3</w:t>
      </w:r>
      <w:r w:rsidRPr="00CB2587">
        <w:rPr>
          <w:sz w:val="18"/>
          <w:lang w:val="pl-PL"/>
        </w:rPr>
        <w:t>.</w:t>
      </w:r>
    </w:p>
    <w:p w:rsidR="00C42BF0" w:rsidRPr="00CB2587" w:rsidRDefault="00C42BF0" w:rsidP="00092093">
      <w:pPr>
        <w:spacing w:before="20" w:after="20" w:line="288" w:lineRule="auto"/>
        <w:ind w:left="624"/>
        <w:rPr>
          <w:sz w:val="18"/>
          <w:lang w:val="pl-PL"/>
        </w:rPr>
      </w:pPr>
      <w:r w:rsidRPr="00CB2587">
        <w:rPr>
          <w:sz w:val="18"/>
          <w:lang w:val="pl-PL"/>
        </w:rPr>
        <w:t xml:space="preserve"> (2 điểm) Cho biết  </w:t>
      </w:r>
      <w:r w:rsidRPr="00CB2587">
        <w:rPr>
          <w:i/>
          <w:iCs/>
          <w:spacing w:val="20"/>
          <w:sz w:val="18"/>
          <w:lang w:val="pl-PL"/>
        </w:rPr>
        <w:t>G</w:t>
      </w:r>
      <w:r w:rsidRPr="00CB2587">
        <w:rPr>
          <w:spacing w:val="20"/>
          <w:sz w:val="22"/>
          <w:vertAlign w:val="subscript"/>
          <w:lang w:val="pl-PL"/>
        </w:rPr>
        <w:t>2</w:t>
      </w:r>
      <w:r w:rsidRPr="00CB2587">
        <w:rPr>
          <w:spacing w:val="20"/>
          <w:sz w:val="18"/>
          <w:lang w:val="pl-PL"/>
        </w:rPr>
        <w:t xml:space="preserve"> </w:t>
      </w:r>
      <w:r w:rsidRPr="00CB2587">
        <w:rPr>
          <w:sz w:val="18"/>
          <w:lang w:val="pl-PL"/>
        </w:rPr>
        <w:t>là bộ điều khiển PID</w:t>
      </w:r>
      <w:r w:rsidRPr="00CB2587">
        <w:rPr>
          <w:spacing w:val="20"/>
          <w:sz w:val="18"/>
          <w:lang w:val="pl-PL"/>
        </w:rPr>
        <w:t xml:space="preserve">, </w:t>
      </w:r>
      <w:r w:rsidRPr="00CB2587">
        <w:rPr>
          <w:i/>
          <w:iCs/>
          <w:spacing w:val="20"/>
          <w:sz w:val="18"/>
          <w:lang w:val="pl-PL"/>
        </w:rPr>
        <w:t>G</w:t>
      </w:r>
      <w:r w:rsidRPr="00CB2587">
        <w:rPr>
          <w:spacing w:val="20"/>
          <w:sz w:val="22"/>
          <w:vertAlign w:val="subscript"/>
          <w:lang w:val="pl-PL"/>
        </w:rPr>
        <w:t>1</w:t>
      </w:r>
      <w:r w:rsidRPr="00CB2587">
        <w:rPr>
          <w:sz w:val="18"/>
          <w:lang w:val="pl-PL"/>
        </w:rPr>
        <w:t xml:space="preserve"> là bộ điều khiển tiền xử lý</w:t>
      </w:r>
      <w:r w:rsidRPr="00CB2587">
        <w:rPr>
          <w:spacing w:val="20"/>
          <w:sz w:val="18"/>
          <w:lang w:val="pl-PL"/>
        </w:rPr>
        <w:t xml:space="preserve">, </w:t>
      </w:r>
      <w:r w:rsidRPr="00CB2587">
        <w:rPr>
          <w:i/>
          <w:iCs/>
          <w:spacing w:val="20"/>
          <w:sz w:val="18"/>
          <w:lang w:val="pl-PL"/>
        </w:rPr>
        <w:t>G</w:t>
      </w:r>
      <w:r w:rsidRPr="00CB2587">
        <w:rPr>
          <w:spacing w:val="20"/>
          <w:sz w:val="22"/>
          <w:vertAlign w:val="subscript"/>
          <w:lang w:val="pl-PL"/>
        </w:rPr>
        <w:t>5</w:t>
      </w:r>
      <w:r w:rsidRPr="00CB2587">
        <w:rPr>
          <w:spacing w:val="20"/>
          <w:sz w:val="18"/>
          <w:lang w:val="pl-PL"/>
        </w:rPr>
        <w:t>=0,</w:t>
      </w:r>
      <w:r w:rsidRPr="00CB2587">
        <w:rPr>
          <w:sz w:val="18"/>
          <w:lang w:val="pl-PL"/>
        </w:rPr>
        <w:t xml:space="preserve"> </w:t>
      </w:r>
      <w:r w:rsidRPr="00CB2587">
        <w:rPr>
          <w:i/>
          <w:iCs/>
          <w:spacing w:val="20"/>
          <w:sz w:val="18"/>
          <w:lang w:val="pl-PL"/>
        </w:rPr>
        <w:t>G</w:t>
      </w:r>
      <w:r w:rsidRPr="00CB2587">
        <w:rPr>
          <w:spacing w:val="20"/>
          <w:sz w:val="22"/>
          <w:vertAlign w:val="subscript"/>
          <w:lang w:val="pl-PL"/>
        </w:rPr>
        <w:t>4</w:t>
      </w:r>
      <w:r w:rsidRPr="00CB2587">
        <w:rPr>
          <w:spacing w:val="20"/>
          <w:sz w:val="18"/>
          <w:lang w:val="pl-PL"/>
        </w:rPr>
        <w:t>=</w:t>
      </w:r>
      <w:r>
        <w:rPr>
          <w:spacing w:val="20"/>
          <w:sz w:val="18"/>
          <w:szCs w:val="18"/>
        </w:rPr>
        <w:sym w:font="Symbol" w:char="F02D"/>
      </w:r>
      <w:r w:rsidRPr="00CB2587">
        <w:rPr>
          <w:spacing w:val="20"/>
          <w:sz w:val="18"/>
          <w:lang w:val="pl-PL"/>
        </w:rPr>
        <w:t xml:space="preserve">1 </w:t>
      </w:r>
      <w:r w:rsidRPr="00CB2587">
        <w:rPr>
          <w:sz w:val="18"/>
          <w:lang w:val="pl-PL"/>
        </w:rPr>
        <w:t xml:space="preserve">và đối tượng </w:t>
      </w:r>
      <w:r w:rsidRPr="00CB2587">
        <w:rPr>
          <w:i/>
          <w:iCs/>
          <w:spacing w:val="20"/>
          <w:sz w:val="18"/>
          <w:lang w:val="pl-PL"/>
        </w:rPr>
        <w:t>G</w:t>
      </w:r>
      <w:r w:rsidRPr="00CB2587">
        <w:rPr>
          <w:spacing w:val="20"/>
          <w:sz w:val="22"/>
          <w:vertAlign w:val="subscript"/>
          <w:lang w:val="pl-PL"/>
        </w:rPr>
        <w:t>3</w:t>
      </w:r>
      <w:r w:rsidRPr="00CB2587">
        <w:rPr>
          <w:sz w:val="18"/>
          <w:lang w:val="pl-PL"/>
        </w:rPr>
        <w:t>=</w:t>
      </w:r>
      <w:r w:rsidRPr="00CB2587">
        <w:rPr>
          <w:spacing w:val="20"/>
          <w:position w:val="-26"/>
          <w:lang w:val="pl-PL"/>
        </w:rPr>
        <w:object w:dxaOrig="859" w:dyaOrig="560">
          <v:shape id="_x0000_i1074" type="#_x0000_t75" style="width:43.45pt;height:28.55pt" o:ole="">
            <v:imagedata r:id="rId114" o:title=""/>
          </v:shape>
          <o:OLEObject Type="Embed" ProgID="Equation.3" ShapeID="_x0000_i1074" DrawAspect="Content" ObjectID="_1636480615" r:id="rId115"/>
        </w:object>
      </w:r>
      <w:r w:rsidRPr="00CB2587">
        <w:rPr>
          <w:spacing w:val="20"/>
          <w:lang w:val="pl-PL"/>
        </w:rPr>
        <w:t xml:space="preserve"> </w:t>
      </w:r>
      <w:r w:rsidRPr="00CB2587">
        <w:rPr>
          <w:sz w:val="18"/>
          <w:lang w:val="pl-PL"/>
        </w:rPr>
        <w:t xml:space="preserve">có hàm quá độ </w:t>
      </w:r>
      <w:r w:rsidRPr="00CB2587">
        <w:rPr>
          <w:i/>
          <w:spacing w:val="20"/>
          <w:sz w:val="18"/>
          <w:szCs w:val="18"/>
          <w:lang w:val="pl-PL"/>
        </w:rPr>
        <w:t>h</w:t>
      </w:r>
      <w:r w:rsidRPr="00CB2587">
        <w:rPr>
          <w:iCs/>
          <w:spacing w:val="20"/>
          <w:szCs w:val="18"/>
          <w:vertAlign w:val="subscript"/>
          <w:lang w:val="pl-PL"/>
        </w:rPr>
        <w:t>3</w:t>
      </w:r>
      <w:r w:rsidRPr="00CB2587">
        <w:rPr>
          <w:spacing w:val="20"/>
          <w:sz w:val="18"/>
          <w:szCs w:val="18"/>
          <w:lang w:val="pl-PL"/>
        </w:rPr>
        <w:t>(</w:t>
      </w:r>
      <w:r w:rsidRPr="00CB2587">
        <w:rPr>
          <w:i/>
          <w:spacing w:val="20"/>
          <w:sz w:val="18"/>
          <w:szCs w:val="18"/>
          <w:lang w:val="pl-PL"/>
        </w:rPr>
        <w:t>t</w:t>
      </w:r>
      <w:r w:rsidRPr="00CB2587">
        <w:rPr>
          <w:spacing w:val="20"/>
          <w:sz w:val="18"/>
          <w:szCs w:val="18"/>
          <w:lang w:val="pl-PL"/>
        </w:rPr>
        <w:t>)</w:t>
      </w:r>
      <w:r w:rsidRPr="00CB2587">
        <w:rPr>
          <w:sz w:val="18"/>
          <w:lang w:val="pl-PL"/>
        </w:rPr>
        <w:t xml:space="preserve"> cho ở hình </w:t>
      </w:r>
      <w:r w:rsidR="000812A9">
        <w:rPr>
          <w:sz w:val="18"/>
          <w:lang w:val="pl-PL"/>
        </w:rPr>
        <w:t>4</w:t>
      </w:r>
      <w:r w:rsidRPr="00CB2587">
        <w:rPr>
          <w:sz w:val="18"/>
          <w:lang w:val="pl-PL"/>
        </w:rPr>
        <w:t xml:space="preserve">. Hãy xác định </w:t>
      </w:r>
      <w:r w:rsidRPr="00CB2587">
        <w:rPr>
          <w:i/>
          <w:iCs/>
          <w:spacing w:val="20"/>
          <w:sz w:val="18"/>
          <w:lang w:val="pl-PL"/>
        </w:rPr>
        <w:t>G</w:t>
      </w:r>
      <w:r w:rsidRPr="00CB2587">
        <w:rPr>
          <w:spacing w:val="20"/>
          <w:sz w:val="22"/>
          <w:vertAlign w:val="subscript"/>
          <w:lang w:val="pl-PL"/>
        </w:rPr>
        <w:t>1</w:t>
      </w:r>
      <w:r w:rsidRPr="00CB2587">
        <w:rPr>
          <w:sz w:val="18"/>
          <w:lang w:val="pl-PL"/>
        </w:rPr>
        <w:t xml:space="preserve"> và </w:t>
      </w:r>
      <w:r w:rsidRPr="00CB2587">
        <w:rPr>
          <w:i/>
          <w:iCs/>
          <w:spacing w:val="20"/>
          <w:sz w:val="18"/>
          <w:lang w:val="pl-PL"/>
        </w:rPr>
        <w:t>G</w:t>
      </w:r>
      <w:r w:rsidRPr="00CB2587">
        <w:rPr>
          <w:spacing w:val="20"/>
          <w:sz w:val="22"/>
          <w:vertAlign w:val="subscript"/>
          <w:lang w:val="pl-PL"/>
        </w:rPr>
        <w:t>2</w:t>
      </w:r>
      <w:r w:rsidRPr="00CB2587">
        <w:rPr>
          <w:sz w:val="18"/>
          <w:lang w:val="pl-PL"/>
        </w:rPr>
        <w:t xml:space="preserve"> sao cho hệ kín độ quá điều chỉnh tương đối nhỏ nhưng lại có độ dự trữ ổn định lớn nhất. </w:t>
      </w:r>
    </w:p>
    <w:p w:rsidR="00C42BF0" w:rsidRPr="00CB2587" w:rsidRDefault="00C42BF0" w:rsidP="00C42BF0">
      <w:pPr>
        <w:ind w:left="737"/>
        <w:rPr>
          <w:sz w:val="18"/>
          <w:lang w:val="pl-PL"/>
        </w:rPr>
      </w:pPr>
    </w:p>
    <w:p w:rsidR="00C42BF0" w:rsidRPr="00CB2587" w:rsidRDefault="002E730D" w:rsidP="00C42BF0">
      <w:pPr>
        <w:ind w:left="737"/>
        <w:rPr>
          <w:sz w:val="18"/>
          <w:lang w:val="pl-PL"/>
        </w:rPr>
      </w:pPr>
      <w:r>
        <w:rPr>
          <w:noProof/>
        </w:rPr>
        <mc:AlternateContent>
          <mc:Choice Requires="wpg">
            <w:drawing>
              <wp:anchor distT="0" distB="0" distL="114300" distR="114300" simplePos="0" relativeHeight="251658752" behindDoc="0" locked="0" layoutInCell="1" allowOverlap="1">
                <wp:simplePos x="0" y="0"/>
                <wp:positionH relativeFrom="column">
                  <wp:posOffset>2434590</wp:posOffset>
                </wp:positionH>
                <wp:positionV relativeFrom="paragraph">
                  <wp:posOffset>40005</wp:posOffset>
                </wp:positionV>
                <wp:extent cx="2084070" cy="1243965"/>
                <wp:effectExtent l="0" t="0" r="0" b="0"/>
                <wp:wrapNone/>
                <wp:docPr id="98" name="Group 1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4070" cy="1243965"/>
                          <a:chOff x="4401" y="4251"/>
                          <a:chExt cx="3282" cy="1959"/>
                        </a:xfrm>
                      </wpg:grpSpPr>
                      <wps:wsp>
                        <wps:cNvPr id="99" name="Text Box 1179"/>
                        <wps:cNvSpPr txBox="1">
                          <a:spLocks noChangeArrowheads="1"/>
                        </wps:cNvSpPr>
                        <wps:spPr bwMode="auto">
                          <a:xfrm>
                            <a:off x="5255" y="4251"/>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C42BF0">
                              <w:pPr>
                                <w:jc w:val="center"/>
                                <w:rPr>
                                  <w:i/>
                                  <w:spacing w:val="20"/>
                                </w:rPr>
                              </w:pPr>
                              <w:r>
                                <w:rPr>
                                  <w:i/>
                                  <w:spacing w:val="20"/>
                                  <w:sz w:val="18"/>
                                  <w:szCs w:val="18"/>
                                </w:rPr>
                                <w:t>h</w:t>
                              </w:r>
                              <w:r>
                                <w:rPr>
                                  <w:iCs/>
                                  <w:spacing w:val="20"/>
                                  <w:szCs w:val="18"/>
                                  <w:vertAlign w:val="subscript"/>
                                </w:rPr>
                                <w:t>3</w:t>
                              </w:r>
                              <w:r>
                                <w:rPr>
                                  <w:spacing w:val="20"/>
                                  <w:sz w:val="18"/>
                                  <w:szCs w:val="18"/>
                                </w:rPr>
                                <w:t>(</w:t>
                              </w:r>
                              <w:r>
                                <w:rPr>
                                  <w:i/>
                                  <w:spacing w:val="20"/>
                                  <w:sz w:val="18"/>
                                  <w:szCs w:val="18"/>
                                </w:rPr>
                                <w:t>t</w:t>
                              </w:r>
                              <w:r>
                                <w:rPr>
                                  <w:spacing w:val="20"/>
                                  <w:sz w:val="18"/>
                                  <w:szCs w:val="18"/>
                                </w:rPr>
                                <w:t xml:space="preserve">) </w:t>
                              </w:r>
                            </w:p>
                          </w:txbxContent>
                        </wps:txbx>
                        <wps:bodyPr rot="0" vert="horz" wrap="square" lIns="0" tIns="0" rIns="0" bIns="0" anchor="t" anchorCtr="0" upright="1">
                          <a:noAutofit/>
                        </wps:bodyPr>
                      </wps:wsp>
                      <wps:wsp>
                        <wps:cNvPr id="100" name="Text Box 1180"/>
                        <wps:cNvSpPr txBox="1">
                          <a:spLocks noChangeArrowheads="1"/>
                        </wps:cNvSpPr>
                        <wps:spPr bwMode="auto">
                          <a:xfrm>
                            <a:off x="7116" y="5480"/>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C42BF0">
                              <w:pPr>
                                <w:jc w:val="center"/>
                                <w:rPr>
                                  <w:i/>
                                </w:rPr>
                              </w:pPr>
                              <w:r>
                                <w:rPr>
                                  <w:i/>
                                  <w:sz w:val="18"/>
                                  <w:szCs w:val="18"/>
                                </w:rPr>
                                <w:t>t</w:t>
                              </w:r>
                              <w:r>
                                <w:rPr>
                                  <w:sz w:val="18"/>
                                  <w:szCs w:val="18"/>
                                </w:rPr>
                                <w:t xml:space="preserve"> </w:t>
                              </w:r>
                            </w:p>
                          </w:txbxContent>
                        </wps:txbx>
                        <wps:bodyPr rot="0" vert="horz" wrap="square" lIns="0" tIns="0" rIns="0" bIns="0" anchor="t" anchorCtr="0" upright="1">
                          <a:noAutofit/>
                        </wps:bodyPr>
                      </wps:wsp>
                      <wps:wsp>
                        <wps:cNvPr id="101" name="Text Box 1181"/>
                        <wps:cNvSpPr txBox="1">
                          <a:spLocks noChangeArrowheads="1"/>
                        </wps:cNvSpPr>
                        <wps:spPr bwMode="auto">
                          <a:xfrm>
                            <a:off x="4401" y="5900"/>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C42BF0">
                              <w:pPr>
                                <w:jc w:val="center"/>
                                <w:rPr>
                                  <w:i/>
                                </w:rPr>
                              </w:pPr>
                              <w:r>
                                <w:rPr>
                                  <w:sz w:val="18"/>
                                  <w:szCs w:val="18"/>
                                </w:rPr>
                                <w:t>Hình 4</w:t>
                              </w:r>
                            </w:p>
                          </w:txbxContent>
                        </wps:txbx>
                        <wps:bodyPr rot="0" vert="horz" wrap="square" lIns="0" tIns="0" rIns="0" bIns="0" anchor="t" anchorCtr="0" upright="1">
                          <a:noAutofit/>
                        </wps:bodyPr>
                      </wps:wsp>
                      <wps:wsp>
                        <wps:cNvPr id="102" name="Text Box 1182"/>
                        <wps:cNvSpPr txBox="1">
                          <a:spLocks noChangeArrowheads="1"/>
                        </wps:cNvSpPr>
                        <wps:spPr bwMode="auto">
                          <a:xfrm>
                            <a:off x="6201" y="5795"/>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C42BF0">
                              <w:pPr>
                                <w:jc w:val="center"/>
                                <w:rPr>
                                  <w:i/>
                                </w:rPr>
                              </w:pPr>
                              <w:r>
                                <w:rPr>
                                  <w:iCs/>
                                  <w:sz w:val="18"/>
                                  <w:szCs w:val="18"/>
                                </w:rPr>
                                <w:t>4</w:t>
                              </w:r>
                              <w:r>
                                <w:rPr>
                                  <w:sz w:val="18"/>
                                  <w:szCs w:val="18"/>
                                </w:rPr>
                                <w:t xml:space="preserve"> </w:t>
                              </w:r>
                            </w:p>
                          </w:txbxContent>
                        </wps:txbx>
                        <wps:bodyPr rot="0" vert="horz" wrap="square" lIns="0" tIns="0" rIns="0" bIns="0" anchor="t" anchorCtr="0" upright="1">
                          <a:noAutofit/>
                        </wps:bodyPr>
                      </wps:wsp>
                      <wps:wsp>
                        <wps:cNvPr id="103" name="Text Box 1183"/>
                        <wps:cNvSpPr txBox="1">
                          <a:spLocks noChangeArrowheads="1"/>
                        </wps:cNvSpPr>
                        <wps:spPr bwMode="auto">
                          <a:xfrm>
                            <a:off x="7098" y="4671"/>
                            <a:ext cx="34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C42BF0">
                              <w:pPr>
                                <w:jc w:val="right"/>
                                <w:rPr>
                                  <w:iCs/>
                                </w:rPr>
                              </w:pPr>
                              <w:r>
                                <w:rPr>
                                  <w:iCs/>
                                  <w:sz w:val="18"/>
                                  <w:szCs w:val="18"/>
                                </w:rPr>
                                <w:t xml:space="preserve">2 </w:t>
                              </w:r>
                            </w:p>
                          </w:txbxContent>
                        </wps:txbx>
                        <wps:bodyPr rot="0" vert="horz" wrap="square" lIns="0" tIns="0" rIns="0" bIns="0" anchor="t" anchorCtr="0" upright="1">
                          <a:noAutofit/>
                        </wps:bodyPr>
                      </wps:wsp>
                      <wps:wsp>
                        <wps:cNvPr id="104" name="Text Box 1184"/>
                        <wps:cNvSpPr txBox="1">
                          <a:spLocks noChangeArrowheads="1"/>
                        </wps:cNvSpPr>
                        <wps:spPr bwMode="auto">
                          <a:xfrm>
                            <a:off x="6753" y="5261"/>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C42BF0">
                              <w:pPr>
                                <w:jc w:val="center"/>
                                <w:rPr>
                                  <w:iCs/>
                                </w:rPr>
                              </w:pPr>
                              <w:r>
                                <w:rPr>
                                  <w:iCs/>
                                  <w:sz w:val="18"/>
                                  <w:szCs w:val="18"/>
                                </w:rPr>
                                <w:t xml:space="preserve">1 </w:t>
                              </w:r>
                            </w:p>
                          </w:txbxContent>
                        </wps:txbx>
                        <wps:bodyPr rot="0" vert="horz" wrap="square" lIns="0" tIns="0" rIns="0" bIns="0" anchor="t" anchorCtr="0" upright="1">
                          <a:noAutofit/>
                        </wps:bodyPr>
                      </wps:wsp>
                      <wps:wsp>
                        <wps:cNvPr id="105" name="Line 1185"/>
                        <wps:cNvCnPr>
                          <a:cxnSpLocks noChangeShapeType="1"/>
                        </wps:cNvCnPr>
                        <wps:spPr bwMode="auto">
                          <a:xfrm flipV="1">
                            <a:off x="5241" y="4366"/>
                            <a:ext cx="1" cy="144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6" name="Line 1186"/>
                        <wps:cNvCnPr>
                          <a:cxnSpLocks noChangeShapeType="1"/>
                        </wps:cNvCnPr>
                        <wps:spPr bwMode="auto">
                          <a:xfrm>
                            <a:off x="5091" y="5750"/>
                            <a:ext cx="237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7" name="Freeform 1187"/>
                        <wps:cNvSpPr>
                          <a:spLocks/>
                        </wps:cNvSpPr>
                        <wps:spPr bwMode="auto">
                          <a:xfrm>
                            <a:off x="5181" y="4310"/>
                            <a:ext cx="2070" cy="1440"/>
                          </a:xfrm>
                          <a:custGeom>
                            <a:avLst/>
                            <a:gdLst>
                              <a:gd name="T0" fmla="*/ 0 w 2160"/>
                              <a:gd name="T1" fmla="*/ 1800 h 1800"/>
                              <a:gd name="T2" fmla="*/ 1260 w 2160"/>
                              <a:gd name="T3" fmla="*/ 1440 h 1800"/>
                              <a:gd name="T4" fmla="*/ 2160 w 2160"/>
                              <a:gd name="T5" fmla="*/ 0 h 1800"/>
                            </a:gdLst>
                            <a:ahLst/>
                            <a:cxnLst>
                              <a:cxn ang="0">
                                <a:pos x="T0" y="T1"/>
                              </a:cxn>
                              <a:cxn ang="0">
                                <a:pos x="T2" y="T3"/>
                              </a:cxn>
                              <a:cxn ang="0">
                                <a:pos x="T4" y="T5"/>
                              </a:cxn>
                            </a:cxnLst>
                            <a:rect l="0" t="0" r="r" b="b"/>
                            <a:pathLst>
                              <a:path w="2160" h="1800">
                                <a:moveTo>
                                  <a:pt x="0" y="1800"/>
                                </a:moveTo>
                                <a:cubicBezTo>
                                  <a:pt x="450" y="1770"/>
                                  <a:pt x="900" y="1740"/>
                                  <a:pt x="1260" y="1440"/>
                                </a:cubicBezTo>
                                <a:cubicBezTo>
                                  <a:pt x="1620" y="1140"/>
                                  <a:pt x="2010" y="240"/>
                                  <a:pt x="21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Line 1188"/>
                        <wps:cNvCnPr>
                          <a:cxnSpLocks noChangeShapeType="1"/>
                        </wps:cNvCnPr>
                        <wps:spPr bwMode="auto">
                          <a:xfrm flipH="1">
                            <a:off x="6426" y="4280"/>
                            <a:ext cx="900" cy="14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9" name="Freeform 1189"/>
                        <wps:cNvSpPr>
                          <a:spLocks/>
                        </wps:cNvSpPr>
                        <wps:spPr bwMode="auto">
                          <a:xfrm>
                            <a:off x="6768" y="4400"/>
                            <a:ext cx="510" cy="850"/>
                          </a:xfrm>
                          <a:custGeom>
                            <a:avLst/>
                            <a:gdLst>
                              <a:gd name="T0" fmla="*/ 540 w 540"/>
                              <a:gd name="T1" fmla="*/ 0 h 900"/>
                              <a:gd name="T2" fmla="*/ 540 w 540"/>
                              <a:gd name="T3" fmla="*/ 900 h 900"/>
                              <a:gd name="T4" fmla="*/ 0 w 540"/>
                              <a:gd name="T5" fmla="*/ 900 h 900"/>
                            </a:gdLst>
                            <a:ahLst/>
                            <a:cxnLst>
                              <a:cxn ang="0">
                                <a:pos x="T0" y="T1"/>
                              </a:cxn>
                              <a:cxn ang="0">
                                <a:pos x="T2" y="T3"/>
                              </a:cxn>
                              <a:cxn ang="0">
                                <a:pos x="T4" y="T5"/>
                              </a:cxn>
                            </a:cxnLst>
                            <a:rect l="0" t="0" r="r" b="b"/>
                            <a:pathLst>
                              <a:path w="540" h="900">
                                <a:moveTo>
                                  <a:pt x="540" y="0"/>
                                </a:moveTo>
                                <a:lnTo>
                                  <a:pt x="540" y="900"/>
                                </a:lnTo>
                                <a:lnTo>
                                  <a:pt x="0" y="900"/>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78" o:spid="_x0000_s2159" style="position:absolute;left:0;text-align:left;margin-left:191.7pt;margin-top:3.15pt;width:164.1pt;height:97.95pt;z-index:251658752;mso-position-horizontal-relative:text;mso-position-vertical-relative:text" coordorigin="4401,4251" coordsize="3282,1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pN1MgcAABQwAAAOAAAAZHJzL2Uyb0RvYy54bWzsWt9v2zYQfh+w/4HQ4wDXkqyfRp2iseNu&#10;QLcVaLZ3WpItYZKoUUrsdNj/vrujKMlO3LUJ6jab/WDL4onkHY8fP93dy1e7Ime3iawzUc4M64Vp&#10;sKSMRJyVm5nx2/VyFBisbngZ81yUycy4S2rj1cX3373cVtPEFqnI40Qy6KSsp9tqZqRNU03H4zpK&#10;k4LXL0SVlNC4FrLgDfyVm3Es+RZ6L/KxbZreeCtkXEkRJXUNdxeq0big/tfrJGp+Xa/rpGH5zIC5&#10;NfQt6XuF3+OLl3y6kbxKs6idBn/ELAqelTBo19WCN5zdyOxeV0UWSVGLdfMiEsVYrNdZlJAOoI1l&#10;HmjzRoqbinTZTLebqjMTmPbATo/uNvrl9p1kWTwzQlipkhewRjQssyw/QPNsq80UpN7I6n31Tiod&#10;4fKtiP6ooXl82I7/N0qYrbY/ixh65DeNIPPs1rLALkBxtqNVuOtWIdk1LIKbthk4pg+LFUGbZTuT&#10;0HPVOkUpLCY+5zimZTBodmzX0m1X7fMTO7Dbh0M3xNYxn6qBabLt5FAz8Lm6N2v9NLO+T3mV0GrV&#10;aDBt1lCb9RoVvBQ7tCxNC8cHQTQra3bQAuqSlWplXVaKecrLTfJaSrFNEx7DDEld0KN7VOlRYyf/&#10;Zm7Xdt0Ds2mju56vbDaxaFN0JuPTStbNm0QUDC9mhoQ9RbPkt2/rRllXi+DSlmKZ5Tnc59O83LsB&#10;fao7MCg8im04PG2Tv0IzvAquAmfk2N7VyDEXi9Hr5dwZeUvLdxeTxXy+sP7GcS1nmmZxnJQ4jN6y&#10;lvNpa9eCh9ps3aatRZ7F2B1OqZab1TyX7JYDZCzp0/rQQGy8Pw1yMdDlQCVwXvPSDkdLL/BHztJx&#10;R6FvBiPTCi9Dz3RCZ7HcV+ltViZPV4ltYTfDWitfOqqbSZ/7uvFpkTUAynlWzIygE+JT9MCrMqal&#10;bXiWq+uBKXD6vSlgufVCk7+iiypnbXarHWGOY5OzoTevRHwHLiwFuBjsfThS4CIV8oPBtgDPM6P+&#10;84bLxGD5TyVsA8RyfSH1xUpf8DKCR2dGYzB1OW8U5t9UMtuk0LPaaKV4Dci0zsiN+1kQqhE2nAgk&#10;LBP0UeA7QImgM85JUcK3LI9QwnXUDNQ2RWg+o8QZJTqgPCFK0KHX78//LUoA6bmPEp1xTooSHQVz&#10;QwAvOhPwMEeUCByYJ5K3M5c4c4kTooSNbnhGCRPefu6jRGeck6KEB2+1ikv4YfsSp1HizCXOXOJr&#10;cInJGSVieP8xJw+hRGeck6KEb2LwCcM5nt+GczRKTJw2EHTmEmcucUIu4ZxRglDCeQglOuOcFCU8&#10;3wXMApRwbe8AJc5c4swlvgaXIEp7fuMwIaug3jgogG1ZQWcYQIh5qdJG0a5s00ZdYoNSJtd3FaSI&#10;aEfrvIZ6BA17PK/B1nlW/a4juW1CybUx9oBMYuJ5+1GJNiZhQeACG44nOHKIYn9yguPJsXZI8bUh&#10;9QfC66wh2zQygzRQDsFviOzXBcTAE0i2woXS49tMqnR5oEGCQKGUSgzoRAFlgg4SBCoZgNqhD0CO&#10;7mRxeIh873syeRHO4st5MmaNtP+aoX5fdg+iavZE50TP/nuKpODz9F/I4ir/XcokwbIJyDYHviaz&#10;LV+jNOcwg/+oZLIVaKhVKeM+TWT36fv7aBvdqHQyTkKnkKFuIm4zwptYB6/gxW9d5FCN8cOYmWzL&#10;bMtrt0QvAzPoZCzIVbKU4Y9C/l4MImK9mO0d6w3oZS8GMz/SG3DiTgwndWRucCh2YsOuAP46bXmq&#10;cuh8CqdjawG4gqwl1HiYdApVosaSh2swB5xr1+qcJHm04BFhUBiF6XUexgOpjwiDPihMZ7YWVr/t&#10;jDDlf1hAIw0GBTQrZemKN6gIjoGXeEzRarEUzmdcD2wpxG1yLUim6Ys/9HLBgL1AdLPKosvkw1Dc&#10;AUDEeVo+4CAcDTAUdYPpB3VfHez6vgXrrBp6H9zvd/+f6s2CiKV6ytrvDstzqAFy+sPhlZ4wL7qL&#10;ZhvMHf6iPeio62xEMv0e6HAGqyO+LJ34lunCoLjiqTUYYOAjhQefWWQQEllsCw0c10fXUMUGbYsq&#10;OGhbnl/RQVfxpWl7W/D1JckO0fYfD2i7B0U/tLkc+7DkgLY3VYI5PsUdYHV1FZkuO2ork05L3HHw&#10;Ba9TVSgUw5WChY8S+m95B3ZA9KwIe1deNyQ8h+V1eFq0RXW4Ai2dx8I79WJx/C0Tn2y5ued7bZTa&#10;0QxDR6ldPBvQSQPF2gc++ii64wL32DL4Vi7VE5kh30FO0eXee5Eh1znaz5DpQB8P9zTkOUfmM+Q4&#10;e/2ABf4HJAdXCDkOLgN6Ss9gFJug9gE36NvzcshttFy7nGA83a5/VX+KgRxKgfgjWQaLsLJunXNV&#10;0Xn8DD5eK/ifg8HjRvjsYlBYmGdORAAqqfScGGxbJo+17cP/BKh9Mf/FPwAAAP//AwBQSwMEFAAG&#10;AAgAAAAhAAiBwdHgAAAACQEAAA8AAABkcnMvZG93bnJldi54bWxMj0FLw0AUhO+C/2F5gje72URj&#10;idmUUtRTEWwF8faavCah2bchu03Sf+96ssdhhplv8tVsOjHS4FrLGtQiAkFc2qrlWsPX/u1hCcJ5&#10;5Ao7y6ThQg5Wxe1NjlllJ/6kcedrEUrYZaih8b7PpHRlQwbdwvbEwTvawaAPcqhlNeAUyk0n4yhK&#10;pcGWw0KDPW0aKk+7s9HwPuG0TtTruD0dN5ef/dPH91aR1vd38/oFhKfZ/4fhDz+gQxGYDvbMlROd&#10;hmSZPIaohjQBEfxnpVIQBw1xFMcgi1xePyh+AQAA//8DAFBLAQItABQABgAIAAAAIQC2gziS/gAA&#10;AOEBAAATAAAAAAAAAAAAAAAAAAAAAABbQ29udGVudF9UeXBlc10ueG1sUEsBAi0AFAAGAAgAAAAh&#10;ADj9If/WAAAAlAEAAAsAAAAAAAAAAAAAAAAALwEAAF9yZWxzLy5yZWxzUEsBAi0AFAAGAAgAAAAh&#10;AC4ak3UyBwAAFDAAAA4AAAAAAAAAAAAAAAAALgIAAGRycy9lMm9Eb2MueG1sUEsBAi0AFAAGAAgA&#10;AAAhAAiBwdHgAAAACQEAAA8AAAAAAAAAAAAAAAAAjAkAAGRycy9kb3ducmV2LnhtbFBLBQYAAAAA&#10;BAAEAPMAAACZCgAAAAA=&#10;">
                <v:shape id="Text Box 1179" o:spid="_x0000_s2160" type="#_x0000_t202" style="position:absolute;left:5255;top:4251;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AhwxAAAANsAAAAPAAAAZHJzL2Rvd25yZXYueG1sRI9Ba8JA&#10;FITvQv/D8gq9mU09iEldRUqFQkGM8eDxNftMFrNv0+xW4793BcHjMDPfMPPlYFtxpt4bxwrekxQE&#10;ceW04VrBvlyPZyB8QNbYOiYFV/KwXLyM5phrd+GCzrtQiwhhn6OCJoQul9JXDVn0ieuIo3d0vcUQ&#10;ZV9L3eMlwm0rJ2k6lRYNx4UGO/psqDrt/q2C1YGLL/O3+d0Wx8KUZZbyz/Sk1NvrsPoAEWgIz/Cj&#10;/a0VZBncv8QfIBc3AAAA//8DAFBLAQItABQABgAIAAAAIQDb4fbL7gAAAIUBAAATAAAAAAAAAAAA&#10;AAAAAAAAAABbQ29udGVudF9UeXBlc10ueG1sUEsBAi0AFAAGAAgAAAAhAFr0LFu/AAAAFQEAAAsA&#10;AAAAAAAAAAAAAAAAHwEAAF9yZWxzLy5yZWxzUEsBAi0AFAAGAAgAAAAhAOnQCHDEAAAA2wAAAA8A&#10;AAAAAAAAAAAAAAAABwIAAGRycy9kb3ducmV2LnhtbFBLBQYAAAAAAwADALcAAAD4AgAAAAA=&#10;" filled="f" stroked="f">
                  <v:textbox inset="0,0,0,0">
                    <w:txbxContent>
                      <w:p w:rsidR="00A91066" w:rsidRDefault="00A91066" w:rsidP="00C42BF0">
                        <w:pPr>
                          <w:jc w:val="center"/>
                          <w:rPr>
                            <w:i/>
                            <w:spacing w:val="20"/>
                          </w:rPr>
                        </w:pPr>
                        <w:r>
                          <w:rPr>
                            <w:i/>
                            <w:spacing w:val="20"/>
                            <w:sz w:val="18"/>
                            <w:szCs w:val="18"/>
                          </w:rPr>
                          <w:t>h</w:t>
                        </w:r>
                        <w:r>
                          <w:rPr>
                            <w:iCs/>
                            <w:spacing w:val="20"/>
                            <w:szCs w:val="18"/>
                            <w:vertAlign w:val="subscript"/>
                          </w:rPr>
                          <w:t>3</w:t>
                        </w:r>
                        <w:r>
                          <w:rPr>
                            <w:spacing w:val="20"/>
                            <w:sz w:val="18"/>
                            <w:szCs w:val="18"/>
                          </w:rPr>
                          <w:t>(</w:t>
                        </w:r>
                        <w:r>
                          <w:rPr>
                            <w:i/>
                            <w:spacing w:val="20"/>
                            <w:sz w:val="18"/>
                            <w:szCs w:val="18"/>
                          </w:rPr>
                          <w:t>t</w:t>
                        </w:r>
                        <w:r>
                          <w:rPr>
                            <w:spacing w:val="20"/>
                            <w:sz w:val="18"/>
                            <w:szCs w:val="18"/>
                          </w:rPr>
                          <w:t xml:space="preserve">) </w:t>
                        </w:r>
                      </w:p>
                    </w:txbxContent>
                  </v:textbox>
                </v:shape>
                <v:shape id="Text Box 1180" o:spid="_x0000_s2161" type="#_x0000_t202" style="position:absolute;left:7116;top:5480;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lHvxQAAANwAAAAPAAAAZHJzL2Rvd25yZXYueG1sRI9Ba8Mw&#10;DIXvg/0Ho8Fuq90dSpvWLaVsMBiMpdlhRzVWE9NYzmKvzf79dCj0JvGe3vu02oyhU2cako9sYTox&#10;oIjr6Dw3Fr6q16c5qJSRHXaRycIfJdis7+9WWLh44ZLO+9woCeFUoIU2577QOtUtBUyT2BOLdoxD&#10;wCzr0Gg34EXCQ6efjZnpgJ6locWedi3Vp/1vsLD95vLF/3wcPstj6atqYfh9drL28WHcLkFlGvPN&#10;fL1+c4JvBF+ekQn0+h8AAP//AwBQSwECLQAUAAYACAAAACEA2+H2y+4AAACFAQAAEwAAAAAAAAAA&#10;AAAAAAAAAAAAW0NvbnRlbnRfVHlwZXNdLnhtbFBLAQItABQABgAIAAAAIQBa9CxbvwAAABUBAAAL&#10;AAAAAAAAAAAAAAAAAB8BAABfcmVscy8ucmVsc1BLAQItABQABgAIAAAAIQBh3lHvxQAAANwAAAAP&#10;AAAAAAAAAAAAAAAAAAcCAABkcnMvZG93bnJldi54bWxQSwUGAAAAAAMAAwC3AAAA+QIAAAAA&#10;" filled="f" stroked="f">
                  <v:textbox inset="0,0,0,0">
                    <w:txbxContent>
                      <w:p w:rsidR="00A91066" w:rsidRDefault="00A91066" w:rsidP="00C42BF0">
                        <w:pPr>
                          <w:jc w:val="center"/>
                          <w:rPr>
                            <w:i/>
                          </w:rPr>
                        </w:pPr>
                        <w:r>
                          <w:rPr>
                            <w:i/>
                            <w:sz w:val="18"/>
                            <w:szCs w:val="18"/>
                          </w:rPr>
                          <w:t>t</w:t>
                        </w:r>
                        <w:r>
                          <w:rPr>
                            <w:sz w:val="18"/>
                            <w:szCs w:val="18"/>
                          </w:rPr>
                          <w:t xml:space="preserve"> </w:t>
                        </w:r>
                      </w:p>
                    </w:txbxContent>
                  </v:textbox>
                </v:shape>
                <v:shape id="Text Box 1181" o:spid="_x0000_s2162" type="#_x0000_t202" style="position:absolute;left:4401;top:5900;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vR0wgAAANwAAAAPAAAAZHJzL2Rvd25yZXYueG1sRE9NawIx&#10;EL0X+h/CCN5qogepW6OItCAI0nU9eJxuxt3gZrLdRF3/vSkUvM3jfc582btGXKkL1rOG8UiBIC69&#10;sVxpOBRfb+8gQkQ22HgmDXcKsFy8vswxM/7GOV33sRIphEOGGuoY20zKUNbkMIx8S5y4k+8cxgS7&#10;SpoObyncNXKi1FQ6tJwaamxpXVN53l+chtWR80/7u/v5zk+5LYqZ4u30rPVw0K8+QETq41P8796Y&#10;NF+N4e+ZdIFcPAAAAP//AwBQSwECLQAUAAYACAAAACEA2+H2y+4AAACFAQAAEwAAAAAAAAAAAAAA&#10;AAAAAAAAW0NvbnRlbnRfVHlwZXNdLnhtbFBLAQItABQABgAIAAAAIQBa9CxbvwAAABUBAAALAAAA&#10;AAAAAAAAAAAAAB8BAABfcmVscy8ucmVsc1BLAQItABQABgAIAAAAIQAOkvR0wgAAANwAAAAPAAAA&#10;AAAAAAAAAAAAAAcCAABkcnMvZG93bnJldi54bWxQSwUGAAAAAAMAAwC3AAAA9gIAAAAA&#10;" filled="f" stroked="f">
                  <v:textbox inset="0,0,0,0">
                    <w:txbxContent>
                      <w:p w:rsidR="00A91066" w:rsidRDefault="00A91066" w:rsidP="00C42BF0">
                        <w:pPr>
                          <w:jc w:val="center"/>
                          <w:rPr>
                            <w:i/>
                          </w:rPr>
                        </w:pPr>
                        <w:r>
                          <w:rPr>
                            <w:sz w:val="18"/>
                            <w:szCs w:val="18"/>
                          </w:rPr>
                          <w:t>Hình 4</w:t>
                        </w:r>
                      </w:p>
                    </w:txbxContent>
                  </v:textbox>
                </v:shape>
                <v:shape id="Text Box 1182" o:spid="_x0000_s2163" type="#_x0000_t202" style="position:absolute;left:6201;top:5795;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oDwgAAANwAAAAPAAAAZHJzL2Rvd25yZXYueG1sRE9NawIx&#10;EL0X/A9hhN5qogfRrVFELBQKxXU9eJxuxt3gZrJuUt3++0YQvM3jfc5i1btGXKkL1rOG8UiBIC69&#10;sVxpOBQfbzMQISIbbDyThj8KsFoOXhaYGX/jnK77WIkUwiFDDXWMbSZlKGtyGEa+JU7cyXcOY4Jd&#10;JU2HtxTuGjlRaiodWk4NNba0qak873+dhvWR8629fP/s8lNui2Ku+Gt61vp12K/fQUTq41P8cH+a&#10;NF9N4P5MukAu/wEAAP//AwBQSwECLQAUAAYACAAAACEA2+H2y+4AAACFAQAAEwAAAAAAAAAAAAAA&#10;AAAAAAAAW0NvbnRlbnRfVHlwZXNdLnhtbFBLAQItABQABgAIAAAAIQBa9CxbvwAAABUBAAALAAAA&#10;AAAAAAAAAAAAAB8BAABfcmVscy8ucmVsc1BLAQItABQABgAIAAAAIQD+QGoDwgAAANwAAAAPAAAA&#10;AAAAAAAAAAAAAAcCAABkcnMvZG93bnJldi54bWxQSwUGAAAAAAMAAwC3AAAA9gIAAAAA&#10;" filled="f" stroked="f">
                  <v:textbox inset="0,0,0,0">
                    <w:txbxContent>
                      <w:p w:rsidR="00A91066" w:rsidRDefault="00A91066" w:rsidP="00C42BF0">
                        <w:pPr>
                          <w:jc w:val="center"/>
                          <w:rPr>
                            <w:i/>
                          </w:rPr>
                        </w:pPr>
                        <w:r>
                          <w:rPr>
                            <w:iCs/>
                            <w:sz w:val="18"/>
                            <w:szCs w:val="18"/>
                          </w:rPr>
                          <w:t>4</w:t>
                        </w:r>
                        <w:r>
                          <w:rPr>
                            <w:sz w:val="18"/>
                            <w:szCs w:val="18"/>
                          </w:rPr>
                          <w:t xml:space="preserve"> </w:t>
                        </w:r>
                      </w:p>
                    </w:txbxContent>
                  </v:textbox>
                </v:shape>
                <v:shape id="Text Box 1183" o:spid="_x0000_s2164" type="#_x0000_t202" style="position:absolute;left:7098;top:4671;width:34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M+YwgAAANwAAAAPAAAAZHJzL2Rvd25yZXYueG1sRE9NawIx&#10;EL0X/A9hhN5qYgtSV6OIWCgUiut68Dhuxt3gZrJuUt3++0YoeJvH+5z5sneNuFIXrGcN45ECQVx6&#10;Y7nSsC8+Xt5BhIhssPFMGn4pwHIxeJpjZvyNc7ruYiVSCIcMNdQxtpmUoazJYRj5ljhxJ985jAl2&#10;lTQd3lK4a+SrUhPp0HJqqLGldU3leffjNKwOnG/s5fu4zU+5LYqp4q/JWevnYb+agYjUx4f43/1p&#10;0nz1Bvdn0gVy8QcAAP//AwBQSwECLQAUAAYACAAAACEA2+H2y+4AAACFAQAAEwAAAAAAAAAAAAAA&#10;AAAAAAAAW0NvbnRlbnRfVHlwZXNdLnhtbFBLAQItABQABgAIAAAAIQBa9CxbvwAAABUBAAALAAAA&#10;AAAAAAAAAAAAAB8BAABfcmVscy8ucmVsc1BLAQItABQABgAIAAAAIQCRDM+YwgAAANwAAAAPAAAA&#10;AAAAAAAAAAAAAAcCAABkcnMvZG93bnJldi54bWxQSwUGAAAAAAMAAwC3AAAA9gIAAAAA&#10;" filled="f" stroked="f">
                  <v:textbox inset="0,0,0,0">
                    <w:txbxContent>
                      <w:p w:rsidR="00A91066" w:rsidRDefault="00A91066" w:rsidP="00C42BF0">
                        <w:pPr>
                          <w:jc w:val="right"/>
                          <w:rPr>
                            <w:iCs/>
                          </w:rPr>
                        </w:pPr>
                        <w:r>
                          <w:rPr>
                            <w:iCs/>
                            <w:sz w:val="18"/>
                            <w:szCs w:val="18"/>
                          </w:rPr>
                          <w:t xml:space="preserve">2 </w:t>
                        </w:r>
                      </w:p>
                    </w:txbxContent>
                  </v:textbox>
                </v:shape>
                <v:shape id="Text Box 1184" o:spid="_x0000_s2165" type="#_x0000_t202" style="position:absolute;left:6753;top:5261;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VfswgAAANwAAAAPAAAAZHJzL2Rvd25yZXYueG1sRE9NawIx&#10;EL0X/A9hhN5qYilSV6OIWCgUiut68Dhuxt3gZrJuUt3++0YoeJvH+5z5sneNuFIXrGcN45ECQVx6&#10;Y7nSsC8+Xt5BhIhssPFMGn4pwHIxeJpjZvyNc7ruYiVSCIcMNdQxtpmUoazJYRj5ljhxJ985jAl2&#10;lTQd3lK4a+SrUhPp0HJqqLGldU3leffjNKwOnG/s5fu4zU+5LYqp4q/JWevnYb+agYjUx4f43/1p&#10;0nz1Bvdn0gVy8QcAAP//AwBQSwECLQAUAAYACAAAACEA2+H2y+4AAACFAQAAEwAAAAAAAAAAAAAA&#10;AAAAAAAAW0NvbnRlbnRfVHlwZXNdLnhtbFBLAQItABQABgAIAAAAIQBa9CxbvwAAABUBAAALAAAA&#10;AAAAAAAAAAAAAB8BAABfcmVscy8ucmVsc1BLAQItABQABgAIAAAAIQAe5VfswgAAANwAAAAPAAAA&#10;AAAAAAAAAAAAAAcCAABkcnMvZG93bnJldi54bWxQSwUGAAAAAAMAAwC3AAAA9gIAAAAA&#10;" filled="f" stroked="f">
                  <v:textbox inset="0,0,0,0">
                    <w:txbxContent>
                      <w:p w:rsidR="00A91066" w:rsidRDefault="00A91066" w:rsidP="00C42BF0">
                        <w:pPr>
                          <w:jc w:val="center"/>
                          <w:rPr>
                            <w:iCs/>
                          </w:rPr>
                        </w:pPr>
                        <w:r>
                          <w:rPr>
                            <w:iCs/>
                            <w:sz w:val="18"/>
                            <w:szCs w:val="18"/>
                          </w:rPr>
                          <w:t xml:space="preserve">1 </w:t>
                        </w:r>
                      </w:p>
                    </w:txbxContent>
                  </v:textbox>
                </v:shape>
                <v:line id="Line 1185" o:spid="_x0000_s2166" style="position:absolute;flip:y;visibility:visible;mso-wrap-style:square" from="5241,4366" to="5242,5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BnlvwAAANwAAAAPAAAAZHJzL2Rvd25yZXYueG1sRE/bisIw&#10;EH0X9h/CLPimiQsu0jUVEQQRBW/s89CMbWkyKU1W698bYcG3OZzrzBe9s+JGXag9a5iMFQjiwpua&#10;Sw2X83o0AxEiskHrmTQ8KMAi/xjMMTP+zke6nWIpUgiHDDVUMbaZlKGoyGEY+5Y4cVffOYwJdqU0&#10;Hd5TuLPyS6lv6bDm1FBhS6uKiub05zRY/m2Ou+mWSB3Kx36yNL2Ve62Hn/3yB0SkPr7F/+6NSfPV&#10;FF7PpAtk/gQAAP//AwBQSwECLQAUAAYACAAAACEA2+H2y+4AAACFAQAAEwAAAAAAAAAAAAAAAAAA&#10;AAAAW0NvbnRlbnRfVHlwZXNdLnhtbFBLAQItABQABgAIAAAAIQBa9CxbvwAAABUBAAALAAAAAAAA&#10;AAAAAAAAAB8BAABfcmVscy8ucmVsc1BLAQItABQABgAIAAAAIQA6fBnlvwAAANwAAAAPAAAAAAAA&#10;AAAAAAAAAAcCAABkcnMvZG93bnJldi54bWxQSwUGAAAAAAMAAwC3AAAA8wIAAAAA&#10;">
                  <v:stroke endarrow="block" endarrowwidth="narrow" endarrowlength="short"/>
                </v:line>
                <v:line id="Line 1186" o:spid="_x0000_s2167" style="position:absolute;visibility:visible;mso-wrap-style:square" from="5091,5750" to="7461,5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5WxAAAANwAAAAPAAAAZHJzL2Rvd25yZXYueG1sRE9Na8JA&#10;EL0X/A/LCF6kbvRg29RVRFREe4nx4HGanWZDs7Mhu2r8925B6G0e73Nmi87W4kqtrxwrGI8SEMSF&#10;0xWXCk755vUdhA/IGmvHpOBOHhbz3ssMU+1unNH1GEoRQ9inqMCE0KRS+sKQRT9yDXHkflxrMUTY&#10;llK3eIvhtpaTJJlKixXHBoMNrQwVv8eLVfB1OX+b/HDOTod8ud92Q/22X38oNeh3y08QgbrwL366&#10;dzrOT6bw90y8QM4fAAAA//8DAFBLAQItABQABgAIAAAAIQDb4fbL7gAAAIUBAAATAAAAAAAAAAAA&#10;AAAAAAAAAABbQ29udGVudF9UeXBlc10ueG1sUEsBAi0AFAAGAAgAAAAhAFr0LFu/AAAAFQEAAAsA&#10;AAAAAAAAAAAAAAAAHwEAAF9yZWxzLy5yZWxzUEsBAi0AFAAGAAgAAAAhAEHSblbEAAAA3AAAAA8A&#10;AAAAAAAAAAAAAAAABwIAAGRycy9kb3ducmV2LnhtbFBLBQYAAAAAAwADALcAAAD4AgAAAAA=&#10;">
                  <v:stroke endarrow="block" endarrowwidth="narrow" endarrowlength="short"/>
                </v:line>
                <v:shape id="Freeform 1187" o:spid="_x0000_s2168" style="position:absolute;left:5181;top:4310;width:2070;height:1440;visibility:visible;mso-wrap-style:square;v-text-anchor:top" coordsize="216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ktXwgAAANwAAAAPAAAAZHJzL2Rvd25yZXYueG1sRE9La8JA&#10;EL4L/Q/LFLzpRoNVUleJLUJv4uPS25Adk2B2NsluYvz3XUHobT6+56y3g6lET60rLSuYTSMQxJnV&#10;JecKLuf9ZAXCeWSNlWVS8CAH283baI2Jtnc+Un/yuQgh7BJUUHhfJ1K6rCCDbmpr4sBdbWvQB9jm&#10;Urd4D+GmkvMo+pAGSw4NBdb0VVB2O3VGQfOblo/j9zKe4aI/NHbn4ku3Umr8PqSfIDwN/l/8cv/o&#10;MD9awvOZcIHc/AEAAP//AwBQSwECLQAUAAYACAAAACEA2+H2y+4AAACFAQAAEwAAAAAAAAAAAAAA&#10;AAAAAAAAW0NvbnRlbnRfVHlwZXNdLnhtbFBLAQItABQABgAIAAAAIQBa9CxbvwAAABUBAAALAAAA&#10;AAAAAAAAAAAAAB8BAABfcmVscy8ucmVsc1BLAQItABQABgAIAAAAIQAy7ktXwgAAANwAAAAPAAAA&#10;AAAAAAAAAAAAAAcCAABkcnMvZG93bnJldi54bWxQSwUGAAAAAAMAAwC3AAAA9gIAAAAA&#10;" path="m,1800v450,-30,900,-60,1260,-360c1620,1140,2010,240,2160,e" filled="f">
                  <v:path arrowok="t" o:connecttype="custom" o:connectlocs="0,1440;1208,1152;2070,0" o:connectangles="0,0,0"/>
                </v:shape>
                <v:line id="Line 1188" o:spid="_x0000_s2169" style="position:absolute;flip:x;visibility:visible;mso-wrap-style:square" from="6426,4280" to="7326,5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4G1wwAAANwAAAAPAAAAZHJzL2Rvd25yZXYueG1sRI9Ba8JA&#10;EIXvBf/DMkJvdaPQUqKriKgU6aVR75PsuAlmZ0N21fTfO4dCbzO8N+99s1gNvlV36mMT2MB0koEi&#10;roJt2Bk4HXdvn6BiQrbYBiYDvxRhtRy9LDC34cE/dC+SUxLCMUcDdUpdrnWsavIYJ6EjFu0Seo9J&#10;1t5p2+NDwn2rZ1n2oT02LA01drSpqboWN2+g3K7P7lCet37G33bv3ouSdWHM63hYz0ElGtK/+e/6&#10;ywp+JrTyjEygl08AAAD//wMAUEsBAi0AFAAGAAgAAAAhANvh9svuAAAAhQEAABMAAAAAAAAAAAAA&#10;AAAAAAAAAFtDb250ZW50X1R5cGVzXS54bWxQSwECLQAUAAYACAAAACEAWvQsW78AAAAVAQAACwAA&#10;AAAAAAAAAAAAAAAfAQAAX3JlbHMvLnJlbHNQSwECLQAUAAYACAAAACEAhROBtcMAAADcAAAADwAA&#10;AAAAAAAAAAAAAAAHAgAAZHJzL2Rvd25yZXYueG1sUEsFBgAAAAADAAMAtwAAAPcCAAAAAA==&#10;">
                  <v:stroke dashstyle="dash"/>
                </v:line>
                <v:shape id="Freeform 1189" o:spid="_x0000_s2170" style="position:absolute;left:6768;top:4400;width:510;height:850;visibility:visible;mso-wrap-style:square;v-text-anchor:top" coordsize="5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7pdwQAAANwAAAAPAAAAZHJzL2Rvd25yZXYueG1sRE9Na8JA&#10;EL0X/A/LCN7qJqKlRleRgpCjNUL1NmTHJJidTXdXE/99t1DobR7vc9bbwbTiQc43lhWk0wQEcWl1&#10;w5WCU7F/fQfhA7LG1jIpeJKH7Wb0ssZM254/6XEMlYgh7DNUUIfQZVL6siaDfmo74shdrTMYInSV&#10;1A77GG5aOUuSN2mw4dhQY0cfNZW3490oKHZfqcu/F32enue2qA4XmuNCqcl42K1ABBrCv/jPnes4&#10;P1nC7zPxArn5AQAA//8DAFBLAQItABQABgAIAAAAIQDb4fbL7gAAAIUBAAATAAAAAAAAAAAAAAAA&#10;AAAAAABbQ29udGVudF9UeXBlc10ueG1sUEsBAi0AFAAGAAgAAAAhAFr0LFu/AAAAFQEAAAsAAAAA&#10;AAAAAAAAAAAAHwEAAF9yZWxzLy5yZWxzUEsBAi0AFAAGAAgAAAAhALErul3BAAAA3AAAAA8AAAAA&#10;AAAAAAAAAAAABwIAAGRycy9kb3ducmV2LnhtbFBLBQYAAAAAAwADALcAAAD1AgAAAAA=&#10;" path="m540,r,900l,900e" filled="f">
                  <v:stroke dashstyle="dash"/>
                  <v:path arrowok="t" o:connecttype="custom" o:connectlocs="510,0;510,850;0,850" o:connectangles="0,0,0"/>
                </v:shape>
              </v:group>
            </w:pict>
          </mc:Fallback>
        </mc:AlternateContent>
      </w:r>
    </w:p>
    <w:p w:rsidR="00C42BF0" w:rsidRPr="00CB2587" w:rsidRDefault="002E730D" w:rsidP="00C42BF0">
      <w:pPr>
        <w:ind w:left="737"/>
        <w:rPr>
          <w:sz w:val="18"/>
          <w:lang w:val="pl-PL"/>
        </w:rPr>
      </w:pPr>
      <w:r>
        <w:rPr>
          <w:noProof/>
        </w:rPr>
        <mc:AlternateContent>
          <mc:Choice Requires="wpg">
            <w:drawing>
              <wp:anchor distT="0" distB="0" distL="114300" distR="114300" simplePos="0" relativeHeight="251659776" behindDoc="0" locked="0" layoutInCell="1" allowOverlap="1">
                <wp:simplePos x="0" y="0"/>
                <wp:positionH relativeFrom="column">
                  <wp:posOffset>71755</wp:posOffset>
                </wp:positionH>
                <wp:positionV relativeFrom="paragraph">
                  <wp:posOffset>101600</wp:posOffset>
                </wp:positionV>
                <wp:extent cx="2362835" cy="1049020"/>
                <wp:effectExtent l="0" t="0" r="0" b="0"/>
                <wp:wrapNone/>
                <wp:docPr id="76" name="Group 1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2835" cy="1049020"/>
                          <a:chOff x="680" y="5799"/>
                          <a:chExt cx="3721" cy="1652"/>
                        </a:xfrm>
                      </wpg:grpSpPr>
                      <wps:wsp>
                        <wps:cNvPr id="77" name="Freeform 1191"/>
                        <wps:cNvSpPr>
                          <a:spLocks/>
                        </wps:cNvSpPr>
                        <wps:spPr bwMode="auto">
                          <a:xfrm>
                            <a:off x="2571" y="6093"/>
                            <a:ext cx="585" cy="397"/>
                          </a:xfrm>
                          <a:custGeom>
                            <a:avLst/>
                            <a:gdLst>
                              <a:gd name="T0" fmla="*/ 540 w 540"/>
                              <a:gd name="T1" fmla="*/ 360 h 360"/>
                              <a:gd name="T2" fmla="*/ 0 w 540"/>
                              <a:gd name="T3" fmla="*/ 360 h 360"/>
                              <a:gd name="T4" fmla="*/ 0 w 540"/>
                              <a:gd name="T5" fmla="*/ 0 h 360"/>
                            </a:gdLst>
                            <a:ahLst/>
                            <a:cxnLst>
                              <a:cxn ang="0">
                                <a:pos x="T0" y="T1"/>
                              </a:cxn>
                              <a:cxn ang="0">
                                <a:pos x="T2" y="T3"/>
                              </a:cxn>
                              <a:cxn ang="0">
                                <a:pos x="T4" y="T5"/>
                              </a:cxn>
                            </a:cxnLst>
                            <a:rect l="0" t="0" r="r" b="b"/>
                            <a:pathLst>
                              <a:path w="540" h="360">
                                <a:moveTo>
                                  <a:pt x="540" y="360"/>
                                </a:moveTo>
                                <a:lnTo>
                                  <a:pt x="0" y="36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Text Box 1192"/>
                        <wps:cNvSpPr txBox="1">
                          <a:spLocks noChangeArrowheads="1"/>
                        </wps:cNvSpPr>
                        <wps:spPr bwMode="auto">
                          <a:xfrm>
                            <a:off x="680" y="7141"/>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C42BF0">
                              <w:pPr>
                                <w:jc w:val="center"/>
                                <w:rPr>
                                  <w:i/>
                                </w:rPr>
                              </w:pPr>
                              <w:r>
                                <w:rPr>
                                  <w:sz w:val="18"/>
                                  <w:szCs w:val="18"/>
                                </w:rPr>
                                <w:t>Hình 3</w:t>
                              </w:r>
                            </w:p>
                          </w:txbxContent>
                        </wps:txbx>
                        <wps:bodyPr rot="0" vert="horz" wrap="square" lIns="0" tIns="0" rIns="0" bIns="0" anchor="t" anchorCtr="0" upright="1">
                          <a:noAutofit/>
                        </wps:bodyPr>
                      </wps:wsp>
                      <wps:wsp>
                        <wps:cNvPr id="79" name="Text Box 1193"/>
                        <wps:cNvSpPr txBox="1">
                          <a:spLocks noChangeArrowheads="1"/>
                        </wps:cNvSpPr>
                        <wps:spPr bwMode="auto">
                          <a:xfrm>
                            <a:off x="1088" y="5814"/>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C42BF0">
                              <w:pPr>
                                <w:rPr>
                                  <w:i/>
                                </w:rPr>
                              </w:pPr>
                              <w:r>
                                <w:rPr>
                                  <w:i/>
                                  <w:sz w:val="18"/>
                                  <w:szCs w:val="18"/>
                                </w:rPr>
                                <w:t>u</w:t>
                              </w:r>
                              <w:r>
                                <w:rPr>
                                  <w:sz w:val="18"/>
                                  <w:szCs w:val="18"/>
                                </w:rPr>
                                <w:t xml:space="preserve"> </w:t>
                              </w:r>
                            </w:p>
                          </w:txbxContent>
                        </wps:txbx>
                        <wps:bodyPr rot="0" vert="horz" wrap="square" lIns="0" tIns="0" rIns="0" bIns="0" anchor="t" anchorCtr="0" upright="1">
                          <a:noAutofit/>
                        </wps:bodyPr>
                      </wps:wsp>
                      <wps:wsp>
                        <wps:cNvPr id="80" name="Text Box 1194"/>
                        <wps:cNvSpPr txBox="1">
                          <a:spLocks noChangeArrowheads="1"/>
                        </wps:cNvSpPr>
                        <wps:spPr bwMode="auto">
                          <a:xfrm>
                            <a:off x="4114" y="5799"/>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C42BF0">
                              <w:pPr>
                                <w:jc w:val="right"/>
                                <w:rPr>
                                  <w:i/>
                                </w:rPr>
                              </w:pPr>
                              <w:r>
                                <w:rPr>
                                  <w:i/>
                                  <w:sz w:val="18"/>
                                  <w:szCs w:val="18"/>
                                </w:rPr>
                                <w:t>y</w:t>
                              </w:r>
                              <w:r>
                                <w:rPr>
                                  <w:sz w:val="18"/>
                                  <w:szCs w:val="18"/>
                                </w:rPr>
                                <w:t xml:space="preserve"> </w:t>
                              </w:r>
                            </w:p>
                          </w:txbxContent>
                        </wps:txbx>
                        <wps:bodyPr rot="0" vert="horz" wrap="square" lIns="0" tIns="0" rIns="0" bIns="0" anchor="t" anchorCtr="0" upright="1">
                          <a:noAutofit/>
                        </wps:bodyPr>
                      </wps:wsp>
                      <wps:wsp>
                        <wps:cNvPr id="81" name="Line 1195"/>
                        <wps:cNvCnPr>
                          <a:cxnSpLocks noChangeShapeType="1"/>
                        </wps:cNvCnPr>
                        <wps:spPr bwMode="auto">
                          <a:xfrm>
                            <a:off x="3207" y="6049"/>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82" name="Line 1196"/>
                        <wps:cNvCnPr>
                          <a:cxnSpLocks noChangeShapeType="1"/>
                        </wps:cNvCnPr>
                        <wps:spPr bwMode="auto">
                          <a:xfrm>
                            <a:off x="3837" y="6049"/>
                            <a:ext cx="56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83" name="Line 1197"/>
                        <wps:cNvCnPr>
                          <a:cxnSpLocks noChangeShapeType="1"/>
                        </wps:cNvCnPr>
                        <wps:spPr bwMode="auto">
                          <a:xfrm>
                            <a:off x="2635" y="6049"/>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84" name="Line 1198"/>
                        <wps:cNvCnPr>
                          <a:cxnSpLocks noChangeShapeType="1"/>
                        </wps:cNvCnPr>
                        <wps:spPr bwMode="auto">
                          <a:xfrm>
                            <a:off x="2232" y="6049"/>
                            <a:ext cx="30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85" name="Line 1199"/>
                        <wps:cNvCnPr>
                          <a:cxnSpLocks noChangeShapeType="1"/>
                        </wps:cNvCnPr>
                        <wps:spPr bwMode="auto">
                          <a:xfrm>
                            <a:off x="1575" y="6049"/>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86" name="Freeform 1200"/>
                        <wps:cNvSpPr>
                          <a:spLocks/>
                        </wps:cNvSpPr>
                        <wps:spPr bwMode="auto">
                          <a:xfrm>
                            <a:off x="1506" y="6075"/>
                            <a:ext cx="1644" cy="850"/>
                          </a:xfrm>
                          <a:custGeom>
                            <a:avLst/>
                            <a:gdLst>
                              <a:gd name="T0" fmla="*/ 540 w 540"/>
                              <a:gd name="T1" fmla="*/ 360 h 360"/>
                              <a:gd name="T2" fmla="*/ 0 w 540"/>
                              <a:gd name="T3" fmla="*/ 360 h 360"/>
                              <a:gd name="T4" fmla="*/ 0 w 540"/>
                              <a:gd name="T5" fmla="*/ 0 h 360"/>
                            </a:gdLst>
                            <a:ahLst/>
                            <a:cxnLst>
                              <a:cxn ang="0">
                                <a:pos x="T0" y="T1"/>
                              </a:cxn>
                              <a:cxn ang="0">
                                <a:pos x="T2" y="T3"/>
                              </a:cxn>
                              <a:cxn ang="0">
                                <a:pos x="T4" y="T5"/>
                              </a:cxn>
                            </a:cxnLst>
                            <a:rect l="0" t="0" r="r" b="b"/>
                            <a:pathLst>
                              <a:path w="540" h="360">
                                <a:moveTo>
                                  <a:pt x="540" y="360"/>
                                </a:moveTo>
                                <a:lnTo>
                                  <a:pt x="0" y="36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Freeform 1201"/>
                        <wps:cNvSpPr>
                          <a:spLocks/>
                        </wps:cNvSpPr>
                        <wps:spPr bwMode="auto">
                          <a:xfrm>
                            <a:off x="3492" y="6038"/>
                            <a:ext cx="567" cy="879"/>
                          </a:xfrm>
                          <a:custGeom>
                            <a:avLst/>
                            <a:gdLst>
                              <a:gd name="T0" fmla="*/ 540 w 540"/>
                              <a:gd name="T1" fmla="*/ 0 h 900"/>
                              <a:gd name="T2" fmla="*/ 540 w 540"/>
                              <a:gd name="T3" fmla="*/ 900 h 900"/>
                              <a:gd name="T4" fmla="*/ 0 w 540"/>
                              <a:gd name="T5" fmla="*/ 900 h 900"/>
                            </a:gdLst>
                            <a:ahLst/>
                            <a:cxnLst>
                              <a:cxn ang="0">
                                <a:pos x="T0" y="T1"/>
                              </a:cxn>
                              <a:cxn ang="0">
                                <a:pos x="T2" y="T3"/>
                              </a:cxn>
                              <a:cxn ang="0">
                                <a:pos x="T4" y="T5"/>
                              </a:cxn>
                            </a:cxnLst>
                            <a:rect l="0" t="0" r="r" b="b"/>
                            <a:pathLst>
                              <a:path w="540" h="900">
                                <a:moveTo>
                                  <a:pt x="540" y="0"/>
                                </a:moveTo>
                                <a:lnTo>
                                  <a:pt x="540" y="900"/>
                                </a:lnTo>
                                <a:lnTo>
                                  <a:pt x="0" y="90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Line 1202"/>
                        <wps:cNvCnPr>
                          <a:cxnSpLocks noChangeShapeType="1"/>
                        </wps:cNvCnPr>
                        <wps:spPr bwMode="auto">
                          <a:xfrm flipH="1">
                            <a:off x="3432" y="6498"/>
                            <a:ext cx="62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89" name="Text Box 1203"/>
                        <wps:cNvSpPr txBox="1">
                          <a:spLocks noChangeArrowheads="1"/>
                        </wps:cNvSpPr>
                        <wps:spPr bwMode="auto">
                          <a:xfrm>
                            <a:off x="1907" y="5890"/>
                            <a:ext cx="340" cy="317"/>
                          </a:xfrm>
                          <a:prstGeom prst="rect">
                            <a:avLst/>
                          </a:prstGeom>
                          <a:solidFill>
                            <a:srgbClr val="FFFFFF"/>
                          </a:solidFill>
                          <a:ln w="9525">
                            <a:solidFill>
                              <a:srgbClr val="000000"/>
                            </a:solidFill>
                            <a:miter lim="800000"/>
                            <a:headEnd/>
                            <a:tailEnd/>
                          </a:ln>
                        </wps:spPr>
                        <wps:txbx>
                          <w:txbxContent>
                            <w:p w:rsidR="00A91066" w:rsidRDefault="00A91066" w:rsidP="00C42BF0">
                              <w:pPr>
                                <w:jc w:val="center"/>
                                <w:rPr>
                                  <w:sz w:val="18"/>
                                  <w:szCs w:val="18"/>
                                </w:rPr>
                              </w:pPr>
                              <w:r>
                                <w:rPr>
                                  <w:i/>
                                  <w:sz w:val="18"/>
                                  <w:szCs w:val="18"/>
                                </w:rPr>
                                <w:t>G</w:t>
                              </w:r>
                              <w:r>
                                <w:rPr>
                                  <w:iCs/>
                                  <w:sz w:val="22"/>
                                  <w:szCs w:val="18"/>
                                  <w:vertAlign w:val="subscript"/>
                                </w:rPr>
                                <w:t>1</w:t>
                              </w:r>
                            </w:p>
                          </w:txbxContent>
                        </wps:txbx>
                        <wps:bodyPr rot="0" vert="horz" wrap="square" lIns="0" tIns="0" rIns="0" bIns="0" anchor="t" anchorCtr="0" upright="1">
                          <a:noAutofit/>
                        </wps:bodyPr>
                      </wps:wsp>
                      <wps:wsp>
                        <wps:cNvPr id="90" name="Text Box 1204"/>
                        <wps:cNvSpPr txBox="1">
                          <a:spLocks noChangeArrowheads="1"/>
                        </wps:cNvSpPr>
                        <wps:spPr bwMode="auto">
                          <a:xfrm>
                            <a:off x="2867" y="5890"/>
                            <a:ext cx="340" cy="317"/>
                          </a:xfrm>
                          <a:prstGeom prst="rect">
                            <a:avLst/>
                          </a:prstGeom>
                          <a:solidFill>
                            <a:srgbClr val="FFFFFF"/>
                          </a:solidFill>
                          <a:ln w="9525">
                            <a:solidFill>
                              <a:srgbClr val="000000"/>
                            </a:solidFill>
                            <a:miter lim="800000"/>
                            <a:headEnd/>
                            <a:tailEnd/>
                          </a:ln>
                        </wps:spPr>
                        <wps:txbx>
                          <w:txbxContent>
                            <w:p w:rsidR="00A91066" w:rsidRDefault="00A91066" w:rsidP="00C42BF0">
                              <w:pPr>
                                <w:jc w:val="center"/>
                                <w:rPr>
                                  <w:sz w:val="18"/>
                                  <w:szCs w:val="18"/>
                                </w:rPr>
                              </w:pPr>
                              <w:r>
                                <w:rPr>
                                  <w:i/>
                                  <w:sz w:val="18"/>
                                  <w:szCs w:val="18"/>
                                </w:rPr>
                                <w:t>G</w:t>
                              </w:r>
                              <w:r>
                                <w:rPr>
                                  <w:iCs/>
                                  <w:sz w:val="22"/>
                                  <w:szCs w:val="18"/>
                                  <w:vertAlign w:val="subscript"/>
                                </w:rPr>
                                <w:t>2</w:t>
                              </w:r>
                            </w:p>
                          </w:txbxContent>
                        </wps:txbx>
                        <wps:bodyPr rot="0" vert="horz" wrap="square" lIns="0" tIns="0" rIns="0" bIns="0" anchor="t" anchorCtr="0" upright="1">
                          <a:noAutofit/>
                        </wps:bodyPr>
                      </wps:wsp>
                      <wps:wsp>
                        <wps:cNvPr id="91" name="Text Box 1205"/>
                        <wps:cNvSpPr txBox="1">
                          <a:spLocks noChangeArrowheads="1"/>
                        </wps:cNvSpPr>
                        <wps:spPr bwMode="auto">
                          <a:xfrm>
                            <a:off x="3471" y="5890"/>
                            <a:ext cx="340" cy="317"/>
                          </a:xfrm>
                          <a:prstGeom prst="rect">
                            <a:avLst/>
                          </a:prstGeom>
                          <a:solidFill>
                            <a:srgbClr val="FFFFFF"/>
                          </a:solidFill>
                          <a:ln w="9525">
                            <a:solidFill>
                              <a:srgbClr val="000000"/>
                            </a:solidFill>
                            <a:miter lim="800000"/>
                            <a:headEnd/>
                            <a:tailEnd/>
                          </a:ln>
                        </wps:spPr>
                        <wps:txbx>
                          <w:txbxContent>
                            <w:p w:rsidR="00A91066" w:rsidRDefault="00A91066" w:rsidP="00C42BF0">
                              <w:pPr>
                                <w:jc w:val="center"/>
                                <w:rPr>
                                  <w:sz w:val="18"/>
                                  <w:szCs w:val="18"/>
                                </w:rPr>
                              </w:pPr>
                              <w:r>
                                <w:rPr>
                                  <w:i/>
                                  <w:sz w:val="18"/>
                                  <w:szCs w:val="18"/>
                                </w:rPr>
                                <w:t>G</w:t>
                              </w:r>
                              <w:r>
                                <w:rPr>
                                  <w:iCs/>
                                  <w:sz w:val="22"/>
                                  <w:szCs w:val="18"/>
                                  <w:vertAlign w:val="subscript"/>
                                </w:rPr>
                                <w:t>3</w:t>
                              </w:r>
                            </w:p>
                          </w:txbxContent>
                        </wps:txbx>
                        <wps:bodyPr rot="0" vert="horz" wrap="square" lIns="0" tIns="0" rIns="0" bIns="0" anchor="t" anchorCtr="0" upright="1">
                          <a:noAutofit/>
                        </wps:bodyPr>
                      </wps:wsp>
                      <wps:wsp>
                        <wps:cNvPr id="92" name="Text Box 1206"/>
                        <wps:cNvSpPr txBox="1">
                          <a:spLocks noChangeArrowheads="1"/>
                        </wps:cNvSpPr>
                        <wps:spPr bwMode="auto">
                          <a:xfrm>
                            <a:off x="3107" y="6339"/>
                            <a:ext cx="340" cy="317"/>
                          </a:xfrm>
                          <a:prstGeom prst="rect">
                            <a:avLst/>
                          </a:prstGeom>
                          <a:solidFill>
                            <a:srgbClr val="FFFFFF"/>
                          </a:solidFill>
                          <a:ln w="9525">
                            <a:solidFill>
                              <a:srgbClr val="000000"/>
                            </a:solidFill>
                            <a:miter lim="800000"/>
                            <a:headEnd/>
                            <a:tailEnd/>
                          </a:ln>
                        </wps:spPr>
                        <wps:txbx>
                          <w:txbxContent>
                            <w:p w:rsidR="00A91066" w:rsidRDefault="00A91066" w:rsidP="00C42BF0">
                              <w:pPr>
                                <w:jc w:val="center"/>
                                <w:rPr>
                                  <w:sz w:val="18"/>
                                  <w:szCs w:val="18"/>
                                </w:rPr>
                              </w:pPr>
                              <w:r>
                                <w:rPr>
                                  <w:i/>
                                  <w:sz w:val="18"/>
                                  <w:szCs w:val="18"/>
                                </w:rPr>
                                <w:t>G</w:t>
                              </w:r>
                              <w:r>
                                <w:rPr>
                                  <w:iCs/>
                                  <w:sz w:val="22"/>
                                  <w:szCs w:val="18"/>
                                  <w:vertAlign w:val="subscript"/>
                                </w:rPr>
                                <w:t>4</w:t>
                              </w:r>
                            </w:p>
                          </w:txbxContent>
                        </wps:txbx>
                        <wps:bodyPr rot="0" vert="horz" wrap="square" lIns="0" tIns="0" rIns="0" bIns="0" anchor="t" anchorCtr="0" upright="1">
                          <a:noAutofit/>
                        </wps:bodyPr>
                      </wps:wsp>
                      <wps:wsp>
                        <wps:cNvPr id="93" name="Text Box 1207"/>
                        <wps:cNvSpPr txBox="1">
                          <a:spLocks noChangeArrowheads="1"/>
                        </wps:cNvSpPr>
                        <wps:spPr bwMode="auto">
                          <a:xfrm>
                            <a:off x="3137" y="6774"/>
                            <a:ext cx="340" cy="317"/>
                          </a:xfrm>
                          <a:prstGeom prst="rect">
                            <a:avLst/>
                          </a:prstGeom>
                          <a:solidFill>
                            <a:srgbClr val="FFFFFF"/>
                          </a:solidFill>
                          <a:ln w="9525">
                            <a:solidFill>
                              <a:srgbClr val="000000"/>
                            </a:solidFill>
                            <a:miter lim="800000"/>
                            <a:headEnd/>
                            <a:tailEnd/>
                          </a:ln>
                        </wps:spPr>
                        <wps:txbx>
                          <w:txbxContent>
                            <w:p w:rsidR="00A91066" w:rsidRDefault="00A91066" w:rsidP="00C42BF0">
                              <w:pPr>
                                <w:jc w:val="center"/>
                                <w:rPr>
                                  <w:sz w:val="18"/>
                                  <w:szCs w:val="18"/>
                                </w:rPr>
                              </w:pPr>
                              <w:r>
                                <w:rPr>
                                  <w:i/>
                                  <w:sz w:val="18"/>
                                  <w:szCs w:val="18"/>
                                </w:rPr>
                                <w:t>G</w:t>
                              </w:r>
                              <w:r>
                                <w:rPr>
                                  <w:iCs/>
                                  <w:sz w:val="22"/>
                                  <w:szCs w:val="18"/>
                                  <w:vertAlign w:val="subscript"/>
                                </w:rPr>
                                <w:t>5</w:t>
                              </w:r>
                            </w:p>
                          </w:txbxContent>
                        </wps:txbx>
                        <wps:bodyPr rot="0" vert="horz" wrap="square" lIns="0" tIns="0" rIns="0" bIns="0" anchor="t" anchorCtr="0" upright="1">
                          <a:noAutofit/>
                        </wps:bodyPr>
                      </wps:wsp>
                      <wps:wsp>
                        <wps:cNvPr id="94" name="Oval 1208"/>
                        <wps:cNvSpPr>
                          <a:spLocks noChangeArrowheads="1"/>
                        </wps:cNvSpPr>
                        <wps:spPr bwMode="auto">
                          <a:xfrm>
                            <a:off x="2504" y="5978"/>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5" name="Line 1209"/>
                        <wps:cNvCnPr>
                          <a:cxnSpLocks noChangeShapeType="1"/>
                        </wps:cNvCnPr>
                        <wps:spPr bwMode="auto">
                          <a:xfrm>
                            <a:off x="1053" y="6054"/>
                            <a:ext cx="39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96" name="Oval 1210"/>
                        <wps:cNvSpPr>
                          <a:spLocks noChangeArrowheads="1"/>
                        </wps:cNvSpPr>
                        <wps:spPr bwMode="auto">
                          <a:xfrm>
                            <a:off x="1424" y="5986"/>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 name="Line 1211"/>
                        <wps:cNvCnPr>
                          <a:cxnSpLocks noChangeShapeType="1"/>
                        </wps:cNvCnPr>
                        <wps:spPr bwMode="auto">
                          <a:xfrm>
                            <a:off x="1588" y="6300"/>
                            <a:ext cx="11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90" o:spid="_x0000_s2171" style="position:absolute;left:0;text-align:left;margin-left:5.65pt;margin-top:8pt;width:186.05pt;height:82.6pt;z-index:251659776;mso-position-horizontal-relative:text;mso-position-vertical-relative:text" coordorigin="680,5799" coordsize="3721,1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ODwQggAAGFJAAAOAAAAZHJzL2Uyb0RvYy54bWzsXFuPm0YUfq/U/4B4rOSYu8GKEyW767RS&#10;epGy/QEsYBsVAwV27bTqf+935gY43ls2S7JZ/GBjzzDMnDnznct845ev99tMu0qqOi3yhW6+MHQt&#10;yaMiTvP1Qv/zfDnxda1uwjwOsyJPFvrHpNZfv/rxh5e7cp5YxabI4qTS0Ehez3flQt80TTmfTuto&#10;k2zD+kVRJjkKV0W1DRt8rdbTuAp3aH2bTS3D8Ka7oorLqoiSusavp7xQf8XaX62SqPl9taqTRssW&#10;OvrWsPeKvV/Q+/TVy3C+rsJyk0aiG+Fn9GIbpjkeqpo6DZtQu6zST5raplFV1MWqeREV22mxWqVR&#10;wsaA0ZjGwWjeVcVlycaynu/WpRITRHsgp89uNvrt6o9KS+OFPvN0LQ+3mCP2WM00AyaeXbmeo9a7&#10;qvxQ/lHxMeLyfRH9VUN608Ny+r7mlbWL3a9FjBbDy6Zg4tmvqi01gYFrezYLH9UsJPtGi/CjZXuW&#10;b7u6FqHMNJzAsMQ8RRtMJt3n+ZhLlLqzIOBTGG3OxO32zDLFvZ5rUek0nPPnsr6KvpGGQOXqVqr1&#10;w6T6YROWCZusmuQlpTqTUl1WSUJ6TII1qVv0fFSUUq27Iu2UULUakr9VmJY7w8AhFc8IbC4VKVLX&#10;F+K0g1lPIuE8uqybd0nBZiW8el83fEXEuGJzHQulOIfEV9sMi+OnqeY6hrajd/6YtaqEDqhKtmdo&#10;Gw3vh5WsTqVr2rE7Va5tx+lUuqYdDFv1p9MbaMRajjDcyEFH+1yMGldaSAhmMK0ti5q0jkQA8Z6z&#10;2UMTqEUiuqYyRkmV2UzcWhlDocqumBzWMr9J9KgCkh1iWKVrwLALLt4ybGgg1CG61HZYHZgfbbPQ&#10;aQro921xlZwXrEZD42HleKyYIjyvrZHl3Zp84G09WSo/S9Yer8WmG23xMlxQd9giVF2kkXXULi+W&#10;aZYxvcty6njgWi7rcV1kaUyF1Om6Wl+cZJV2FRKWs5cQV68aMDOPWWObJIzPxHUTphmuteZjCTyq&#10;myTMmo1OD6u3upYlMF7bJBbtZWxesXiEQGkZMTD/NzCCM//MdyaO5Z1NHOP0dPJmeeJMvKU5c0/t&#10;05OTU/M/6rrpzDdpHCc59V4aFtO5G8QIE8dNgjItvVH2hLFkr0+FMe13g00CxiI/2eiAiRxfOCBd&#10;FPFHYE1VcEsJy46LTVH9A1nBSkJcf1+GVQKR/ZIDMAPTISVr2BfHnQGptapbctEtCfMITS30Rsfq&#10;osuThpviy7JK1xs8yWTTnhdvYDBWKWER6x/vlfgCzB4KvOG8cJN4TirwttgTeDOb0gFvrdmjRPZd&#10;wLiWFycbQEjypqqKHWkipMWBo3MrH8ed0F2avJnpsGbCOXWJ7KWPH5ittE259qSZLSsO7hpdLHQC&#10;ESZgCfS0OkUVWmG9hdj7ga1n+gUP/V4XBZeoWOem5RhvrWCy9PzZxFk67iSYGf7EMIO3gQefxDld&#10;9tf5+zRPHr7OH4x+27SBP52lW+iFgshwfgQKaW21+EDdl7ggP4/hQ7O/2DN3EQBIgEPKfE/MUHih&#10;sAIXHCdw8eQwIjiGEczqdxb6MBhhGj4QCxbd9U2HZqcFCXjUHCTogk298IlbBBhBovU2OiuDux8A&#10;QGY5R5CgcIqJgn/eAhIs3Hj2IEHh6qeOBFuig4OEYwIbGEio4Fl6EiNIHI017u1ejyBxP5DwR08i&#10;hr8GN56DBPMlEWmwdIAAiJOcJ9+QGhDJNxVisMzTOQtsexEGv4Xuv1OEYVsGklXwHsi/7XsPtoHk&#10;IKXjbgkwMniRdw4wHuzrfreRvorDrnVDrre93BknD48mfrhY2Ue+q6+9Kj5AknMA7fXt67TX9WDw&#10;Ru0dKk/1JLUX0VFfe5XjOoj2Wh5teIzY+/WzrE9Se4Fvfe1VHtUw2mvZfLfjmOcgdp5Gz2GIPYIn&#10;qb3QkL72Mu9zML/XdGcj9n4TO1xPUnsVbaLd4AcxRUa0X3KD33QpDGNOAjS2l941PUf4uL57iLTd&#10;rVa58dPZ/24375GkUpvl4w4/pTDGHf5xh3/c4f+Od/j9I/QsEPEeA71tB8wBjt42c895lph28F0P&#10;3aAEhT9jrg+QR+7gPx54Ex0q4IaKrIFwwc7Rx9uNQJeehTaOtwSDpFq6Az2r1w4k8IwIWjQNtFnb&#10;0q84oUoStKRFb8v7sCzriemE8GS5/OwStA5rofpI0Xo4dYMmcKRoDZ52VhQtvmliGV161iOlnbVV&#10;lpY/S8aX4DLbjkyCOMEBvnvWmIAe0I16kmHkERqRZXwlGlEgNgJdnx8BaD0Vm3xB8lRs85BILomE&#10;d6QR3R8qyao9eM/wnvw4PFLspNEWKqe7dShwKlH1rClwUBLpPRKThNFkLePrsFssn3xpKOiouzfr&#10;rq1SVM9bdxXpoqV4W0aXePGBzt4MQvG2HXGAZ9TdW3RXBejPW3cV5aKru13axYC6a0rykG0fkodG&#10;n2He+gwIEpC5p82t5627inDR1d0u6WJI3ZXUodnsgDY/+rt1V3dVPPK8dVfRLX7HWUTNtIwu3YL0&#10;luWC+HlexdL8UgfBLBeuNfNwg9lBnsF0YBEoOqOLGw95JBkyGPWNXM2vFKDdSOrkYzoSk91TH7/v&#10;Y4vgDfcIFZah4tRB6ECm4QLdoYae4R7iKc6fj1TMwY4MP8VMWKAIFQJd+alWQQd6bHQFckp09Zkn&#10;3ea+RnQdD4XjmAYhWJeuZpkqGh0GXV1xyNOz5e6tPL9lmsDdxyC6m64PxtHNO1yf+Y8MrUlnK+2b&#10;Olz+heGT/f0M/seHna8W/zlEfxTU/c6yze0/I736HwAA//8DAFBLAwQUAAYACAAAACEAKxH4zd0A&#10;AAAJAQAADwAAAGRycy9kb3ducmV2LnhtbExPTUvDQBC9C/6HZQRvdrONlhCzKaWopyLYCuJtm50m&#10;odnZkN0m6b93POlpePMe76NYz64TIw6h9aRBLRIQSJW3LdUaPg+vDxmIEA1Z03lCDVcMsC5vbwqT&#10;Wz/RB477WAs2oZAbDU2MfS5lqBp0Jix8j8TcyQ/ORIZDLe1gJjZ3nVwmyUo60xInNKbHbYPVeX9x&#10;Gt4mM21S9TLuzqft9fvw9P61U6j1/d28eQYRcY5/Yvitz9Wh5E5HfyEbRMdYpazku+JJzKdZ+gji&#10;yI9MLUGWhfy/oPwBAAD//wMAUEsBAi0AFAAGAAgAAAAhALaDOJL+AAAA4QEAABMAAAAAAAAAAAAA&#10;AAAAAAAAAFtDb250ZW50X1R5cGVzXS54bWxQSwECLQAUAAYACAAAACEAOP0h/9YAAACUAQAACwAA&#10;AAAAAAAAAAAAAAAvAQAAX3JlbHMvLnJlbHNQSwECLQAUAAYACAAAACEAKtzg8EIIAABhSQAADgAA&#10;AAAAAAAAAAAAAAAuAgAAZHJzL2Uyb0RvYy54bWxQSwECLQAUAAYACAAAACEAKxH4zd0AAAAJAQAA&#10;DwAAAAAAAAAAAAAAAACcCgAAZHJzL2Rvd25yZXYueG1sUEsFBgAAAAAEAAQA8wAAAKYLAAAAAA==&#10;">
                <v:shape id="Freeform 1191" o:spid="_x0000_s2172" style="position:absolute;left:2571;top:6093;width:585;height:397;visibility:visible;mso-wrap-style:square;v-text-anchor:top" coordsize="54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yQ8xAAAANsAAAAPAAAAZHJzL2Rvd25yZXYueG1sRI9Ba8JA&#10;FITvgv9heUJvulHQ2OgqrdjqUWNpPT6yzySYfRuyW43++q5Q8DjMzDfMfNmaSlyocaVlBcNBBII4&#10;s7rkXMHX4aM/BeE8ssbKMim4kYPlotuZY6Ltlfd0SX0uAoRdggoK7+tESpcVZNANbE0cvJNtDPog&#10;m1zqBq8Bbio5iqKJNFhyWCiwplVB2Tn9NYGSb7Ofe/w6XI83n8f9d7rz/L5T6qXXvs1AeGr9M/zf&#10;3moFcQyPL+EHyMUfAAAA//8DAFBLAQItABQABgAIAAAAIQDb4fbL7gAAAIUBAAATAAAAAAAAAAAA&#10;AAAAAAAAAABbQ29udGVudF9UeXBlc10ueG1sUEsBAi0AFAAGAAgAAAAhAFr0LFu/AAAAFQEAAAsA&#10;AAAAAAAAAAAAAAAAHwEAAF9yZWxzLy5yZWxzUEsBAi0AFAAGAAgAAAAhAIF7JDzEAAAA2wAAAA8A&#10;AAAAAAAAAAAAAAAABwIAAGRycy9kb3ducmV2LnhtbFBLBQYAAAAAAwADALcAAAD4AgAAAAA=&#10;" path="m540,360l,360,,e" filled="f">
                  <v:stroke endarrow="classic" endarrowwidth="narrow"/>
                  <v:path arrowok="t" o:connecttype="custom" o:connectlocs="585,397;0,397;0,0" o:connectangles="0,0,0"/>
                </v:shape>
                <v:shape id="Text Box 1192" o:spid="_x0000_s2173" type="#_x0000_t202" style="position:absolute;left:680;top:7141;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EsRwgAAANsAAAAPAAAAZHJzL2Rvd25yZXYueG1sRE/Pa8Iw&#10;FL4L+x/CE7zZVA+ddkaRMWEgjLXdYce35tkGm5euyWr33y+HgceP7/fuMNlOjDR441jBKklBENdO&#10;G24UfFSn5QaED8gaO8ek4Jc8HPYPsx3m2t24oLEMjYgh7HNU0IbQ51L6uiWLPnE9ceQubrAYIhwa&#10;qQe8xXDbyXWaZtKi4djQYk/PLdXX8scqOH5y8WK+377ei0thqmqb8jm7KrWYT8cnEIGmcBf/u1+1&#10;gsc4Nn6JP0Du/wAAAP//AwBQSwECLQAUAAYACAAAACEA2+H2y+4AAACFAQAAEwAAAAAAAAAAAAAA&#10;AAAAAAAAW0NvbnRlbnRfVHlwZXNdLnhtbFBLAQItABQABgAIAAAAIQBa9CxbvwAAABUBAAALAAAA&#10;AAAAAAAAAAAAAB8BAABfcmVscy8ucmVsc1BLAQItABQABgAIAAAAIQA2kEsRwgAAANsAAAAPAAAA&#10;AAAAAAAAAAAAAAcCAABkcnMvZG93bnJldi54bWxQSwUGAAAAAAMAAwC3AAAA9gIAAAAA&#10;" filled="f" stroked="f">
                  <v:textbox inset="0,0,0,0">
                    <w:txbxContent>
                      <w:p w:rsidR="00A91066" w:rsidRDefault="00A91066" w:rsidP="00C42BF0">
                        <w:pPr>
                          <w:jc w:val="center"/>
                          <w:rPr>
                            <w:i/>
                          </w:rPr>
                        </w:pPr>
                        <w:r>
                          <w:rPr>
                            <w:sz w:val="18"/>
                            <w:szCs w:val="18"/>
                          </w:rPr>
                          <w:t>Hình 3</w:t>
                        </w:r>
                      </w:p>
                    </w:txbxContent>
                  </v:textbox>
                </v:shape>
                <v:shape id="Text Box 1193" o:spid="_x0000_s2174" type="#_x0000_t202" style="position:absolute;left:1088;top:5814;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O6KxAAAANsAAAAPAAAAZHJzL2Rvd25yZXYueG1sRI9Ba8JA&#10;FITvgv9heYXedNMerEldRaQFoSDGePD4mn0mi9m3aXbV+O+7guBxmJlvmNmit424UOeNYwVv4wQE&#10;cem04UrBvvgeTUH4gKyxcUwKbuRhMR8OZphpd+WcLrtQiQhhn6GCOoQ2k9KXNVn0Y9cSR+/oOosh&#10;yq6SusNrhNtGvifJRFo0HBdqbGlVU3nana2C5YHzL/O3+d3mx9wURZrwz+Sk1OtLv/wEEagPz/Cj&#10;vdYKPlK4f4k/QM7/AQAA//8DAFBLAQItABQABgAIAAAAIQDb4fbL7gAAAIUBAAATAAAAAAAAAAAA&#10;AAAAAAAAAABbQ29udGVudF9UeXBlc10ueG1sUEsBAi0AFAAGAAgAAAAhAFr0LFu/AAAAFQEAAAsA&#10;AAAAAAAAAAAAAAAAHwEAAF9yZWxzLy5yZWxzUEsBAi0AFAAGAAgAAAAhAFnc7orEAAAA2wAAAA8A&#10;AAAAAAAAAAAAAAAABwIAAGRycy9kb3ducmV2LnhtbFBLBQYAAAAAAwADALcAAAD4AgAAAAA=&#10;" filled="f" stroked="f">
                  <v:textbox inset="0,0,0,0">
                    <w:txbxContent>
                      <w:p w:rsidR="00A91066" w:rsidRDefault="00A91066" w:rsidP="00C42BF0">
                        <w:pPr>
                          <w:rPr>
                            <w:i/>
                          </w:rPr>
                        </w:pPr>
                        <w:r>
                          <w:rPr>
                            <w:i/>
                            <w:sz w:val="18"/>
                            <w:szCs w:val="18"/>
                          </w:rPr>
                          <w:t>u</w:t>
                        </w:r>
                        <w:r>
                          <w:rPr>
                            <w:sz w:val="18"/>
                            <w:szCs w:val="18"/>
                          </w:rPr>
                          <w:t xml:space="preserve"> </w:t>
                        </w:r>
                      </w:p>
                    </w:txbxContent>
                  </v:textbox>
                </v:shape>
                <v:shape id="Text Box 1194" o:spid="_x0000_s2175" type="#_x0000_t202" style="position:absolute;left:4114;top:5799;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zcwwAAAANsAAAAPAAAAZHJzL2Rvd25yZXYueG1sRE9Ni8Iw&#10;EL0L+x/CCHuzqR5Eu0aRZQVBWKz1sMfZZmyDzaQ2Ueu/NwfB4+N9L1a9bcSNOm8cKxgnKQji0mnD&#10;lYJjsRnNQPiArLFxTAoe5GG1/BgsMNPuzjndDqESMYR9hgrqENpMSl/WZNEnriWO3Ml1FkOEXSV1&#10;h/cYbhs5SdOptGg4NtTY0ndN5flwtQrWf5z/mMvv/z4/5aYo5invpmelPof9+gtEoD68xS/3ViuY&#10;xfXxS/wBcvkEAAD//wMAUEsBAi0AFAAGAAgAAAAhANvh9svuAAAAhQEAABMAAAAAAAAAAAAAAAAA&#10;AAAAAFtDb250ZW50X1R5cGVzXS54bWxQSwECLQAUAAYACAAAACEAWvQsW78AAAAVAQAACwAAAAAA&#10;AAAAAAAAAAAfAQAAX3JlbHMvLnJlbHNQSwECLQAUAAYACAAAACEA/TM3MMAAAADbAAAADwAAAAAA&#10;AAAAAAAAAAAHAgAAZHJzL2Rvd25yZXYueG1sUEsFBgAAAAADAAMAtwAAAPQCAAAAAA==&#10;" filled="f" stroked="f">
                  <v:textbox inset="0,0,0,0">
                    <w:txbxContent>
                      <w:p w:rsidR="00A91066" w:rsidRDefault="00A91066" w:rsidP="00C42BF0">
                        <w:pPr>
                          <w:jc w:val="right"/>
                          <w:rPr>
                            <w:i/>
                          </w:rPr>
                        </w:pPr>
                        <w:r>
                          <w:rPr>
                            <w:i/>
                            <w:sz w:val="18"/>
                            <w:szCs w:val="18"/>
                          </w:rPr>
                          <w:t>y</w:t>
                        </w:r>
                        <w:r>
                          <w:rPr>
                            <w:sz w:val="18"/>
                            <w:szCs w:val="18"/>
                          </w:rPr>
                          <w:t xml:space="preserve"> </w:t>
                        </w:r>
                      </w:p>
                    </w:txbxContent>
                  </v:textbox>
                </v:shape>
                <v:line id="Line 1195" o:spid="_x0000_s2176" style="position:absolute;visibility:visible;mso-wrap-style:square" from="3207,6049" to="3513,6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n9yxQAAANsAAAAPAAAAZHJzL2Rvd25yZXYueG1sRI9Ba8JA&#10;FITvhf6H5RW8FN3oQWx0I6UQ6KEI1R7a2yP7zMZk36a7WxP/fVcQPA4z8w2z2Y62E2fyoXGsYD7L&#10;QBBXTjdcK/g6lNMViBCRNXaOScGFAmyLx4cN5toN/EnnfaxFgnDIUYGJsc+lDJUhi2HmeuLkHZ23&#10;GJP0tdQehwS3nVxk2VJabDgtGOzpzVDV7v+sAu9jaNry5Wf4/j0ty135MT6bSqnJ0/i6BhFpjPfw&#10;rf2uFazmcP2SfoAs/gEAAP//AwBQSwECLQAUAAYACAAAACEA2+H2y+4AAACFAQAAEwAAAAAAAAAA&#10;AAAAAAAAAAAAW0NvbnRlbnRfVHlwZXNdLnhtbFBLAQItABQABgAIAAAAIQBa9CxbvwAAABUBAAAL&#10;AAAAAAAAAAAAAAAAAB8BAABfcmVscy8ucmVsc1BLAQItABQABgAIAAAAIQD4vn9yxQAAANsAAAAP&#10;AAAAAAAAAAAAAAAAAAcCAABkcnMvZG93bnJldi54bWxQSwUGAAAAAAMAAwC3AAAA+QIAAAAA&#10;">
                  <v:stroke endarrow="classic" endarrowwidth="narrow"/>
                </v:line>
                <v:line id="Line 1196" o:spid="_x0000_s2177" style="position:absolute;visibility:visible;mso-wrap-style:square" from="3837,6049" to="4401,6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OEFxQAAANsAAAAPAAAAZHJzL2Rvd25yZXYueG1sRI9PawIx&#10;FMTvQr9DeIVepGb1IHZrlFJY8FAE/xzs7bF53WzdvKxJdNdvbwTB4zAzv2Hmy9424kI+1I4VjEcZ&#10;COLS6ZorBftd8T4DESKyxsYxKbhSgOXiZTDHXLuON3TZxkokCIccFZgY21zKUBqyGEauJU7en/MW&#10;Y5K+ktpjl+C2kZMsm0qLNacFgy19GyqP27NV4H0M9bH4+O0Op/9psS5++qEplXp77b8+QUTq4zP8&#10;aK+0gtkE7l/SD5CLGwAAAP//AwBQSwECLQAUAAYACAAAACEA2+H2y+4AAACFAQAAEwAAAAAAAAAA&#10;AAAAAAAAAAAAW0NvbnRlbnRfVHlwZXNdLnhtbFBLAQItABQABgAIAAAAIQBa9CxbvwAAABUBAAAL&#10;AAAAAAAAAAAAAAAAAB8BAABfcmVscy8ucmVsc1BLAQItABQABgAIAAAAIQAIbOEFxQAAANsAAAAP&#10;AAAAAAAAAAAAAAAAAAcCAABkcnMvZG93bnJldi54bWxQSwUGAAAAAAMAAwC3AAAA+QIAAAAA&#10;">
                  <v:stroke endarrow="classic" endarrowwidth="narrow"/>
                </v:line>
                <v:line id="Line 1197" o:spid="_x0000_s2178" style="position:absolute;visibility:visible;mso-wrap-style:square" from="2635,6049" to="2941,6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ESexAAAANsAAAAPAAAAZHJzL2Rvd25yZXYueG1sRI9BawIx&#10;FITvBf9DeEIvRbNaEF2NIoUFD0Wo7UFvj81zs7p52SbRXf99Uyj0OMzMN8xq09tG3MmH2rGCyTgD&#10;QVw6XXOl4OuzGM1BhIissXFMCh4UYLMePK0w167jD7ofYiUShEOOCkyMbS5lKA1ZDGPXEifv7LzF&#10;mKSvpPbYJbht5DTLZtJizWnBYEtvhsrr4WYVeB9DfS0Wp+74fZkV++K9fzGlUs/DfrsEEamP/+G/&#10;9k4rmL/C75f0A+T6BwAA//8DAFBLAQItABQABgAIAAAAIQDb4fbL7gAAAIUBAAATAAAAAAAAAAAA&#10;AAAAAAAAAABbQ29udGVudF9UeXBlc10ueG1sUEsBAi0AFAAGAAgAAAAhAFr0LFu/AAAAFQEAAAsA&#10;AAAAAAAAAAAAAAAAHwEAAF9yZWxzLy5yZWxzUEsBAi0AFAAGAAgAAAAhAGcgRJ7EAAAA2wAAAA8A&#10;AAAAAAAAAAAAAAAABwIAAGRycy9kb3ducmV2LnhtbFBLBQYAAAAAAwADALcAAAD4AgAAAAA=&#10;">
                  <v:stroke endarrow="classic" endarrowwidth="narrow"/>
                </v:line>
                <v:line id="Line 1198" o:spid="_x0000_s2179" style="position:absolute;visibility:visible;mso-wrap-style:square" from="2232,6049" to="2537,6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dzqxAAAANsAAAAPAAAAZHJzL2Rvd25yZXYueG1sRI9BawIx&#10;FITvBf9DeEIvRbNKEV2NIoUFD0Wo7UFvj81zs7p52SbRXf99Uyj0OMzMN8xq09tG3MmH2rGCyTgD&#10;QVw6XXOl4OuzGM1BhIissXFMCh4UYLMePK0w167jD7ofYiUShEOOCkyMbS5lKA1ZDGPXEifv7LzF&#10;mKSvpPbYJbht5DTLZtJizWnBYEtvhsrr4WYVeB9DfS0Wp+74fZkV++K9fzGlUs/DfrsEEamP/+G/&#10;9k4rmL/C75f0A+T6BwAA//8DAFBLAQItABQABgAIAAAAIQDb4fbL7gAAAIUBAAATAAAAAAAAAAAA&#10;AAAAAAAAAABbQ29udGVudF9UeXBlc10ueG1sUEsBAi0AFAAGAAgAAAAhAFr0LFu/AAAAFQEAAAsA&#10;AAAAAAAAAAAAAAAAHwEAAF9yZWxzLy5yZWxzUEsBAi0AFAAGAAgAAAAhAOjJ3OrEAAAA2wAAAA8A&#10;AAAAAAAAAAAAAAAABwIAAGRycy9kb3ducmV2LnhtbFBLBQYAAAAAAwADALcAAAD4AgAAAAA=&#10;">
                  <v:stroke endarrow="classic" endarrowwidth="narrow"/>
                </v:line>
                <v:line id="Line 1199" o:spid="_x0000_s2180" style="position:absolute;visibility:visible;mso-wrap-style:square" from="1575,6049" to="1881,6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XlxxAAAANsAAAAPAAAAZHJzL2Rvd25yZXYueG1sRI9BawIx&#10;FITvBf9DeEIvRbMKFV2NIoUFD0Wo7UFvj81zs7p52SbRXf99Uyj0OMzMN8xq09tG3MmH2rGCyTgD&#10;QVw6XXOl4OuzGM1BhIissXFMCh4UYLMePK0w167jD7ofYiUShEOOCkyMbS5lKA1ZDGPXEifv7LzF&#10;mKSvpPbYJbht5DTLZtJizWnBYEtvhsrr4WYVeB9DfS0Wp+74fZkV++K9fzGlUs/DfrsEEamP/+G/&#10;9k4rmL/C75f0A+T6BwAA//8DAFBLAQItABQABgAIAAAAIQDb4fbL7gAAAIUBAAATAAAAAAAAAAAA&#10;AAAAAAAAAABbQ29udGVudF9UeXBlc10ueG1sUEsBAi0AFAAGAAgAAAAhAFr0LFu/AAAAFQEAAAsA&#10;AAAAAAAAAAAAAAAAHwEAAF9yZWxzLy5yZWxzUEsBAi0AFAAGAAgAAAAhAIeFeXHEAAAA2wAAAA8A&#10;AAAAAAAAAAAAAAAABwIAAGRycy9kb3ducmV2LnhtbFBLBQYAAAAAAwADALcAAAD4AgAAAAA=&#10;">
                  <v:stroke endarrow="classic" endarrowwidth="narrow"/>
                </v:line>
                <v:shape id="Freeform 1200" o:spid="_x0000_s2181" style="position:absolute;left:1506;top:6075;width:1644;height:850;visibility:visible;mso-wrap-style:square;v-text-anchor:top" coordsize="54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vGAxAAAANsAAAAPAAAAZHJzL2Rvd25yZXYueG1sRI9Pa8JA&#10;FMTvgt9heYI3s7Gg1egqbal/jhpL2+Mj+0xCs29DdtXop+8KgsdhZn7DzJetqcSZGldaVjCMYhDE&#10;mdUl5wq+DqvBBITzyBory6TgSg6Wi25njom2F97TOfW5CBB2CSoovK8TKV1WkEEX2Zo4eEfbGPRB&#10;NrnUDV4C3FTyJY7H0mDJYaHAmj4Kyv7SkwmUfJv93F6nw8/RZv27/053nt93SvV77dsMhKfWP8OP&#10;9lYrmIzh/iX8ALn4BwAA//8DAFBLAQItABQABgAIAAAAIQDb4fbL7gAAAIUBAAATAAAAAAAAAAAA&#10;AAAAAAAAAABbQ29udGVudF9UeXBlc10ueG1sUEsBAi0AFAAGAAgAAAAhAFr0LFu/AAAAFQEAAAsA&#10;AAAAAAAAAAAAAAAAHwEAAF9yZWxzLy5yZWxzUEsBAi0AFAAGAAgAAAAhANvi8YDEAAAA2wAAAA8A&#10;AAAAAAAAAAAAAAAABwIAAGRycy9kb3ducmV2LnhtbFBLBQYAAAAAAwADALcAAAD4AgAAAAA=&#10;" path="m540,360l,360,,e" filled="f">
                  <v:stroke endarrow="classic" endarrowwidth="narrow"/>
                  <v:path arrowok="t" o:connecttype="custom" o:connectlocs="1644,850;0,850;0,0" o:connectangles="0,0,0"/>
                </v:shape>
                <v:shape id="Freeform 1201" o:spid="_x0000_s2182" style="position:absolute;left:3492;top:6038;width:567;height:879;visibility:visible;mso-wrap-style:square;v-text-anchor:top" coordsize="5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W24wwAAANsAAAAPAAAAZHJzL2Rvd25yZXYueG1sRI/RisIw&#10;FETfF/yHcAVfFk2VxZVqFBEExQe3rh9waa5tsbmpSaz1782CsI/DzJxhFqvO1KIl5yvLCsajBARx&#10;bnXFhYLz73Y4A+EDssbaMil4kofVsvexwFTbB2fUnkIhIoR9igrKEJpUSp+XZNCPbEMcvYt1BkOU&#10;rpDa4SPCTS0nSTKVBiuOCyU2tCkpv57uRsGx+mz35zZztNk9f7ieZoevW6fUoN+t5yACdeE//G7v&#10;tILZN/x9iT9ALl8AAAD//wMAUEsBAi0AFAAGAAgAAAAhANvh9svuAAAAhQEAABMAAAAAAAAAAAAA&#10;AAAAAAAAAFtDb250ZW50X1R5cGVzXS54bWxQSwECLQAUAAYACAAAACEAWvQsW78AAAAVAQAACwAA&#10;AAAAAAAAAAAAAAAfAQAAX3JlbHMvLnJlbHNQSwECLQAUAAYACAAAACEA8xVtuMMAAADbAAAADwAA&#10;AAAAAAAAAAAAAAAHAgAAZHJzL2Rvd25yZXYueG1sUEsFBgAAAAADAAMAtwAAAPcCAAAAAA==&#10;" path="m540,r,900l,900e" filled="f">
                  <v:stroke endarrow="classic" endarrowwidth="narrow"/>
                  <v:path arrowok="t" o:connecttype="custom" o:connectlocs="567,0;567,879;0,879" o:connectangles="0,0,0"/>
                </v:shape>
                <v:line id="Line 1202" o:spid="_x0000_s2183" style="position:absolute;flip:x;visibility:visible;mso-wrap-style:square" from="3432,6498" to="4056,6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rIYvAAAANsAAAAPAAAAZHJzL2Rvd25yZXYueG1sRE+7CsIw&#10;FN0F/yFcwU1THVSqUYqgiODgA+drc22LzU1pom3/3gyC4+G8V5vWlOJDtSssK5iMIxDEqdUFZwpu&#10;191oAcJ5ZI2lZVLQkYPNut9bYaxtw2f6XHwmQgi7GBXk3lexlC7NyaAb24o4cE9bG/QB1pnUNTYh&#10;3JRyGkUzabDg0JBjRduc0tflbRScHvcm6WZHmew7nje3Tl/nB6/UcNAmSxCeWv8X/9wHrWARxoYv&#10;4QfI9RcAAP//AwBQSwECLQAUAAYACAAAACEA2+H2y+4AAACFAQAAEwAAAAAAAAAAAAAAAAAAAAAA&#10;W0NvbnRlbnRfVHlwZXNdLnhtbFBLAQItABQABgAIAAAAIQBa9CxbvwAAABUBAAALAAAAAAAAAAAA&#10;AAAAAB8BAABfcmVscy8ucmVsc1BLAQItABQABgAIAAAAIQDVgrIYvAAAANsAAAAPAAAAAAAAAAAA&#10;AAAAAAcCAABkcnMvZG93bnJldi54bWxQSwUGAAAAAAMAAwC3AAAA8AIAAAAA&#10;">
                  <v:stroke endarrow="classic" endarrowwidth="narrow"/>
                </v:line>
                <v:shape id="Text Box 1203" o:spid="_x0000_s2184" type="#_x0000_t202" style="position:absolute;left:1907;top:5890;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NzvwgAAANsAAAAPAAAAZHJzL2Rvd25yZXYueG1sRI9LiwIx&#10;EITvwv6H0II3zTiHRWeNoguCi5f1wZ6bSc9DJ50hieP4782C4LGoqq+oxao3jejI+dqygukkAUGc&#10;W11zqeB82o5nIHxA1thYJgUP8rBafgwWmGl75wN1x1CKCGGfoYIqhDaT0ucVGfQT2xJHr7DOYIjS&#10;lVI7vEe4aWSaJJ/SYM1xocKWvivKr8ebUXDqNn53uIS5/ik2Mt0Xv+mfWys1GvbrLxCB+vAOv9o7&#10;rWA2h/8v8QfI5RMAAP//AwBQSwECLQAUAAYACAAAACEA2+H2y+4AAACFAQAAEwAAAAAAAAAAAAAA&#10;AAAAAAAAW0NvbnRlbnRfVHlwZXNdLnhtbFBLAQItABQABgAIAAAAIQBa9CxbvwAAABUBAAALAAAA&#10;AAAAAAAAAAAAAB8BAABfcmVscy8ucmVsc1BLAQItABQABgAIAAAAIQClQNzvwgAAANsAAAAPAAAA&#10;AAAAAAAAAAAAAAcCAABkcnMvZG93bnJldi54bWxQSwUGAAAAAAMAAwC3AAAA9gIAAAAA&#10;">
                  <v:textbox inset="0,0,0,0">
                    <w:txbxContent>
                      <w:p w:rsidR="00A91066" w:rsidRDefault="00A91066" w:rsidP="00C42BF0">
                        <w:pPr>
                          <w:jc w:val="center"/>
                          <w:rPr>
                            <w:sz w:val="18"/>
                            <w:szCs w:val="18"/>
                          </w:rPr>
                        </w:pPr>
                        <w:r>
                          <w:rPr>
                            <w:i/>
                            <w:sz w:val="18"/>
                            <w:szCs w:val="18"/>
                          </w:rPr>
                          <w:t>G</w:t>
                        </w:r>
                        <w:r>
                          <w:rPr>
                            <w:iCs/>
                            <w:sz w:val="22"/>
                            <w:szCs w:val="18"/>
                            <w:vertAlign w:val="subscript"/>
                          </w:rPr>
                          <w:t>1</w:t>
                        </w:r>
                      </w:p>
                    </w:txbxContent>
                  </v:textbox>
                </v:shape>
                <v:shape id="Text Box 1204" o:spid="_x0000_s2185" type="#_x0000_t202" style="position:absolute;left:2867;top:5890;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OvvwAAANsAAAAPAAAAZHJzL2Rvd25yZXYueG1sRE/LisIw&#10;FN0L8w/hCu40tYtBO0bRAcFhNmpl1pfm9qHNTUlirX8/WQguD+e92gymFT0531hWMJ8lIIgLqxuu&#10;FFzy/XQBwgdkja1lUvAkD5v1x2iFmbYPPlF/DpWIIewzVFCH0GVS+qImg35mO+LIldYZDBG6SmqH&#10;jxhuWpkmyac02HBsqLGj75qK2/luFOT9zh9O17DUP+VOpr/lMf1zW6Um42H7BSLQEN7il/ugFSzj&#10;+vgl/gC5/gcAAP//AwBQSwECLQAUAAYACAAAACEA2+H2y+4AAACFAQAAEwAAAAAAAAAAAAAAAAAA&#10;AAAAW0NvbnRlbnRfVHlwZXNdLnhtbFBLAQItABQABgAIAAAAIQBa9CxbvwAAABUBAAALAAAAAAAA&#10;AAAAAAAAAB8BAABfcmVscy8ucmVsc1BLAQItABQABgAIAAAAIQCxo+OvvwAAANsAAAAPAAAAAAAA&#10;AAAAAAAAAAcCAABkcnMvZG93bnJldi54bWxQSwUGAAAAAAMAAwC3AAAA8wIAAAAA&#10;">
                  <v:textbox inset="0,0,0,0">
                    <w:txbxContent>
                      <w:p w:rsidR="00A91066" w:rsidRDefault="00A91066" w:rsidP="00C42BF0">
                        <w:pPr>
                          <w:jc w:val="center"/>
                          <w:rPr>
                            <w:sz w:val="18"/>
                            <w:szCs w:val="18"/>
                          </w:rPr>
                        </w:pPr>
                        <w:r>
                          <w:rPr>
                            <w:i/>
                            <w:sz w:val="18"/>
                            <w:szCs w:val="18"/>
                          </w:rPr>
                          <w:t>G</w:t>
                        </w:r>
                        <w:r>
                          <w:rPr>
                            <w:iCs/>
                            <w:sz w:val="22"/>
                            <w:szCs w:val="18"/>
                            <w:vertAlign w:val="subscript"/>
                          </w:rPr>
                          <w:t>2</w:t>
                        </w:r>
                      </w:p>
                    </w:txbxContent>
                  </v:textbox>
                </v:shape>
                <v:shape id="Text Box 1205" o:spid="_x0000_s2186" type="#_x0000_t202" style="position:absolute;left:3471;top:5890;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0Y0wgAAANsAAAAPAAAAZHJzL2Rvd25yZXYueG1sRI9LiwIx&#10;EITvwv6H0At704xzWHQ0igqCixdfeG4mPY/dSWdIsuP4740geCyq6itqvuxNIzpyvrasYDxKQBDn&#10;VtdcKrict8MJCB+QNTaWScGdPCwXH4M5Ztre+EjdKZQiQthnqKAKoc2k9HlFBv3ItsTRK6wzGKJ0&#10;pdQObxFuGpkmybc0WHNcqLClTUX53+nfKDh3a787/oap/inWMt0Xh/TqVkp9ffarGYhAfXiHX+2d&#10;VjAdw/NL/AFy8QAAAP//AwBQSwECLQAUAAYACAAAACEA2+H2y+4AAACFAQAAEwAAAAAAAAAAAAAA&#10;AAAAAAAAW0NvbnRlbnRfVHlwZXNdLnhtbFBLAQItABQABgAIAAAAIQBa9CxbvwAAABUBAAALAAAA&#10;AAAAAAAAAAAAAB8BAABfcmVscy8ucmVsc1BLAQItABQABgAIAAAAIQDe70Y0wgAAANsAAAAPAAAA&#10;AAAAAAAAAAAAAAcCAABkcnMvZG93bnJldi54bWxQSwUGAAAAAAMAAwC3AAAA9gIAAAAA&#10;">
                  <v:textbox inset="0,0,0,0">
                    <w:txbxContent>
                      <w:p w:rsidR="00A91066" w:rsidRDefault="00A91066" w:rsidP="00C42BF0">
                        <w:pPr>
                          <w:jc w:val="center"/>
                          <w:rPr>
                            <w:sz w:val="18"/>
                            <w:szCs w:val="18"/>
                          </w:rPr>
                        </w:pPr>
                        <w:r>
                          <w:rPr>
                            <w:i/>
                            <w:sz w:val="18"/>
                            <w:szCs w:val="18"/>
                          </w:rPr>
                          <w:t>G</w:t>
                        </w:r>
                        <w:r>
                          <w:rPr>
                            <w:iCs/>
                            <w:sz w:val="22"/>
                            <w:szCs w:val="18"/>
                            <w:vertAlign w:val="subscript"/>
                          </w:rPr>
                          <w:t>3</w:t>
                        </w:r>
                      </w:p>
                    </w:txbxContent>
                  </v:textbox>
                </v:shape>
                <v:shape id="Text Box 1206" o:spid="_x0000_s2187" type="#_x0000_t202" style="position:absolute;left:3107;top:6339;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dhDwwAAANsAAAAPAAAAZHJzL2Rvd25yZXYueG1sRI/NasMw&#10;EITvhbyD2EBujVwfQuNGCXEg4JJLnZSeF2v901orI6m28/ZVodDjMDPfMLvDbHoxkvOdZQVP6wQE&#10;cWV1x42C99v58RmED8gae8uk4E4eDvvFww4zbScuabyGRkQI+wwVtCEMmZS+asmgX9uBOHq1dQZD&#10;lK6R2uEU4aaXaZJspMGO40KLA51aqr6u30bBbcx9UX6GrX6tc5le6rf0wx2VWi3n4wuIQHP4D/+1&#10;C61gm8Lvl/gD5P4HAAD//wMAUEsBAi0AFAAGAAgAAAAhANvh9svuAAAAhQEAABMAAAAAAAAAAAAA&#10;AAAAAAAAAFtDb250ZW50X1R5cGVzXS54bWxQSwECLQAUAAYACAAAACEAWvQsW78AAAAVAQAACwAA&#10;AAAAAAAAAAAAAAAfAQAAX3JlbHMvLnJlbHNQSwECLQAUAAYACAAAACEALj3YQ8MAAADbAAAADwAA&#10;AAAAAAAAAAAAAAAHAgAAZHJzL2Rvd25yZXYueG1sUEsFBgAAAAADAAMAtwAAAPcCAAAAAA==&#10;">
                  <v:textbox inset="0,0,0,0">
                    <w:txbxContent>
                      <w:p w:rsidR="00A91066" w:rsidRDefault="00A91066" w:rsidP="00C42BF0">
                        <w:pPr>
                          <w:jc w:val="center"/>
                          <w:rPr>
                            <w:sz w:val="18"/>
                            <w:szCs w:val="18"/>
                          </w:rPr>
                        </w:pPr>
                        <w:r>
                          <w:rPr>
                            <w:i/>
                            <w:sz w:val="18"/>
                            <w:szCs w:val="18"/>
                          </w:rPr>
                          <w:t>G</w:t>
                        </w:r>
                        <w:r>
                          <w:rPr>
                            <w:iCs/>
                            <w:sz w:val="22"/>
                            <w:szCs w:val="18"/>
                            <w:vertAlign w:val="subscript"/>
                          </w:rPr>
                          <w:t>4</w:t>
                        </w:r>
                      </w:p>
                    </w:txbxContent>
                  </v:textbox>
                </v:shape>
                <v:shape id="Text Box 1207" o:spid="_x0000_s2188" type="#_x0000_t202" style="position:absolute;left:3137;top:6774;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X3YwwAAANsAAAAPAAAAZHJzL2Rvd25yZXYueG1sRI9bawIx&#10;FITfC/6HcATfatYVSl2NooJg6Ys3fD5szl50c7Ikcd3++6Yg9HGYmW+Yxao3jejI+dqygsk4AUGc&#10;W11zqeBy3r1/gvABWWNjmRT8kIfVcvC2wEzbJx+pO4VSRAj7DBVUIbSZlD6vyKAf25Y4eoV1BkOU&#10;rpTa4TPCTSPTJPmQBmuOCxW2tK0ov58eRsG52/j98RZm+qvYyPS7OKRXt1ZqNOzXcxCB+vAffrX3&#10;WsFsCn9f4g+Qy18AAAD//wMAUEsBAi0AFAAGAAgAAAAhANvh9svuAAAAhQEAABMAAAAAAAAAAAAA&#10;AAAAAAAAAFtDb250ZW50X1R5cGVzXS54bWxQSwECLQAUAAYACAAAACEAWvQsW78AAAAVAQAACwAA&#10;AAAAAAAAAAAAAAAfAQAAX3JlbHMvLnJlbHNQSwECLQAUAAYACAAAACEAQXF92MMAAADbAAAADwAA&#10;AAAAAAAAAAAAAAAHAgAAZHJzL2Rvd25yZXYueG1sUEsFBgAAAAADAAMAtwAAAPcCAAAAAA==&#10;">
                  <v:textbox inset="0,0,0,0">
                    <w:txbxContent>
                      <w:p w:rsidR="00A91066" w:rsidRDefault="00A91066" w:rsidP="00C42BF0">
                        <w:pPr>
                          <w:jc w:val="center"/>
                          <w:rPr>
                            <w:sz w:val="18"/>
                            <w:szCs w:val="18"/>
                          </w:rPr>
                        </w:pPr>
                        <w:r>
                          <w:rPr>
                            <w:i/>
                            <w:sz w:val="18"/>
                            <w:szCs w:val="18"/>
                          </w:rPr>
                          <w:t>G</w:t>
                        </w:r>
                        <w:r>
                          <w:rPr>
                            <w:iCs/>
                            <w:sz w:val="22"/>
                            <w:szCs w:val="18"/>
                            <w:vertAlign w:val="subscript"/>
                          </w:rPr>
                          <w:t>5</w:t>
                        </w:r>
                      </w:p>
                    </w:txbxContent>
                  </v:textbox>
                </v:shape>
                <v:oval id="Oval 1208" o:spid="_x0000_s2189" style="position:absolute;left:2504;top:5978;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6kNxAAAANsAAAAPAAAAZHJzL2Rvd25yZXYueG1sRI9Ba8JA&#10;FITvQv/D8gq96camhpq6ilQKevDQtN4f2WcSzL4N2deY/vtuQfA4zMw3zGozulYN1IfGs4H5LAFF&#10;XHrbcGXg++tj+goqCLLF1jMZ+KUAm/XDZIW59Vf+pKGQSkUIhxwN1CJdrnUoa3IYZr4jjt7Z9w4l&#10;yr7StsdrhLtWPydJph02HBdq7Oi9pvJS/DgDu2pbZINOZZGed3tZXE7HQzo35ulx3L6BEhrlHr61&#10;99bA8gX+v8QfoNd/AAAA//8DAFBLAQItABQABgAIAAAAIQDb4fbL7gAAAIUBAAATAAAAAAAAAAAA&#10;AAAAAAAAAABbQ29udGVudF9UeXBlc10ueG1sUEsBAi0AFAAGAAgAAAAhAFr0LFu/AAAAFQEAAAsA&#10;AAAAAAAAAAAAAAAAHwEAAF9yZWxzLy5yZWxzUEsBAi0AFAAGAAgAAAAhAEZXqQ3EAAAA2wAAAA8A&#10;AAAAAAAAAAAAAAAABwIAAGRycy9kb3ducmV2LnhtbFBLBQYAAAAAAwADALcAAAD4AgAAAAA=&#10;"/>
                <v:line id="Line 1209" o:spid="_x0000_s2190" style="position:absolute;visibility:visible;mso-wrap-style:square" from="1053,6054" to="1450,6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O+sxQAAANsAAAAPAAAAZHJzL2Rvd25yZXYueG1sRI/NasMw&#10;EITvgb6D2EIuoZFbSKjdKKEEDD2EQn4O7W2xtpYba+VIauy+fRQI5DjMzDfMYjXYVpzJh8axgudp&#10;BoK4crrhWsFhXz69gggRWWPrmBT8U4DV8mG0wEK7nrd03sVaJAiHAhWYGLtCylAZshimriNO3o/z&#10;FmOSvpbaY5/gtpUvWTaXFhtOCwY7Whuqjrs/q8D7GJpjmX/3X6ffeflZboaJqZQaPw7vbyAiDfEe&#10;vrU/tIJ8Btcv6QfI5QUAAP//AwBQSwECLQAUAAYACAAAACEA2+H2y+4AAACFAQAAEwAAAAAAAAAA&#10;AAAAAAAAAAAAW0NvbnRlbnRfVHlwZXNdLnhtbFBLAQItABQABgAIAAAAIQBa9CxbvwAAABUBAAAL&#10;AAAAAAAAAAAAAAAAAB8BAABfcmVscy8ucmVsc1BLAQItABQABgAIAAAAIQACXO+sxQAAANsAAAAP&#10;AAAAAAAAAAAAAAAAAAcCAABkcnMvZG93bnJldi54bWxQSwUGAAAAAAMAAwC3AAAA+QIAAAAA&#10;">
                  <v:stroke endarrow="classic" endarrowwidth="narrow"/>
                </v:line>
                <v:oval id="Oval 1210" o:spid="_x0000_s2191" style="position:absolute;left:1424;top:5986;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ZLhwwAAANsAAAAPAAAAZHJzL2Rvd25yZXYueG1sRI9Ba8JA&#10;FITvQv/D8gq96UaDoU1dRSoFPfTQ2N4f2WcSzL4N2WeM/94VCj0OM/MNs9qMrlUD9aHxbGA+S0AR&#10;l942XBn4OX5OX0EFQbbYeiYDNwqwWT9NVphbf+VvGgqpVIRwyNFALdLlWoeyJodh5jvi6J1871Ci&#10;7Ctte7xGuGv1Ikky7bDhuFBjRx81lefi4gzsqm2RDTqVZXra7WV5/v06pHNjXp7H7TsooVH+w3/t&#10;vTXwlsHjS/wBen0HAAD//wMAUEsBAi0AFAAGAAgAAAAhANvh9svuAAAAhQEAABMAAAAAAAAAAAAA&#10;AAAAAAAAAFtDb250ZW50X1R5cGVzXS54bWxQSwECLQAUAAYACAAAACEAWvQsW78AAAAVAQAACwAA&#10;AAAAAAAAAAAAAAAfAQAAX3JlbHMvLnJlbHNQSwECLQAUAAYACAAAACEA2cmS4cMAAADbAAAADwAA&#10;AAAAAAAAAAAAAAAHAgAAZHJzL2Rvd25yZXYueG1sUEsFBgAAAAADAAMAtwAAAPcCAAAAAA==&#10;"/>
                <v:line id="Line 1211" o:spid="_x0000_s2192" style="position:absolute;visibility:visible;mso-wrap-style:square" from="1588,6300" to="1701,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BlfwgAAANsAAAAPAAAAZHJzL2Rvd25yZXYueG1sRI/RasJA&#10;FETfC/7DcgXf6kaFVKOriFQoFKRGP+CavSbB3bshuzXp33cFwcdhZs4wq01vjbhT62vHCibjBARx&#10;4XTNpYLzaf8+B+EDskbjmBT8kYfNevC2wky7jo90z0MpIoR9hgqqEJpMSl9UZNGPXUMcvatrLYYo&#10;21LqFrsIt0ZOkySVFmuOCxU2tKuouOW/VkH3k+/7w7fT9ux2aW3SyWX2aZQaDfvtEkSgPrzCz/aX&#10;VrD4gMeX+APk+h8AAP//AwBQSwECLQAUAAYACAAAACEA2+H2y+4AAACFAQAAEwAAAAAAAAAAAAAA&#10;AAAAAAAAW0NvbnRlbnRfVHlwZXNdLnhtbFBLAQItABQABgAIAAAAIQBa9CxbvwAAABUBAAALAAAA&#10;AAAAAAAAAAAAAB8BAABfcmVscy8ucmVsc1BLAQItABQABgAIAAAAIQCi6BlfwgAAANsAAAAPAAAA&#10;AAAAAAAAAAAAAAcCAABkcnMvZG93bnJldi54bWxQSwUGAAAAAAMAAwC3AAAA9gIAAAAA&#10;" strokeweight="1.25pt"/>
              </v:group>
            </w:pict>
          </mc:Fallback>
        </mc:AlternateContent>
      </w:r>
    </w:p>
    <w:p w:rsidR="00C42BF0" w:rsidRPr="00CB2587" w:rsidRDefault="00C42BF0" w:rsidP="00C42BF0">
      <w:pPr>
        <w:ind w:left="737"/>
        <w:rPr>
          <w:sz w:val="18"/>
          <w:lang w:val="pl-PL"/>
        </w:rPr>
      </w:pPr>
    </w:p>
    <w:p w:rsidR="00C42BF0" w:rsidRPr="00CB2587" w:rsidRDefault="00C42BF0" w:rsidP="00C42BF0">
      <w:pPr>
        <w:ind w:left="737"/>
        <w:rPr>
          <w:sz w:val="18"/>
          <w:lang w:val="pl-PL"/>
        </w:rPr>
      </w:pPr>
    </w:p>
    <w:p w:rsidR="00C42BF0" w:rsidRPr="00CB2587" w:rsidRDefault="00C42BF0" w:rsidP="00C42BF0">
      <w:pPr>
        <w:ind w:left="737"/>
        <w:rPr>
          <w:sz w:val="18"/>
          <w:lang w:val="pl-PL"/>
        </w:rPr>
      </w:pPr>
    </w:p>
    <w:p w:rsidR="00C42BF0" w:rsidRPr="00CB2587" w:rsidRDefault="00C42BF0" w:rsidP="00C42BF0">
      <w:pPr>
        <w:ind w:left="737"/>
        <w:rPr>
          <w:sz w:val="18"/>
          <w:lang w:val="pl-PL"/>
        </w:rPr>
      </w:pPr>
    </w:p>
    <w:p w:rsidR="00C42BF0" w:rsidRPr="00CB2587" w:rsidRDefault="00C42BF0" w:rsidP="00C42BF0">
      <w:pPr>
        <w:ind w:left="737"/>
        <w:rPr>
          <w:sz w:val="18"/>
          <w:lang w:val="pl-PL"/>
        </w:rPr>
      </w:pPr>
    </w:p>
    <w:p w:rsidR="00C42BF0" w:rsidRPr="00CB2587" w:rsidRDefault="00C42BF0" w:rsidP="00C42BF0">
      <w:pPr>
        <w:ind w:left="737"/>
        <w:rPr>
          <w:sz w:val="18"/>
          <w:lang w:val="pl-PL"/>
        </w:rPr>
      </w:pPr>
    </w:p>
    <w:p w:rsidR="00C42BF0" w:rsidRPr="00CB2587" w:rsidRDefault="00C42BF0" w:rsidP="00C42BF0">
      <w:pPr>
        <w:ind w:left="737"/>
        <w:rPr>
          <w:sz w:val="18"/>
          <w:lang w:val="pl-PL"/>
        </w:rPr>
      </w:pPr>
    </w:p>
    <w:p w:rsidR="00C42BF0" w:rsidRPr="00CB2587" w:rsidRDefault="00C42BF0" w:rsidP="00C42BF0">
      <w:pPr>
        <w:ind w:left="737"/>
        <w:rPr>
          <w:sz w:val="18"/>
          <w:lang w:val="pl-PL"/>
        </w:rPr>
      </w:pPr>
    </w:p>
    <w:p w:rsidR="00381D70" w:rsidRPr="00C42BF0" w:rsidRDefault="00381D70" w:rsidP="00381D70">
      <w:pPr>
        <w:tabs>
          <w:tab w:val="left" w:pos="567"/>
          <w:tab w:val="left" w:pos="1134"/>
          <w:tab w:val="left" w:pos="1701"/>
          <w:tab w:val="left" w:pos="2268"/>
          <w:tab w:val="left" w:pos="2835"/>
        </w:tabs>
        <w:rPr>
          <w:sz w:val="18"/>
          <w:szCs w:val="18"/>
          <w:lang w:val="pl-PL"/>
        </w:rPr>
      </w:pPr>
    </w:p>
    <w:p w:rsidR="00381D70" w:rsidRPr="00E8489D" w:rsidRDefault="00381D70" w:rsidP="00381D70">
      <w:pPr>
        <w:ind w:left="737"/>
        <w:rPr>
          <w:sz w:val="18"/>
          <w:lang w:val="pl-PL"/>
        </w:rPr>
      </w:pPr>
    </w:p>
    <w:p w:rsidR="000812A9" w:rsidRPr="00CB2587" w:rsidRDefault="00381D70" w:rsidP="000812A9">
      <w:pPr>
        <w:spacing w:before="20" w:after="20"/>
        <w:ind w:left="340" w:hanging="340"/>
        <w:rPr>
          <w:sz w:val="18"/>
          <w:lang w:val="pl-PL"/>
        </w:rPr>
      </w:pPr>
      <w:r w:rsidRPr="00B5731E">
        <w:rPr>
          <w:sz w:val="18"/>
          <w:lang w:val="pl-PL"/>
        </w:rPr>
        <w:tab/>
      </w:r>
      <w:r w:rsidR="000812A9">
        <w:rPr>
          <w:b/>
          <w:sz w:val="18"/>
          <w:lang w:val="pl-PL"/>
        </w:rPr>
        <w:t>Bài 3</w:t>
      </w:r>
      <w:r w:rsidR="000812A9" w:rsidRPr="00CB2587">
        <w:rPr>
          <w:b/>
          <w:sz w:val="18"/>
          <w:lang w:val="pl-PL"/>
        </w:rPr>
        <w:t>:</w:t>
      </w:r>
      <w:r w:rsidR="000812A9" w:rsidRPr="00CB2587">
        <w:rPr>
          <w:sz w:val="18"/>
          <w:lang w:val="pl-PL"/>
        </w:rPr>
        <w:t xml:space="preserve"> Cho hệ kín mô tả ở hình </w:t>
      </w:r>
      <w:r w:rsidR="000812A9">
        <w:rPr>
          <w:sz w:val="18"/>
          <w:lang w:val="pl-PL"/>
        </w:rPr>
        <w:t>5</w:t>
      </w:r>
      <w:r w:rsidR="000812A9" w:rsidRPr="00CB2587">
        <w:rPr>
          <w:sz w:val="18"/>
          <w:lang w:val="pl-PL"/>
        </w:rPr>
        <w:t>.</w:t>
      </w:r>
    </w:p>
    <w:p w:rsidR="000812A9" w:rsidRDefault="000812A9" w:rsidP="00092093">
      <w:pPr>
        <w:spacing w:before="20" w:after="20" w:line="288" w:lineRule="auto"/>
        <w:ind w:left="624"/>
        <w:rPr>
          <w:sz w:val="18"/>
          <w:lang w:val="pl-PL"/>
        </w:rPr>
      </w:pPr>
      <w:r w:rsidRPr="00CB2587">
        <w:rPr>
          <w:sz w:val="18"/>
          <w:lang w:val="pl-PL"/>
        </w:rPr>
        <w:t xml:space="preserve">Cho biết  </w:t>
      </w:r>
      <w:r w:rsidRPr="00CB2587">
        <w:rPr>
          <w:i/>
          <w:iCs/>
          <w:spacing w:val="20"/>
          <w:sz w:val="18"/>
          <w:lang w:val="pl-PL"/>
        </w:rPr>
        <w:t>G</w:t>
      </w:r>
      <w:r w:rsidRPr="00CB2587">
        <w:rPr>
          <w:spacing w:val="20"/>
          <w:sz w:val="22"/>
          <w:vertAlign w:val="subscript"/>
          <w:lang w:val="pl-PL"/>
        </w:rPr>
        <w:t>1</w:t>
      </w:r>
      <w:r w:rsidRPr="00CB2587">
        <w:rPr>
          <w:spacing w:val="20"/>
          <w:sz w:val="18"/>
          <w:lang w:val="pl-PL"/>
        </w:rPr>
        <w:t xml:space="preserve"> </w:t>
      </w:r>
      <w:r w:rsidRPr="00CB2587">
        <w:rPr>
          <w:sz w:val="18"/>
          <w:lang w:val="pl-PL"/>
        </w:rPr>
        <w:t>là bộ điều khiển PID</w:t>
      </w:r>
      <w:r w:rsidRPr="00CB2587">
        <w:rPr>
          <w:spacing w:val="20"/>
          <w:sz w:val="18"/>
          <w:lang w:val="pl-PL"/>
        </w:rPr>
        <w:t xml:space="preserve">, </w:t>
      </w:r>
      <w:r w:rsidRPr="00CB2587">
        <w:rPr>
          <w:i/>
          <w:iCs/>
          <w:spacing w:val="20"/>
          <w:sz w:val="18"/>
          <w:lang w:val="pl-PL"/>
        </w:rPr>
        <w:t>G</w:t>
      </w:r>
      <w:r w:rsidRPr="00CB2587">
        <w:rPr>
          <w:spacing w:val="20"/>
          <w:sz w:val="22"/>
          <w:vertAlign w:val="subscript"/>
          <w:lang w:val="pl-PL"/>
        </w:rPr>
        <w:t>4</w:t>
      </w:r>
      <w:r w:rsidRPr="00CB2587">
        <w:rPr>
          <w:spacing w:val="20"/>
          <w:sz w:val="18"/>
          <w:lang w:val="pl-PL"/>
        </w:rPr>
        <w:t>=</w:t>
      </w:r>
      <w:r w:rsidRPr="00CB2587">
        <w:rPr>
          <w:i/>
          <w:iCs/>
          <w:spacing w:val="20"/>
          <w:sz w:val="18"/>
          <w:lang w:val="pl-PL"/>
        </w:rPr>
        <w:t>G</w:t>
      </w:r>
      <w:r w:rsidRPr="00CB2587">
        <w:rPr>
          <w:spacing w:val="20"/>
          <w:sz w:val="22"/>
          <w:vertAlign w:val="subscript"/>
          <w:lang w:val="pl-PL"/>
        </w:rPr>
        <w:t>5</w:t>
      </w:r>
      <w:r w:rsidRPr="00CB2587">
        <w:rPr>
          <w:spacing w:val="20"/>
          <w:sz w:val="18"/>
          <w:lang w:val="pl-PL"/>
        </w:rPr>
        <w:t>=</w:t>
      </w:r>
      <w:r w:rsidRPr="00CB2587">
        <w:rPr>
          <w:spacing w:val="20"/>
          <w:position w:val="-20"/>
          <w:sz w:val="18"/>
          <w:lang w:val="pl-PL"/>
        </w:rPr>
        <w:object w:dxaOrig="220" w:dyaOrig="499">
          <v:shape id="_x0000_i1075" type="#_x0000_t75" style="width:14.25pt;height:22.05pt" o:ole="">
            <v:imagedata r:id="rId116" o:title=""/>
          </v:shape>
          <o:OLEObject Type="Embed" ProgID="Equation.3" ShapeID="_x0000_i1075" DrawAspect="Content" ObjectID="_1636480616" r:id="rId117"/>
        </w:object>
      </w:r>
      <w:r w:rsidRPr="00CB2587">
        <w:rPr>
          <w:spacing w:val="20"/>
          <w:sz w:val="18"/>
          <w:lang w:val="pl-PL"/>
        </w:rPr>
        <w:t xml:space="preserve">, </w:t>
      </w:r>
      <w:r w:rsidRPr="00CB2587">
        <w:rPr>
          <w:i/>
          <w:iCs/>
          <w:spacing w:val="20"/>
          <w:sz w:val="18"/>
          <w:lang w:val="pl-PL"/>
        </w:rPr>
        <w:t>G</w:t>
      </w:r>
      <w:r w:rsidRPr="00CB2587">
        <w:rPr>
          <w:spacing w:val="20"/>
          <w:sz w:val="22"/>
          <w:vertAlign w:val="subscript"/>
          <w:lang w:val="pl-PL"/>
        </w:rPr>
        <w:t>2</w:t>
      </w:r>
      <w:r w:rsidRPr="00CB2587">
        <w:rPr>
          <w:sz w:val="18"/>
          <w:lang w:val="pl-PL"/>
        </w:rPr>
        <w:t>=</w:t>
      </w:r>
      <w:r w:rsidRPr="00CB2587">
        <w:rPr>
          <w:spacing w:val="20"/>
          <w:position w:val="-22"/>
          <w:lang w:val="pl-PL"/>
        </w:rPr>
        <w:object w:dxaOrig="1320" w:dyaOrig="520">
          <v:shape id="_x0000_i1076" type="#_x0000_t75" style="width:64.2pt;height:28.55pt" o:ole="">
            <v:imagedata r:id="rId118" o:title=""/>
          </v:shape>
          <o:OLEObject Type="Embed" ProgID="Equation.3" ShapeID="_x0000_i1076" DrawAspect="Content" ObjectID="_1636480617" r:id="rId119"/>
        </w:object>
      </w:r>
      <w:r w:rsidRPr="00CB2587">
        <w:rPr>
          <w:sz w:val="18"/>
          <w:lang w:val="pl-PL"/>
        </w:rPr>
        <w:t xml:space="preserve"> và </w:t>
      </w:r>
      <w:r w:rsidRPr="00CB2587">
        <w:rPr>
          <w:i/>
          <w:iCs/>
          <w:spacing w:val="20"/>
          <w:sz w:val="18"/>
          <w:lang w:val="pl-PL"/>
        </w:rPr>
        <w:t>G</w:t>
      </w:r>
      <w:r w:rsidRPr="00CB2587">
        <w:rPr>
          <w:spacing w:val="20"/>
          <w:sz w:val="22"/>
          <w:vertAlign w:val="subscript"/>
          <w:lang w:val="pl-PL"/>
        </w:rPr>
        <w:t>3</w:t>
      </w:r>
      <w:r w:rsidRPr="00CB2587">
        <w:rPr>
          <w:sz w:val="18"/>
          <w:lang w:val="pl-PL"/>
        </w:rPr>
        <w:t>=</w:t>
      </w:r>
      <w:r w:rsidRPr="00CB2587">
        <w:rPr>
          <w:spacing w:val="20"/>
          <w:position w:val="-20"/>
          <w:lang w:val="pl-PL"/>
        </w:rPr>
        <w:object w:dxaOrig="560" w:dyaOrig="499">
          <v:shape id="_x0000_i1077" type="#_x0000_t75" style="width:28.55pt;height:22.05pt" o:ole="">
            <v:imagedata r:id="rId120" o:title=""/>
          </v:shape>
          <o:OLEObject Type="Embed" ProgID="Equation.3" ShapeID="_x0000_i1077" DrawAspect="Content" ObjectID="_1636480618" r:id="rId121"/>
        </w:object>
      </w:r>
      <w:r w:rsidRPr="00CB2587">
        <w:rPr>
          <w:spacing w:val="20"/>
          <w:lang w:val="pl-PL"/>
        </w:rPr>
        <w:t xml:space="preserve"> </w:t>
      </w:r>
      <w:r w:rsidRPr="00CB2587">
        <w:rPr>
          <w:sz w:val="18"/>
          <w:lang w:val="pl-PL"/>
        </w:rPr>
        <w:t xml:space="preserve">có hàm quá độ </w:t>
      </w:r>
      <w:r w:rsidRPr="00CB2587">
        <w:rPr>
          <w:i/>
          <w:spacing w:val="20"/>
          <w:sz w:val="18"/>
          <w:szCs w:val="18"/>
          <w:lang w:val="pl-PL"/>
        </w:rPr>
        <w:t>h</w:t>
      </w:r>
      <w:r w:rsidRPr="00CB2587">
        <w:rPr>
          <w:iCs/>
          <w:spacing w:val="20"/>
          <w:szCs w:val="18"/>
          <w:vertAlign w:val="subscript"/>
          <w:lang w:val="pl-PL"/>
        </w:rPr>
        <w:t>3</w:t>
      </w:r>
      <w:r w:rsidRPr="00CB2587">
        <w:rPr>
          <w:spacing w:val="20"/>
          <w:sz w:val="18"/>
          <w:szCs w:val="18"/>
          <w:lang w:val="pl-PL"/>
        </w:rPr>
        <w:t>(</w:t>
      </w:r>
      <w:r w:rsidRPr="00CB2587">
        <w:rPr>
          <w:i/>
          <w:spacing w:val="20"/>
          <w:sz w:val="18"/>
          <w:szCs w:val="18"/>
          <w:lang w:val="pl-PL"/>
        </w:rPr>
        <w:t>t</w:t>
      </w:r>
      <w:r w:rsidRPr="00CB2587">
        <w:rPr>
          <w:spacing w:val="20"/>
          <w:sz w:val="18"/>
          <w:szCs w:val="18"/>
          <w:lang w:val="pl-PL"/>
        </w:rPr>
        <w:t>)</w:t>
      </w:r>
      <w:r>
        <w:rPr>
          <w:sz w:val="18"/>
          <w:lang w:val="pl-PL"/>
        </w:rPr>
        <w:t xml:space="preserve"> cho ở hình 6</w:t>
      </w:r>
      <w:r w:rsidRPr="00CB2587">
        <w:rPr>
          <w:sz w:val="18"/>
          <w:lang w:val="pl-PL"/>
        </w:rPr>
        <w:t xml:space="preserve">. Hãy xác định </w:t>
      </w:r>
      <w:r w:rsidRPr="00CB2587">
        <w:rPr>
          <w:i/>
          <w:iCs/>
          <w:spacing w:val="20"/>
          <w:sz w:val="18"/>
          <w:lang w:val="pl-PL"/>
        </w:rPr>
        <w:t>G</w:t>
      </w:r>
      <w:r w:rsidRPr="00CB2587">
        <w:rPr>
          <w:spacing w:val="20"/>
          <w:sz w:val="22"/>
          <w:vertAlign w:val="subscript"/>
          <w:lang w:val="pl-PL"/>
        </w:rPr>
        <w:t>1</w:t>
      </w:r>
      <w:r w:rsidRPr="00CB2587">
        <w:rPr>
          <w:sz w:val="18"/>
          <w:lang w:val="pl-PL"/>
        </w:rPr>
        <w:t xml:space="preserve"> sao cho hệ kín có dải tần số thấp mà tại đó hàm truyền đạt của hệ kín </w:t>
      </w:r>
      <w:r w:rsidRPr="00CB2587">
        <w:rPr>
          <w:i/>
          <w:iCs/>
          <w:spacing w:val="20"/>
          <w:sz w:val="18"/>
          <w:lang w:val="pl-PL"/>
        </w:rPr>
        <w:t>G</w:t>
      </w:r>
      <w:r w:rsidRPr="00CB2587">
        <w:rPr>
          <w:spacing w:val="20"/>
          <w:sz w:val="18"/>
          <w:lang w:val="pl-PL"/>
        </w:rPr>
        <w:t>(</w:t>
      </w:r>
      <w:r w:rsidRPr="00CB2587">
        <w:rPr>
          <w:i/>
          <w:iCs/>
          <w:spacing w:val="20"/>
          <w:sz w:val="18"/>
          <w:lang w:val="pl-PL"/>
        </w:rPr>
        <w:t>s</w:t>
      </w:r>
      <w:r w:rsidRPr="00CB2587">
        <w:rPr>
          <w:spacing w:val="20"/>
          <w:sz w:val="18"/>
          <w:lang w:val="pl-PL"/>
        </w:rPr>
        <w:t>)</w:t>
      </w:r>
      <w:r w:rsidRPr="00CB2587">
        <w:rPr>
          <w:sz w:val="18"/>
          <w:lang w:val="pl-PL"/>
        </w:rPr>
        <w:t xml:space="preserve"> thỏa mãn </w:t>
      </w:r>
      <w:r>
        <w:rPr>
          <w:b/>
          <w:bCs/>
          <w:spacing w:val="20"/>
          <w:sz w:val="18"/>
          <w:szCs w:val="18"/>
        </w:rPr>
        <w:sym w:font="Symbol" w:char="F07C"/>
      </w:r>
      <w:r w:rsidRPr="00CB2587">
        <w:rPr>
          <w:i/>
          <w:iCs/>
          <w:spacing w:val="20"/>
          <w:sz w:val="18"/>
          <w:lang w:val="pl-PL"/>
        </w:rPr>
        <w:t>G</w:t>
      </w:r>
      <w:r w:rsidRPr="00CB2587">
        <w:rPr>
          <w:spacing w:val="20"/>
          <w:sz w:val="18"/>
          <w:lang w:val="pl-PL"/>
        </w:rPr>
        <w:t>(</w:t>
      </w:r>
      <w:r w:rsidRPr="00CB2587">
        <w:rPr>
          <w:i/>
          <w:iCs/>
          <w:spacing w:val="20"/>
          <w:sz w:val="18"/>
          <w:lang w:val="pl-PL"/>
        </w:rPr>
        <w:t>j</w:t>
      </w:r>
      <w:r>
        <w:rPr>
          <w:i/>
          <w:iCs/>
          <w:spacing w:val="20"/>
          <w:sz w:val="18"/>
          <w:szCs w:val="18"/>
        </w:rPr>
        <w:sym w:font="Symbol" w:char="F077"/>
      </w:r>
      <w:r w:rsidRPr="00CB2587">
        <w:rPr>
          <w:spacing w:val="20"/>
          <w:sz w:val="18"/>
          <w:lang w:val="pl-PL"/>
        </w:rPr>
        <w:t>)</w:t>
      </w:r>
      <w:r>
        <w:rPr>
          <w:b/>
          <w:bCs/>
          <w:spacing w:val="20"/>
          <w:sz w:val="18"/>
          <w:szCs w:val="18"/>
        </w:rPr>
        <w:sym w:font="Symbol" w:char="F07C"/>
      </w:r>
      <w:r w:rsidRPr="00CB2587">
        <w:rPr>
          <w:sz w:val="18"/>
          <w:lang w:val="pl-PL"/>
        </w:rPr>
        <w:t>, càng rộng càn</w:t>
      </w:r>
      <w:r w:rsidR="00F84FDC">
        <w:rPr>
          <w:sz w:val="18"/>
          <w:lang w:val="pl-PL"/>
        </w:rPr>
        <w:t>g</w:t>
      </w:r>
      <w:r w:rsidRPr="00CB2587">
        <w:rPr>
          <w:sz w:val="18"/>
          <w:lang w:val="pl-PL"/>
        </w:rPr>
        <w:t xml:space="preserve"> tốt. </w:t>
      </w:r>
    </w:p>
    <w:p w:rsidR="00D4303A" w:rsidRDefault="00D4303A" w:rsidP="00D4303A">
      <w:pPr>
        <w:spacing w:before="20" w:after="20" w:line="288" w:lineRule="auto"/>
        <w:rPr>
          <w:sz w:val="18"/>
          <w:lang w:val="pl-PL"/>
        </w:rPr>
      </w:pPr>
    </w:p>
    <w:p w:rsidR="00D4303A" w:rsidRDefault="00D4303A" w:rsidP="00D4303A">
      <w:pPr>
        <w:spacing w:before="20" w:after="20" w:line="288" w:lineRule="auto"/>
        <w:rPr>
          <w:sz w:val="18"/>
          <w:lang w:val="pl-PL"/>
        </w:rPr>
      </w:pPr>
    </w:p>
    <w:p w:rsidR="00D4303A" w:rsidRDefault="00D4303A" w:rsidP="00D4303A">
      <w:pPr>
        <w:spacing w:before="20" w:after="20" w:line="288" w:lineRule="auto"/>
        <w:rPr>
          <w:sz w:val="18"/>
          <w:lang w:val="pl-PL"/>
        </w:rPr>
      </w:pPr>
    </w:p>
    <w:p w:rsidR="00D4303A" w:rsidRDefault="00D4303A" w:rsidP="00D4303A">
      <w:pPr>
        <w:spacing w:before="20" w:after="20" w:line="288" w:lineRule="auto"/>
        <w:rPr>
          <w:sz w:val="18"/>
          <w:lang w:val="pl-PL"/>
        </w:rPr>
      </w:pPr>
    </w:p>
    <w:p w:rsidR="00D4303A" w:rsidRPr="00CB2587" w:rsidRDefault="00D4303A" w:rsidP="00D4303A">
      <w:pPr>
        <w:spacing w:before="20" w:after="20" w:line="288" w:lineRule="auto"/>
        <w:rPr>
          <w:sz w:val="18"/>
          <w:lang w:val="pl-PL"/>
        </w:rPr>
      </w:pPr>
    </w:p>
    <w:p w:rsidR="000812A9" w:rsidRPr="00CB2587" w:rsidRDefault="000812A9" w:rsidP="000812A9">
      <w:pPr>
        <w:ind w:left="737"/>
        <w:rPr>
          <w:sz w:val="18"/>
          <w:lang w:val="pl-PL"/>
        </w:rPr>
      </w:pPr>
    </w:p>
    <w:p w:rsidR="000812A9" w:rsidRPr="00CB2587" w:rsidRDefault="002E730D" w:rsidP="000812A9">
      <w:pPr>
        <w:ind w:left="737"/>
        <w:rPr>
          <w:sz w:val="18"/>
          <w:lang w:val="pl-PL"/>
        </w:rPr>
      </w:pPr>
      <w:r>
        <w:rPr>
          <w:noProof/>
        </w:rPr>
        <mc:AlternateContent>
          <mc:Choice Requires="wpg">
            <w:drawing>
              <wp:anchor distT="0" distB="0" distL="114300" distR="114300" simplePos="0" relativeHeight="251660800" behindDoc="0" locked="0" layoutInCell="1" allowOverlap="1">
                <wp:simplePos x="0" y="0"/>
                <wp:positionH relativeFrom="column">
                  <wp:posOffset>191135</wp:posOffset>
                </wp:positionH>
                <wp:positionV relativeFrom="paragraph">
                  <wp:posOffset>40005</wp:posOffset>
                </wp:positionV>
                <wp:extent cx="4327525" cy="1243965"/>
                <wp:effectExtent l="0" t="0" r="0" b="0"/>
                <wp:wrapNone/>
                <wp:docPr id="43" name="Group 1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27525" cy="1243965"/>
                          <a:chOff x="9081" y="5492"/>
                          <a:chExt cx="6815" cy="1959"/>
                        </a:xfrm>
                      </wpg:grpSpPr>
                      <wps:wsp>
                        <wps:cNvPr id="44" name="Arc 1213"/>
                        <wps:cNvSpPr>
                          <a:spLocks/>
                        </wps:cNvSpPr>
                        <wps:spPr bwMode="auto">
                          <a:xfrm flipH="1">
                            <a:off x="13457" y="5974"/>
                            <a:ext cx="2103" cy="1304"/>
                          </a:xfrm>
                          <a:custGeom>
                            <a:avLst/>
                            <a:gdLst>
                              <a:gd name="G0" fmla="+- 0 0 0"/>
                              <a:gd name="G1" fmla="+- 21600 0 0"/>
                              <a:gd name="G2" fmla="+- 21600 0 0"/>
                              <a:gd name="T0" fmla="*/ 0 w 21031"/>
                              <a:gd name="T1" fmla="*/ 0 h 21600"/>
                              <a:gd name="T2" fmla="*/ 21031 w 21031"/>
                              <a:gd name="T3" fmla="*/ 16673 h 21600"/>
                              <a:gd name="T4" fmla="*/ 0 w 21031"/>
                              <a:gd name="T5" fmla="*/ 21600 h 21600"/>
                            </a:gdLst>
                            <a:ahLst/>
                            <a:cxnLst>
                              <a:cxn ang="0">
                                <a:pos x="T0" y="T1"/>
                              </a:cxn>
                              <a:cxn ang="0">
                                <a:pos x="T2" y="T3"/>
                              </a:cxn>
                              <a:cxn ang="0">
                                <a:pos x="T4" y="T5"/>
                              </a:cxn>
                            </a:cxnLst>
                            <a:rect l="0" t="0" r="r" b="b"/>
                            <a:pathLst>
                              <a:path w="21031" h="21600" fill="none" extrusionOk="0">
                                <a:moveTo>
                                  <a:pt x="-1" y="0"/>
                                </a:moveTo>
                                <a:cubicBezTo>
                                  <a:pt x="10031" y="0"/>
                                  <a:pt x="18742" y="6906"/>
                                  <a:pt x="21030" y="16673"/>
                                </a:cubicBezTo>
                              </a:path>
                              <a:path w="21031" h="21600" stroke="0" extrusionOk="0">
                                <a:moveTo>
                                  <a:pt x="-1" y="0"/>
                                </a:moveTo>
                                <a:cubicBezTo>
                                  <a:pt x="10031" y="0"/>
                                  <a:pt x="18742" y="6906"/>
                                  <a:pt x="21030" y="166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Text Box 1214"/>
                        <wps:cNvSpPr txBox="1">
                          <a:spLocks noChangeArrowheads="1"/>
                        </wps:cNvSpPr>
                        <wps:spPr bwMode="auto">
                          <a:xfrm>
                            <a:off x="13468" y="5492"/>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0812A9">
                              <w:pPr>
                                <w:jc w:val="center"/>
                                <w:rPr>
                                  <w:i/>
                                  <w:spacing w:val="20"/>
                                </w:rPr>
                              </w:pPr>
                              <w:r>
                                <w:rPr>
                                  <w:i/>
                                  <w:spacing w:val="20"/>
                                  <w:sz w:val="18"/>
                                  <w:szCs w:val="18"/>
                                </w:rPr>
                                <w:t>h</w:t>
                              </w:r>
                              <w:r>
                                <w:rPr>
                                  <w:iCs/>
                                  <w:spacing w:val="20"/>
                                  <w:szCs w:val="18"/>
                                  <w:vertAlign w:val="subscript"/>
                                </w:rPr>
                                <w:t>3</w:t>
                              </w:r>
                              <w:r>
                                <w:rPr>
                                  <w:spacing w:val="20"/>
                                  <w:sz w:val="18"/>
                                  <w:szCs w:val="18"/>
                                </w:rPr>
                                <w:t>(</w:t>
                              </w:r>
                              <w:r>
                                <w:rPr>
                                  <w:i/>
                                  <w:spacing w:val="20"/>
                                  <w:sz w:val="18"/>
                                  <w:szCs w:val="18"/>
                                </w:rPr>
                                <w:t>t</w:t>
                              </w:r>
                              <w:r>
                                <w:rPr>
                                  <w:spacing w:val="20"/>
                                  <w:sz w:val="18"/>
                                  <w:szCs w:val="18"/>
                                </w:rPr>
                                <w:t xml:space="preserve">) </w:t>
                              </w:r>
                            </w:p>
                          </w:txbxContent>
                        </wps:txbx>
                        <wps:bodyPr rot="0" vert="horz" wrap="square" lIns="0" tIns="0" rIns="0" bIns="0" anchor="t" anchorCtr="0" upright="1">
                          <a:noAutofit/>
                        </wps:bodyPr>
                      </wps:wsp>
                      <wps:wsp>
                        <wps:cNvPr id="46" name="Text Box 1215"/>
                        <wps:cNvSpPr txBox="1">
                          <a:spLocks noChangeArrowheads="1"/>
                        </wps:cNvSpPr>
                        <wps:spPr bwMode="auto">
                          <a:xfrm>
                            <a:off x="15329" y="6721"/>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0812A9">
                              <w:pPr>
                                <w:jc w:val="center"/>
                                <w:rPr>
                                  <w:i/>
                                </w:rPr>
                              </w:pPr>
                              <w:r>
                                <w:rPr>
                                  <w:i/>
                                  <w:sz w:val="18"/>
                                  <w:szCs w:val="18"/>
                                </w:rPr>
                                <w:t>t</w:t>
                              </w:r>
                              <w:r>
                                <w:rPr>
                                  <w:sz w:val="18"/>
                                  <w:szCs w:val="18"/>
                                </w:rPr>
                                <w:t xml:space="preserve"> </w:t>
                              </w:r>
                            </w:p>
                          </w:txbxContent>
                        </wps:txbx>
                        <wps:bodyPr rot="0" vert="horz" wrap="square" lIns="0" tIns="0" rIns="0" bIns="0" anchor="t" anchorCtr="0" upright="1">
                          <a:noAutofit/>
                        </wps:bodyPr>
                      </wps:wsp>
                      <wps:wsp>
                        <wps:cNvPr id="47" name="Text Box 1216"/>
                        <wps:cNvSpPr txBox="1">
                          <a:spLocks noChangeArrowheads="1"/>
                        </wps:cNvSpPr>
                        <wps:spPr bwMode="auto">
                          <a:xfrm>
                            <a:off x="12614" y="7141"/>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0812A9">
                              <w:pPr>
                                <w:jc w:val="center"/>
                                <w:rPr>
                                  <w:i/>
                                </w:rPr>
                              </w:pPr>
                              <w:r>
                                <w:rPr>
                                  <w:sz w:val="18"/>
                                  <w:szCs w:val="18"/>
                                </w:rPr>
                                <w:t>Hình 6</w:t>
                              </w:r>
                            </w:p>
                          </w:txbxContent>
                        </wps:txbx>
                        <wps:bodyPr rot="0" vert="horz" wrap="square" lIns="0" tIns="0" rIns="0" bIns="0" anchor="t" anchorCtr="0" upright="1">
                          <a:noAutofit/>
                        </wps:bodyPr>
                      </wps:wsp>
                      <wps:wsp>
                        <wps:cNvPr id="48" name="Text Box 1217"/>
                        <wps:cNvSpPr txBox="1">
                          <a:spLocks noChangeArrowheads="1"/>
                        </wps:cNvSpPr>
                        <wps:spPr bwMode="auto">
                          <a:xfrm>
                            <a:off x="13806" y="7066"/>
                            <a:ext cx="56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0812A9">
                              <w:pPr>
                                <w:jc w:val="center"/>
                                <w:rPr>
                                  <w:i/>
                                </w:rPr>
                              </w:pPr>
                              <w:r>
                                <w:rPr>
                                  <w:iCs/>
                                  <w:sz w:val="18"/>
                                  <w:szCs w:val="18"/>
                                </w:rPr>
                                <w:t>5</w:t>
                              </w:r>
                              <w:r>
                                <w:rPr>
                                  <w:sz w:val="18"/>
                                  <w:szCs w:val="18"/>
                                </w:rPr>
                                <w:t xml:space="preserve"> </w:t>
                              </w:r>
                            </w:p>
                          </w:txbxContent>
                        </wps:txbx>
                        <wps:bodyPr rot="0" vert="horz" wrap="square" lIns="0" tIns="0" rIns="0" bIns="0" anchor="t" anchorCtr="0" upright="1">
                          <a:noAutofit/>
                        </wps:bodyPr>
                      </wps:wsp>
                      <wps:wsp>
                        <wps:cNvPr id="49" name="Text Box 1218"/>
                        <wps:cNvSpPr txBox="1">
                          <a:spLocks noChangeArrowheads="1"/>
                        </wps:cNvSpPr>
                        <wps:spPr bwMode="auto">
                          <a:xfrm>
                            <a:off x="13011" y="5824"/>
                            <a:ext cx="34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0812A9">
                              <w:pPr>
                                <w:jc w:val="right"/>
                                <w:rPr>
                                  <w:iCs/>
                                </w:rPr>
                              </w:pPr>
                              <w:r>
                                <w:rPr>
                                  <w:iCs/>
                                  <w:sz w:val="18"/>
                                  <w:szCs w:val="18"/>
                                </w:rPr>
                                <w:t xml:space="preserve">2 </w:t>
                              </w:r>
                            </w:p>
                          </w:txbxContent>
                        </wps:txbx>
                        <wps:bodyPr rot="0" vert="horz" wrap="square" lIns="0" tIns="0" rIns="0" bIns="0" anchor="t" anchorCtr="0" upright="1">
                          <a:noAutofit/>
                        </wps:bodyPr>
                      </wps:wsp>
                      <wps:wsp>
                        <wps:cNvPr id="50" name="Line 1219"/>
                        <wps:cNvCnPr>
                          <a:cxnSpLocks noChangeShapeType="1"/>
                        </wps:cNvCnPr>
                        <wps:spPr bwMode="auto">
                          <a:xfrm flipV="1">
                            <a:off x="13439" y="5607"/>
                            <a:ext cx="1" cy="144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1" name="Line 1220"/>
                        <wps:cNvCnPr>
                          <a:cxnSpLocks noChangeShapeType="1"/>
                        </wps:cNvCnPr>
                        <wps:spPr bwMode="auto">
                          <a:xfrm>
                            <a:off x="13304" y="6991"/>
                            <a:ext cx="237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2" name="Text Box 1221"/>
                        <wps:cNvSpPr txBox="1">
                          <a:spLocks noChangeArrowheads="1"/>
                        </wps:cNvSpPr>
                        <wps:spPr bwMode="auto">
                          <a:xfrm>
                            <a:off x="9081" y="7141"/>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0812A9">
                              <w:pPr>
                                <w:jc w:val="center"/>
                                <w:rPr>
                                  <w:i/>
                                </w:rPr>
                              </w:pPr>
                              <w:r>
                                <w:rPr>
                                  <w:sz w:val="18"/>
                                  <w:szCs w:val="18"/>
                                </w:rPr>
                                <w:t>Hình 5</w:t>
                              </w:r>
                            </w:p>
                          </w:txbxContent>
                        </wps:txbx>
                        <wps:bodyPr rot="0" vert="horz" wrap="square" lIns="0" tIns="0" rIns="0" bIns="0" anchor="t" anchorCtr="0" upright="1">
                          <a:noAutofit/>
                        </wps:bodyPr>
                      </wps:wsp>
                      <wps:wsp>
                        <wps:cNvPr id="53" name="Text Box 1222"/>
                        <wps:cNvSpPr txBox="1">
                          <a:spLocks noChangeArrowheads="1"/>
                        </wps:cNvSpPr>
                        <wps:spPr bwMode="auto">
                          <a:xfrm>
                            <a:off x="9486" y="5779"/>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0812A9">
                              <w:pPr>
                                <w:rPr>
                                  <w:i/>
                                </w:rPr>
                              </w:pPr>
                              <w:r>
                                <w:rPr>
                                  <w:i/>
                                  <w:sz w:val="18"/>
                                  <w:szCs w:val="18"/>
                                </w:rPr>
                                <w:t>u</w:t>
                              </w:r>
                              <w:r>
                                <w:rPr>
                                  <w:sz w:val="18"/>
                                  <w:szCs w:val="18"/>
                                </w:rPr>
                                <w:t xml:space="preserve"> </w:t>
                              </w:r>
                            </w:p>
                          </w:txbxContent>
                        </wps:txbx>
                        <wps:bodyPr rot="0" vert="horz" wrap="square" lIns="0" tIns="0" rIns="0" bIns="0" anchor="t" anchorCtr="0" upright="1">
                          <a:noAutofit/>
                        </wps:bodyPr>
                      </wps:wsp>
                      <wps:wsp>
                        <wps:cNvPr id="54" name="Text Box 1223"/>
                        <wps:cNvSpPr txBox="1">
                          <a:spLocks noChangeArrowheads="1"/>
                        </wps:cNvSpPr>
                        <wps:spPr bwMode="auto">
                          <a:xfrm>
                            <a:off x="11995" y="5764"/>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0812A9">
                              <w:pPr>
                                <w:jc w:val="right"/>
                                <w:rPr>
                                  <w:i/>
                                </w:rPr>
                              </w:pPr>
                              <w:r>
                                <w:rPr>
                                  <w:i/>
                                  <w:sz w:val="18"/>
                                  <w:szCs w:val="18"/>
                                </w:rPr>
                                <w:t>y</w:t>
                              </w:r>
                              <w:r>
                                <w:rPr>
                                  <w:sz w:val="18"/>
                                  <w:szCs w:val="18"/>
                                </w:rPr>
                                <w:t xml:space="preserve"> </w:t>
                              </w:r>
                            </w:p>
                          </w:txbxContent>
                        </wps:txbx>
                        <wps:bodyPr rot="0" vert="horz" wrap="square" lIns="0" tIns="0" rIns="0" bIns="0" anchor="t" anchorCtr="0" upright="1">
                          <a:noAutofit/>
                        </wps:bodyPr>
                      </wps:wsp>
                      <wps:wsp>
                        <wps:cNvPr id="55" name="Line 1224"/>
                        <wps:cNvCnPr>
                          <a:cxnSpLocks noChangeShapeType="1"/>
                        </wps:cNvCnPr>
                        <wps:spPr bwMode="auto">
                          <a:xfrm>
                            <a:off x="11088" y="6014"/>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6" name="Line 1225"/>
                        <wps:cNvCnPr>
                          <a:cxnSpLocks noChangeShapeType="1"/>
                        </wps:cNvCnPr>
                        <wps:spPr bwMode="auto">
                          <a:xfrm>
                            <a:off x="11718" y="6014"/>
                            <a:ext cx="564"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7" name="Line 1226"/>
                        <wps:cNvCnPr>
                          <a:cxnSpLocks noChangeShapeType="1"/>
                        </wps:cNvCnPr>
                        <wps:spPr bwMode="auto">
                          <a:xfrm>
                            <a:off x="10516" y="6014"/>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8" name="Line 1227"/>
                        <wps:cNvCnPr>
                          <a:cxnSpLocks noChangeShapeType="1"/>
                        </wps:cNvCnPr>
                        <wps:spPr bwMode="auto">
                          <a:xfrm>
                            <a:off x="9441" y="6014"/>
                            <a:ext cx="30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9" name="Line 1228"/>
                        <wps:cNvCnPr>
                          <a:cxnSpLocks noChangeShapeType="1"/>
                        </wps:cNvCnPr>
                        <wps:spPr bwMode="auto">
                          <a:xfrm>
                            <a:off x="9904" y="6195"/>
                            <a:ext cx="11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0" name="Line 1229"/>
                        <wps:cNvCnPr>
                          <a:cxnSpLocks noChangeShapeType="1"/>
                        </wps:cNvCnPr>
                        <wps:spPr bwMode="auto">
                          <a:xfrm>
                            <a:off x="9870" y="6014"/>
                            <a:ext cx="306"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1" name="Line 1230"/>
                        <wps:cNvCnPr>
                          <a:cxnSpLocks noChangeShapeType="1"/>
                        </wps:cNvCnPr>
                        <wps:spPr bwMode="auto">
                          <a:xfrm flipV="1">
                            <a:off x="9814" y="6051"/>
                            <a:ext cx="0" cy="36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2" name="Line 1231"/>
                        <wps:cNvCnPr>
                          <a:cxnSpLocks noChangeShapeType="1"/>
                        </wps:cNvCnPr>
                        <wps:spPr bwMode="auto">
                          <a:xfrm flipH="1">
                            <a:off x="9852" y="6463"/>
                            <a:ext cx="99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3" name="Freeform 1232"/>
                        <wps:cNvSpPr>
                          <a:spLocks/>
                        </wps:cNvSpPr>
                        <wps:spPr bwMode="auto">
                          <a:xfrm>
                            <a:off x="9822" y="6486"/>
                            <a:ext cx="1020" cy="397"/>
                          </a:xfrm>
                          <a:custGeom>
                            <a:avLst/>
                            <a:gdLst>
                              <a:gd name="T0" fmla="*/ 540 w 540"/>
                              <a:gd name="T1" fmla="*/ 360 h 360"/>
                              <a:gd name="T2" fmla="*/ 0 w 540"/>
                              <a:gd name="T3" fmla="*/ 360 h 360"/>
                              <a:gd name="T4" fmla="*/ 0 w 540"/>
                              <a:gd name="T5" fmla="*/ 0 h 360"/>
                            </a:gdLst>
                            <a:ahLst/>
                            <a:cxnLst>
                              <a:cxn ang="0">
                                <a:pos x="T0" y="T1"/>
                              </a:cxn>
                              <a:cxn ang="0">
                                <a:pos x="T2" y="T3"/>
                              </a:cxn>
                              <a:cxn ang="0">
                                <a:pos x="T4" y="T5"/>
                              </a:cxn>
                            </a:cxnLst>
                            <a:rect l="0" t="0" r="r" b="b"/>
                            <a:pathLst>
                              <a:path w="540" h="360">
                                <a:moveTo>
                                  <a:pt x="540" y="360"/>
                                </a:moveTo>
                                <a:lnTo>
                                  <a:pt x="0" y="36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Freeform 1233"/>
                        <wps:cNvSpPr>
                          <a:spLocks/>
                        </wps:cNvSpPr>
                        <wps:spPr bwMode="auto">
                          <a:xfrm>
                            <a:off x="11097" y="6030"/>
                            <a:ext cx="850" cy="850"/>
                          </a:xfrm>
                          <a:custGeom>
                            <a:avLst/>
                            <a:gdLst>
                              <a:gd name="T0" fmla="*/ 540 w 540"/>
                              <a:gd name="T1" fmla="*/ 0 h 900"/>
                              <a:gd name="T2" fmla="*/ 540 w 540"/>
                              <a:gd name="T3" fmla="*/ 900 h 900"/>
                              <a:gd name="T4" fmla="*/ 0 w 540"/>
                              <a:gd name="T5" fmla="*/ 900 h 900"/>
                            </a:gdLst>
                            <a:ahLst/>
                            <a:cxnLst>
                              <a:cxn ang="0">
                                <a:pos x="T0" y="T1"/>
                              </a:cxn>
                              <a:cxn ang="0">
                                <a:pos x="T2" y="T3"/>
                              </a:cxn>
                              <a:cxn ang="0">
                                <a:pos x="T4" y="T5"/>
                              </a:cxn>
                            </a:cxnLst>
                            <a:rect l="0" t="0" r="r" b="b"/>
                            <a:pathLst>
                              <a:path w="540" h="900">
                                <a:moveTo>
                                  <a:pt x="540" y="0"/>
                                </a:moveTo>
                                <a:lnTo>
                                  <a:pt x="540" y="900"/>
                                </a:lnTo>
                                <a:lnTo>
                                  <a:pt x="0" y="90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Line 1234"/>
                        <wps:cNvCnPr>
                          <a:cxnSpLocks noChangeShapeType="1"/>
                        </wps:cNvCnPr>
                        <wps:spPr bwMode="auto">
                          <a:xfrm flipH="1">
                            <a:off x="11067" y="6463"/>
                            <a:ext cx="879"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6" name="Text Box 1235"/>
                        <wps:cNvSpPr txBox="1">
                          <a:spLocks noChangeArrowheads="1"/>
                        </wps:cNvSpPr>
                        <wps:spPr bwMode="auto">
                          <a:xfrm>
                            <a:off x="10202" y="5855"/>
                            <a:ext cx="340" cy="317"/>
                          </a:xfrm>
                          <a:prstGeom prst="rect">
                            <a:avLst/>
                          </a:prstGeom>
                          <a:solidFill>
                            <a:srgbClr val="FFFFFF"/>
                          </a:solidFill>
                          <a:ln w="9525">
                            <a:solidFill>
                              <a:srgbClr val="000000"/>
                            </a:solidFill>
                            <a:miter lim="800000"/>
                            <a:headEnd/>
                            <a:tailEnd/>
                          </a:ln>
                        </wps:spPr>
                        <wps:txbx>
                          <w:txbxContent>
                            <w:p w:rsidR="00A91066" w:rsidRDefault="00A91066" w:rsidP="000812A9">
                              <w:pPr>
                                <w:jc w:val="center"/>
                                <w:rPr>
                                  <w:sz w:val="18"/>
                                  <w:szCs w:val="18"/>
                                </w:rPr>
                              </w:pPr>
                              <w:r>
                                <w:rPr>
                                  <w:i/>
                                  <w:sz w:val="18"/>
                                  <w:szCs w:val="18"/>
                                </w:rPr>
                                <w:t>G</w:t>
                              </w:r>
                              <w:r>
                                <w:rPr>
                                  <w:iCs/>
                                  <w:sz w:val="22"/>
                                  <w:szCs w:val="18"/>
                                  <w:vertAlign w:val="subscript"/>
                                </w:rPr>
                                <w:t>1</w:t>
                              </w:r>
                            </w:p>
                          </w:txbxContent>
                        </wps:txbx>
                        <wps:bodyPr rot="0" vert="horz" wrap="square" lIns="0" tIns="0" rIns="0" bIns="0" anchor="t" anchorCtr="0" upright="1">
                          <a:noAutofit/>
                        </wps:bodyPr>
                      </wps:wsp>
                      <wps:wsp>
                        <wps:cNvPr id="67" name="Text Box 1236"/>
                        <wps:cNvSpPr txBox="1">
                          <a:spLocks noChangeArrowheads="1"/>
                        </wps:cNvSpPr>
                        <wps:spPr bwMode="auto">
                          <a:xfrm>
                            <a:off x="10763" y="5855"/>
                            <a:ext cx="340" cy="317"/>
                          </a:xfrm>
                          <a:prstGeom prst="rect">
                            <a:avLst/>
                          </a:prstGeom>
                          <a:solidFill>
                            <a:srgbClr val="FFFFFF"/>
                          </a:solidFill>
                          <a:ln w="9525">
                            <a:solidFill>
                              <a:srgbClr val="000000"/>
                            </a:solidFill>
                            <a:miter lim="800000"/>
                            <a:headEnd/>
                            <a:tailEnd/>
                          </a:ln>
                        </wps:spPr>
                        <wps:txbx>
                          <w:txbxContent>
                            <w:p w:rsidR="00A91066" w:rsidRDefault="00A91066" w:rsidP="000812A9">
                              <w:pPr>
                                <w:jc w:val="center"/>
                                <w:rPr>
                                  <w:sz w:val="18"/>
                                  <w:szCs w:val="18"/>
                                </w:rPr>
                              </w:pPr>
                              <w:r>
                                <w:rPr>
                                  <w:i/>
                                  <w:sz w:val="18"/>
                                  <w:szCs w:val="18"/>
                                </w:rPr>
                                <w:t>G</w:t>
                              </w:r>
                              <w:r>
                                <w:rPr>
                                  <w:iCs/>
                                  <w:sz w:val="22"/>
                                  <w:szCs w:val="18"/>
                                  <w:vertAlign w:val="subscript"/>
                                </w:rPr>
                                <w:t>2</w:t>
                              </w:r>
                            </w:p>
                          </w:txbxContent>
                        </wps:txbx>
                        <wps:bodyPr rot="0" vert="horz" wrap="square" lIns="0" tIns="0" rIns="0" bIns="0" anchor="t" anchorCtr="0" upright="1">
                          <a:noAutofit/>
                        </wps:bodyPr>
                      </wps:wsp>
                      <wps:wsp>
                        <wps:cNvPr id="68" name="Text Box 1237"/>
                        <wps:cNvSpPr txBox="1">
                          <a:spLocks noChangeArrowheads="1"/>
                        </wps:cNvSpPr>
                        <wps:spPr bwMode="auto">
                          <a:xfrm>
                            <a:off x="11352" y="5855"/>
                            <a:ext cx="340" cy="317"/>
                          </a:xfrm>
                          <a:prstGeom prst="rect">
                            <a:avLst/>
                          </a:prstGeom>
                          <a:solidFill>
                            <a:srgbClr val="FFFFFF"/>
                          </a:solidFill>
                          <a:ln w="9525">
                            <a:solidFill>
                              <a:srgbClr val="000000"/>
                            </a:solidFill>
                            <a:miter lim="800000"/>
                            <a:headEnd/>
                            <a:tailEnd/>
                          </a:ln>
                        </wps:spPr>
                        <wps:txbx>
                          <w:txbxContent>
                            <w:p w:rsidR="00A91066" w:rsidRDefault="00A91066" w:rsidP="000812A9">
                              <w:pPr>
                                <w:jc w:val="center"/>
                                <w:rPr>
                                  <w:sz w:val="18"/>
                                  <w:szCs w:val="18"/>
                                </w:rPr>
                              </w:pPr>
                              <w:r>
                                <w:rPr>
                                  <w:i/>
                                  <w:sz w:val="18"/>
                                  <w:szCs w:val="18"/>
                                </w:rPr>
                                <w:t>G</w:t>
                              </w:r>
                              <w:r>
                                <w:rPr>
                                  <w:iCs/>
                                  <w:sz w:val="22"/>
                                  <w:szCs w:val="18"/>
                                  <w:vertAlign w:val="subscript"/>
                                </w:rPr>
                                <w:t>3</w:t>
                              </w:r>
                            </w:p>
                          </w:txbxContent>
                        </wps:txbx>
                        <wps:bodyPr rot="0" vert="horz" wrap="square" lIns="0" tIns="0" rIns="0" bIns="0" anchor="t" anchorCtr="0" upright="1">
                          <a:noAutofit/>
                        </wps:bodyPr>
                      </wps:wsp>
                      <wps:wsp>
                        <wps:cNvPr id="69" name="Oval 1238"/>
                        <wps:cNvSpPr>
                          <a:spLocks noChangeArrowheads="1"/>
                        </wps:cNvSpPr>
                        <wps:spPr bwMode="auto">
                          <a:xfrm>
                            <a:off x="9749" y="6392"/>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 name="Text Box 1239"/>
                        <wps:cNvSpPr txBox="1">
                          <a:spLocks noChangeArrowheads="1"/>
                        </wps:cNvSpPr>
                        <wps:spPr bwMode="auto">
                          <a:xfrm>
                            <a:off x="10763" y="6304"/>
                            <a:ext cx="340" cy="317"/>
                          </a:xfrm>
                          <a:prstGeom prst="rect">
                            <a:avLst/>
                          </a:prstGeom>
                          <a:solidFill>
                            <a:srgbClr val="FFFFFF"/>
                          </a:solidFill>
                          <a:ln w="9525">
                            <a:solidFill>
                              <a:srgbClr val="000000"/>
                            </a:solidFill>
                            <a:miter lim="800000"/>
                            <a:headEnd/>
                            <a:tailEnd/>
                          </a:ln>
                        </wps:spPr>
                        <wps:txbx>
                          <w:txbxContent>
                            <w:p w:rsidR="00A91066" w:rsidRDefault="00A91066" w:rsidP="000812A9">
                              <w:pPr>
                                <w:jc w:val="center"/>
                                <w:rPr>
                                  <w:sz w:val="18"/>
                                  <w:szCs w:val="18"/>
                                </w:rPr>
                              </w:pPr>
                              <w:r>
                                <w:rPr>
                                  <w:i/>
                                  <w:sz w:val="18"/>
                                  <w:szCs w:val="18"/>
                                </w:rPr>
                                <w:t>G</w:t>
                              </w:r>
                              <w:r>
                                <w:rPr>
                                  <w:iCs/>
                                  <w:sz w:val="22"/>
                                  <w:szCs w:val="18"/>
                                  <w:vertAlign w:val="subscript"/>
                                </w:rPr>
                                <w:t>4</w:t>
                              </w:r>
                            </w:p>
                          </w:txbxContent>
                        </wps:txbx>
                        <wps:bodyPr rot="0" vert="horz" wrap="square" lIns="0" tIns="0" rIns="0" bIns="0" anchor="t" anchorCtr="0" upright="1">
                          <a:noAutofit/>
                        </wps:bodyPr>
                      </wps:wsp>
                      <wps:wsp>
                        <wps:cNvPr id="71" name="Text Box 1240"/>
                        <wps:cNvSpPr txBox="1">
                          <a:spLocks noChangeArrowheads="1"/>
                        </wps:cNvSpPr>
                        <wps:spPr bwMode="auto">
                          <a:xfrm>
                            <a:off x="10763" y="6739"/>
                            <a:ext cx="340" cy="317"/>
                          </a:xfrm>
                          <a:prstGeom prst="rect">
                            <a:avLst/>
                          </a:prstGeom>
                          <a:solidFill>
                            <a:srgbClr val="FFFFFF"/>
                          </a:solidFill>
                          <a:ln w="9525">
                            <a:solidFill>
                              <a:srgbClr val="000000"/>
                            </a:solidFill>
                            <a:miter lim="800000"/>
                            <a:headEnd/>
                            <a:tailEnd/>
                          </a:ln>
                        </wps:spPr>
                        <wps:txbx>
                          <w:txbxContent>
                            <w:p w:rsidR="00A91066" w:rsidRDefault="00A91066" w:rsidP="000812A9">
                              <w:pPr>
                                <w:jc w:val="center"/>
                                <w:rPr>
                                  <w:sz w:val="18"/>
                                  <w:szCs w:val="18"/>
                                </w:rPr>
                              </w:pPr>
                              <w:r>
                                <w:rPr>
                                  <w:i/>
                                  <w:sz w:val="18"/>
                                  <w:szCs w:val="18"/>
                                </w:rPr>
                                <w:t>G</w:t>
                              </w:r>
                              <w:r>
                                <w:rPr>
                                  <w:iCs/>
                                  <w:sz w:val="22"/>
                                  <w:szCs w:val="18"/>
                                  <w:vertAlign w:val="subscript"/>
                                </w:rPr>
                                <w:t>5</w:t>
                              </w:r>
                            </w:p>
                          </w:txbxContent>
                        </wps:txbx>
                        <wps:bodyPr rot="0" vert="horz" wrap="square" lIns="0" tIns="0" rIns="0" bIns="0" anchor="t" anchorCtr="0" upright="1">
                          <a:noAutofit/>
                        </wps:bodyPr>
                      </wps:wsp>
                      <wps:wsp>
                        <wps:cNvPr id="72" name="Oval 1241"/>
                        <wps:cNvSpPr>
                          <a:spLocks noChangeArrowheads="1"/>
                        </wps:cNvSpPr>
                        <wps:spPr bwMode="auto">
                          <a:xfrm>
                            <a:off x="9726" y="5943"/>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3" name="Line 1242"/>
                        <wps:cNvCnPr>
                          <a:cxnSpLocks noChangeShapeType="1"/>
                        </wps:cNvCnPr>
                        <wps:spPr bwMode="auto">
                          <a:xfrm>
                            <a:off x="13401" y="5914"/>
                            <a:ext cx="23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4" name="Line 1243"/>
                        <wps:cNvCnPr>
                          <a:cxnSpLocks noChangeShapeType="1"/>
                        </wps:cNvCnPr>
                        <wps:spPr bwMode="auto">
                          <a:xfrm flipV="1">
                            <a:off x="13416" y="5764"/>
                            <a:ext cx="72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 name="Line 1244"/>
                        <wps:cNvCnPr>
                          <a:cxnSpLocks noChangeShapeType="1"/>
                        </wps:cNvCnPr>
                        <wps:spPr bwMode="auto">
                          <a:xfrm>
                            <a:off x="14061" y="5899"/>
                            <a:ext cx="0" cy="113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12" o:spid="_x0000_s2193" style="position:absolute;left:0;text-align:left;margin-left:15.05pt;margin-top:3.15pt;width:340.75pt;height:97.95pt;z-index:251660800;mso-position-horizontal-relative:text;mso-position-vertical-relative:text" coordorigin="9081,5492" coordsize="6815,1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UAvJAsAAGFwAAAOAAAAZHJzL2Uyb0RvYy54bWzsXduO28gRfQ+QfyD4mEAW7yIFywt7Lk4A&#10;b7zATvLOoagLTJEKybHkDfLve6pvvEgajzwWx7JoAzPUsNXsrq4+fbqquvj6l+0q0T7HebHM0olu&#10;vjJ0LU6jbLpM5xP933e3A1/XijJMp2GSpfFE/xIX+i9v/vqX15v1OLayRZZM41xDJWkx3qwn+qIs&#10;1+PhsIgW8SosXmXrOMXNWZavwhIf8/lwmocb1L5KhpZheMNNlk/XeRbFRYG/XvOb+htW/2wWR+XH&#10;2ayISy2Z6GhbyX7m7Oc9/Ry+eR2O53m4Xiwj0YzwG1qxCpcpHqqqug7LUHvIlztVrZZRnhXZrHwV&#10;ZathNpsto5j1Ab0xjVZv3ufZw5r1ZT7ezNdKTBBtS07fXG30r8+/5dpyOtEdW9fScIUxYo/VTMu0&#10;SDyb9XyMUu/z9e/r33LeR1x+yKJPBW4P2/fp85wX1u43v2ZT1Bg+lBkTz3aWr6gKdFzbslH4okYh&#10;3pZahD86tjVyLVfXItwzLccOPJePU7TAYNL3AsM3dQ23XSdgjQzH0eJGfN/zTfnlwA3om8NwzB/M&#10;GisaRz2DzhWVWIvnifX3RbiO2WgVJDApVkeK9W0ekVBtLlRWRkq0qIuzdodaWEDq+wWpzZLl+h+Q&#10;EROtEKlpO+6IyyYYOVxuUrKWaWCQmVhtg91TkoEAH4ryfZyx4Qk/fyhKPjWmuGKDPpXagWk0WyWY&#10;JX8faAb95w+ZqwIYGlXAMj1jbyHrCYXu1KP+NsSDNhp1wGw97k49jhVaoBAe2S6kHodCrJZDtUFA&#10;vPEoaHreyNYO1IhxVQUPtg2KqApxUdRqg/DnUrzhQko82qZC5LjSQsJRgw3wOitI90ko0Hx0m2s2&#10;StH4HCiMflNhpnR43uOF0SUqzGabLMx/ixblwNM2kua6BiS95wJfhyV1hBpEl9pmovMx0xZ0RQOj&#10;zZYJwDjFcoC1YlvmD7R2fPwku7nKPsd3GauhpP4O+ExnI4rGVLejh/tl9C7+o17YNEhBqBdCA9as&#10;DtMfOVwSXmB4oqnsDrWOC5QNtpRprWo8k7ryaJeKMs8+AedQ0xn0KBwnaV1ovP9q2qDD8n6UZEXM&#10;1YzLQAiDDTGu65iRZrcYWAYaSUoDHxCIk9iKLFlO6Sb7kM/vr5Jc+xzSisz+CaE3imHlS6esskUc&#10;Tm/EdRkuE37NGkn1Qd5C4Qjl2JL7v8AIbvwb3xk4lnczcIzr68Hb2ytn4N2aI/favr66ujb/T00z&#10;nfFiOZ3GKbVOLv+m87R1QBARvnArAtDoRVHv7C37t9vZYbMZbLlCX+RvLmu5EvBV6z6bfsGqkGec&#10;z4B/4WKR5X/o2gZcZqIX/30Ic8yv5J8pVrXAdBwMcsk+YHmw8CGv37mv3wnTCFVN9FIH+tDlVckJ&#10;08M6X84XeBJfcNLsLZb12ZIWCiysxZi3SnzAwtrVCguQ5cTljlTgXbalZZYtb9QqLMW0zGrlFndk&#10;28WCq6XZ1QIQG7/N82xDmgZpcWCtfZX34/A6TGpYrb4eGC/wp2Im1CjiNa6HdZkWX9uUYCbp0Drn&#10;a69GFxOdYJbNHLkO07QTRehhjanW+MMlTAs25+VMBz803lnB4NbzRwPn1nEHwcjwB4YZvAs8wwmc&#10;69vmTP+wTOPnz/Rn49tqWWLfkyxXE91XIBiOD4GdAipqvkQG+XsfQpTb+62g9WomHIkaCjEUWuCC&#10;IwUuzg4lvH0owahObap3hBKubQUMJbyRJfhsjxKPMoWjF88eJWjb+xUeUUMJNRMuGyWwRO9yCbZj&#10;6B4lLA8shrjEyHRaKOHjDz2XIOrzPIrdo8RxKKFmwmWjBCj+LkqMaGvXPUrYPiwaDCUMT5g2ei7R&#10;cwma1w1bRIc7DjUTLhslQPF3UcJ/IZQwTG4XdX2r5RWwyTbU2yV6LkF0qkOUUDPholHCxeTjKMEs&#10;U7BcMpel4BFXKXe5wm8jXK7KZMncjXdf1nA7NCyW/Cv0/cMWS+Y5/I80hla2S5tbJVzPYBDO2THZ&#10;LsVug9mRydwrHaqVXVKYLhPYp55suny2Fe1RL4FWMuGU+RIW3gTGcPgkihVs4jEiFXDB+5Ew7xkY&#10;0w/lRVAW3m92DkijfHd2eBdK0tBkuBkqRnwiTSbMUvpLTm1iwl4QtPbLlj0Si9xXTO+9/vJYHPik&#10;nuMFO0v9hYd4h69x82znuzoV4NKbfigs6hTe1d70c5zpR9GSy6ZrKkqu5my2RKBcx87mwPG55ccd&#10;jdjoVHzN8kWgF108Sth6XzPCUg6yrB4kjgIJWBIE47tskAAN3WUS7cDPjnzNZhAgQIYiUkZey/LT&#10;o8TeqLTe13zaiBTuzCROfdkooeLWhOWHG2ZPa/mp75dNw+exap7Bw+Uq/mCTT4lswme3XS7KOEzK&#10;RdPas4qnvbmnfq7mqPMi+w82uCqgSqqvCiFByGUH5h5zZB5SXxcrXa++ncU8n6W1R0X6SPVVsQ3d&#10;qK/hmnz31qPvRH/RkP2zVF8VgiLVVzndO1HfwKEINLK17+EOIDY9d+jqwMlZaq8KjZDaq5zB3Whv&#10;ID1FJjbHMFlUzNfEAc2TaK/p+qMLPA91jurptX3yiNbv0pMZ+OStPACu/casw9N8Z6m9bT88Drie&#10;XHv3RpQEvghg90B2mzArvPE2phradk7xJL2BoaNznZ7yxwuSwI/+n9Y+tjenQuC74vS44zErfkUX&#10;guBc40p6Pe5Kj5XL+DaPY0plg/PJdttlTBz029KA1Ey6gQ9XNCMO5Bpu8lqDTn2zMN+AbRVrmFs/&#10;xi+PHNdyU6jMHpR6QqWzcB3KeoGf/DlVISw/qhDwHfkzBMpTldIvhmaqQgfqgdhUkYP1wM6nCh2o&#10;B7vRWhHVGvT/ArJv0PhQ7g0aAlKUKn0Gz4zB7oNpiiGCUKoSMgsEL4l6GuXkXfm7Xkou6vweKv2R&#10;skeIuNCzxL/GiY7nHX3DqMioV5a9gaKFOSIe6ZX7ubNLkCeB+/Lr6N325X8X9DZNA9DM932cs1c8&#10;w6c4cUJvumgy5tOhN2F38HgupYOrQB29Ucf+mo5E70Y9l4XfNAyP4bdUikPoLXFeDCeEJ3Fb/q7j&#10;d7tUj+B9fiAk5uOZg84t8weyBwoEl/tIlRHldMbmvftIADzlACLD3s5G0kcI50nszqdLw3XOROos&#10;DXsq4qIWe2zXoy46THSF7STfarq+23Kh1A6UtneaMovVExNdHU93aV179rGyIw9B4pEwYZJdquLQ&#10;VWYVJB4U1tcjeTUIH8/YhguerQ0XZ5t/iYBvJybWrsdcdKm8I9jxCId75f2K8qqNzmUrr4q2qCNv&#10;PeKiQ+U1bWGN7pX3K8qreN5lK68KtviIpKtke64HW5Di1qwX6nj598qIiSTU/FC5Z8tU3TI9jUk5&#10;ecmmQRdNm0aLJ8QJMl0Xjx4sfyGq8OgJdN6nPezgSH38uS1sFOuwywzqERcdgqshmYEnMqRXJrie&#10;1hbjGq1V+44jlfnnorUjFWxRYwbVMTgYGF5EeUfI5AH06ZX3wJ5M7TsuW3mx/nLkFcygOpklFPe0&#10;zMDiAfBugHePNLS1ZwZ9Zvcp8p6qyAlhua1sKaez3JLKq4wyjsGj3F1QsKaKWooOSNfLgWTuSacZ&#10;kYg4X4fFgr9fYYor3uwn8tTKJ8yXjpd/n8I5Gmrx3p2mx4HjWweRa3tyeolTRrunv9lrINj2y/qx&#10;ojB7Ha4ZkjlBoZ0kqU932bxwVqGlw8qa0g32OoYnsNcPWmQWWwimt3jXFaEbvNM99jZfIvP8N1zQ&#10;MvidsRcazN5jx0ZMvHOPXpRX/8z0vHoz4Js/AQAA//8DAFBLAwQUAAYACAAAACEAqtzsXd8AAAAI&#10;AQAADwAAAGRycy9kb3ducmV2LnhtbEyPwWrDMBBE74X+g9hCb40km7rF8TqE0PYUCk0KJTfF2tgm&#10;lmQsxXb+vuqpOQ4zzLwpVrPp2EiDb51FkAsBjGzldGtrhO/9+9MrMB+U1apzlhCu5GFV3t8VKtdu&#10;sl807kLNYon1uUJoQuhzzn3VkFF+4Xqy0Tu5wagQ5VBzPagplpuOJ0Jk3KjWxoVG9bRpqDrvLgbh&#10;Y1LTOpVv4/Z82lwP++fPn60kxMeHeb0EFmgO/2H4w4/oUEamo7tY7VmHkAoZkwhZCizaL1JmwI4I&#10;iUgS4GXBbw+UvwAAAP//AwBQSwECLQAUAAYACAAAACEAtoM4kv4AAADhAQAAEwAAAAAAAAAAAAAA&#10;AAAAAAAAW0NvbnRlbnRfVHlwZXNdLnhtbFBLAQItABQABgAIAAAAIQA4/SH/1gAAAJQBAAALAAAA&#10;AAAAAAAAAAAAAC8BAABfcmVscy8ucmVsc1BLAQItABQABgAIAAAAIQDjhUAvJAsAAGFwAAAOAAAA&#10;AAAAAAAAAAAAAC4CAABkcnMvZTJvRG9jLnhtbFBLAQItABQABgAIAAAAIQCq3Oxd3wAAAAgBAAAP&#10;AAAAAAAAAAAAAAAAAH4NAABkcnMvZG93bnJldi54bWxQSwUGAAAAAAQABADzAAAAig4AAAAA&#10;">
                <v:shape id="Arc 1213" o:spid="_x0000_s2194" style="position:absolute;left:13457;top:5974;width:2103;height:1304;flip:x;visibility:visible;mso-wrap-style:square;v-text-anchor:top" coordsize="21031,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MnwxAAAANsAAAAPAAAAZHJzL2Rvd25yZXYueG1sRI9fa8Iw&#10;FMXfB36HcIW9zbRDplajiGwwGD6og71em2tb29yUJLPtPv0yGPh4OH9+nNWmN424kfOVZQXpJAFB&#10;nFtdcaHg8/T2NAfhA7LGxjIpGMjDZj16WGGmbccHuh1DIeII+wwVlCG0mZQ+L8mgn9iWOHoX6wyG&#10;KF0htcMujptGPifJizRYcSSU2NKupLw+fpvI3VVunx5+5GvYX2dD3Z8XX7MPpR7H/XYJIlAf7uH/&#10;9rtWMJ3C35f4A+T6FwAA//8DAFBLAQItABQABgAIAAAAIQDb4fbL7gAAAIUBAAATAAAAAAAAAAAA&#10;AAAAAAAAAABbQ29udGVudF9UeXBlc10ueG1sUEsBAi0AFAAGAAgAAAAhAFr0LFu/AAAAFQEAAAsA&#10;AAAAAAAAAAAAAAAAHwEAAF9yZWxzLy5yZWxzUEsBAi0AFAAGAAgAAAAhALSoyfDEAAAA2wAAAA8A&#10;AAAAAAAAAAAAAAAABwIAAGRycy9kb3ducmV2LnhtbFBLBQYAAAAAAwADALcAAAD4AgAAAAA=&#10;" path="m-1,nfc10031,,18742,6906,21030,16673em-1,nsc10031,,18742,6906,21030,16673l,21600,-1,xe" filled="f">
                  <v:path arrowok="t" o:extrusionok="f" o:connecttype="custom" o:connectlocs="0,0;2103,1007;0,1304" o:connectangles="0,0,0"/>
                </v:shape>
                <v:shape id="Text Box 1214" o:spid="_x0000_s2195" type="#_x0000_t202" style="position:absolute;left:13468;top:5492;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4yxAAAANsAAAAPAAAAZHJzL2Rvd25yZXYueG1sRI9Ba8JA&#10;FITvBf/D8oTe6sbS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Bb9LjLEAAAA2wAAAA8A&#10;AAAAAAAAAAAAAAAABwIAAGRycy9kb3ducmV2LnhtbFBLBQYAAAAAAwADALcAAAD4AgAAAAA=&#10;" filled="f" stroked="f">
                  <v:textbox inset="0,0,0,0">
                    <w:txbxContent>
                      <w:p w:rsidR="00A91066" w:rsidRDefault="00A91066" w:rsidP="000812A9">
                        <w:pPr>
                          <w:jc w:val="center"/>
                          <w:rPr>
                            <w:i/>
                            <w:spacing w:val="20"/>
                          </w:rPr>
                        </w:pPr>
                        <w:r>
                          <w:rPr>
                            <w:i/>
                            <w:spacing w:val="20"/>
                            <w:sz w:val="18"/>
                            <w:szCs w:val="18"/>
                          </w:rPr>
                          <w:t>h</w:t>
                        </w:r>
                        <w:r>
                          <w:rPr>
                            <w:iCs/>
                            <w:spacing w:val="20"/>
                            <w:szCs w:val="18"/>
                            <w:vertAlign w:val="subscript"/>
                          </w:rPr>
                          <w:t>3</w:t>
                        </w:r>
                        <w:r>
                          <w:rPr>
                            <w:spacing w:val="20"/>
                            <w:sz w:val="18"/>
                            <w:szCs w:val="18"/>
                          </w:rPr>
                          <w:t>(</w:t>
                        </w:r>
                        <w:r>
                          <w:rPr>
                            <w:i/>
                            <w:spacing w:val="20"/>
                            <w:sz w:val="18"/>
                            <w:szCs w:val="18"/>
                          </w:rPr>
                          <w:t>t</w:t>
                        </w:r>
                        <w:r>
                          <w:rPr>
                            <w:spacing w:val="20"/>
                            <w:sz w:val="18"/>
                            <w:szCs w:val="18"/>
                          </w:rPr>
                          <w:t xml:space="preserve">) </w:t>
                        </w:r>
                      </w:p>
                    </w:txbxContent>
                  </v:textbox>
                </v:shape>
                <v:shape id="Text Box 1215" o:spid="_x0000_s2196" type="#_x0000_t202" style="position:absolute;left:15329;top:6721;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7BFxAAAANsAAAAPAAAAZHJzL2Rvd25yZXYueG1sRI9Ba8JA&#10;FITvBf/D8oTe6sZS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OYvsEXEAAAA2wAAAA8A&#10;AAAAAAAAAAAAAAAABwIAAGRycy9kb3ducmV2LnhtbFBLBQYAAAAAAwADALcAAAD4AgAAAAA=&#10;" filled="f" stroked="f">
                  <v:textbox inset="0,0,0,0">
                    <w:txbxContent>
                      <w:p w:rsidR="00A91066" w:rsidRDefault="00A91066" w:rsidP="000812A9">
                        <w:pPr>
                          <w:jc w:val="center"/>
                          <w:rPr>
                            <w:i/>
                          </w:rPr>
                        </w:pPr>
                        <w:r>
                          <w:rPr>
                            <w:i/>
                            <w:sz w:val="18"/>
                            <w:szCs w:val="18"/>
                          </w:rPr>
                          <w:t>t</w:t>
                        </w:r>
                        <w:r>
                          <w:rPr>
                            <w:sz w:val="18"/>
                            <w:szCs w:val="18"/>
                          </w:rPr>
                          <w:t xml:space="preserve"> </w:t>
                        </w:r>
                      </w:p>
                    </w:txbxContent>
                  </v:textbox>
                </v:shape>
                <v:shape id="Text Box 1216" o:spid="_x0000_s2197" type="#_x0000_t202" style="position:absolute;left:12614;top:7141;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xXexQAAANsAAAAPAAAAZHJzL2Rvd25yZXYueG1sRI9Ba8JA&#10;FITvQv/D8gredFMR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CJYxXexQAAANsAAAAP&#10;AAAAAAAAAAAAAAAAAAcCAABkcnMvZG93bnJldi54bWxQSwUGAAAAAAMAAwC3AAAA+QIAAAAA&#10;" filled="f" stroked="f">
                  <v:textbox inset="0,0,0,0">
                    <w:txbxContent>
                      <w:p w:rsidR="00A91066" w:rsidRDefault="00A91066" w:rsidP="000812A9">
                        <w:pPr>
                          <w:jc w:val="center"/>
                          <w:rPr>
                            <w:i/>
                          </w:rPr>
                        </w:pPr>
                        <w:r>
                          <w:rPr>
                            <w:sz w:val="18"/>
                            <w:szCs w:val="18"/>
                          </w:rPr>
                          <w:t>Hình 6</w:t>
                        </w:r>
                      </w:p>
                    </w:txbxContent>
                  </v:textbox>
                </v:shape>
                <v:shape id="Text Box 1217" o:spid="_x0000_s2198" type="#_x0000_t202" style="position:absolute;left:13806;top:7066;width:567;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GswAAAANsAAAAPAAAAZHJzL2Rvd25yZXYueG1sRE9Ni8Iw&#10;EL0v+B/CCN7W1E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PyBrMAAAADbAAAADwAAAAAA&#10;AAAAAAAAAAAHAgAAZHJzL2Rvd25yZXYueG1sUEsFBgAAAAADAAMAtwAAAPQCAAAAAA==&#10;" filled="f" stroked="f">
                  <v:textbox inset="0,0,0,0">
                    <w:txbxContent>
                      <w:p w:rsidR="00A91066" w:rsidRDefault="00A91066" w:rsidP="000812A9">
                        <w:pPr>
                          <w:jc w:val="center"/>
                          <w:rPr>
                            <w:i/>
                          </w:rPr>
                        </w:pPr>
                        <w:r>
                          <w:rPr>
                            <w:iCs/>
                            <w:sz w:val="18"/>
                            <w:szCs w:val="18"/>
                          </w:rPr>
                          <w:t>5</w:t>
                        </w:r>
                        <w:r>
                          <w:rPr>
                            <w:sz w:val="18"/>
                            <w:szCs w:val="18"/>
                          </w:rPr>
                          <w:t xml:space="preserve"> </w:t>
                        </w:r>
                      </w:p>
                    </w:txbxContent>
                  </v:textbox>
                </v:shape>
                <v:shape id="Text Box 1218" o:spid="_x0000_s2199" type="#_x0000_t202" style="position:absolute;left:13011;top:5824;width:34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Q3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l7AkN8MAAADbAAAADwAA&#10;AAAAAAAAAAAAAAAHAgAAZHJzL2Rvd25yZXYueG1sUEsFBgAAAAADAAMAtwAAAPcCAAAAAA==&#10;" filled="f" stroked="f">
                  <v:textbox inset="0,0,0,0">
                    <w:txbxContent>
                      <w:p w:rsidR="00A91066" w:rsidRDefault="00A91066" w:rsidP="000812A9">
                        <w:pPr>
                          <w:jc w:val="right"/>
                          <w:rPr>
                            <w:iCs/>
                          </w:rPr>
                        </w:pPr>
                        <w:r>
                          <w:rPr>
                            <w:iCs/>
                            <w:sz w:val="18"/>
                            <w:szCs w:val="18"/>
                          </w:rPr>
                          <w:t xml:space="preserve">2 </w:t>
                        </w:r>
                      </w:p>
                    </w:txbxContent>
                  </v:textbox>
                </v:shape>
                <v:line id="Line 1219" o:spid="_x0000_s2200" style="position:absolute;flip:y;visibility:visible;mso-wrap-style:square" from="13439,5607" to="13440,7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0BOuwAAANsAAAAPAAAAZHJzL2Rvd25yZXYueG1sRE9LCsIw&#10;EN0L3iGM4M6mCopUo4ggiCj4w/XQjG0xmZQmar29WQguH+8/X7bWiBc1vnKsYJikIIhzpysuFFwv&#10;m8EUhA/IGo1jUvAhD8tFtzPHTLs3n+h1DoWIIewzVFCGUGdS+rwkiz5xNXHk7q6xGCJsCqkbfMdw&#10;a+QoTSfSYsWxocSa1iXlj/PTKjB8e5z24x1Reiw+h+FKt0YelOr32tUMRKA2/MU/91YrGMf18Uv8&#10;AXLxBQAA//8DAFBLAQItABQABgAIAAAAIQDb4fbL7gAAAIUBAAATAAAAAAAAAAAAAAAAAAAAAABb&#10;Q29udGVudF9UeXBlc10ueG1sUEsBAi0AFAAGAAgAAAAhAFr0LFu/AAAAFQEAAAsAAAAAAAAAAAAA&#10;AAAAHwEAAF9yZWxzLy5yZWxzUEsBAi0AFAAGAAgAAAAhAE+DQE67AAAA2wAAAA8AAAAAAAAAAAAA&#10;AAAABwIAAGRycy9kb3ducmV2LnhtbFBLBQYAAAAAAwADALcAAADvAgAAAAA=&#10;">
                  <v:stroke endarrow="block" endarrowwidth="narrow" endarrowlength="short"/>
                </v:line>
                <v:line id="Line 1220" o:spid="_x0000_s2201" style="position:absolute;visibility:visible;mso-wrap-style:square" from="13304,6991" to="15674,6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NdxQAAANsAAAAPAAAAZHJzL2Rvd25yZXYueG1sRI9BawIx&#10;FITvQv9DeAUvUrMK2ro1ihSVor3oevD43Lxulm5elk3U7b83guBxmJlvmOm8tZW4UONLxwoG/QQE&#10;ce50yYWCQ7Z6+wDhA7LGyjEp+CcP89lLZ4qpdlfe0WUfChEh7FNUYEKoUyl9bsii77uaOHq/rrEY&#10;omwKqRu8Rrit5DBJxtJiyXHBYE1fhvK//dkq+DkfTybbHneHbbbYrNueft8sJ0p1X9vFJ4hAbXiG&#10;H+1vrWA0gPuX+APk7AYAAP//AwBQSwECLQAUAAYACAAAACEA2+H2y+4AAACFAQAAEwAAAAAAAAAA&#10;AAAAAAAAAAAAW0NvbnRlbnRfVHlwZXNdLnhtbFBLAQItABQABgAIAAAAIQBa9CxbvwAAABUBAAAL&#10;AAAAAAAAAAAAAAAAAB8BAABfcmVscy8ucmVsc1BLAQItABQABgAIAAAAIQDZ/NNdxQAAANsAAAAP&#10;AAAAAAAAAAAAAAAAAAcCAABkcnMvZG93bnJldi54bWxQSwUGAAAAAAMAAwC3AAAA+QIAAAAA&#10;">
                  <v:stroke endarrow="block" endarrowwidth="narrow" endarrowlength="short"/>
                </v:line>
                <v:shape id="Text Box 1221" o:spid="_x0000_s2202" type="#_x0000_t202" style="position:absolute;left:9081;top:7141;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SCbwwAAANsAAAAPAAAAZHJzL2Rvd25yZXYueG1sRI9Ba8JA&#10;FITvQv/D8gredKOg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HM0gm8MAAADbAAAADwAA&#10;AAAAAAAAAAAAAAAHAgAAZHJzL2Rvd25yZXYueG1sUEsFBgAAAAADAAMAtwAAAPcCAAAAAA==&#10;" filled="f" stroked="f">
                  <v:textbox inset="0,0,0,0">
                    <w:txbxContent>
                      <w:p w:rsidR="00A91066" w:rsidRDefault="00A91066" w:rsidP="000812A9">
                        <w:pPr>
                          <w:jc w:val="center"/>
                          <w:rPr>
                            <w:i/>
                          </w:rPr>
                        </w:pPr>
                        <w:r>
                          <w:rPr>
                            <w:sz w:val="18"/>
                            <w:szCs w:val="18"/>
                          </w:rPr>
                          <w:t>Hình 5</w:t>
                        </w:r>
                      </w:p>
                    </w:txbxContent>
                  </v:textbox>
                </v:shape>
                <v:shape id="Text Box 1222" o:spid="_x0000_s2203" type="#_x0000_t202" style="position:absolute;left:9486;top:5779;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YUAxAAAANsAAAAPAAAAZHJzL2Rvd25yZXYueG1sRI9Ba8JA&#10;FITvBf/D8oTe6saW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HOBhQDEAAAA2wAAAA8A&#10;AAAAAAAAAAAAAAAABwIAAGRycy9kb3ducmV2LnhtbFBLBQYAAAAAAwADALcAAAD4AgAAAAA=&#10;" filled="f" stroked="f">
                  <v:textbox inset="0,0,0,0">
                    <w:txbxContent>
                      <w:p w:rsidR="00A91066" w:rsidRDefault="00A91066" w:rsidP="000812A9">
                        <w:pPr>
                          <w:rPr>
                            <w:i/>
                          </w:rPr>
                        </w:pPr>
                        <w:r>
                          <w:rPr>
                            <w:i/>
                            <w:sz w:val="18"/>
                            <w:szCs w:val="18"/>
                          </w:rPr>
                          <w:t>u</w:t>
                        </w:r>
                        <w:r>
                          <w:rPr>
                            <w:sz w:val="18"/>
                            <w:szCs w:val="18"/>
                          </w:rPr>
                          <w:t xml:space="preserve"> </w:t>
                        </w:r>
                      </w:p>
                    </w:txbxContent>
                  </v:textbox>
                </v:shape>
                <v:shape id="Text Box 1223" o:spid="_x0000_s2204" type="#_x0000_t202" style="position:absolute;left:11995;top:5764;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B10xAAAANsAAAAPAAAAZHJzL2Rvd25yZXYueG1sRI9Ba8JA&#10;FITvBf/D8oTe6sbS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xoHXTEAAAA2wAAAA8A&#10;AAAAAAAAAAAAAAAABwIAAGRycy9kb3ducmV2LnhtbFBLBQYAAAAAAwADALcAAAD4AgAAAAA=&#10;" filled="f" stroked="f">
                  <v:textbox inset="0,0,0,0">
                    <w:txbxContent>
                      <w:p w:rsidR="00A91066" w:rsidRDefault="00A91066" w:rsidP="000812A9">
                        <w:pPr>
                          <w:jc w:val="right"/>
                          <w:rPr>
                            <w:i/>
                          </w:rPr>
                        </w:pPr>
                        <w:r>
                          <w:rPr>
                            <w:i/>
                            <w:sz w:val="18"/>
                            <w:szCs w:val="18"/>
                          </w:rPr>
                          <w:t>y</w:t>
                        </w:r>
                        <w:r>
                          <w:rPr>
                            <w:sz w:val="18"/>
                            <w:szCs w:val="18"/>
                          </w:rPr>
                          <w:t xml:space="preserve"> </w:t>
                        </w:r>
                      </w:p>
                    </w:txbxContent>
                  </v:textbox>
                </v:shape>
                <v:line id="Line 1224" o:spid="_x0000_s2205" style="position:absolute;visibility:visible;mso-wrap-style:square" from="11088,6014" to="11394,6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VU2xQAAANsAAAAPAAAAZHJzL2Rvd25yZXYueG1sRI/NasMw&#10;EITvgb6D2EIvoZZTSGjdKKEEDD2EQH4O7W2xtpYba+VKauy8fRQI5DjMzDfMfDnYVpzIh8axgkmW&#10;gyCunG64VnDYl8+vIEJE1tg6JgVnCrBcPIzmWGjX85ZOu1iLBOFQoAITY1dIGSpDFkPmOuLk/Thv&#10;MSbpa6k99gluW/mS5zNpseG0YLCjlaHquPu3CryPoTmWb9/919/vrNyU62FsKqWeHoePdxCRhngP&#10;39qfWsF0Ctcv6QfIxQUAAP//AwBQSwECLQAUAAYACAAAACEA2+H2y+4AAACFAQAAEwAAAAAAAAAA&#10;AAAAAAAAAAAAW0NvbnRlbnRfVHlwZXNdLnhtbFBLAQItABQABgAIAAAAIQBa9CxbvwAAABUBAAAL&#10;AAAAAAAAAAAAAAAAAB8BAABfcmVscy8ucmVsc1BLAQItABQABgAIAAAAIQD55VU2xQAAANsAAAAP&#10;AAAAAAAAAAAAAAAAAAcCAABkcnMvZG93bnJldi54bWxQSwUGAAAAAAMAAwC3AAAA+QIAAAAA&#10;">
                  <v:stroke endarrow="classic" endarrowwidth="narrow"/>
                </v:line>
                <v:line id="Line 1225" o:spid="_x0000_s2206" style="position:absolute;visibility:visible;mso-wrap-style:square" from="11718,6014" to="12282,6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8tBxQAAANsAAAAPAAAAZHJzL2Rvd25yZXYueG1sRI9BawIx&#10;FITvBf9DeAUvRbMWXOrWKFJY6EGEag96e2xeN1s3L9skuuu/N4VCj8PMfMMs14NtxZV8aBwrmE0z&#10;EMSV0w3XCj4P5eQFRIjIGlvHpOBGAdar0cMSC+16/qDrPtYiQTgUqMDE2BVShsqQxTB1HXHyvpy3&#10;GJP0tdQe+wS3rXzOslxabDgtGOzozVB13l+sAu9jaM7l4tQff77zclduhydTKTV+HDavICIN8T/8&#10;137XCuY5/H5JP0Cu7gAAAP//AwBQSwECLQAUAAYACAAAACEA2+H2y+4AAACFAQAAEwAAAAAAAAAA&#10;AAAAAAAAAAAAW0NvbnRlbnRfVHlwZXNdLnhtbFBLAQItABQABgAIAAAAIQBa9CxbvwAAABUBAAAL&#10;AAAAAAAAAAAAAAAAAB8BAABfcmVscy8ucmVsc1BLAQItABQABgAIAAAAIQAJN8tBxQAAANsAAAAP&#10;AAAAAAAAAAAAAAAAAAcCAABkcnMvZG93bnJldi54bWxQSwUGAAAAAAMAAwC3AAAA+QIAAAAA&#10;">
                  <v:stroke endarrow="classic" endarrowwidth="narrow"/>
                </v:line>
                <v:line id="Line 1226" o:spid="_x0000_s2207" style="position:absolute;visibility:visible;mso-wrap-style:square" from="10516,6014" to="10822,6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27axQAAANsAAAAPAAAAZHJzL2Rvd25yZXYueG1sRI9BawIx&#10;FITvQv9DeAUvUrMKte3WKCIseCiC2kN7e2xeN1s3L2sS3e2/bwTB4zAz3zDzZW8bcSEfascKJuMM&#10;BHHpdM2Vgs9D8fQKIkRkjY1jUvBHAZaLh8Ecc+063tFlHyuRIBxyVGBibHMpQ2nIYhi7ljh5P85b&#10;jEn6SmqPXYLbRk6zbCYt1pwWDLa0NlQe92erwPsY6mPx9t19nX5nxbb46EemVGr42K/eQUTq4z18&#10;a2+0gucXuH5JP0Au/gEAAP//AwBQSwECLQAUAAYACAAAACEA2+H2y+4AAACFAQAAEwAAAAAAAAAA&#10;AAAAAAAAAAAAW0NvbnRlbnRfVHlwZXNdLnhtbFBLAQItABQABgAIAAAAIQBa9CxbvwAAABUBAAAL&#10;AAAAAAAAAAAAAAAAAB8BAABfcmVscy8ucmVsc1BLAQItABQABgAIAAAAIQBme27axQAAANsAAAAP&#10;AAAAAAAAAAAAAAAAAAcCAABkcnMvZG93bnJldi54bWxQSwUGAAAAAAMAAwC3AAAA+QIAAAAA&#10;">
                  <v:stroke endarrow="classic" endarrowwidth="narrow"/>
                </v:line>
                <v:line id="Line 1227" o:spid="_x0000_s2208" style="position:absolute;visibility:visible;mso-wrap-style:square" from="9441,6014" to="9746,6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PqowgAAANsAAAAPAAAAZHJzL2Rvd25yZXYueG1sRE/Pa8Iw&#10;FL4L/g/hCbuIphsorpqKDAoehjC3g7s9mrema/NSk2i7/345DHb8+H7v9qPtxJ18aBwreFxmIIgr&#10;pxuuFXy8l4sNiBCRNXaOScEPBdgX08kOc+0GfqP7OdYihXDIUYGJsc+lDJUhi2HpeuLEfTlvMSbo&#10;a6k9DincdvIpy9bSYsOpwWBPL4aq9nyzCryPoWnL58/hcv1el6fydZybSqmH2XjYgog0xn/xn/uo&#10;FazS2PQl/QBZ/AIAAP//AwBQSwECLQAUAAYACAAAACEA2+H2y+4AAACFAQAAEwAAAAAAAAAAAAAA&#10;AAAAAAAAW0NvbnRlbnRfVHlwZXNdLnhtbFBLAQItABQABgAIAAAAIQBa9CxbvwAAABUBAAALAAAA&#10;AAAAAAAAAAAAAB8BAABfcmVscy8ucmVsc1BLAQItABQABgAIAAAAIQAX5PqowgAAANsAAAAPAAAA&#10;AAAAAAAAAAAAAAcCAABkcnMvZG93bnJldi54bWxQSwUGAAAAAAMAAwC3AAAA9gIAAAAA&#10;">
                  <v:stroke endarrow="classic" endarrowwidth="narrow"/>
                </v:line>
                <v:line id="Line 1228" o:spid="_x0000_s2209" style="position:absolute;visibility:visible;mso-wrap-style:square" from="9904,6195" to="10017,6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pIswgAAANsAAAAPAAAAZHJzL2Rvd25yZXYueG1sRI/RasJA&#10;FETfC/7DcgXf6kbFoNFVRCoUClKjH3DNXpPg7t2Q3Zr077uC0MdhZs4w621vjXhQ62vHCibjBARx&#10;4XTNpYLL+fC+AOEDskbjmBT8koftZvC2xky7jk/0yEMpIoR9hgqqEJpMSl9UZNGPXUMcvZtrLYYo&#10;21LqFrsIt0ZOkySVFmuOCxU2tK+ouOc/VkH3nR/645fT9uL2aW3SyXX2YZQaDfvdCkSgPvyHX+1P&#10;rWC+hOeX+APk5g8AAP//AwBQSwECLQAUAAYACAAAACEA2+H2y+4AAACFAQAAEwAAAAAAAAAAAAAA&#10;AAAAAAAAW0NvbnRlbnRfVHlwZXNdLnhtbFBLAQItABQABgAIAAAAIQBa9CxbvwAAABUBAAALAAAA&#10;AAAAAAAAAAAAAB8BAABfcmVscy8ucmVsc1BLAQItABQABgAIAAAAIQBHgpIswgAAANsAAAAPAAAA&#10;AAAAAAAAAAAAAAcCAABkcnMvZG93bnJldi54bWxQSwUGAAAAAAMAAwC3AAAA9gIAAAAA&#10;" strokeweight="1.25pt"/>
                <v:line id="Line 1229" o:spid="_x0000_s2210" style="position:absolute;visibility:visible;mso-wrap-style:square" from="9870,6014" to="10176,6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wTwgAAANsAAAAPAAAAZHJzL2Rvd25yZXYueG1sRE/Pa8Iw&#10;FL4L/g/hCbuIptuhzM5UhlDYYQx0HvT2aN6ars1LTTLb/ffmMNjx4/u93U22FzfyoXWs4HGdgSCu&#10;nW65UXD6rFbPIEJE1tg7JgW/FGBXzmdbLLQb+UC3Y2xECuFQoAIT41BIGWpDFsPaDcSJ+3LeYkzQ&#10;N1J7HFO47eVTluXSYsupweBAe0N1d/yxCryPoe2qzWU8X7/z6qN6n5amVuphMb2+gIg0xX/xn/tN&#10;K8jT+vQl/QBZ3gEAAP//AwBQSwECLQAUAAYACAAAACEA2+H2y+4AAACFAQAAEwAAAAAAAAAAAAAA&#10;AAAAAAAAW0NvbnRlbnRfVHlwZXNdLnhtbFBLAQItABQABgAIAAAAIQBa9CxbvwAAABUBAAALAAAA&#10;AAAAAAAAAAAAAB8BAABfcmVscy8ucmVsc1BLAQItABQABgAIAAAAIQAn/jwTwgAAANsAAAAPAAAA&#10;AAAAAAAAAAAAAAcCAABkcnMvZG93bnJldi54bWxQSwUGAAAAAAMAAwC3AAAA9gIAAAAA&#10;">
                  <v:stroke endarrow="classic" endarrowwidth="narrow"/>
                </v:line>
                <v:line id="Line 1230" o:spid="_x0000_s2211" style="position:absolute;flip:y;visibility:visible;mso-wrap-style:square" from="9814,6051" to="9814,6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P1/wQAAANsAAAAPAAAAZHJzL2Rvd25yZXYueG1sRI/NqsIw&#10;FIT3gu8QjuBOU11UqUYpgiIX7sIfXB+bY1tsTkqTa9u3NxcEl8PMfMOst52pxIsaV1pWMJtGIIgz&#10;q0vOFVwv+8kShPPIGivLpKAnB9vNcLDGRNuWT/Q6+1wECLsEFRTe14mULivIoJvamjh4D9sY9EE2&#10;udQNtgFuKjmPolgaLDksFFjTrqDsef4zCn7vtzbt4x+ZHnpetNdeXxZHr9R41KUrEJ46/w1/2ket&#10;IJ7B/5fwA+TmDQAA//8DAFBLAQItABQABgAIAAAAIQDb4fbL7gAAAIUBAAATAAAAAAAAAAAAAAAA&#10;AAAAAABbQ29udGVudF9UeXBlc10ueG1sUEsBAi0AFAAGAAgAAAAhAFr0LFu/AAAAFQEAAAsAAAAA&#10;AAAAAAAAAAAAHwEAAF9yZWxzLy5yZWxzUEsBAi0AFAAGAAgAAAAhAPS0/X/BAAAA2wAAAA8AAAAA&#10;AAAAAAAAAAAABwIAAGRycy9kb3ducmV2LnhtbFBLBQYAAAAAAwADALcAAAD1AgAAAAA=&#10;">
                  <v:stroke endarrow="classic" endarrowwidth="narrow"/>
                </v:line>
                <v:line id="Line 1231" o:spid="_x0000_s2212" style="position:absolute;flip:x;visibility:visible;mso-wrap-style:square" from="9852,6463" to="10842,6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mMIwwAAANsAAAAPAAAAZHJzL2Rvd25yZXYueG1sRI/NasMw&#10;EITvhb6D2EJvtRwfnOBGMSbQYgI9NDE5b62tbWqtjKX45+2rQiHHYWa+Yfb5Ynox0eg6ywo2UQyC&#10;uLa640ZBdXl72YFwHlljb5kUrOQgPzw+7DHTduZPms6+EQHCLkMFrfdDJqWrWzLoIjsQB+/bjgZ9&#10;kGMj9YhzgJteJnGcSoMdh4UWBzq2VP+cb0bBx9d1Ltb0JIv3lbdzterLtvRKPT8txSsIT4u/h//b&#10;pVaQJvD3JfwAefgFAAD//wMAUEsBAi0AFAAGAAgAAAAhANvh9svuAAAAhQEAABMAAAAAAAAAAAAA&#10;AAAAAAAAAFtDb250ZW50X1R5cGVzXS54bWxQSwECLQAUAAYACAAAACEAWvQsW78AAAAVAQAACwAA&#10;AAAAAAAAAAAAAAAfAQAAX3JlbHMvLnJlbHNQSwECLQAUAAYACAAAACEABGZjCMMAAADbAAAADwAA&#10;AAAAAAAAAAAAAAAHAgAAZHJzL2Rvd25yZXYueG1sUEsFBgAAAAADAAMAtwAAAPcCAAAAAA==&#10;">
                  <v:stroke endarrow="classic" endarrowwidth="narrow"/>
                </v:line>
                <v:shape id="Freeform 1232" o:spid="_x0000_s2213" style="position:absolute;left:9822;top:6486;width:1020;height:397;visibility:visible;mso-wrap-style:square;v-text-anchor:top" coordsize="54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bTixAAAANsAAAAPAAAAZHJzL2Rvd25yZXYueG1sRI9Ba8JA&#10;FITvBf/D8gRvdWOlaqOrWLHVo6alenxkn0kw+zZktxr99a4geBxm5htmMmtMKU5Uu8Kygl43AkGc&#10;Wl1wpuD35+t1BMJ5ZI2lZVJwIQezaetlgrG2Z97SKfGZCBB2MSrIva9iKV2ak0HXtRVx8A62NuiD&#10;rDOpazwHuCnlWxQNpMGCw0KOFS1ySo/JvwmUbJ3ursOP3vJ99b3f/iUbz58bpTrtZj4G4anxz/Cj&#10;vdYKBn24fwk/QE5vAAAA//8DAFBLAQItABQABgAIAAAAIQDb4fbL7gAAAIUBAAATAAAAAAAAAAAA&#10;AAAAAAAAAABbQ29udGVudF9UeXBlc10ueG1sUEsBAi0AFAAGAAgAAAAhAFr0LFu/AAAAFQEAAAsA&#10;AAAAAAAAAAAAAAAAHwEAAF9yZWxzLy5yZWxzUEsBAi0AFAAGAAgAAAAhAHuZtOLEAAAA2wAAAA8A&#10;AAAAAAAAAAAAAAAABwIAAGRycy9kb3ducmV2LnhtbFBLBQYAAAAAAwADALcAAAD4AgAAAAA=&#10;" path="m540,360l,360,,e" filled="f">
                  <v:stroke endarrow="classic" endarrowwidth="narrow"/>
                  <v:path arrowok="t" o:connecttype="custom" o:connectlocs="1020,397;0,397;0,0" o:connectangles="0,0,0"/>
                </v:shape>
                <v:shape id="Freeform 1233" o:spid="_x0000_s2214" style="position:absolute;left:11097;top:6030;width:850;height:850;visibility:visible;mso-wrap-style:square;v-text-anchor:top" coordsize="5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xU1xAAAANsAAAAPAAAAZHJzL2Rvd25yZXYueG1sRI/NasMw&#10;EITvgb6D2EIvoZFbgilOlBAChZQeUjt+gMXa2CbWypVU/7x9VCj0OMzMN8x2P5lODOR8a1nByyoB&#10;QVxZ3XKtoLy8P7+B8AFZY2eZFMzkYb97WGwx03bknIYi1CJC2GeooAmhz6T0VUMG/cr2xNG7Wmcw&#10;ROlqqR2OEW46+ZokqTTYclxosKdjQ9Wt+DEKzu1y+CiH3NHxNH9xl+af6+9JqafH6bABEWgK/+G/&#10;9kkrSNfw+yX+ALm7AwAA//8DAFBLAQItABQABgAIAAAAIQDb4fbL7gAAAIUBAAATAAAAAAAAAAAA&#10;AAAAAAAAAABbQ29udGVudF9UeXBlc10ueG1sUEsBAi0AFAAGAAgAAAAhAFr0LFu/AAAAFQEAAAsA&#10;AAAAAAAAAAAAAAAAHwEAAF9yZWxzLy5yZWxzUEsBAi0AFAAGAAgAAAAhALPLFTXEAAAA2wAAAA8A&#10;AAAAAAAAAAAAAAAABwIAAGRycy9kb3ducmV2LnhtbFBLBQYAAAAAAwADALcAAAD4AgAAAAA=&#10;" path="m540,r,900l,900e" filled="f">
                  <v:stroke endarrow="classic" endarrowwidth="narrow"/>
                  <v:path arrowok="t" o:connecttype="custom" o:connectlocs="850,0;850,850;0,850" o:connectangles="0,0,0"/>
                </v:shape>
                <v:line id="Line 1234" o:spid="_x0000_s2215" style="position:absolute;flip:x;visibility:visible;mso-wrap-style:square" from="11067,6463" to="11946,6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t8wwAAANsAAAAPAAAAZHJzL2Rvd25yZXYueG1sRI9Ba4NA&#10;FITvhf6H5RV6q2sDNcFkE6TQIoUcqtLzq/uiUvetuJuo/z4bCPQ4zMw3zO4wm15caHSdZQWvUQyC&#10;uLa640ZBVX68bEA4j6yxt0wKFnJw2D8+7DDVduJvuhS+EQHCLkUFrfdDKqWrWzLoIjsQB+9kR4M+&#10;yLGResQpwE0vV3GcSIMdh4UWB3pvqf4rzkbB8fdnypbkS2afC6+natHlOvdKPT/N2RaEp9n/h+/t&#10;XCtI3uD2JfwAub8CAAD//wMAUEsBAi0AFAAGAAgAAAAhANvh9svuAAAAhQEAABMAAAAAAAAAAAAA&#10;AAAAAAAAAFtDb250ZW50X1R5cGVzXS54bWxQSwECLQAUAAYACAAAACEAWvQsW78AAAAVAQAACwAA&#10;AAAAAAAAAAAAAAAfAQAAX3JlbHMvLnJlbHNQSwECLQAUAAYACAAAACEAi4/7fMMAAADbAAAADwAA&#10;AAAAAAAAAAAAAAAHAgAAZHJzL2Rvd25yZXYueG1sUEsFBgAAAAADAAMAtwAAAPcCAAAAAA==&#10;">
                  <v:stroke endarrow="classic" endarrowwidth="narrow"/>
                </v:line>
                <v:shape id="Text Box 1235" o:spid="_x0000_s2216" type="#_x0000_t202" style="position:absolute;left:10202;top:5855;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65nwwAAANsAAAAPAAAAZHJzL2Rvd25yZXYueG1sRI9PawIx&#10;FMTvBb9DeIK3mnUPS7saRQVB8VK19PzYvP2jm5cliev67U2h0OMwM79hFqvBtKIn5xvLCmbTBARx&#10;YXXDlYLvy+79A4QPyBpby6TgSR5Wy9HbAnNtH3yi/hwqESHsc1RQh9DlUvqiJoN+ajvi6JXWGQxR&#10;ukpqh48IN61MkySTBhuOCzV2tK2puJ3vRsGl3/j96Ro+9aHcyPRYfqU/bq3UZDys5yACDeE//Nfe&#10;awVZBr9f4g+QyxcAAAD//wMAUEsBAi0AFAAGAAgAAAAhANvh9svuAAAAhQEAABMAAAAAAAAAAAAA&#10;AAAAAAAAAFtDb250ZW50X1R5cGVzXS54bWxQSwECLQAUAAYACAAAACEAWvQsW78AAAAVAQAACwAA&#10;AAAAAAAAAAAAAAAfAQAAX3JlbHMvLnJlbHNQSwECLQAUAAYACAAAACEAZNOuZ8MAAADbAAAADwAA&#10;AAAAAAAAAAAAAAAHAgAAZHJzL2Rvd25yZXYueG1sUEsFBgAAAAADAAMAtwAAAPcCAAAAAA==&#10;">
                  <v:textbox inset="0,0,0,0">
                    <w:txbxContent>
                      <w:p w:rsidR="00A91066" w:rsidRDefault="00A91066" w:rsidP="000812A9">
                        <w:pPr>
                          <w:jc w:val="center"/>
                          <w:rPr>
                            <w:sz w:val="18"/>
                            <w:szCs w:val="18"/>
                          </w:rPr>
                        </w:pPr>
                        <w:r>
                          <w:rPr>
                            <w:i/>
                            <w:sz w:val="18"/>
                            <w:szCs w:val="18"/>
                          </w:rPr>
                          <w:t>G</w:t>
                        </w:r>
                        <w:r>
                          <w:rPr>
                            <w:iCs/>
                            <w:sz w:val="22"/>
                            <w:szCs w:val="18"/>
                            <w:vertAlign w:val="subscript"/>
                          </w:rPr>
                          <w:t>1</w:t>
                        </w:r>
                      </w:p>
                    </w:txbxContent>
                  </v:textbox>
                </v:shape>
                <v:shape id="Text Box 1236" o:spid="_x0000_s2217" type="#_x0000_t202" style="position:absolute;left:10763;top:5855;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wv8wwAAANsAAAAPAAAAZHJzL2Rvd25yZXYueG1sRI/NawIx&#10;FMTvBf+H8ARvNesebF2NooKg9FI/8PzYvP3QzcuSxHX975tCocdhZn7DLFa9aURHzteWFUzGCQji&#10;3OqaSwWX8+79E4QPyBoby6TgRR5Wy8HbAjNtn3yk7hRKESHsM1RQhdBmUvq8IoN+bFvi6BXWGQxR&#10;ulJqh88IN41Mk2QqDdYcFypsaVtRfj89jIJzt/H74y3M9KHYyPSr+E6vbq3UaNiv5yAC9eE//Nfe&#10;awXTD/j9En+AXP4AAAD//wMAUEsBAi0AFAAGAAgAAAAhANvh9svuAAAAhQEAABMAAAAAAAAAAAAA&#10;AAAAAAAAAFtDb250ZW50X1R5cGVzXS54bWxQSwECLQAUAAYACAAAACEAWvQsW78AAAAVAQAACwAA&#10;AAAAAAAAAAAAAAAfAQAAX3JlbHMvLnJlbHNQSwECLQAUAAYACAAAACEAC58L/MMAAADbAAAADwAA&#10;AAAAAAAAAAAAAAAHAgAAZHJzL2Rvd25yZXYueG1sUEsFBgAAAAADAAMAtwAAAPcCAAAAAA==&#10;">
                  <v:textbox inset="0,0,0,0">
                    <w:txbxContent>
                      <w:p w:rsidR="00A91066" w:rsidRDefault="00A91066" w:rsidP="000812A9">
                        <w:pPr>
                          <w:jc w:val="center"/>
                          <w:rPr>
                            <w:sz w:val="18"/>
                            <w:szCs w:val="18"/>
                          </w:rPr>
                        </w:pPr>
                        <w:r>
                          <w:rPr>
                            <w:i/>
                            <w:sz w:val="18"/>
                            <w:szCs w:val="18"/>
                          </w:rPr>
                          <w:t>G</w:t>
                        </w:r>
                        <w:r>
                          <w:rPr>
                            <w:iCs/>
                            <w:sz w:val="22"/>
                            <w:szCs w:val="18"/>
                            <w:vertAlign w:val="subscript"/>
                          </w:rPr>
                          <w:t>2</w:t>
                        </w:r>
                      </w:p>
                    </w:txbxContent>
                  </v:textbox>
                </v:shape>
                <v:shape id="Text Box 1237" o:spid="_x0000_s2218" type="#_x0000_t202" style="position:absolute;left:11352;top:5855;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J+OvwAAANsAAAAPAAAAZHJzL2Rvd25yZXYueG1sRE/LisIw&#10;FN0L8w/hCrPT1C5EO0bRAcFhNmpl1pfm9qHNTUli7fy9WQguD+e92gymFT0531hWMJsmIIgLqxuu&#10;FFzy/WQBwgdkja1lUvBPHjbrj9EKM20ffKL+HCoRQ9hnqKAOocuk9EVNBv3UdsSRK60zGCJ0ldQO&#10;HzHctDJNkrk02HBsqLGj75qK2/luFOT9zh9O17DUP+VOpr/lMf1zW6U+x8P2C0SgIbzFL/dBK5jH&#10;sfFL/AFy/QQAAP//AwBQSwECLQAUAAYACAAAACEA2+H2y+4AAACFAQAAEwAAAAAAAAAAAAAAAAAA&#10;AAAAW0NvbnRlbnRfVHlwZXNdLnhtbFBLAQItABQABgAIAAAAIQBa9CxbvwAAABUBAAALAAAAAAAA&#10;AAAAAAAAAB8BAABfcmVscy8ucmVsc1BLAQItABQABgAIAAAAIQB6AJ+OvwAAANsAAAAPAAAAAAAA&#10;AAAAAAAAAAcCAABkcnMvZG93bnJldi54bWxQSwUGAAAAAAMAAwC3AAAA8wIAAAAA&#10;">
                  <v:textbox inset="0,0,0,0">
                    <w:txbxContent>
                      <w:p w:rsidR="00A91066" w:rsidRDefault="00A91066" w:rsidP="000812A9">
                        <w:pPr>
                          <w:jc w:val="center"/>
                          <w:rPr>
                            <w:sz w:val="18"/>
                            <w:szCs w:val="18"/>
                          </w:rPr>
                        </w:pPr>
                        <w:r>
                          <w:rPr>
                            <w:i/>
                            <w:sz w:val="18"/>
                            <w:szCs w:val="18"/>
                          </w:rPr>
                          <w:t>G</w:t>
                        </w:r>
                        <w:r>
                          <w:rPr>
                            <w:iCs/>
                            <w:sz w:val="22"/>
                            <w:szCs w:val="18"/>
                            <w:vertAlign w:val="subscript"/>
                          </w:rPr>
                          <w:t>3</w:t>
                        </w:r>
                      </w:p>
                    </w:txbxContent>
                  </v:textbox>
                </v:shape>
                <v:oval id="Oval 1238" o:spid="_x0000_s2219" style="position:absolute;left:9749;top:6392;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3a0wwAAANsAAAAPAAAAZHJzL2Rvd25yZXYueG1sRI9Ba8JA&#10;FITvQv/D8gq96UaDoU1dRSoFPfTQ2N4f2WcSzL4N2WeM/94VCj0OM/MNs9qMrlUD9aHxbGA+S0AR&#10;l942XBn4OX5OX0EFQbbYeiYDNwqwWT9NVphbf+VvGgqpVIRwyNFALdLlWoeyJodh5jvi6J1871Ci&#10;7Ctte7xGuGv1Ikky7bDhuFBjRx81lefi4gzsqm2RDTqVZXra7WV5/v06pHNjXp7H7TsooVH+w3/t&#10;vTWQvcHjS/wBen0HAAD//wMAUEsBAi0AFAAGAAgAAAAhANvh9svuAAAAhQEAABMAAAAAAAAAAAAA&#10;AAAAAAAAAFtDb250ZW50X1R5cGVzXS54bWxQSwECLQAUAAYACAAAACEAWvQsW78AAAAVAQAACwAA&#10;AAAAAAAAAAAAAAAfAQAAX3JlbHMvLnJlbHNQSwECLQAUAAYACAAAACEAnYN2tMMAAADbAAAADwAA&#10;AAAAAAAAAAAAAAAHAgAAZHJzL2Rvd25yZXYueG1sUEsFBgAAAAADAAMAtwAAAPcCAAAAAA==&#10;"/>
                <v:shape id="Text Box 1239" o:spid="_x0000_s2220" type="#_x0000_t202" style="position:absolute;left:10763;top:6304;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wVVvwAAANsAAAAPAAAAZHJzL2Rvd25yZXYueG1sRE/LisIw&#10;FN0L/kO4wuw0tQsdq1F0YMDBjS9cX5rbhzY3JYm18/eThTDLw3mvNr1pREfO15YVTCcJCOLc6ppL&#10;BdfL9/gThA/IGhvLpOCXPGzWw8EKM21ffKLuHEoRQ9hnqKAKoc2k9HlFBv3EtsSRK6wzGCJ0pdQO&#10;XzHcNDJNkpk0WHNsqLClr4ryx/lpFFy6nd+f7mGhf4qdTA/FMb25rVIfo367BBGoD//it3uvFczj&#10;+vgl/gC5/gMAAP//AwBQSwECLQAUAAYACAAAACEA2+H2y+4AAACFAQAAEwAAAAAAAAAAAAAAAAAA&#10;AAAAW0NvbnRlbnRfVHlwZXNdLnhtbFBLAQItABQABgAIAAAAIQBa9CxbvwAAABUBAAALAAAAAAAA&#10;AAAAAAAAAB8BAABfcmVscy8ucmVsc1BLAQItABQABgAIAAAAIQABrwVVvwAAANsAAAAPAAAAAAAA&#10;AAAAAAAAAAcCAABkcnMvZG93bnJldi54bWxQSwUGAAAAAAMAAwC3AAAA8wIAAAAA&#10;">
                  <v:textbox inset="0,0,0,0">
                    <w:txbxContent>
                      <w:p w:rsidR="00A91066" w:rsidRDefault="00A91066" w:rsidP="000812A9">
                        <w:pPr>
                          <w:jc w:val="center"/>
                          <w:rPr>
                            <w:sz w:val="18"/>
                            <w:szCs w:val="18"/>
                          </w:rPr>
                        </w:pPr>
                        <w:r>
                          <w:rPr>
                            <w:i/>
                            <w:sz w:val="18"/>
                            <w:szCs w:val="18"/>
                          </w:rPr>
                          <w:t>G</w:t>
                        </w:r>
                        <w:r>
                          <w:rPr>
                            <w:iCs/>
                            <w:sz w:val="22"/>
                            <w:szCs w:val="18"/>
                            <w:vertAlign w:val="subscript"/>
                          </w:rPr>
                          <w:t>4</w:t>
                        </w:r>
                      </w:p>
                    </w:txbxContent>
                  </v:textbox>
                </v:shape>
                <v:shape id="Text Box 1240" o:spid="_x0000_s2221" type="#_x0000_t202" style="position:absolute;left:10763;top:6739;width:3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6DOwwAAANsAAAAPAAAAZHJzL2Rvd25yZXYueG1sRI9PawIx&#10;FMTvBb9DeIK3mnUPWrdGUaGgeKlr6fmxefunbl6WJF3Xb2+EQo/DzPyGWW0G04qenG8sK5hNExDE&#10;hdUNVwq+Lh+vbyB8QNbYWiYFd/KwWY9eVphpe+Mz9XmoRISwz1BBHUKXSemLmgz6qe2Io1daZzBE&#10;6SqpHd4i3LQyTZK5NNhwXKixo31NxTX/NQou/c4fzj9hqY/lTqan8jP9dlulJuNh+w4i0BD+w3/t&#10;g1awmMHzS/wBcv0AAAD//wMAUEsBAi0AFAAGAAgAAAAhANvh9svuAAAAhQEAABMAAAAAAAAAAAAA&#10;AAAAAAAAAFtDb250ZW50X1R5cGVzXS54bWxQSwECLQAUAAYACAAAACEAWvQsW78AAAAVAQAACwAA&#10;AAAAAAAAAAAAAAAfAQAAX3JlbHMvLnJlbHNQSwECLQAUAAYACAAAACEAbuOgzsMAAADbAAAADwAA&#10;AAAAAAAAAAAAAAAHAgAAZHJzL2Rvd25yZXYueG1sUEsFBgAAAAADAAMAtwAAAPcCAAAAAA==&#10;">
                  <v:textbox inset="0,0,0,0">
                    <w:txbxContent>
                      <w:p w:rsidR="00A91066" w:rsidRDefault="00A91066" w:rsidP="000812A9">
                        <w:pPr>
                          <w:jc w:val="center"/>
                          <w:rPr>
                            <w:sz w:val="18"/>
                            <w:szCs w:val="18"/>
                          </w:rPr>
                        </w:pPr>
                        <w:r>
                          <w:rPr>
                            <w:i/>
                            <w:sz w:val="18"/>
                            <w:szCs w:val="18"/>
                          </w:rPr>
                          <w:t>G</w:t>
                        </w:r>
                        <w:r>
                          <w:rPr>
                            <w:iCs/>
                            <w:sz w:val="22"/>
                            <w:szCs w:val="18"/>
                            <w:vertAlign w:val="subscript"/>
                          </w:rPr>
                          <w:t>5</w:t>
                        </w:r>
                      </w:p>
                    </w:txbxContent>
                  </v:textbox>
                </v:shape>
                <v:oval id="Oval 1241" o:spid="_x0000_s2222" style="position:absolute;left:9726;top:5943;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IYwwAAANsAAAAPAAAAZHJzL2Rvd25yZXYueG1sRI9Pa8JA&#10;FMTvQr/D8gq96UaDf4iuIpWCHnowtvdH9pkEs29D9jWm374rFDwOM/MbZrMbXKN66kLt2cB0koAi&#10;LrytuTTwdfkYr0AFQbbYeCYDvxRgt30ZbTCz/s5n6nMpVYRwyNBAJdJmWoeiIodh4lvi6F1951Ci&#10;7EptO7xHuGv0LEkW2mHNcaHClt4rKm75jzNwKPf5otepzNPr4Sjz2/fnKZ0a8/Y67NeghAZ5hv/b&#10;R2tgOYPHl/gD9PYPAAD//wMAUEsBAi0AFAAGAAgAAAAhANvh9svuAAAAhQEAABMAAAAAAAAAAAAA&#10;AAAAAAAAAFtDb250ZW50X1R5cGVzXS54bWxQSwECLQAUAAYACAAAACEAWvQsW78AAAAVAQAACwAA&#10;AAAAAAAAAAAAAAAfAQAAX3JlbHMvLnJlbHNQSwECLQAUAAYACAAAACEAFv5yGMMAAADbAAAADwAA&#10;AAAAAAAAAAAAAAAHAgAAZHJzL2Rvd25yZXYueG1sUEsFBgAAAAADAAMAtwAAAPcCAAAAAA==&#10;"/>
                <v:line id="Line 1242" o:spid="_x0000_s2223" style="position:absolute;visibility:visible;mso-wrap-style:square" from="13401,5914" to="15741,5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v8OxAAAANsAAAAPAAAAZHJzL2Rvd25yZXYueG1sRI9LawIx&#10;FIX3Qv9DuIXuaqYtqB0nSikILnzgWFxfJncedXIzJuk4/feNUHB5OI+Pky0H04qenG8sK3gZJyCI&#10;C6sbrhR8HVfPMxA+IGtsLZOCX/KwXDyMMky1vfKB+jxUIo6wT1FBHUKXSumLmgz6se2Io1daZzBE&#10;6SqpHV7juGnla5JMpMGGI6HGjj5rKs75j4ncotq4y+n7PKzL7WZ14f59d9wr9fQ4fMxBBBrCPfzf&#10;XmsF0ze4fYk/QC7+AAAA//8DAFBLAQItABQABgAIAAAAIQDb4fbL7gAAAIUBAAATAAAAAAAAAAAA&#10;AAAAAAAAAABbQ29udGVudF9UeXBlc10ueG1sUEsBAi0AFAAGAAgAAAAhAFr0LFu/AAAAFQEAAAsA&#10;AAAAAAAAAAAAAAAAHwEAAF9yZWxzLy5yZWxzUEsBAi0AFAAGAAgAAAAhAIqS/w7EAAAA2wAAAA8A&#10;AAAAAAAAAAAAAAAABwIAAGRycy9kb3ducmV2LnhtbFBLBQYAAAAAAwADALcAAAD4AgAAAAA=&#10;">
                  <v:stroke dashstyle="dash"/>
                </v:line>
                <v:line id="Line 1243" o:spid="_x0000_s2224" style="position:absolute;flip:y;visibility:visible;mso-wrap-style:square" from="13416,5764" to="14136,7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5B7wgAAANsAAAAPAAAAZHJzL2Rvd25yZXYueG1sRI9Ba8JA&#10;FITvBf/D8gRvzaZSa4muImKliBdjvb9kn5vQ7NuQXTX9964g9DjMzDfMfNnbRlyp87VjBW9JCoK4&#10;dLpmo+Dn+PX6CcIHZI2NY1LwRx6Wi8HLHDPtbnygax6MiBD2GSqoQmgzKX1ZkUWfuJY4emfXWQxR&#10;dkbqDm8Rbhs5TtMPabHmuFBhS+uKyt/8YhUUm9XJ7IrTxo55r7dmkhcsc6VGw341AxGoD//hZ/tb&#10;K5i+w+NL/AFycQcAAP//AwBQSwECLQAUAAYACAAAACEA2+H2y+4AAACFAQAAEwAAAAAAAAAAAAAA&#10;AAAAAAAAW0NvbnRlbnRfVHlwZXNdLnhtbFBLAQItABQABgAIAAAAIQBa9CxbvwAAABUBAAALAAAA&#10;AAAAAAAAAAAAAB8BAABfcmVscy8ucmVsc1BLAQItABQABgAIAAAAIQAMw5B7wgAAANsAAAAPAAAA&#10;AAAAAAAAAAAAAAcCAABkcnMvZG93bnJldi54bWxQSwUGAAAAAAMAAwC3AAAA9gIAAAAA&#10;">
                  <v:stroke dashstyle="dash"/>
                </v:line>
                <v:line id="Line 1244" o:spid="_x0000_s2225" style="position:absolute;visibility:visible;mso-wrap-style:square" from="14061,5899" to="14061,7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8LhxAAAANsAAAAPAAAAZHJzL2Rvd25yZXYueG1sRI9LawIx&#10;FIX3Qv9DuIXuaqaFqh0nSikILnzgWFxfJncedXIzJuk4/feNUHB5OI+Pky0H04qenG8sK3gZJyCI&#10;C6sbrhR8HVfPMxA+IGtsLZOCX/KwXDyMMky1vfKB+jxUIo6wT1FBHUKXSumLmgz6se2Io1daZzBE&#10;6SqpHV7juGnla5JMpMGGI6HGjj5rKs75j4ncotq4y+n7PKzL7WZ14f59d9wr9fQ4fMxBBBrCPfzf&#10;XmsF0ze4fYk/QC7+AAAA//8DAFBLAQItABQABgAIAAAAIQDb4fbL7gAAAIUBAAATAAAAAAAAAAAA&#10;AAAAAAAAAABbQ29udGVudF9UeXBlc10ueG1sUEsBAi0AFAAGAAgAAAAhAFr0LFu/AAAAFQEAAAsA&#10;AAAAAAAAAAAAAAAAHwEAAF9yZWxzLy5yZWxzUEsBAi0AFAAGAAgAAAAhAGo3wuHEAAAA2wAAAA8A&#10;AAAAAAAAAAAAAAAABwIAAGRycy9kb3ducmV2LnhtbFBLBQYAAAAAAwADALcAAAD4AgAAAAA=&#10;">
                  <v:stroke dashstyle="dash"/>
                </v:line>
              </v:group>
            </w:pict>
          </mc:Fallback>
        </mc:AlternateContent>
      </w:r>
    </w:p>
    <w:p w:rsidR="000812A9" w:rsidRPr="00CB2587" w:rsidRDefault="000812A9" w:rsidP="000812A9">
      <w:pPr>
        <w:ind w:left="737"/>
        <w:rPr>
          <w:sz w:val="18"/>
          <w:lang w:val="pl-PL"/>
        </w:rPr>
      </w:pPr>
    </w:p>
    <w:p w:rsidR="000812A9" w:rsidRPr="00CB2587" w:rsidRDefault="000812A9" w:rsidP="000812A9">
      <w:pPr>
        <w:ind w:left="737"/>
        <w:rPr>
          <w:sz w:val="18"/>
          <w:lang w:val="pl-PL"/>
        </w:rPr>
      </w:pPr>
    </w:p>
    <w:p w:rsidR="000812A9" w:rsidRPr="00CB2587" w:rsidRDefault="000812A9" w:rsidP="000812A9">
      <w:pPr>
        <w:ind w:left="737"/>
        <w:rPr>
          <w:sz w:val="18"/>
          <w:lang w:val="pl-PL"/>
        </w:rPr>
      </w:pPr>
    </w:p>
    <w:p w:rsidR="000812A9" w:rsidRPr="00CB2587" w:rsidRDefault="000812A9" w:rsidP="000812A9">
      <w:pPr>
        <w:ind w:left="737"/>
        <w:rPr>
          <w:sz w:val="18"/>
          <w:lang w:val="pl-PL"/>
        </w:rPr>
      </w:pPr>
    </w:p>
    <w:p w:rsidR="000812A9" w:rsidRPr="00CB2587" w:rsidRDefault="000812A9" w:rsidP="000812A9">
      <w:pPr>
        <w:ind w:left="737"/>
        <w:rPr>
          <w:sz w:val="18"/>
          <w:lang w:val="pl-PL"/>
        </w:rPr>
      </w:pPr>
    </w:p>
    <w:p w:rsidR="000812A9" w:rsidRPr="00CB2587" w:rsidRDefault="000812A9" w:rsidP="000812A9">
      <w:pPr>
        <w:ind w:left="737"/>
        <w:rPr>
          <w:sz w:val="18"/>
          <w:lang w:val="pl-PL"/>
        </w:rPr>
      </w:pPr>
    </w:p>
    <w:p w:rsidR="000812A9" w:rsidRPr="00CB2587" w:rsidRDefault="000812A9" w:rsidP="000812A9">
      <w:pPr>
        <w:ind w:left="737"/>
        <w:rPr>
          <w:sz w:val="18"/>
          <w:lang w:val="pl-PL"/>
        </w:rPr>
      </w:pPr>
    </w:p>
    <w:p w:rsidR="000812A9" w:rsidRPr="00CB2587" w:rsidRDefault="000812A9" w:rsidP="000812A9">
      <w:pPr>
        <w:ind w:left="737"/>
        <w:rPr>
          <w:sz w:val="18"/>
          <w:lang w:val="pl-PL"/>
        </w:rPr>
      </w:pPr>
    </w:p>
    <w:p w:rsidR="000812A9" w:rsidRPr="00CB2587" w:rsidRDefault="000812A9" w:rsidP="000812A9">
      <w:pPr>
        <w:ind w:left="737"/>
        <w:rPr>
          <w:sz w:val="18"/>
          <w:lang w:val="pl-PL"/>
        </w:rPr>
      </w:pPr>
    </w:p>
    <w:p w:rsidR="00381D70" w:rsidRPr="00B5731E" w:rsidRDefault="00381D70" w:rsidP="00381D70">
      <w:pPr>
        <w:spacing w:before="20" w:after="20"/>
        <w:ind w:left="680" w:hanging="340"/>
        <w:rPr>
          <w:sz w:val="18"/>
          <w:lang w:val="pl-PL"/>
        </w:rPr>
      </w:pPr>
    </w:p>
    <w:p w:rsidR="00B032C4" w:rsidRPr="00CB2587" w:rsidRDefault="00B032C4" w:rsidP="00B032C4">
      <w:pPr>
        <w:spacing w:before="20" w:after="20"/>
        <w:ind w:left="340" w:hanging="340"/>
        <w:rPr>
          <w:sz w:val="18"/>
          <w:lang w:val="pl-PL"/>
        </w:rPr>
      </w:pPr>
      <w:r w:rsidRPr="00CB2587">
        <w:rPr>
          <w:b/>
          <w:sz w:val="18"/>
          <w:lang w:val="pl-PL"/>
        </w:rPr>
        <w:t xml:space="preserve">Bài </w:t>
      </w:r>
      <w:r>
        <w:rPr>
          <w:b/>
          <w:sz w:val="18"/>
          <w:lang w:val="pl-PL"/>
        </w:rPr>
        <w:t>4</w:t>
      </w:r>
      <w:r w:rsidRPr="00CB2587">
        <w:rPr>
          <w:b/>
          <w:sz w:val="18"/>
          <w:lang w:val="pl-PL"/>
        </w:rPr>
        <w:t>:</w:t>
      </w:r>
      <w:r w:rsidRPr="00CB2587">
        <w:rPr>
          <w:sz w:val="18"/>
          <w:lang w:val="pl-PL"/>
        </w:rPr>
        <w:t xml:space="preserve"> Cho hệ kín mô tả ở hình </w:t>
      </w:r>
      <w:r>
        <w:rPr>
          <w:sz w:val="18"/>
          <w:lang w:val="pl-PL"/>
        </w:rPr>
        <w:t>7</w:t>
      </w:r>
      <w:r w:rsidRPr="00CB2587">
        <w:rPr>
          <w:sz w:val="18"/>
          <w:lang w:val="pl-PL"/>
        </w:rPr>
        <w:t>.</w:t>
      </w:r>
    </w:p>
    <w:p w:rsidR="00092093" w:rsidRPr="00F413EF" w:rsidRDefault="00B032C4" w:rsidP="00092093">
      <w:pPr>
        <w:pStyle w:val="ListParagraph"/>
        <w:numPr>
          <w:ilvl w:val="0"/>
          <w:numId w:val="211"/>
        </w:numPr>
        <w:spacing w:before="20" w:after="20"/>
        <w:rPr>
          <w:rFonts w:ascii="Times New Roman" w:hAnsi="Times New Roman" w:cs="Times New Roman"/>
          <w:sz w:val="18"/>
          <w:lang w:val="pl-PL"/>
        </w:rPr>
      </w:pPr>
      <w:r w:rsidRPr="00F413EF">
        <w:rPr>
          <w:rFonts w:ascii="Times New Roman" w:hAnsi="Times New Roman" w:cs="Times New Roman"/>
          <w:sz w:val="18"/>
          <w:lang w:val="pl-PL"/>
        </w:rPr>
        <w:t xml:space="preserve">Hãy xác định hàm truyền đạt tương đương </w:t>
      </w:r>
      <w:r w:rsidRPr="00F413EF">
        <w:rPr>
          <w:rFonts w:ascii="Times New Roman" w:hAnsi="Times New Roman" w:cs="Times New Roman"/>
          <w:i/>
          <w:iCs/>
          <w:sz w:val="18"/>
          <w:lang w:val="pl-PL"/>
        </w:rPr>
        <w:t>G</w:t>
      </w:r>
      <w:r w:rsidRPr="00F413EF">
        <w:rPr>
          <w:rFonts w:ascii="Times New Roman" w:hAnsi="Times New Roman" w:cs="Times New Roman"/>
          <w:sz w:val="18"/>
          <w:lang w:val="pl-PL"/>
        </w:rPr>
        <w:t>(</w:t>
      </w:r>
      <w:r w:rsidRPr="00F413EF">
        <w:rPr>
          <w:rFonts w:ascii="Times New Roman" w:hAnsi="Times New Roman" w:cs="Times New Roman"/>
          <w:i/>
          <w:iCs/>
          <w:sz w:val="18"/>
          <w:lang w:val="pl-PL"/>
        </w:rPr>
        <w:t>s</w:t>
      </w:r>
      <w:r w:rsidRPr="00F413EF">
        <w:rPr>
          <w:rFonts w:ascii="Times New Roman" w:hAnsi="Times New Roman" w:cs="Times New Roman"/>
          <w:sz w:val="18"/>
          <w:lang w:val="pl-PL"/>
        </w:rPr>
        <w:t>) của hệ.</w:t>
      </w:r>
    </w:p>
    <w:p w:rsidR="00092093" w:rsidRPr="00F413EF" w:rsidRDefault="00B032C4" w:rsidP="00092093">
      <w:pPr>
        <w:pStyle w:val="ListParagraph"/>
        <w:numPr>
          <w:ilvl w:val="0"/>
          <w:numId w:val="211"/>
        </w:numPr>
        <w:spacing w:before="20" w:after="20"/>
        <w:rPr>
          <w:rFonts w:ascii="Times New Roman" w:hAnsi="Times New Roman" w:cs="Times New Roman"/>
          <w:sz w:val="18"/>
          <w:lang w:val="pl-PL"/>
        </w:rPr>
      </w:pPr>
      <w:r w:rsidRPr="00F413EF">
        <w:rPr>
          <w:rFonts w:ascii="Times New Roman" w:hAnsi="Times New Roman" w:cs="Times New Roman"/>
          <w:sz w:val="18"/>
          <w:lang w:val="pl-PL"/>
        </w:rPr>
        <w:t xml:space="preserve">Cho biết  </w:t>
      </w:r>
      <w:r w:rsidRPr="00F413EF">
        <w:rPr>
          <w:rFonts w:ascii="Times New Roman" w:hAnsi="Times New Roman" w:cs="Times New Roman"/>
          <w:i/>
          <w:iCs/>
          <w:spacing w:val="20"/>
          <w:sz w:val="18"/>
          <w:lang w:val="pl-PL"/>
        </w:rPr>
        <w:t>G</w:t>
      </w:r>
      <w:r w:rsidRPr="00F413EF">
        <w:rPr>
          <w:rFonts w:ascii="Times New Roman" w:hAnsi="Times New Roman" w:cs="Times New Roman"/>
          <w:spacing w:val="20"/>
          <w:vertAlign w:val="subscript"/>
          <w:lang w:val="pl-PL"/>
        </w:rPr>
        <w:t>1</w:t>
      </w:r>
      <w:r w:rsidRPr="00F413EF">
        <w:rPr>
          <w:rFonts w:ascii="Times New Roman" w:hAnsi="Times New Roman" w:cs="Times New Roman"/>
          <w:spacing w:val="20"/>
          <w:sz w:val="18"/>
          <w:lang w:val="pl-PL"/>
        </w:rPr>
        <w:t xml:space="preserve">=3, </w:t>
      </w:r>
      <w:r w:rsidRPr="00F413EF">
        <w:rPr>
          <w:rFonts w:ascii="Times New Roman" w:hAnsi="Times New Roman" w:cs="Times New Roman"/>
          <w:i/>
          <w:iCs/>
          <w:spacing w:val="20"/>
          <w:sz w:val="18"/>
          <w:lang w:val="pl-PL"/>
        </w:rPr>
        <w:t>G</w:t>
      </w:r>
      <w:r w:rsidRPr="00F413EF">
        <w:rPr>
          <w:rFonts w:ascii="Times New Roman" w:hAnsi="Times New Roman" w:cs="Times New Roman"/>
          <w:spacing w:val="20"/>
          <w:vertAlign w:val="subscript"/>
          <w:lang w:val="pl-PL"/>
        </w:rPr>
        <w:t>2</w:t>
      </w:r>
      <w:r w:rsidRPr="00F413EF">
        <w:rPr>
          <w:rFonts w:ascii="Times New Roman" w:hAnsi="Times New Roman" w:cs="Times New Roman"/>
          <w:spacing w:val="20"/>
          <w:sz w:val="18"/>
          <w:lang w:val="pl-PL"/>
        </w:rPr>
        <w:t xml:space="preserve">=1, </w:t>
      </w:r>
      <w:r w:rsidRPr="00F413EF">
        <w:rPr>
          <w:rFonts w:ascii="Times New Roman" w:hAnsi="Times New Roman" w:cs="Times New Roman"/>
          <w:i/>
          <w:iCs/>
          <w:spacing w:val="20"/>
          <w:sz w:val="18"/>
          <w:lang w:val="pl-PL"/>
        </w:rPr>
        <w:t>G</w:t>
      </w:r>
      <w:r w:rsidRPr="00F413EF">
        <w:rPr>
          <w:rFonts w:ascii="Times New Roman" w:hAnsi="Times New Roman" w:cs="Times New Roman"/>
          <w:spacing w:val="20"/>
          <w:vertAlign w:val="subscript"/>
          <w:lang w:val="pl-PL"/>
        </w:rPr>
        <w:t>5</w:t>
      </w:r>
      <w:r w:rsidRPr="00F413EF">
        <w:rPr>
          <w:rFonts w:ascii="Times New Roman" w:hAnsi="Times New Roman" w:cs="Times New Roman"/>
          <w:spacing w:val="20"/>
          <w:sz w:val="18"/>
          <w:lang w:val="pl-PL"/>
        </w:rPr>
        <w:t>=</w:t>
      </w:r>
      <w:r w:rsidRPr="00F413EF">
        <w:rPr>
          <w:rFonts w:ascii="Times New Roman" w:hAnsi="Times New Roman" w:cs="Times New Roman"/>
          <w:i/>
          <w:iCs/>
          <w:spacing w:val="20"/>
          <w:sz w:val="18"/>
          <w:lang w:val="pl-PL"/>
        </w:rPr>
        <w:t>G</w:t>
      </w:r>
      <w:r w:rsidRPr="00F413EF">
        <w:rPr>
          <w:rFonts w:ascii="Times New Roman" w:hAnsi="Times New Roman" w:cs="Times New Roman"/>
          <w:spacing w:val="20"/>
          <w:vertAlign w:val="subscript"/>
          <w:lang w:val="pl-PL"/>
        </w:rPr>
        <w:t>4</w:t>
      </w:r>
      <w:r w:rsidRPr="00F413EF">
        <w:rPr>
          <w:rFonts w:ascii="Times New Roman" w:hAnsi="Times New Roman" w:cs="Times New Roman"/>
          <w:spacing w:val="20"/>
          <w:sz w:val="18"/>
          <w:lang w:val="pl-PL"/>
        </w:rPr>
        <w:t xml:space="preserve">=0 </w:t>
      </w:r>
      <w:r w:rsidRPr="00F413EF">
        <w:rPr>
          <w:rFonts w:ascii="Times New Roman" w:hAnsi="Times New Roman" w:cs="Times New Roman"/>
          <w:sz w:val="18"/>
          <w:lang w:val="pl-PL"/>
        </w:rPr>
        <w:t xml:space="preserve">và </w:t>
      </w:r>
      <w:r w:rsidRPr="00F413EF">
        <w:rPr>
          <w:rFonts w:ascii="Times New Roman" w:hAnsi="Times New Roman" w:cs="Times New Roman"/>
          <w:i/>
          <w:iCs/>
          <w:spacing w:val="20"/>
          <w:sz w:val="18"/>
          <w:lang w:val="pl-PL"/>
        </w:rPr>
        <w:t>G</w:t>
      </w:r>
      <w:r w:rsidRPr="00F413EF">
        <w:rPr>
          <w:rFonts w:ascii="Times New Roman" w:hAnsi="Times New Roman" w:cs="Times New Roman"/>
          <w:spacing w:val="20"/>
          <w:vertAlign w:val="subscript"/>
          <w:lang w:val="pl-PL"/>
        </w:rPr>
        <w:t>3</w:t>
      </w:r>
      <w:r w:rsidRPr="00F413EF">
        <w:rPr>
          <w:rFonts w:ascii="Times New Roman" w:hAnsi="Times New Roman" w:cs="Times New Roman"/>
          <w:sz w:val="18"/>
          <w:lang w:val="pl-PL"/>
        </w:rPr>
        <w:t>=</w:t>
      </w:r>
      <w:r w:rsidRPr="00F413EF">
        <w:rPr>
          <w:rFonts w:ascii="Times New Roman" w:hAnsi="Times New Roman" w:cs="Times New Roman"/>
          <w:spacing w:val="20"/>
          <w:position w:val="-22"/>
          <w:lang w:val="pl-PL"/>
        </w:rPr>
        <w:object w:dxaOrig="840" w:dyaOrig="520">
          <v:shape id="_x0000_i1078" type="#_x0000_t75" style="width:43.45pt;height:28.55pt" o:ole="">
            <v:imagedata r:id="rId105" o:title=""/>
          </v:shape>
          <o:OLEObject Type="Embed" ProgID="Equation.3" ShapeID="_x0000_i1078" DrawAspect="Content" ObjectID="_1636480619" r:id="rId122"/>
        </w:object>
      </w:r>
      <w:r w:rsidRPr="00F413EF">
        <w:rPr>
          <w:rFonts w:ascii="Times New Roman" w:hAnsi="Times New Roman" w:cs="Times New Roman"/>
          <w:spacing w:val="20"/>
          <w:lang w:val="pl-PL"/>
        </w:rPr>
        <w:t>.</w:t>
      </w:r>
      <w:r w:rsidRPr="00F413EF">
        <w:rPr>
          <w:rFonts w:ascii="Times New Roman" w:hAnsi="Times New Roman" w:cs="Times New Roman"/>
          <w:sz w:val="18"/>
          <w:lang w:val="pl-PL"/>
        </w:rPr>
        <w:t xml:space="preserve"> Hãy tính độ quá điều chỉnh </w:t>
      </w:r>
      <w:r w:rsidRPr="00F413EF">
        <w:rPr>
          <w:rFonts w:ascii="Times New Roman" w:hAnsi="Times New Roman" w:cs="Times New Roman"/>
          <w:szCs w:val="18"/>
        </w:rPr>
        <w:sym w:font="Symbol" w:char="F044"/>
      </w:r>
      <w:r w:rsidRPr="00F413EF">
        <w:rPr>
          <w:rFonts w:ascii="Times New Roman" w:hAnsi="Times New Roman" w:cs="Times New Roman"/>
          <w:i/>
          <w:iCs/>
          <w:sz w:val="18"/>
          <w:lang w:val="pl-PL"/>
        </w:rPr>
        <w:t>h</w:t>
      </w:r>
      <w:r w:rsidRPr="00F413EF">
        <w:rPr>
          <w:rFonts w:ascii="Times New Roman" w:hAnsi="Times New Roman" w:cs="Times New Roman"/>
          <w:vertAlign w:val="subscript"/>
          <w:lang w:val="pl-PL"/>
        </w:rPr>
        <w:t>max</w:t>
      </w:r>
      <w:r w:rsidRPr="00F413EF">
        <w:rPr>
          <w:rFonts w:ascii="Times New Roman" w:hAnsi="Times New Roman" w:cs="Times New Roman"/>
          <w:sz w:val="18"/>
          <w:lang w:val="pl-PL"/>
        </w:rPr>
        <w:t xml:space="preserve"> và thời gian quá độ </w:t>
      </w:r>
      <w:r w:rsidRPr="00F413EF">
        <w:rPr>
          <w:rFonts w:ascii="Times New Roman" w:hAnsi="Times New Roman" w:cs="Times New Roman"/>
          <w:i/>
          <w:sz w:val="18"/>
          <w:lang w:val="pl-PL"/>
        </w:rPr>
        <w:t>T</w:t>
      </w:r>
      <w:r w:rsidRPr="00F413EF">
        <w:rPr>
          <w:rFonts w:ascii="Times New Roman" w:hAnsi="Times New Roman" w:cs="Times New Roman"/>
          <w:vertAlign w:val="subscript"/>
          <w:lang w:val="pl-PL"/>
        </w:rPr>
        <w:t>5%</w:t>
      </w:r>
      <w:bookmarkStart w:id="1" w:name="_GoBack"/>
      <w:bookmarkEnd w:id="1"/>
    </w:p>
    <w:p w:rsidR="00092093" w:rsidRPr="00F413EF" w:rsidRDefault="00B032C4" w:rsidP="00092093">
      <w:pPr>
        <w:pStyle w:val="ListParagraph"/>
        <w:numPr>
          <w:ilvl w:val="0"/>
          <w:numId w:val="211"/>
        </w:numPr>
        <w:spacing w:before="20" w:after="20"/>
        <w:rPr>
          <w:rFonts w:ascii="Times New Roman" w:hAnsi="Times New Roman" w:cs="Times New Roman"/>
          <w:sz w:val="18"/>
          <w:lang w:val="pl-PL"/>
        </w:rPr>
      </w:pPr>
      <w:r w:rsidRPr="00F413EF">
        <w:rPr>
          <w:rFonts w:ascii="Times New Roman" w:hAnsi="Times New Roman" w:cs="Times New Roman"/>
          <w:sz w:val="18"/>
          <w:lang w:val="pl-PL"/>
        </w:rPr>
        <w:t xml:space="preserve">Cho biết  </w:t>
      </w:r>
      <w:r w:rsidRPr="00F413EF">
        <w:rPr>
          <w:rFonts w:ascii="Times New Roman" w:hAnsi="Times New Roman" w:cs="Times New Roman"/>
          <w:i/>
          <w:iCs/>
          <w:spacing w:val="20"/>
          <w:sz w:val="18"/>
          <w:lang w:val="pl-PL"/>
        </w:rPr>
        <w:t>G</w:t>
      </w:r>
      <w:r w:rsidRPr="00F413EF">
        <w:rPr>
          <w:rFonts w:ascii="Times New Roman" w:hAnsi="Times New Roman" w:cs="Times New Roman"/>
          <w:spacing w:val="20"/>
          <w:vertAlign w:val="subscript"/>
          <w:lang w:val="pl-PL"/>
        </w:rPr>
        <w:t>1</w:t>
      </w:r>
      <w:r w:rsidRPr="00F413EF">
        <w:rPr>
          <w:rFonts w:ascii="Times New Roman" w:hAnsi="Times New Roman" w:cs="Times New Roman"/>
          <w:spacing w:val="20"/>
          <w:sz w:val="18"/>
          <w:lang w:val="pl-PL"/>
        </w:rPr>
        <w:t>=</w:t>
      </w:r>
      <w:r w:rsidRPr="00F413EF">
        <w:rPr>
          <w:rFonts w:ascii="Times New Roman" w:hAnsi="Times New Roman" w:cs="Times New Roman"/>
          <w:i/>
          <w:iCs/>
          <w:spacing w:val="20"/>
          <w:sz w:val="18"/>
          <w:lang w:val="pl-PL"/>
        </w:rPr>
        <w:t>k</w:t>
      </w:r>
      <w:r w:rsidRPr="00F413EF">
        <w:rPr>
          <w:rFonts w:ascii="Times New Roman" w:hAnsi="Times New Roman" w:cs="Times New Roman"/>
          <w:spacing w:val="20"/>
          <w:sz w:val="18"/>
          <w:lang w:val="pl-PL"/>
        </w:rPr>
        <w:t xml:space="preserve">, </w:t>
      </w:r>
      <w:r w:rsidRPr="00F413EF">
        <w:rPr>
          <w:rFonts w:ascii="Times New Roman" w:hAnsi="Times New Roman" w:cs="Times New Roman"/>
          <w:i/>
          <w:iCs/>
          <w:spacing w:val="20"/>
          <w:sz w:val="18"/>
          <w:lang w:val="pl-PL"/>
        </w:rPr>
        <w:t>G</w:t>
      </w:r>
      <w:r w:rsidRPr="00F413EF">
        <w:rPr>
          <w:rFonts w:ascii="Times New Roman" w:hAnsi="Times New Roman" w:cs="Times New Roman"/>
          <w:spacing w:val="20"/>
          <w:vertAlign w:val="subscript"/>
          <w:lang w:val="pl-PL"/>
        </w:rPr>
        <w:t>5</w:t>
      </w:r>
      <w:r w:rsidRPr="00F413EF">
        <w:rPr>
          <w:rFonts w:ascii="Times New Roman" w:hAnsi="Times New Roman" w:cs="Times New Roman"/>
          <w:spacing w:val="20"/>
          <w:sz w:val="18"/>
          <w:lang w:val="pl-PL"/>
        </w:rPr>
        <w:t xml:space="preserve">=0 </w:t>
      </w:r>
      <w:r w:rsidRPr="00F413EF">
        <w:rPr>
          <w:rFonts w:ascii="Times New Roman" w:hAnsi="Times New Roman" w:cs="Times New Roman"/>
          <w:sz w:val="18"/>
          <w:lang w:val="pl-PL"/>
        </w:rPr>
        <w:t xml:space="preserve">và </w:t>
      </w:r>
      <w:r w:rsidRPr="00F413EF">
        <w:rPr>
          <w:rFonts w:ascii="Times New Roman" w:hAnsi="Times New Roman" w:cs="Times New Roman"/>
          <w:i/>
          <w:sz w:val="18"/>
          <w:szCs w:val="18"/>
          <w:lang w:val="pl-PL"/>
        </w:rPr>
        <w:t>G</w:t>
      </w:r>
      <w:r w:rsidRPr="00F413EF">
        <w:rPr>
          <w:rFonts w:ascii="Times New Roman" w:hAnsi="Times New Roman" w:cs="Times New Roman"/>
          <w:i/>
          <w:szCs w:val="24"/>
          <w:vertAlign w:val="subscript"/>
          <w:lang w:val="pl-PL"/>
        </w:rPr>
        <w:t>h</w:t>
      </w:r>
      <w:r w:rsidRPr="00F413EF">
        <w:rPr>
          <w:rFonts w:ascii="Times New Roman" w:hAnsi="Times New Roman" w:cs="Times New Roman"/>
          <w:sz w:val="18"/>
          <w:lang w:val="pl-PL"/>
        </w:rPr>
        <w:t>=</w:t>
      </w:r>
      <w:r w:rsidRPr="00F413EF">
        <w:rPr>
          <w:rFonts w:ascii="Times New Roman" w:hAnsi="Times New Roman" w:cs="Times New Roman"/>
          <w:spacing w:val="20"/>
          <w:position w:val="-24"/>
          <w:lang w:val="pl-PL"/>
        </w:rPr>
        <w:object w:dxaOrig="999" w:dyaOrig="540">
          <v:shape id="_x0000_i1079" type="#_x0000_t75" style="width:49.95pt;height:28.55pt" o:ole="">
            <v:imagedata r:id="rId107" o:title=""/>
          </v:shape>
          <o:OLEObject Type="Embed" ProgID="Equation.DSMT4" ShapeID="_x0000_i1079" DrawAspect="Content" ObjectID="_1636480620" r:id="rId123"/>
        </w:object>
      </w:r>
      <w:r w:rsidRPr="00F413EF">
        <w:rPr>
          <w:rFonts w:ascii="Times New Roman" w:hAnsi="Times New Roman" w:cs="Times New Roman"/>
          <w:sz w:val="18"/>
          <w:lang w:val="pl-PL"/>
        </w:rPr>
        <w:t xml:space="preserve"> là khâu tích phân quán tính bậc hai với đường đặ</w:t>
      </w:r>
      <w:r w:rsidR="003835ED" w:rsidRPr="00F413EF">
        <w:rPr>
          <w:rFonts w:ascii="Times New Roman" w:hAnsi="Times New Roman" w:cs="Times New Roman"/>
          <w:sz w:val="18"/>
          <w:lang w:val="pl-PL"/>
        </w:rPr>
        <w:t>c tính tần biên pha cho ở hình 8</w:t>
      </w:r>
      <w:r w:rsidRPr="00F413EF">
        <w:rPr>
          <w:rFonts w:ascii="Times New Roman" w:hAnsi="Times New Roman" w:cs="Times New Roman"/>
          <w:sz w:val="18"/>
          <w:lang w:val="pl-PL"/>
        </w:rPr>
        <w:t xml:space="preserve">. Hãy xác định </w:t>
      </w:r>
      <w:r w:rsidRPr="00F413EF">
        <w:rPr>
          <w:rFonts w:ascii="Times New Roman" w:hAnsi="Times New Roman" w:cs="Times New Roman"/>
          <w:i/>
          <w:iCs/>
          <w:sz w:val="18"/>
          <w:lang w:val="pl-PL"/>
        </w:rPr>
        <w:t>k</w:t>
      </w:r>
      <w:r w:rsidRPr="00F413EF">
        <w:rPr>
          <w:rFonts w:ascii="Times New Roman" w:hAnsi="Times New Roman" w:cs="Times New Roman"/>
          <w:sz w:val="18"/>
          <w:lang w:val="pl-PL"/>
        </w:rPr>
        <w:t xml:space="preserve"> để hệ kín ổn định.</w:t>
      </w:r>
    </w:p>
    <w:p w:rsidR="00B032C4" w:rsidRPr="00F413EF" w:rsidRDefault="00B032C4" w:rsidP="00092093">
      <w:pPr>
        <w:pStyle w:val="ListParagraph"/>
        <w:numPr>
          <w:ilvl w:val="0"/>
          <w:numId w:val="211"/>
        </w:numPr>
        <w:spacing w:before="20" w:after="20"/>
        <w:rPr>
          <w:rFonts w:ascii="Times New Roman" w:hAnsi="Times New Roman" w:cs="Times New Roman"/>
          <w:sz w:val="18"/>
          <w:lang w:val="pl-PL"/>
        </w:rPr>
      </w:pPr>
      <w:r w:rsidRPr="00F413EF">
        <w:rPr>
          <w:rFonts w:ascii="Times New Roman" w:hAnsi="Times New Roman" w:cs="Times New Roman"/>
          <w:sz w:val="18"/>
          <w:lang w:val="pl-PL"/>
        </w:rPr>
        <w:t xml:space="preserve">Cho biết  </w:t>
      </w:r>
      <w:r w:rsidRPr="00F413EF">
        <w:rPr>
          <w:rFonts w:ascii="Times New Roman" w:hAnsi="Times New Roman" w:cs="Times New Roman"/>
          <w:i/>
          <w:iCs/>
          <w:spacing w:val="20"/>
          <w:sz w:val="18"/>
          <w:lang w:val="pl-PL"/>
        </w:rPr>
        <w:t>G</w:t>
      </w:r>
      <w:r w:rsidRPr="00F413EF">
        <w:rPr>
          <w:rFonts w:ascii="Times New Roman" w:hAnsi="Times New Roman" w:cs="Times New Roman"/>
          <w:spacing w:val="20"/>
          <w:vertAlign w:val="subscript"/>
          <w:lang w:val="pl-PL"/>
        </w:rPr>
        <w:t>1</w:t>
      </w:r>
      <w:r w:rsidRPr="00F413EF">
        <w:rPr>
          <w:rFonts w:ascii="Times New Roman" w:hAnsi="Times New Roman" w:cs="Times New Roman"/>
          <w:spacing w:val="20"/>
          <w:sz w:val="18"/>
          <w:lang w:val="pl-PL"/>
        </w:rPr>
        <w:t xml:space="preserve"> </w:t>
      </w:r>
      <w:r w:rsidRPr="00F413EF">
        <w:rPr>
          <w:rFonts w:ascii="Times New Roman" w:hAnsi="Times New Roman" w:cs="Times New Roman"/>
          <w:sz w:val="18"/>
          <w:lang w:val="pl-PL"/>
        </w:rPr>
        <w:t>là bộ điều khiển PID</w:t>
      </w:r>
      <w:r w:rsidRPr="00F413EF">
        <w:rPr>
          <w:rFonts w:ascii="Times New Roman" w:hAnsi="Times New Roman" w:cs="Times New Roman"/>
          <w:spacing w:val="20"/>
          <w:sz w:val="18"/>
          <w:lang w:val="pl-PL"/>
        </w:rPr>
        <w:t xml:space="preserve">, </w:t>
      </w:r>
      <w:r w:rsidRPr="00F413EF">
        <w:rPr>
          <w:rFonts w:ascii="Times New Roman" w:hAnsi="Times New Roman" w:cs="Times New Roman"/>
          <w:i/>
          <w:iCs/>
          <w:spacing w:val="20"/>
          <w:sz w:val="18"/>
          <w:lang w:val="pl-PL"/>
        </w:rPr>
        <w:t>G</w:t>
      </w:r>
      <w:r w:rsidRPr="00F413EF">
        <w:rPr>
          <w:rFonts w:ascii="Times New Roman" w:hAnsi="Times New Roman" w:cs="Times New Roman"/>
          <w:spacing w:val="20"/>
          <w:vertAlign w:val="subscript"/>
          <w:lang w:val="pl-PL"/>
        </w:rPr>
        <w:t>5</w:t>
      </w:r>
      <w:r w:rsidRPr="00F413EF">
        <w:rPr>
          <w:rFonts w:ascii="Times New Roman" w:hAnsi="Times New Roman" w:cs="Times New Roman"/>
          <w:spacing w:val="20"/>
          <w:sz w:val="18"/>
          <w:lang w:val="pl-PL"/>
        </w:rPr>
        <w:t>=</w:t>
      </w:r>
      <w:r w:rsidRPr="00F413EF">
        <w:rPr>
          <w:rFonts w:ascii="Times New Roman" w:hAnsi="Times New Roman" w:cs="Times New Roman"/>
          <w:i/>
          <w:iCs/>
          <w:spacing w:val="20"/>
          <w:sz w:val="18"/>
          <w:lang w:val="pl-PL"/>
        </w:rPr>
        <w:t>G</w:t>
      </w:r>
      <w:r w:rsidRPr="00F413EF">
        <w:rPr>
          <w:rFonts w:ascii="Times New Roman" w:hAnsi="Times New Roman" w:cs="Times New Roman"/>
          <w:spacing w:val="20"/>
          <w:vertAlign w:val="subscript"/>
          <w:lang w:val="pl-PL"/>
        </w:rPr>
        <w:t>4</w:t>
      </w:r>
      <w:r w:rsidRPr="00F413EF">
        <w:rPr>
          <w:rFonts w:ascii="Times New Roman" w:hAnsi="Times New Roman" w:cs="Times New Roman"/>
          <w:spacing w:val="20"/>
          <w:sz w:val="18"/>
          <w:lang w:val="pl-PL"/>
        </w:rPr>
        <w:t xml:space="preserve">=0 </w:t>
      </w:r>
      <w:r w:rsidRPr="00F413EF">
        <w:rPr>
          <w:rFonts w:ascii="Times New Roman" w:hAnsi="Times New Roman" w:cs="Times New Roman"/>
          <w:sz w:val="18"/>
          <w:lang w:val="pl-PL"/>
        </w:rPr>
        <w:t xml:space="preserve">và đối tượng </w:t>
      </w:r>
      <w:r w:rsidRPr="00F413EF">
        <w:rPr>
          <w:rFonts w:ascii="Times New Roman" w:hAnsi="Times New Roman" w:cs="Times New Roman"/>
          <w:i/>
          <w:iCs/>
          <w:spacing w:val="20"/>
          <w:sz w:val="18"/>
          <w:lang w:val="pl-PL"/>
        </w:rPr>
        <w:t>G</w:t>
      </w:r>
      <w:r w:rsidRPr="00F413EF">
        <w:rPr>
          <w:rFonts w:ascii="Times New Roman" w:hAnsi="Times New Roman" w:cs="Times New Roman"/>
          <w:spacing w:val="20"/>
          <w:vertAlign w:val="subscript"/>
          <w:lang w:val="pl-PL"/>
        </w:rPr>
        <w:t>2</w:t>
      </w:r>
      <w:r w:rsidRPr="00F413EF">
        <w:rPr>
          <w:rFonts w:ascii="Times New Roman" w:hAnsi="Times New Roman" w:cs="Times New Roman"/>
          <w:i/>
          <w:iCs/>
          <w:spacing w:val="20"/>
          <w:sz w:val="18"/>
          <w:lang w:val="pl-PL"/>
        </w:rPr>
        <w:t>G</w:t>
      </w:r>
      <w:r w:rsidRPr="00F413EF">
        <w:rPr>
          <w:rFonts w:ascii="Times New Roman" w:hAnsi="Times New Roman" w:cs="Times New Roman"/>
          <w:spacing w:val="20"/>
          <w:vertAlign w:val="subscript"/>
          <w:lang w:val="pl-PL"/>
        </w:rPr>
        <w:t>3</w:t>
      </w:r>
      <w:r w:rsidRPr="00F413EF">
        <w:rPr>
          <w:rFonts w:ascii="Times New Roman" w:hAnsi="Times New Roman" w:cs="Times New Roman"/>
          <w:sz w:val="18"/>
          <w:lang w:val="pl-PL"/>
        </w:rPr>
        <w:t>=</w:t>
      </w:r>
      <w:r w:rsidRPr="00F413EF">
        <w:rPr>
          <w:rFonts w:ascii="Times New Roman" w:hAnsi="Times New Roman" w:cs="Times New Roman"/>
          <w:spacing w:val="20"/>
          <w:position w:val="-26"/>
        </w:rPr>
        <w:object w:dxaOrig="940" w:dyaOrig="560">
          <v:shape id="_x0000_i1080" type="#_x0000_t75" style="width:49.95pt;height:28.55pt" o:ole="">
            <v:imagedata r:id="rId124" o:title=""/>
          </v:shape>
          <o:OLEObject Type="Embed" ProgID="Equation.DSMT4" ShapeID="_x0000_i1080" DrawAspect="Content" ObjectID="_1636480621" r:id="rId125"/>
        </w:object>
      </w:r>
      <w:r w:rsidRPr="00F413EF">
        <w:rPr>
          <w:rFonts w:ascii="Times New Roman" w:hAnsi="Times New Roman" w:cs="Times New Roman"/>
          <w:sz w:val="18"/>
          <w:lang w:val="pl-PL"/>
        </w:rPr>
        <w:t xml:space="preserve">. Hãy xác định các tham số cho bộ điều khiển PID để hệ kín có độ dự trữ ổn định lớn nhất. </w:t>
      </w:r>
    </w:p>
    <w:p w:rsidR="00B032C4" w:rsidRPr="00CB4686" w:rsidRDefault="002E730D" w:rsidP="00B032C4">
      <w:pPr>
        <w:ind w:left="737"/>
        <w:rPr>
          <w:sz w:val="18"/>
          <w:lang w:val="pl-PL"/>
        </w:rPr>
      </w:pPr>
      <w:r>
        <w:rPr>
          <w:noProof/>
        </w:rPr>
        <mc:AlternateContent>
          <mc:Choice Requires="wpg">
            <w:drawing>
              <wp:anchor distT="0" distB="0" distL="114300" distR="114300" simplePos="0" relativeHeight="251688448" behindDoc="0" locked="0" layoutInCell="1" allowOverlap="1">
                <wp:simplePos x="0" y="0"/>
                <wp:positionH relativeFrom="column">
                  <wp:posOffset>2729230</wp:posOffset>
                </wp:positionH>
                <wp:positionV relativeFrom="paragraph">
                  <wp:posOffset>1270</wp:posOffset>
                </wp:positionV>
                <wp:extent cx="1924685" cy="1504950"/>
                <wp:effectExtent l="0" t="0" r="0" b="0"/>
                <wp:wrapNone/>
                <wp:docPr id="27" name="Group 1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4685" cy="1504950"/>
                          <a:chOff x="4865" y="5194"/>
                          <a:chExt cx="3031" cy="2370"/>
                        </a:xfrm>
                      </wpg:grpSpPr>
                      <wps:wsp>
                        <wps:cNvPr id="28" name="Text Box 1246"/>
                        <wps:cNvSpPr txBox="1">
                          <a:spLocks noChangeArrowheads="1"/>
                        </wps:cNvSpPr>
                        <wps:spPr bwMode="auto">
                          <a:xfrm>
                            <a:off x="4865" y="7121"/>
                            <a:ext cx="8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B032C4">
                              <w:pPr>
                                <w:jc w:val="center"/>
                                <w:rPr>
                                  <w:i/>
                                </w:rPr>
                              </w:pPr>
                              <w:r>
                                <w:rPr>
                                  <w:sz w:val="18"/>
                                  <w:szCs w:val="18"/>
                                </w:rPr>
                                <w:t>Hình 8</w:t>
                              </w:r>
                            </w:p>
                          </w:txbxContent>
                        </wps:txbx>
                        <wps:bodyPr rot="0" vert="horz" wrap="square" lIns="0" tIns="0" rIns="0" bIns="0" anchor="t" anchorCtr="0" upright="1">
                          <a:noAutofit/>
                        </wps:bodyPr>
                      </wps:wsp>
                      <wps:wsp>
                        <wps:cNvPr id="34" name="Text Box 1247"/>
                        <wps:cNvSpPr txBox="1">
                          <a:spLocks noChangeArrowheads="1"/>
                        </wps:cNvSpPr>
                        <wps:spPr bwMode="auto">
                          <a:xfrm>
                            <a:off x="7016" y="5194"/>
                            <a:ext cx="68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B032C4">
                              <w:pPr>
                                <w:jc w:val="center"/>
                                <w:rPr>
                                  <w:i/>
                                </w:rPr>
                              </w:pPr>
                              <w:r>
                                <w:rPr>
                                  <w:sz w:val="18"/>
                                  <w:szCs w:val="18"/>
                                </w:rPr>
                                <w:t>Im</w:t>
                              </w:r>
                              <w:r>
                                <w:rPr>
                                  <w:i/>
                                  <w:sz w:val="18"/>
                                  <w:szCs w:val="18"/>
                                </w:rPr>
                                <w:t>G</w:t>
                              </w:r>
                              <w:r>
                                <w:rPr>
                                  <w:i/>
                                  <w:szCs w:val="24"/>
                                  <w:vertAlign w:val="subscript"/>
                                </w:rPr>
                                <w:t>h</w:t>
                              </w:r>
                              <w:r>
                                <w:rPr>
                                  <w:sz w:val="18"/>
                                  <w:szCs w:val="18"/>
                                </w:rPr>
                                <w:t xml:space="preserve"> </w:t>
                              </w:r>
                            </w:p>
                          </w:txbxContent>
                        </wps:txbx>
                        <wps:bodyPr rot="0" vert="horz" wrap="square" lIns="0" tIns="0" rIns="0" bIns="0" anchor="t" anchorCtr="0" upright="1">
                          <a:noAutofit/>
                        </wps:bodyPr>
                      </wps:wsp>
                      <wps:wsp>
                        <wps:cNvPr id="35" name="Line 1248"/>
                        <wps:cNvCnPr>
                          <a:cxnSpLocks noChangeShapeType="1"/>
                        </wps:cNvCnPr>
                        <wps:spPr bwMode="auto">
                          <a:xfrm flipV="1">
                            <a:off x="7043" y="5322"/>
                            <a:ext cx="0" cy="221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6" name="Line 1249"/>
                        <wps:cNvCnPr>
                          <a:cxnSpLocks noChangeShapeType="1"/>
                        </wps:cNvCnPr>
                        <wps:spPr bwMode="auto">
                          <a:xfrm>
                            <a:off x="5236" y="5787"/>
                            <a:ext cx="252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7" name="Text Box 1250"/>
                        <wps:cNvSpPr txBox="1">
                          <a:spLocks noChangeArrowheads="1"/>
                        </wps:cNvSpPr>
                        <wps:spPr bwMode="auto">
                          <a:xfrm>
                            <a:off x="7216" y="5802"/>
                            <a:ext cx="68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B032C4">
                              <w:pPr>
                                <w:jc w:val="right"/>
                                <w:rPr>
                                  <w:i/>
                                </w:rPr>
                              </w:pPr>
                              <w:r>
                                <w:rPr>
                                  <w:sz w:val="18"/>
                                  <w:szCs w:val="18"/>
                                </w:rPr>
                                <w:t>Re</w:t>
                              </w:r>
                              <w:r>
                                <w:rPr>
                                  <w:i/>
                                  <w:sz w:val="18"/>
                                  <w:szCs w:val="18"/>
                                </w:rPr>
                                <w:t>G</w:t>
                              </w:r>
                              <w:r>
                                <w:rPr>
                                  <w:i/>
                                  <w:szCs w:val="24"/>
                                  <w:vertAlign w:val="subscript"/>
                                </w:rPr>
                                <w:t>h</w:t>
                              </w:r>
                              <w:r>
                                <w:rPr>
                                  <w:sz w:val="18"/>
                                  <w:szCs w:val="18"/>
                                </w:rPr>
                                <w:t xml:space="preserve"> </w:t>
                              </w:r>
                            </w:p>
                          </w:txbxContent>
                        </wps:txbx>
                        <wps:bodyPr rot="0" vert="horz" wrap="square" lIns="0" tIns="0" rIns="0" bIns="0" anchor="t" anchorCtr="0" upright="1">
                          <a:noAutofit/>
                        </wps:bodyPr>
                      </wps:wsp>
                      <wps:wsp>
                        <wps:cNvPr id="38" name="Line 1251"/>
                        <wps:cNvCnPr>
                          <a:cxnSpLocks noChangeShapeType="1"/>
                        </wps:cNvCnPr>
                        <wps:spPr bwMode="auto">
                          <a:xfrm flipV="1">
                            <a:off x="5933" y="5652"/>
                            <a:ext cx="0" cy="1912"/>
                          </a:xfrm>
                          <a:prstGeom prst="line">
                            <a:avLst/>
                          </a:prstGeom>
                          <a:noFill/>
                          <a:ln w="9525">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39" name="Text Box 1252"/>
                        <wps:cNvSpPr txBox="1">
                          <a:spLocks noChangeArrowheads="1"/>
                        </wps:cNvSpPr>
                        <wps:spPr bwMode="auto">
                          <a:xfrm>
                            <a:off x="5588" y="5529"/>
                            <a:ext cx="34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B032C4">
                              <w:pPr>
                                <w:jc w:val="center"/>
                                <w:rPr>
                                  <w:i/>
                                </w:rPr>
                              </w:pPr>
                              <w:r>
                                <w:rPr>
                                  <w:sz w:val="18"/>
                                  <w:szCs w:val="18"/>
                                </w:rPr>
                                <w:sym w:font="Symbol" w:char="F02D"/>
                              </w:r>
                              <w:r>
                                <w:rPr>
                                  <w:sz w:val="18"/>
                                  <w:szCs w:val="18"/>
                                </w:rPr>
                                <w:t>4</w:t>
                              </w:r>
                            </w:p>
                          </w:txbxContent>
                        </wps:txbx>
                        <wps:bodyPr rot="0" vert="horz" wrap="square" lIns="0" tIns="0" rIns="0" bIns="0" anchor="t" anchorCtr="0" upright="1">
                          <a:noAutofit/>
                        </wps:bodyPr>
                      </wps:wsp>
                      <wps:wsp>
                        <wps:cNvPr id="40" name="Arc 1253"/>
                        <wps:cNvSpPr>
                          <a:spLocks/>
                        </wps:cNvSpPr>
                        <wps:spPr bwMode="auto">
                          <a:xfrm flipH="1">
                            <a:off x="6005" y="5554"/>
                            <a:ext cx="811" cy="20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stealth"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Arc 1254"/>
                        <wps:cNvSpPr>
                          <a:spLocks/>
                        </wps:cNvSpPr>
                        <wps:spPr bwMode="auto">
                          <a:xfrm>
                            <a:off x="6829" y="5554"/>
                            <a:ext cx="227" cy="28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Text Box 1255"/>
                        <wps:cNvSpPr txBox="1">
                          <a:spLocks noChangeArrowheads="1"/>
                        </wps:cNvSpPr>
                        <wps:spPr bwMode="auto">
                          <a:xfrm>
                            <a:off x="6221" y="5529"/>
                            <a:ext cx="34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B032C4">
                              <w:pPr>
                                <w:jc w:val="center"/>
                                <w:rPr>
                                  <w:i/>
                                </w:rPr>
                              </w:pPr>
                              <w:r>
                                <w:rPr>
                                  <w:sz w:val="18"/>
                                  <w:szCs w:val="18"/>
                                </w:rPr>
                                <w:sym w:font="Symbol" w:char="F02D"/>
                              </w:r>
                              <w:r>
                                <w:rPr>
                                  <w:sz w:val="18"/>
                                  <w:szCs w:val="18"/>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5" o:spid="_x0000_s2226" style="position:absolute;left:0;text-align:left;margin-left:214.9pt;margin-top:.1pt;width:151.55pt;height:118.5pt;z-index:251688448;mso-position-horizontal-relative:text;mso-position-vertical-relative:text" coordorigin="4865,5194" coordsize="3031,2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39CAcAAB4vAAAOAAAAZHJzL2Uyb0RvYy54bWzsWl9v2zYQfx+w7yDocYNrSZZkSahTJHac&#10;DujWAs32TkuyJVQSNUqOnQ777rsjKUpW4zRpFqNB5QAOLZ5I3h/e/XjH12/2eabdxKxKaTHTzVeG&#10;rsVFSKO02Mz0P6+XI0/XqpoUEcloEc/027jS35z9/NPrXRnEFk1oFsVMg0GKKtiVMz2p6zIYj6sw&#10;iXNSvaJlXEDnmrKc1PCTbcYRIzsYPc/GlmG44x1lUcloGFcVPF2ITv2Mj79ex2H9fr2u4lrLZjqs&#10;rebfjH+v8Ht89poEG0bKJA3lMsg3rCInaQGTqqEWpCbalqVfDJWnIaMVXdevQpqP6XqdhjHnAbgx&#10;jR43V4xuS87LJthtSiUmEG1PTt88bPjHzQempdFMt6a6VpAcdMSn1UzLdlA8u3ITANUVKz+WH5jg&#10;EZrvaPipgu5xvx9/bwSxttr9TiMYkWxrysWzX7MchwDGtT3Xwq3SQryvtRAemr5lu56jayH0mY5h&#10;+47UU5iAMvE923OhH7od07eFDsPkUr4/MSameNmaTPmbYxKIifli5eKQM7C5qhVr9TSxfkxIGXNt&#10;VSiwRqywAYRYr5HBC7pHybpCspwQxarVe+gBdrmUKiFdraDzhBSb+JwxuktiEsEKTXwT+FCvCj4q&#10;HORr4lZim5oWH4cEjdA9W8psYh6KjAQlq+qrmOYaNmY6gz3FV0lu3lU1LqYlQdUWdJlmGTwnQVYc&#10;PABC8QQmhVexD6fn2+Qf3/AvvUvPHtmWezmyjcVidL6c2yN3aU6dxWQxny/Mf3Fe0w6SNIriAqdp&#10;tqxpP0x30nmIzaY2bUWzNMLhcEkV26zmGdNuCLiMJf9wkUNPSzY+XAYXAvDSYwkUbVxY/mjpetOR&#10;vbSdkT81vJFh+he+C3ZtL5aHLL1Li/jpLGm7me47liNsqV10jzeDf77kjQR5WoNTztJ8pnuKiARo&#10;gZdFxFVbkzQT7Y4ocPmtKEDdjaK5vaKJCmOt96s99zm2PW02wopGt2DCjIKJgaOGkAKNhLLPurYD&#10;9zzTq7+3hMW6lv1WwDZAX940WNNYNQ1ShPDqTK91TTTntfD525KlmwRGFhutoOfgmdYpN2PcU2IV&#10;coOBbziRk5jYdzkJJRvwJqdzElPDdHu+FXcpembXA7GjV574fG3Kr7YeYHAS7X7r7AzhXMSOGJzE&#10;Y52ENziJCDYdQB6BJHiYgOCi5AIOYl4IcBbuCwnOFHzgwOT6tgQgdoAexCvo9o6jB22dpeVfjb+U&#10;sG1q2BPhIiaWhbppcYR0EJZl8o7jHiKDWPFgGPHkiAZAWgauO4KYVnPZ1CwFsJVBiIH4WeUQaWI4&#10;0kBDYJzvE7ootHXU2RwPwyLYIXcSCZ8q2kF8OTRkv9ngz2fIaKTSfB1rIiPc1ONxrDVfy7GkBX8F&#10;BQ/mK87sgIOfgrxfpPmqg3LnRCeOqLiPTgvWrAaseUbPEw9gbTjRqUPtCU90ypf/2Cc6lfaRYM3h&#10;0Es6iFOCNcefSLDmOj0XIUOd6X9fYA3zTAtSJSIFE0FLYMyHgLgCsswDgHvmnObEbwBcNwJy4zp5&#10;BHQcD7YapoIdi7ueFsxN7CZdMeQ0h5zmyXKaLRT8oSMgbj5xyjtnIdQ8nEnnkIfpTDyRyUpHcwaV&#10;2PlrJQ2elHjbS0q4hgEJEu4IHFkTavKWntkUhKDGJo/zTSUq3IrqBq6mqWhAGS+SBYpNJJm4AnbW&#10;eQbFwV9HmoF/Iii1BDCHIgBYbtxJZD2A6FpN9csYJtppfLTedNdqOk6U3E2kpgMisaYjowFEEItX&#10;hEdGhEy1Ijy6NlCEIhLTdkaDhIQSL0lEDYkEkLeSIocWZO2hxmnw/FBJKyz5oVBAucC2SMcAFars&#10;CDHwjcTc5GC++4mBJSTm1c6GWPyXK8KSV7+AzHQNCsgroZWS1MgILgibmEASOtMS1VpDfWmmC3wC&#10;hsm2WDJ//6lhM6c38TXlI9TI7wj0C6tqzLXtDrerNLyIP3eJTaiZQkxu6GEVfAy5Bnjsu6IS+mWP&#10;oJEy7QwNAkBW7mWpqhn9BFlFUM0L4Airj12hCYPq8t/0hxmtYiESIQMpDK5itIyOz1AZDBz+/89T&#10;ytxkVcckq5O7kC0JZC1Okr44BNwpq/YqlI+uvoJuwBCFmhCJtiXHR4Zi37QxfokSo+1MMSsoyoyy&#10;R5QaZc9LKzdirf8gNPN42YHuuOu/LTTjmzLN6nrSJzlOPyBbeNkEC4mW17joIR6D5BSYgMh1TwTt&#10;Eg7xGLcmXEsZ4jFctBvi8TPHY0AF/YB7T2yGePR9lg2HmHvqoqcNRxIRc7s5M3nD8sRVIxfK8/y0&#10;MOTM8NLtcA8QLvnJY/WBYzhd1aitjjwSqCuQrgA6NJ7jHiC/OgyXsPn9RnlhHG95d3/zmxTttfaz&#10;/wAAAP//AwBQSwMEFAAGAAgAAAAhAKAfp7nfAAAACAEAAA8AAABkcnMvZG93bnJldi54bWxMj09L&#10;w0AUxO+C32F5gje7+aO2jdmUUtRTEWwF6e01+5qEZt+G7DZJv73rSY/DDDO/yVeTacVAvWssK4hn&#10;EQji0uqGKwVf+7eHBQjnkTW2lknBlRysitubHDNtR/6kYecrEUrYZaig9r7LpHRlTQbdzHbEwTvZ&#10;3qAPsq+k7nEM5aaVSRQ9S4MNh4UaO9rUVJ53F6PgfcRxncavw/Z82lwP+6eP721MSt3fTesXEJ4m&#10;/xeGX/yADkVgOtoLaydaBY/JMqB7BQmIYM/TZAniGGQ6T0AWufx/oPgBAAD//wMAUEsBAi0AFAAG&#10;AAgAAAAhALaDOJL+AAAA4QEAABMAAAAAAAAAAAAAAAAAAAAAAFtDb250ZW50X1R5cGVzXS54bWxQ&#10;SwECLQAUAAYACAAAACEAOP0h/9YAAACUAQAACwAAAAAAAAAAAAAAAAAvAQAAX3JlbHMvLnJlbHNQ&#10;SwECLQAUAAYACAAAACEALO/9/QgHAAAeLwAADgAAAAAAAAAAAAAAAAAuAgAAZHJzL2Uyb0RvYy54&#10;bWxQSwECLQAUAAYACAAAACEAoB+nud8AAAAIAQAADwAAAAAAAAAAAAAAAABiCQAAZHJzL2Rvd25y&#10;ZXYueG1sUEsFBgAAAAAEAAQA8wAAAG4KAAAAAA==&#10;">
                <v:shape id="Text Box 1246" o:spid="_x0000_s2227" type="#_x0000_t202" style="position:absolute;left:4865;top:7121;width:841;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2QMwAAAANsAAAAPAAAAZHJzL2Rvd25yZXYueG1sRE9Ni8Iw&#10;EL0L+x/CCN5sqgfRrlFkWWFBEGs97HG2GdtgM6lNVuu/NwfB4+N9L9e9bcSNOm8cK5gkKQji0mnD&#10;lYJTsR3PQfiArLFxTAoe5GG9+hgsMdPuzjndjqESMYR9hgrqENpMSl/WZNEnriWO3Nl1FkOEXSV1&#10;h/cYbhs5TdOZtGg4NtTY0ldN5eX4bxVsfjn/Ntf93yE/56YoFinvZhelRsN+8wkiUB/e4pf7RyuY&#10;xrHxS/wBcvUEAAD//wMAUEsBAi0AFAAGAAgAAAAhANvh9svuAAAAhQEAABMAAAAAAAAAAAAAAAAA&#10;AAAAAFtDb250ZW50X1R5cGVzXS54bWxQSwECLQAUAAYACAAAACEAWvQsW78AAAAVAQAACwAAAAAA&#10;AAAAAAAAAAAfAQAAX3JlbHMvLnJlbHNQSwECLQAUAAYACAAAACEAJSNkDMAAAADbAAAADwAAAAAA&#10;AAAAAAAAAAAHAgAAZHJzL2Rvd25yZXYueG1sUEsFBgAAAAADAAMAtwAAAPQCAAAAAA==&#10;" filled="f" stroked="f">
                  <v:textbox inset="0,0,0,0">
                    <w:txbxContent>
                      <w:p w:rsidR="00A91066" w:rsidRDefault="00A91066" w:rsidP="00B032C4">
                        <w:pPr>
                          <w:jc w:val="center"/>
                          <w:rPr>
                            <w:i/>
                          </w:rPr>
                        </w:pPr>
                        <w:r>
                          <w:rPr>
                            <w:sz w:val="18"/>
                            <w:szCs w:val="18"/>
                          </w:rPr>
                          <w:t>Hình 8</w:t>
                        </w:r>
                      </w:p>
                    </w:txbxContent>
                  </v:textbox>
                </v:shape>
                <v:shape id="Text Box 1247" o:spid="_x0000_s2228" type="#_x0000_t202" style="position:absolute;left:7016;top:5194;width:68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UxAAAANsAAAAPAAAAZHJzL2Rvd25yZXYueG1sRI9Ba8JA&#10;FITvBf/D8oTe6sa2iE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CG3+NTEAAAA2wAAAA8A&#10;AAAAAAAAAAAAAAAABwIAAGRycy9kb3ducmV2LnhtbFBLBQYAAAAAAwADALcAAAD4AgAAAAA=&#10;" filled="f" stroked="f">
                  <v:textbox inset="0,0,0,0">
                    <w:txbxContent>
                      <w:p w:rsidR="00A91066" w:rsidRDefault="00A91066" w:rsidP="00B032C4">
                        <w:pPr>
                          <w:jc w:val="center"/>
                          <w:rPr>
                            <w:i/>
                          </w:rPr>
                        </w:pPr>
                        <w:r>
                          <w:rPr>
                            <w:sz w:val="18"/>
                            <w:szCs w:val="18"/>
                          </w:rPr>
                          <w:t>Im</w:t>
                        </w:r>
                        <w:r>
                          <w:rPr>
                            <w:i/>
                            <w:sz w:val="18"/>
                            <w:szCs w:val="18"/>
                          </w:rPr>
                          <w:t>G</w:t>
                        </w:r>
                        <w:r>
                          <w:rPr>
                            <w:i/>
                            <w:szCs w:val="24"/>
                            <w:vertAlign w:val="subscript"/>
                          </w:rPr>
                          <w:t>h</w:t>
                        </w:r>
                        <w:r>
                          <w:rPr>
                            <w:sz w:val="18"/>
                            <w:szCs w:val="18"/>
                          </w:rPr>
                          <w:t xml:space="preserve"> </w:t>
                        </w:r>
                      </w:p>
                    </w:txbxContent>
                  </v:textbox>
                </v:shape>
                <v:line id="Line 1248" o:spid="_x0000_s2229" style="position:absolute;flip:y;visibility:visible;mso-wrap-style:square" from="7043,5322" to="7043,7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wZ2wQAAANsAAAAPAAAAZHJzL2Rvd25yZXYueG1sRI9Bi8Iw&#10;FITvC/6H8IS9rakrilRTEWFBZAWt4vnRPNvS5KU0Ueu/3ywIHoeZ+YZZrnprxJ06XztWMB4lIIgL&#10;p2suFZxPP19zED4gazSOScGTPKyywccSU+0efKR7HkoRIexTVFCF0KZS+qIii37kWuLoXV1nMUTZ&#10;lVJ3+Ihwa+R3ksykxZrjQoUtbSoqmvxmFRi+NMff6Y4oOZTP/XiteyP3Sn0O+/UCRKA+vMOv9lYr&#10;mEzh/0v8ATL7AwAA//8DAFBLAQItABQABgAIAAAAIQDb4fbL7gAAAIUBAAATAAAAAAAAAAAAAAAA&#10;AAAAAABbQ29udGVudF9UeXBlc10ueG1sUEsBAi0AFAAGAAgAAAAhAFr0LFu/AAAAFQEAAAsAAAAA&#10;AAAAAAAAAAAAHwEAAF9yZWxzLy5yZWxzUEsBAi0AFAAGAAgAAAAhAIIrBnbBAAAA2wAAAA8AAAAA&#10;AAAAAAAAAAAABwIAAGRycy9kb3ducmV2LnhtbFBLBQYAAAAAAwADALcAAAD1AgAAAAA=&#10;">
                  <v:stroke endarrow="block" endarrowwidth="narrow" endarrowlength="short"/>
                </v:line>
                <v:line id="Line 1249" o:spid="_x0000_s2230" style="position:absolute;visibility:visible;mso-wrap-style:square" from="5236,5787" to="7756,5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q6JxQAAANsAAAAPAAAAZHJzL2Rvd25yZXYueG1sRI9BawIx&#10;FITvgv8hPMGL1GwtaN0aRcSWol50PXh8bl43Szcvyybq9t+bguBxmJlvmNmitZW4UuNLxwpehwkI&#10;4tzpkgsFx+zz5R2ED8gaK8ek4I88LObdzgxT7W68p+shFCJC2KeowIRQp1L63JBFP3Q1cfR+XGMx&#10;RNkUUjd4i3BbyVGSjKXFkuOCwZpWhvLfw8Uq2F1OZ5NtT/vjNltuvtqBnmzWU6X6vXb5ASJQG57h&#10;R/tbK3gbw/+X+APk/A4AAP//AwBQSwECLQAUAAYACAAAACEA2+H2y+4AAACFAQAAEwAAAAAAAAAA&#10;AAAAAAAAAAAAW0NvbnRlbnRfVHlwZXNdLnhtbFBLAQItABQABgAIAAAAIQBa9CxbvwAAABUBAAAL&#10;AAAAAAAAAAAAAAAAAB8BAABfcmVscy8ucmVsc1BLAQItABQABgAIAAAAIQCLyq6JxQAAANsAAAAP&#10;AAAAAAAAAAAAAAAAAAcCAABkcnMvZG93bnJldi54bWxQSwUGAAAAAAMAAwC3AAAA+QIAAAAA&#10;">
                  <v:stroke endarrow="block" endarrowwidth="narrow" endarrowlength="short"/>
                </v:line>
                <v:shape id="Text Box 1250" o:spid="_x0000_s2231" type="#_x0000_t202" style="position:absolute;left:7216;top:5802;width:68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WajxQAAANsAAAAPAAAAZHJzL2Rvd25yZXYueG1sRI9Ba8JA&#10;FITvQv/D8gredFMF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DRZWajxQAAANsAAAAP&#10;AAAAAAAAAAAAAAAAAAcCAABkcnMvZG93bnJldi54bWxQSwUGAAAAAAMAAwC3AAAA+QIAAAAA&#10;" filled="f" stroked="f">
                  <v:textbox inset="0,0,0,0">
                    <w:txbxContent>
                      <w:p w:rsidR="00A91066" w:rsidRDefault="00A91066" w:rsidP="00B032C4">
                        <w:pPr>
                          <w:jc w:val="right"/>
                          <w:rPr>
                            <w:i/>
                          </w:rPr>
                        </w:pPr>
                        <w:r>
                          <w:rPr>
                            <w:sz w:val="18"/>
                            <w:szCs w:val="18"/>
                          </w:rPr>
                          <w:t>Re</w:t>
                        </w:r>
                        <w:r>
                          <w:rPr>
                            <w:i/>
                            <w:sz w:val="18"/>
                            <w:szCs w:val="18"/>
                          </w:rPr>
                          <w:t>G</w:t>
                        </w:r>
                        <w:r>
                          <w:rPr>
                            <w:i/>
                            <w:szCs w:val="24"/>
                            <w:vertAlign w:val="subscript"/>
                          </w:rPr>
                          <w:t>h</w:t>
                        </w:r>
                        <w:r>
                          <w:rPr>
                            <w:sz w:val="18"/>
                            <w:szCs w:val="18"/>
                          </w:rPr>
                          <w:t xml:space="preserve"> </w:t>
                        </w:r>
                      </w:p>
                    </w:txbxContent>
                  </v:textbox>
                </v:shape>
                <v:line id="Line 1251" o:spid="_x0000_s2232" style="position:absolute;flip:y;visibility:visible;mso-wrap-style:square" from="5933,5652" to="5933,7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kd2wAAAANsAAAAPAAAAZHJzL2Rvd25yZXYueG1sRE9Ni8Iw&#10;EL0L/ocwC940VVldqlFEUBfxYnXB49CMbdlmUppYs/9+cxA8Pt73ch1MLTpqXWVZwXiUgCDOra64&#10;UHC97IZfIJxH1lhbJgV/5GC96veWmGr75DN1mS9EDGGXooLS+yaV0uUlGXQj2xBH7m5bgz7CtpC6&#10;xWcMN7WcJMlMGqw4NpTY0Lak/Dd7GAXJj7vi/jST4+Iz5PNwuB0v3U2pwUfYLEB4Cv4tfrm/tYJp&#10;HBu/xB8gV/8AAAD//wMAUEsBAi0AFAAGAAgAAAAhANvh9svuAAAAhQEAABMAAAAAAAAAAAAAAAAA&#10;AAAAAFtDb250ZW50X1R5cGVzXS54bWxQSwECLQAUAAYACAAAACEAWvQsW78AAAAVAQAACwAAAAAA&#10;AAAAAAAAAAAfAQAAX3JlbHMvLnJlbHNQSwECLQAUAAYACAAAACEAWJpHdsAAAADbAAAADwAAAAAA&#10;AAAAAAAAAAAHAgAAZHJzL2Rvd25yZXYueG1sUEsFBgAAAAADAAMAtwAAAPQCAAAAAA==&#10;">
                  <v:stroke dashstyle="dash" endarrowwidth="narrow" endarrowlength="short"/>
                </v:line>
                <v:shape id="Text Box 1252" o:spid="_x0000_s2233" type="#_x0000_t202" style="position:absolute;left:5588;top:5529;width:34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ldKwwAAANsAAAAPAAAAZHJzL2Rvd25yZXYueG1sRI9Ba8JA&#10;FITvBf/D8gre6qYK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z7ZXSsMAAADbAAAADwAA&#10;AAAAAAAAAAAAAAAHAgAAZHJzL2Rvd25yZXYueG1sUEsFBgAAAAADAAMAtwAAAPcCAAAAAA==&#10;" filled="f" stroked="f">
                  <v:textbox inset="0,0,0,0">
                    <w:txbxContent>
                      <w:p w:rsidR="00A91066" w:rsidRDefault="00A91066" w:rsidP="00B032C4">
                        <w:pPr>
                          <w:jc w:val="center"/>
                          <w:rPr>
                            <w:i/>
                          </w:rPr>
                        </w:pPr>
                        <w:r>
                          <w:rPr>
                            <w:sz w:val="18"/>
                            <w:szCs w:val="18"/>
                          </w:rPr>
                          <w:sym w:font="Symbol" w:char="F02D"/>
                        </w:r>
                        <w:r>
                          <w:rPr>
                            <w:sz w:val="18"/>
                            <w:szCs w:val="18"/>
                          </w:rPr>
                          <w:t>4</w:t>
                        </w:r>
                      </w:p>
                    </w:txbxContent>
                  </v:textbox>
                </v:shape>
                <v:shape id="Arc 1253" o:spid="_x0000_s2234" style="position:absolute;left:6005;top:5554;width:811;height:201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rx/wAAAANsAAAAPAAAAZHJzL2Rvd25yZXYueG1sRE/Pa8Iw&#10;FL4L/g/hCd40VaaMahTRDby51W14fDRvTVnzUpKstv+9OQx2/Ph+b/e9bURHPtSOFSzmGQji0uma&#10;KwUf19fZM4gQkTU2jknBQAH2u/Foi7l2d36nroiVSCEcclRgYmxzKUNpyGKYu5Y4cd/OW4wJ+kpq&#10;j/cUbhu5zLK1tFhzajDY0tFQ+VP8WgVf9rNbrMJwGvy6eDFv5nZp7Vmp6aQ/bEBE6uO/+M991gqe&#10;0vr0Jf0AuXsAAAD//wMAUEsBAi0AFAAGAAgAAAAhANvh9svuAAAAhQEAABMAAAAAAAAAAAAAAAAA&#10;AAAAAFtDb250ZW50X1R5cGVzXS54bWxQSwECLQAUAAYACAAAACEAWvQsW78AAAAVAQAACwAAAAAA&#10;AAAAAAAAAAAfAQAAX3JlbHMvLnJlbHNQSwECLQAUAAYACAAAACEA2T68f8AAAADbAAAADwAAAAAA&#10;AAAAAAAAAAAHAgAAZHJzL2Rvd25yZXYueG1sUEsFBgAAAAADAAMAtwAAAPQCAAAAAA==&#10;" path="m-1,nfc11929,,21600,9670,21600,21600em-1,nsc11929,,21600,9670,21600,21600l,21600,-1,xe" filled="f">
                  <v:stroke startarrow="classic" startarrowwidth="narrow" startarrowlength="short" endarrowwidth="narrow" endarrowlength="short"/>
                  <v:path arrowok="t" o:extrusionok="f" o:connecttype="custom" o:connectlocs="0,0;811,2010;0,2010" o:connectangles="0,0,0"/>
                </v:shape>
                <v:shape id="Arc 1254" o:spid="_x0000_s2235" style="position:absolute;left:6829;top:5554;width:227;height:283;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CtoxAAAANsAAAAPAAAAZHJzL2Rvd25yZXYueG1sRI9Ba8JA&#10;FITvgv9heQUvpW4iUUvqKrZQ8aiJhR5fs69JMPs27G41/fddoeBxmPlmmNVmMJ24kPOtZQXpNAFB&#10;XFndcq3gVL4/PYPwAVljZ5kU/JKHzXo8WmGu7ZWPdClCLWIJ+xwVNCH0uZS+asign9qeOHrf1hkM&#10;UbpaaofXWG46OUuShTTYclxosKe3hqpz8WMUZJ9Fls2T3Wt/OKcl7tzH49eyU2ryMGxfQAQawj38&#10;T+915FK4fYk/QK7/AAAA//8DAFBLAQItABQABgAIAAAAIQDb4fbL7gAAAIUBAAATAAAAAAAAAAAA&#10;AAAAAAAAAABbQ29udGVudF9UeXBlc10ueG1sUEsBAi0AFAAGAAgAAAAhAFr0LFu/AAAAFQEAAAsA&#10;AAAAAAAAAAAAAAAAHwEAAF9yZWxzLy5yZWxzUEsBAi0AFAAGAAgAAAAhAHMUK2jEAAAA2wAAAA8A&#10;AAAAAAAAAAAAAAAABwIAAGRycy9kb3ducmV2LnhtbFBLBQYAAAAAAwADALcAAAD4AgAAAAA=&#10;" path="m-1,nfc11929,,21600,9670,21600,21600em-1,nsc11929,,21600,9670,21600,21600l,21600,-1,xe" filled="f">
                  <v:stroke endarrow="classic" endarrowwidth="narrow" endarrowlength="short"/>
                  <v:path arrowok="t" o:extrusionok="f" o:connecttype="custom" o:connectlocs="0,0;227,283;0,283" o:connectangles="0,0,0"/>
                </v:shape>
                <v:shape id="Text Box 1255" o:spid="_x0000_s2236" type="#_x0000_t202" style="position:absolute;left:6221;top:5529;width:34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LZGwwAAANsAAAAPAAAAZHJzL2Rvd25yZXYueG1sRI9Ba8JA&#10;FITvQv/D8gredKOI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mRS2RsMAAADbAAAADwAA&#10;AAAAAAAAAAAAAAAHAgAAZHJzL2Rvd25yZXYueG1sUEsFBgAAAAADAAMAtwAAAPcCAAAAAA==&#10;" filled="f" stroked="f">
                  <v:textbox inset="0,0,0,0">
                    <w:txbxContent>
                      <w:p w:rsidR="00A91066" w:rsidRDefault="00A91066" w:rsidP="00B032C4">
                        <w:pPr>
                          <w:jc w:val="center"/>
                          <w:rPr>
                            <w:i/>
                          </w:rPr>
                        </w:pPr>
                        <w:r>
                          <w:rPr>
                            <w:sz w:val="18"/>
                            <w:szCs w:val="18"/>
                          </w:rPr>
                          <w:sym w:font="Symbol" w:char="F02D"/>
                        </w:r>
                        <w:r>
                          <w:rPr>
                            <w:sz w:val="18"/>
                            <w:szCs w:val="18"/>
                          </w:rPr>
                          <w:t>2</w:t>
                        </w:r>
                      </w:p>
                    </w:txbxContent>
                  </v:textbox>
                </v:shape>
              </v:group>
            </w:pict>
          </mc:Fallback>
        </mc:AlternateContent>
      </w:r>
    </w:p>
    <w:p w:rsidR="00B032C4" w:rsidRPr="00CB4686" w:rsidRDefault="002E730D" w:rsidP="00B032C4">
      <w:pPr>
        <w:ind w:left="737"/>
        <w:rPr>
          <w:sz w:val="18"/>
          <w:lang w:val="pl-PL"/>
        </w:rPr>
      </w:pPr>
      <w:r>
        <w:rPr>
          <w:noProof/>
        </w:rPr>
        <mc:AlternateContent>
          <mc:Choice Requires="wps">
            <w:drawing>
              <wp:anchor distT="0" distB="0" distL="114300" distR="114300" simplePos="0" relativeHeight="251664896" behindDoc="0" locked="0" layoutInCell="1" allowOverlap="1">
                <wp:simplePos x="0" y="0"/>
                <wp:positionH relativeFrom="column">
                  <wp:posOffset>2397760</wp:posOffset>
                </wp:positionH>
                <wp:positionV relativeFrom="paragraph">
                  <wp:posOffset>80010</wp:posOffset>
                </wp:positionV>
                <wp:extent cx="179705" cy="179705"/>
                <wp:effectExtent l="0" t="0" r="0" b="0"/>
                <wp:wrapNone/>
                <wp:docPr id="26" name="Text Box 1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B032C4">
                            <w:pPr>
                              <w:jc w:val="right"/>
                              <w:rPr>
                                <w:i/>
                              </w:rPr>
                            </w:pPr>
                            <w:r>
                              <w:rPr>
                                <w:i/>
                                <w:sz w:val="18"/>
                                <w:szCs w:val="18"/>
                              </w:rPr>
                              <w:t>y</w:t>
                            </w:r>
                            <w:r>
                              <w:rPr>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6" o:spid="_x0000_s2237" type="#_x0000_t202" style="position:absolute;left:0;text-align:left;margin-left:188.8pt;margin-top:6.3pt;width:14.15pt;height:14.1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pr9GsQIAALUFAAAOAAAAZHJzL2Uyb0RvYy54bWysVNuOmzAQfa/Uf7D8znIpkICWrHZDqCpt&#10;L9JuP8ABE6yCTW0nsK367x2bkGx2X6q2PFiDZ3zmdmaub8auRQcqFRM8w/6VhxHlpagY32X462Ph&#10;LDFSmvCKtILTDD9RhW9Wb99cD31KA9GItqISAQhX6dBnuNG6T11XlQ3tiLoSPeWgrIXsiIZfuXMr&#10;SQZA71o38LzYHYSseilKqhTc5pMSryx+XdNSf65rRTVqMwyxaXtKe27N6a6uSbqTpG9YeQyD/EUU&#10;HWEcnJ6gcqIJ2kv2CqpjpRRK1PqqFJ0r6pqV1OYA2fjei2weGtJTmwsUR/WnMqn/B1t+OnyRiFUZ&#10;DmKMOOmgR4901OhOjMgPothUaOhVCoYPPZjqETTQaZut6u9F+U0hLtYN4Tt6K6UYGkoqiNA3L91n&#10;TyccZUC2w0dRgSey18ICjbXsTPmgIAjQoVNPp+6YaErjcpEsvAijElRH2Xgg6fy4l0q/p6JDRsiw&#10;hOZbcHK4V3oynU2MLy4K1rZwT9KWX1wA5nQDruGp0ZkgbD9/Jl6yWW6WoRMG8cYJvTx3bot16MSF&#10;v4jyd/l6nfu/jF8/TBtWVZQbNzO3/PDPendk+cSKE7uUaFll4ExISu6261aiAwFuF/azJQfN2cy9&#10;DMPWC3J5kZIfhN5dkDhFvFw4YRFGDpR66Xh+cpfEXpiEeXGZ0j3j9N9TQkOGkyiIJi6dg36Rm2e/&#10;17mRtGMatkfLugwvT0YkNQzc8Mq2VhPWTvKzUpjwz6WAds+Ntnw1FJ3IqsftaIcjjIJ5ELaiegIK&#10;SwEUA57C7gOhEfIHRgPskQyr73siKUbtBw5jYJbOLMhZ2M4C4SU8zbDGaBLXelpO+16yXQPI06Bx&#10;cQujUjNLYzNTUxTHAYPdYLM57jGzfJ7/W6vztl39BgAA//8DAFBLAwQUAAYACAAAACEAbHcjD94A&#10;AAAJAQAADwAAAGRycy9kb3ducmV2LnhtbEyPQU/DMAyF70j8h8hI3FjCgI6WptOE4ISE6MqBY9p4&#10;bbXGKU22lX+Pd4KTbb2n5+/l69kN4ohT6D1puF0oEEiNtz21Gj6r15tHECEasmbwhBp+MMC6uLzI&#10;TWb9iUo8bmMrOIRCZjR0MY6ZlKHp0Jmw8CMSazs/ORP5nFppJ3PicDfIpVKJdKYn/tCZEZ87bPbb&#10;g9Ow+aLypf9+rz/KXdlXVaroLdlrfX01b55ARJzjnxnO+IwOBTPV/kA2iEHD3WqVsJWFJU823KuH&#10;FER9XlKQRS7/Nyh+AQAA//8DAFBLAQItABQABgAIAAAAIQC2gziS/gAAAOEBAAATAAAAAAAAAAAA&#10;AAAAAAAAAABbQ29udGVudF9UeXBlc10ueG1sUEsBAi0AFAAGAAgAAAAhADj9If/WAAAAlAEAAAsA&#10;AAAAAAAAAAAAAAAALwEAAF9yZWxzLy5yZWxzUEsBAi0AFAAGAAgAAAAhAD2mv0axAgAAtQUAAA4A&#10;AAAAAAAAAAAAAAAALgIAAGRycy9lMm9Eb2MueG1sUEsBAi0AFAAGAAgAAAAhAGx3Iw/eAAAACQEA&#10;AA8AAAAAAAAAAAAAAAAACwUAAGRycy9kb3ducmV2LnhtbFBLBQYAAAAABAAEAPMAAAAWBgAAAAA=&#10;" filled="f" stroked="f">
                <v:textbox inset="0,0,0,0">
                  <w:txbxContent>
                    <w:p w:rsidR="00A91066" w:rsidRDefault="00A91066" w:rsidP="00B032C4">
                      <w:pPr>
                        <w:jc w:val="right"/>
                        <w:rPr>
                          <w:i/>
                        </w:rPr>
                      </w:pPr>
                      <w:r>
                        <w:rPr>
                          <w:i/>
                          <w:sz w:val="18"/>
                          <w:szCs w:val="18"/>
                        </w:rPr>
                        <w:t>y</w:t>
                      </w:r>
                      <w:r>
                        <w:rPr>
                          <w:sz w:val="18"/>
                          <w:szCs w:val="18"/>
                        </w:rPr>
                        <w:t xml:space="preserve"> </w:t>
                      </w:r>
                    </w:p>
                  </w:txbxContent>
                </v:textbox>
              </v:shape>
            </w:pict>
          </mc:Fallback>
        </mc:AlternateContent>
      </w:r>
      <w:r>
        <w:rPr>
          <w:noProof/>
        </w:rPr>
        <mc:AlternateContent>
          <mc:Choice Requires="wps">
            <w:drawing>
              <wp:anchor distT="0" distB="0" distL="114300" distR="114300" simplePos="0" relativeHeight="251663872" behindDoc="0" locked="0" layoutInCell="1" allowOverlap="1">
                <wp:simplePos x="0" y="0"/>
                <wp:positionH relativeFrom="column">
                  <wp:posOffset>83185</wp:posOffset>
                </wp:positionH>
                <wp:positionV relativeFrom="paragraph">
                  <wp:posOffset>89535</wp:posOffset>
                </wp:positionV>
                <wp:extent cx="179705" cy="179705"/>
                <wp:effectExtent l="0" t="0" r="0" b="0"/>
                <wp:wrapNone/>
                <wp:docPr id="25" name="Text Box 1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B032C4">
                            <w:pPr>
                              <w:rPr>
                                <w:i/>
                              </w:rPr>
                            </w:pPr>
                            <w:r>
                              <w:rPr>
                                <w:i/>
                                <w:sz w:val="18"/>
                                <w:szCs w:val="18"/>
                              </w:rPr>
                              <w:t>u</w:t>
                            </w:r>
                            <w:r>
                              <w:rPr>
                                <w:sz w:val="18"/>
                                <w:szCs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7" o:spid="_x0000_s2238" type="#_x0000_t202" style="position:absolute;left:0;text-align:left;margin-left:6.55pt;margin-top:7.05pt;width:14.15pt;height:14.1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qljsQIAALUFAAAOAAAAZHJzL2Uyb0RvYy54bWysVMlu2zAQvRfoPxC8K1oiLxIiB4llFQXS&#10;BUj6ATRFWUQlUiVpS2nQf++Qsuwsl6KtDsSIM3yzvZmr66Ft0IEpzaXIcHgRYMQElSUXuwx/eyi8&#10;JUbaEFGSRgqW4Uem8fXq/burvktZJGvZlEwhABE67bsM18Z0qe9rWrOW6AvZMQHKSqqWGPhVO79U&#10;pAf0tvGjIJj7vVRlpyRlWsNtPirxyuFXFaPmS1VpZlCTYYjNuFO5c2tPf3VF0p0iXc3pMQzyF1G0&#10;hAtweoLKiSFor/gbqJZTJbWszAWVrS+rilPmcoBswuBVNvc16ZjLBYqju1OZ9P+DpZ8PXxXiZYaj&#10;GUaCtNCjBzYYdCsHFEazha1Q3+kUDO87MDUDaKDTLlvd3Un6XSMh1zURO3ajlOxrRkqIMLQv/WdP&#10;RxxtQbb9J1mCJ7I30gENlWpt+aAgCNChU4+n7thoqHW5SBYBBElBdZStB5JOjzulzQcmW2SFDCto&#10;vgMnhzttRtPJxPoSsuBNA/ckbcSLC8Acb8A1PLU6G4Tr51MSJJvlZhl7cTTfeHGQ595NsY69eREu&#10;Zvllvl7n4S/rN4zTmpclE9bNxK0w/rPeHVk+suLELi0bXlo4G5JWu+26UehAgNuF+1zJQXM281+G&#10;4eoFubxKKYzi4DZKvGK+XHhxEc88KPXSC8LkNpkHcRLnxcuU7rhg/54S6jOczIB4Lp1z0K9yC9z3&#10;NjeSttzA9mh4m+HlyYikloEbUbrWGsKbUX5WChv+uRTQ7qnRjq+WoiNZzbAd3HDEs8tpELayfAQK&#10;KwkUA57C7gOhluonRj3skQzrH3uiGEbNRwFjYJfOJKhJ2E4CERSeZthgNIprMy6nfaf4rgbkcdCE&#10;vIFRqbijsZ2pMYrjgMFucNkc95hdPs//ndV5265+AwAA//8DAFBLAwQUAAYACAAAACEAvrPOVNoA&#10;AAAHAQAADwAAAGRycy9kb3ducmV2LnhtbEyOwU7DMBBE70j8g7WVuFEnJaogjVNVCE5IiDQcODrx&#10;NrEar0PstuHvWU70NBrNaOYV29kN4oxTsJ4UpMsEBFLrjaVOwWf9ev8IIkRNRg+eUMEPBtiWtzeF&#10;zo2/UIXnfewEj1DItYI+xjGXMrQ9Oh2WfkTi7OAnpyPbqZNm0hced4NcJclaOm2JH3o94nOP7XF/&#10;cgp2X1S92O/35qM6VLaunxJ6Wx+VulvMuw2IiHP8L8MfPqNDyUyNP5EJYmD/kHKTNWPlPEszEA3r&#10;KgNZFvKav/wFAAD//wMAUEsBAi0AFAAGAAgAAAAhALaDOJL+AAAA4QEAABMAAAAAAAAAAAAAAAAA&#10;AAAAAFtDb250ZW50X1R5cGVzXS54bWxQSwECLQAUAAYACAAAACEAOP0h/9YAAACUAQAACwAAAAAA&#10;AAAAAAAAAAAvAQAAX3JlbHMvLnJlbHNQSwECLQAUAAYACAAAACEALO6pY7ECAAC1BQAADgAAAAAA&#10;AAAAAAAAAAAuAgAAZHJzL2Uyb0RvYy54bWxQSwECLQAUAAYACAAAACEAvrPOVNoAAAAHAQAADwAA&#10;AAAAAAAAAAAAAAALBQAAZHJzL2Rvd25yZXYueG1sUEsFBgAAAAAEAAQA8wAAABIGAAAAAA==&#10;" filled="f" stroked="f">
                <v:textbox inset="0,0,0,0">
                  <w:txbxContent>
                    <w:p w:rsidR="00A91066" w:rsidRDefault="00A91066" w:rsidP="00B032C4">
                      <w:pPr>
                        <w:rPr>
                          <w:i/>
                        </w:rPr>
                      </w:pPr>
                      <w:r>
                        <w:rPr>
                          <w:i/>
                          <w:sz w:val="18"/>
                          <w:szCs w:val="18"/>
                        </w:rPr>
                        <w:t>u</w:t>
                      </w:r>
                      <w:r>
                        <w:rPr>
                          <w:sz w:val="18"/>
                          <w:szCs w:val="18"/>
                        </w:rPr>
                        <w:t xml:space="preserve"> </w:t>
                      </w:r>
                    </w:p>
                  </w:txbxContent>
                </v:textbox>
              </v:shape>
            </w:pict>
          </mc:Fallback>
        </mc:AlternateContent>
      </w:r>
    </w:p>
    <w:p w:rsidR="00B032C4" w:rsidRPr="00CB4686" w:rsidRDefault="002E730D" w:rsidP="00B032C4">
      <w:pPr>
        <w:ind w:left="737"/>
        <w:rPr>
          <w:sz w:val="18"/>
          <w:lang w:val="pl-PL"/>
        </w:rPr>
      </w:pPr>
      <w:r>
        <w:rPr>
          <w:noProof/>
        </w:rPr>
        <mc:AlternateContent>
          <mc:Choice Requires="wps">
            <w:drawing>
              <wp:anchor distT="0" distB="0" distL="114300" distR="114300" simplePos="0" relativeHeight="251685376" behindDoc="0" locked="0" layoutInCell="1" allowOverlap="1">
                <wp:simplePos x="0" y="0"/>
                <wp:positionH relativeFrom="column">
                  <wp:posOffset>339090</wp:posOffset>
                </wp:positionH>
                <wp:positionV relativeFrom="paragraph">
                  <wp:posOffset>104775</wp:posOffset>
                </wp:positionV>
                <wp:extent cx="2057400" cy="720090"/>
                <wp:effectExtent l="0" t="0" r="0" b="0"/>
                <wp:wrapNone/>
                <wp:docPr id="24" name="Freeform 12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57400" cy="720090"/>
                        </a:xfrm>
                        <a:custGeom>
                          <a:avLst/>
                          <a:gdLst>
                            <a:gd name="T0" fmla="*/ 3240 w 3240"/>
                            <a:gd name="T1" fmla="*/ 0 h 1080"/>
                            <a:gd name="T2" fmla="*/ 3240 w 3240"/>
                            <a:gd name="T3" fmla="*/ 1080 h 1080"/>
                            <a:gd name="T4" fmla="*/ 0 w 3240"/>
                            <a:gd name="T5" fmla="*/ 1080 h 1080"/>
                            <a:gd name="T6" fmla="*/ 0 w 3240"/>
                            <a:gd name="T7" fmla="*/ 180 h 1080"/>
                          </a:gdLst>
                          <a:ahLst/>
                          <a:cxnLst>
                            <a:cxn ang="0">
                              <a:pos x="T0" y="T1"/>
                            </a:cxn>
                            <a:cxn ang="0">
                              <a:pos x="T2" y="T3"/>
                            </a:cxn>
                            <a:cxn ang="0">
                              <a:pos x="T4" y="T5"/>
                            </a:cxn>
                            <a:cxn ang="0">
                              <a:pos x="T6" y="T7"/>
                            </a:cxn>
                          </a:cxnLst>
                          <a:rect l="0" t="0" r="r" b="b"/>
                          <a:pathLst>
                            <a:path w="3240" h="1080">
                              <a:moveTo>
                                <a:pt x="3240" y="0"/>
                              </a:moveTo>
                              <a:lnTo>
                                <a:pt x="3240" y="1080"/>
                              </a:lnTo>
                              <a:lnTo>
                                <a:pt x="0" y="1080"/>
                              </a:lnTo>
                              <a:lnTo>
                                <a:pt x="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5DD66C" id="Freeform 1258" o:spid="_x0000_s1026" style="position:absolute;margin-left:26.7pt;margin-top:8.25pt;width:162pt;height:56.7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24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fASMgMAAN8HAAAOAAAAZHJzL2Uyb0RvYy54bWysVdlu2zAQfC/QfyD4WMDRYflE5CDwURRI&#10;2wBxP4CWKEuoRKokbTkt+u/dpY7ISR0ERfUgkeJotDNL7l7fnIqcHLnSmRQh9a5cSriIZJyJfUi/&#10;bTeDKSXaMBGzXAoe0keu6c3i/bvrqpxzX6Yyj7kiQCL0vCpDmhpTzh1HRykvmL6SJRewmEhVMANT&#10;tXdixSpgL3LHd92xU0kVl0pGXGt4u6oX6cLyJwmPzNck0dyQPKQQm7F3Ze87vDuLazbfK1amWdSE&#10;wf4hioJlAn7aUa2YYeSgshdURRYpqWViriJZODJJsohbDaDGc5+peUhZya0WMEeXnU36/9FGX473&#10;imRxSP2AEsEKyNFGcY6OE88fTdGhqtRzAD6U9wo16vJORt81LDhnKzjRgCG76rOMgYgdjLSunBJV&#10;4Jegl5ys+Y+d+fxkSAQvfXc0CVzIUQRrE8jtzGbHYfP26+igzUcuLRM73mlTJy+GkbU+buLfAklS&#10;5JDHDw4Z+oFLKvtokt3BvB7MJSnx3Gm7ITqM38O8QjXswZDmAhtY3AV2KapRD/MK1bgHu0Q16WG8&#10;s6DA1X3rG0tbK6OTaLyEEWF4hF2bv1JqzBsaC8nZeugkUAAKjb8ABusQPHwTGJxB8OhNYNCO4Ekf&#10;XIfThK/g3D8/8YoSOPE7/IbNS2ZQdTskVUgxu5SkUMRwG+BKIY98Ky3GoPwaAX9uN+YTIBd/BbY7&#10;CoJrEe2ztJS1oW+F1duzI4MB6rCp6AShD71zIuQmy3OrORcoczbyR1adlnkW4yIK1Gq/W+aKHBnW&#10;SXs15p7BlDyI2JKlnMXrZmxYltdjGxrywaFu7MXjbQvhr5k7W0/X02AQ+OP1IHBXq8HtZhkMxhtv&#10;MloNV8vlyvuNoXnBPM3imAuMri3KXvC2ote0h7qcdmX5TMWZ2I29Xop1zsOwJoOW9mnV2fKHFa8u&#10;kTsZP0L1U7LuMtAVYZBK9ZOSCjpMSPWPA1OckvyTgBI+8wLcccZOghGUPEpUf2XXX2EiAqqQGgoH&#10;E4dLU7exQ6myfQp/8mxahbyFqptkWBxtfHVUzQS6iFXQdDxsU/25RT315cUfAAAA//8DAFBLAwQU&#10;AAYACAAAACEA4UVdQeEAAAAJAQAADwAAAGRycy9kb3ducmV2LnhtbEyPS0/DMBCE70j8B2uRuCDq&#10;tKGPhDgVAkEP5dKHBEcn3iYR8TqK3Tb017Oc4LjfjGZnsuVgW3HC3jeOFIxHEQik0pmGKgX73ev9&#10;AoQPmoxuHaGCb/SwzK+vMp0ad6YNnrahEhxCPtUK6hC6VEpf1mi1H7kOibWD660OfPaVNL0+c7ht&#10;5SSKZtLqhvhDrTt8rrH82h6tgvVGxpdVSNYfh7fi8665vI/pZaHU7c3w9Agi4BD+zPBbn6tDzp0K&#10;dyTjRatgGj+wk/lsCoL1eD5nUDCYJAnIPJP/F+Q/AAAA//8DAFBLAQItABQABgAIAAAAIQC2gziS&#10;/gAAAOEBAAATAAAAAAAAAAAAAAAAAAAAAABbQ29udGVudF9UeXBlc10ueG1sUEsBAi0AFAAGAAgA&#10;AAAhADj9If/WAAAAlAEAAAsAAAAAAAAAAAAAAAAALwEAAF9yZWxzLy5yZWxzUEsBAi0AFAAGAAgA&#10;AAAhAI9N8BIyAwAA3wcAAA4AAAAAAAAAAAAAAAAALgIAAGRycy9lMm9Eb2MueG1sUEsBAi0AFAAG&#10;AAgAAAAhAOFFXUHhAAAACQEAAA8AAAAAAAAAAAAAAAAAjAUAAGRycy9kb3ducmV2LnhtbFBLBQYA&#10;AAAABAAEAPMAAACaBgAAAAA=&#10;" path="m3240,r,1080l,1080,,180e" filled="f">
                <v:path arrowok="t" o:connecttype="custom" o:connectlocs="2057400,0;2057400,720090;0,720090;0,120015" o:connectangles="0,0,0,0"/>
              </v:shape>
            </w:pict>
          </mc:Fallback>
        </mc:AlternateContent>
      </w:r>
      <w:r>
        <w:rPr>
          <w:noProof/>
        </w:rPr>
        <mc:AlternateContent>
          <mc:Choice Requires="wps">
            <w:drawing>
              <wp:anchor distT="0" distB="0" distL="114300" distR="114300" simplePos="0" relativeHeight="251684352" behindDoc="0" locked="0" layoutInCell="1" allowOverlap="1">
                <wp:simplePos x="0" y="0"/>
                <wp:positionH relativeFrom="column">
                  <wp:posOffset>288925</wp:posOffset>
                </wp:positionH>
                <wp:positionV relativeFrom="paragraph">
                  <wp:posOffset>56515</wp:posOffset>
                </wp:positionV>
                <wp:extent cx="90170" cy="90170"/>
                <wp:effectExtent l="0" t="0" r="0" b="0"/>
                <wp:wrapNone/>
                <wp:docPr id="23" name="Oval 12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170" cy="901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AD8EDB4" id="Oval 1259" o:spid="_x0000_s1026" style="position:absolute;margin-left:22.75pt;margin-top:4.45pt;width:7.1pt;height:7.1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po3FgIAAC4EAAAOAAAAZHJzL2Uyb0RvYy54bWysU9tuEzEQfUfiHyy/k72QULLKpqpSgpBK&#10;W6nwAY7Xm7XweszYySZ8PWNvGlLgCeEHa8YzPp5zZry4PvSG7RV6DbbmxSTnTFkJjbbbmn/9sn7z&#10;njMfhG2EAatqflSeXy9fv1oMrlIldGAahYxArK8GV/MuBFdlmZed6oWfgFOWgi1gLwK5uM0aFAOh&#10;9yYr8/xdNgA2DkEq7+n0dgzyZcJvWyXDQ9t6FZipOdUW0o5p38Q9Wy5EtUXhOi1PZYh/qKIX2tKj&#10;Z6hbEQTbof4DqtcSwUMbJhL6DNpWS5U4EJsi/43NUyecSlxIHO/OMvn/Byvv94/IdFPz8i1nVvTU&#10;o4e9MKwoZ/OozuB8RUlP7hEjP+/uQH7zzMKqE3arbhBh6JRoqKYi5mcvLkTH01W2GT5DQ9hiFyAJ&#10;dWixj4AkATukfhzP/VCHwCQdzvPiipomKTKaEV9Uz1cd+vBRQc+iUXNljHY+6iUqsb/zYcx+zkrV&#10;g9HNWhuTHNxuVgYZsa35Oq1EgEhephnLBnp/Vs4S8ouYv4TI0/obBMLONlSNqKJSH052ENqMNnEy&#10;9iRdVGtUfQPNkZRDGIeWPhkZHeAPzgYa2Jr77zuBijPzyZL682I6jROenOnsqiQHLyOby4iwkqBq&#10;HjgbzVUYf8XOod529FKR6Fq4oY61OokZuzlWdSqWhjJ15PSB4tRf+inr1zdf/gQAAP//AwBQSwME&#10;FAAGAAgAAAAhAA87prvcAAAABgEAAA8AAABkcnMvZG93bnJldi54bWxMjsFOwzAQRO9I/IO1SNyo&#10;kwaXNmRTVVRIcOBAgLsbb5Oo8TqK3TT8PeYEx9GM3rxiO9teTDT6zjFCukhAENfOdNwgfH48361B&#10;+KDZ6N4xIXyTh215fVXo3LgLv9NUhUZECPtcI7QhDLmUvm7Jar9wA3Hsjm60OsQ4NtKM+hLhtpfL&#10;JFlJqzuOD60e6Kml+lSdLcK+2VWrSWZBZcf9S1Cnr7fXLEW8vZl3jyACzeFvDL/6UR3K6HRwZzZe&#10;9Aj3SsUlwnoDItZq8wDigLDMUpBlIf/rlz8AAAD//wMAUEsBAi0AFAAGAAgAAAAhALaDOJL+AAAA&#10;4QEAABMAAAAAAAAAAAAAAAAAAAAAAFtDb250ZW50X1R5cGVzXS54bWxQSwECLQAUAAYACAAAACEA&#10;OP0h/9YAAACUAQAACwAAAAAAAAAAAAAAAAAvAQAAX3JlbHMvLnJlbHNQSwECLQAUAAYACAAAACEA&#10;Hg6aNxYCAAAuBAAADgAAAAAAAAAAAAAAAAAuAgAAZHJzL2Uyb0RvYy54bWxQSwECLQAUAAYACAAA&#10;ACEADzumu9wAAAAGAQAADwAAAAAAAAAAAAAAAABwBAAAZHJzL2Rvd25yZXYueG1sUEsFBgAAAAAE&#10;AAQA8wAAAHkFAAAAAA==&#10;"/>
            </w:pict>
          </mc:Fallback>
        </mc:AlternateContent>
      </w:r>
      <w:r>
        <w:rPr>
          <w:noProof/>
        </w:rPr>
        <mc:AlternateContent>
          <mc:Choice Requires="wps">
            <w:drawing>
              <wp:anchor distT="0" distB="0" distL="114300" distR="114300" simplePos="0" relativeHeight="251683328" behindDoc="0" locked="0" layoutInCell="1" allowOverlap="1">
                <wp:simplePos x="0" y="0"/>
                <wp:positionH relativeFrom="column">
                  <wp:posOffset>53340</wp:posOffset>
                </wp:positionH>
                <wp:positionV relativeFrom="paragraph">
                  <wp:posOffset>100965</wp:posOffset>
                </wp:positionV>
                <wp:extent cx="252095" cy="0"/>
                <wp:effectExtent l="0" t="0" r="0" b="0"/>
                <wp:wrapNone/>
                <wp:docPr id="22" name="Line 1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209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03DB2C" id="Line 1260" o:spid="_x0000_s1026" style="position:absolute;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7.95pt" to="24.0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DDfKAIAAEsEAAAOAAAAZHJzL2Uyb0RvYy54bWysVMuu2jAQ3VfqP1jeQx4NFCLCVZVAN7QX&#10;6d5+gLEdYtWxLdsQUNV/79g8xG03VdUsnHFm5syZVxZPp16iI7dOaFXhbJxixBXVTKh9hb+9rkcz&#10;jJwnihGpFa/wmTv8tHz/bjGYkue605JxiwBEuXIwFe68N2WSONrxnrixNlyBstW2Jx6udp8wSwZA&#10;72WSp+k0GbRlxmrKnYOvzUWJlxG/bTn1z23ruEeywsDNx9PGcxfOZLkg5d4S0wl6pUH+gUVPhIKg&#10;d6iGeIIOVvwB1QtqtdOtH1PdJ7ptBeUxB8gmS3/L5qUjhsdcoDjO3Mvk/h8s/XrcWiRYhfMcI0V6&#10;6NFGKI6yfBqrMxhXglGttjbkR0/qxWw0/e6Q0nVH1J5Hlq9nA55ZqGfyxiVcnIEYu+GLZmBDDl7H&#10;Up1a2wdIKAI6xY6c7x3hJ48ofMwneTqfYERvqoSUNz9jnf/MdY+CUGEJrCMuOW6cDzxIeTMJYZRe&#10;Cyljv6VCQ4Xnk3wSHZyWggVlMHN2v6ulRUcSJiY+MSnQPJpZfVAsgnWcsNVV9kRIkJGP1XCeE+k7&#10;HIK5HiPJYUV6zq54UoV4kCnQvUqXkfkxT+er2WpWjIp8uhoVadOMPq3rYjRdZx8nzYemrpvsZ6Ce&#10;FWUnGOMqsL+Nb1b83XhcF+kyePcBvpcpeYse6wlkb+9IOrY6dDfsmyt3mp239jYCMLHR+LpdYSUe&#10;7yA//gOWvwAAAP//AwBQSwMEFAAGAAgAAAAhAIBPROLaAAAABgEAAA8AAABkcnMvZG93bnJldi54&#10;bWxMjs1OwzAQhO9IvIO1SFwq6rRqqjSNUyEEnBBVW9SzGy9xRLwOsduEt2cRBzjOj2a+YjO6Vlyw&#10;D40nBbNpAgKp8qahWsHb4ekuAxGiJqNbT6jgCwNsyuurQufGD7TDyz7Wgkco5FqBjbHLpQyVRafD&#10;1HdInL373unIsq+l6fXA466V8yRZSqcb4gerO3ywWH3sz07B4yF1k9Vxa/0yfR4+3e51/kITpW5v&#10;xvs1iIhj/CvDDz6jQ8lMJ38mE0SrIFtwke10BYLjRTYDcfrVsizkf/zyGwAA//8DAFBLAQItABQA&#10;BgAIAAAAIQC2gziS/gAAAOEBAAATAAAAAAAAAAAAAAAAAAAAAABbQ29udGVudF9UeXBlc10ueG1s&#10;UEsBAi0AFAAGAAgAAAAhADj9If/WAAAAlAEAAAsAAAAAAAAAAAAAAAAALwEAAF9yZWxzLy5yZWxz&#10;UEsBAi0AFAAGAAgAAAAhAK0sMN8oAgAASwQAAA4AAAAAAAAAAAAAAAAALgIAAGRycy9lMm9Eb2Mu&#10;eG1sUEsBAi0AFAAGAAgAAAAhAIBPROLaAAAABgEAAA8AAAAAAAAAAAAAAAAAggQAAGRycy9kb3du&#10;cmV2LnhtbFBLBQYAAAAABAAEAPMAAACJBQAAAAA=&#10;">
                <v:stroke endarrow="classic" endarrowwidth="narrow"/>
              </v:line>
            </w:pict>
          </mc:Fallback>
        </mc:AlternateContent>
      </w:r>
      <w:r>
        <w:rPr>
          <w:noProof/>
        </w:rPr>
        <mc:AlternateContent>
          <mc:Choice Requires="wps">
            <w:drawing>
              <wp:anchor distT="0" distB="0" distL="114300" distR="114300" simplePos="0" relativeHeight="251681280" behindDoc="0" locked="0" layoutInCell="1" allowOverlap="1">
                <wp:simplePos x="0" y="0"/>
                <wp:positionH relativeFrom="column">
                  <wp:posOffset>544195</wp:posOffset>
                </wp:positionH>
                <wp:positionV relativeFrom="paragraph">
                  <wp:posOffset>56515</wp:posOffset>
                </wp:positionV>
                <wp:extent cx="90170" cy="90170"/>
                <wp:effectExtent l="0" t="0" r="0" b="0"/>
                <wp:wrapNone/>
                <wp:docPr id="21" name="Oval 12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170" cy="901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D918E7E" id="Oval 1261" o:spid="_x0000_s1026" style="position:absolute;margin-left:42.85pt;margin-top:4.45pt;width:7.1pt;height:7.1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DtoFgIAAC4EAAAOAAAAZHJzL2Uyb0RvYy54bWysU8Fu2zAMvQ/YPwi6L7aDpF2NOEWRLsOA&#10;bi3Q7QMUWbaFyaJGKXGyrx8lJ2m67TTMB4E0qcfHR2pxu+8N2yn0GmzFi0nOmbISam3bin/7un73&#10;njMfhK2FAasqflCe3y7fvlkMrlRT6MDUChmBWF8OruJdCK7MMi871Qs/AacsBRvAXgRysc1qFAOh&#10;9yab5vlVNgDWDkEq7+nv/Rjky4TfNEqGx6bxKjBTceIW0onp3MQzWy5E2aJwnZZHGuIfWPRCWyp6&#10;hroXQbAt6j+gei0RPDRhIqHPoGm0VKkH6qbIf+vmuRNOpV5IHO/OMvn/Byu/7J6Q6bri04IzK3qa&#10;0eNOGFZMr4qozuB8SUnP7gljf949gPzumYVVJ2yr7hBh6JSoiVPKz15diI6nq2wzfIaasMU2QBJq&#10;32AfAUkCtk/zOJznofaBSfp5kxfXNDRJkdEkPpkoT1cd+vBRQc+iUXFljHY+6iVKsXvwYcw+ZSX2&#10;YHS91sYkB9vNyiCjbiu+Tl9smAr4yzRj2UD159N5Qn4V85cQefr+BoGwtTVBizIq9eFoB6HNaFNJ&#10;Y6nySa1R9Q3UB1IOYVxaemRkdIA/ORtoYSvuf2wFKs7MJ0vq3xSzWdzw5Mzm11Ny8DKyuYwIKwmq&#10;4oGz0VyF8VVsHeq2o0pFatfCHU2s0UnMyG9kdSRLS5kEOz6guPWXfsp6eebLXwAAAP//AwBQSwME&#10;FAAGAAgAAAAhAHU8XYfbAAAABgEAAA8AAABkcnMvZG93bnJldi54bWxMjkFPg0AUhO8m/ofNa+LN&#10;LpRQC2VpGhsTPXgo6n3LvgIp+5awW4r/3udJT5PJTGa+YjfbXkw4+s6RgngZgUCqnemoUfD58fK4&#10;AeGDJqN7R6jgGz3syvu7QufG3eiIUxUawSPkc62gDWHIpfR1i1b7pRuQODu70erAdmykGfWNx20v&#10;V1G0llZ3xA+tHvC5xfpSXa2CQ7Ov1pNMQpqcD68hvXy9vyWxUg+Leb8FEXAOf2X4xWd0KJnp5K5k&#10;vOgVbNInbrJmIDjOMtaTglUSgywL+R+//AEAAP//AwBQSwECLQAUAAYACAAAACEAtoM4kv4AAADh&#10;AQAAEwAAAAAAAAAAAAAAAAAAAAAAW0NvbnRlbnRfVHlwZXNdLnhtbFBLAQItABQABgAIAAAAIQA4&#10;/SH/1gAAAJQBAAALAAAAAAAAAAAAAAAAAC8BAABfcmVscy8ucmVsc1BLAQItABQABgAIAAAAIQCE&#10;bDtoFgIAAC4EAAAOAAAAAAAAAAAAAAAAAC4CAABkcnMvZTJvRG9jLnhtbFBLAQItABQABgAIAAAA&#10;IQB1PF2H2wAAAAYBAAAPAAAAAAAAAAAAAAAAAHAEAABkcnMvZG93bnJldi54bWxQSwUGAAAAAAQA&#10;BADzAAAAeAUAAAAA&#10;"/>
            </w:pict>
          </mc:Fallback>
        </mc:AlternateContent>
      </w:r>
      <w:r>
        <w:rPr>
          <w:noProof/>
        </w:rPr>
        <mc:AlternateContent>
          <mc:Choice Requires="wps">
            <w:drawing>
              <wp:anchor distT="0" distB="0" distL="114300" distR="114300" simplePos="0" relativeHeight="251680256" behindDoc="0" locked="0" layoutInCell="1" allowOverlap="1">
                <wp:simplePos x="0" y="0"/>
                <wp:positionH relativeFrom="column">
                  <wp:posOffset>375285</wp:posOffset>
                </wp:positionH>
                <wp:positionV relativeFrom="paragraph">
                  <wp:posOffset>101600</wp:posOffset>
                </wp:positionV>
                <wp:extent cx="179705" cy="0"/>
                <wp:effectExtent l="0" t="0" r="0" b="0"/>
                <wp:wrapNone/>
                <wp:docPr id="20" name="Line 1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70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31EF4E" id="Line 1262"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5pt,8pt" to="43.7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IKOJwIAAEsEAAAOAAAAZHJzL2Uyb0RvYy54bWysVMuu2jAQ3VfqP1jeQx4NXIgIV1UC3dAW&#10;6d5+gLEdYtWxLdsQUNV/79g8xG03VdUsnHFm5syZVxbPp16iI7dOaFXhbJxixBXVTKh9hb+9rkcz&#10;jJwnihGpFa/wmTv8vHz/bjGYkue605JxiwBEuXIwFe68N2WSONrxnrixNlyBstW2Jx6udp8wSwZA&#10;72WSp+k0GbRlxmrKnYOvzUWJlxG/bTn1X9vWcY9khYGbj6eN5y6cyXJByr0lphP0SoP8A4ueCAVB&#10;71AN8QQdrPgDqhfUaqdbP6a6T3TbCspjDpBNlv6WzUtHDI+5QHGcuZfJ/T9Y+uW4tUiwCudQHkV6&#10;6NFGKI6yfJqH6gzGlWBUq60N+dGTejEbTb87pHTdEbXnkeXr2YBnFjySNy7h4gzE2A2fNQMbcvA6&#10;lurU2j5AQhHQKXbkfO8IP3lE4WP2NH9KJxjRmyoh5c3PWOc/cd2jIFRYAuuIS44b5wMPUt5MQhil&#10;10LK2G+p0FDh+SSfRAenpWBBGcyc3e9qadGRhImJT0wKNI9mVh8Ui2AdJ2x1lT0REmTkYzWc50T6&#10;DodgrsdIcliRnrMrnlQhHmQKdK/SZWR+zNP5araaFaMin65GRdo0o4/ruhhN19nTpPnQ1HWT/QzU&#10;s6LsBGNcBfa38c2KvxuP6yJdBu8+wPcyJW/RYz2B7O0dScdWh+5e5mSn2XlrbyMAExuNr9sVVuLx&#10;DvLjP2D5CwAA//8DAFBLAwQUAAYACAAAACEAffVkHtwAAAAHAQAADwAAAGRycy9kb3ducmV2Lnht&#10;bEyPzU7DMBCE70i8g7VIXKrWaUVCG+JUCAEnVNQfcXbjJY6I1yF2m/D2LOIAx9kZzX5TrEfXijP2&#10;ofGkYD5LQCBV3jRUKzjsn6ZLECFqMrr1hAq+MMC6vLwodG78QFs872ItuIRCrhXYGLtcylBZdDrM&#10;fIfE3rvvnY4s+1qaXg9c7lq5SJJMOt0Qf7C6wweL1cfu5BQ87lM3Wb29Wp+lz8On224WLzRR6vpq&#10;vL8DEXGMf2H4wWd0KJnp6E9kgmgVpKs5J/me8ST2l7c3II6/WpaF/M9ffgMAAP//AwBQSwECLQAU&#10;AAYACAAAACEAtoM4kv4AAADhAQAAEwAAAAAAAAAAAAAAAAAAAAAAW0NvbnRlbnRfVHlwZXNdLnht&#10;bFBLAQItABQABgAIAAAAIQA4/SH/1gAAAJQBAAALAAAAAAAAAAAAAAAAAC8BAABfcmVscy8ucmVs&#10;c1BLAQItABQABgAIAAAAIQA1qIKOJwIAAEsEAAAOAAAAAAAAAAAAAAAAAC4CAABkcnMvZTJvRG9j&#10;LnhtbFBLAQItABQABgAIAAAAIQB99WQe3AAAAAcBAAAPAAAAAAAAAAAAAAAAAIEEAABkcnMvZG93&#10;bnJldi54bWxQSwUGAAAAAAQABADzAAAAigUAAAAA&#10;">
                <v:stroke endarrow="classic" endarrowwidth="narrow"/>
              </v:line>
            </w:pict>
          </mc:Fallback>
        </mc:AlternateContent>
      </w:r>
      <w:r>
        <w:rPr>
          <w:noProof/>
        </w:rPr>
        <mc:AlternateContent>
          <mc:Choice Requires="wps">
            <w:drawing>
              <wp:anchor distT="0" distB="0" distL="114300" distR="114300" simplePos="0" relativeHeight="251679232" behindDoc="0" locked="0" layoutInCell="1" allowOverlap="1">
                <wp:simplePos x="0" y="0"/>
                <wp:positionH relativeFrom="column">
                  <wp:posOffset>1229995</wp:posOffset>
                </wp:positionH>
                <wp:positionV relativeFrom="paragraph">
                  <wp:posOffset>56515</wp:posOffset>
                </wp:positionV>
                <wp:extent cx="90170" cy="90170"/>
                <wp:effectExtent l="0" t="0" r="0" b="0"/>
                <wp:wrapNone/>
                <wp:docPr id="19" name="Oval 1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170" cy="901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CADB48A" id="Oval 1263" o:spid="_x0000_s1026" style="position:absolute;margin-left:96.85pt;margin-top:4.45pt;width:7.1pt;height:7.1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fQ6rFgIAAC4EAAAOAAAAZHJzL2Uyb0RvYy54bWysU1Fv0zAQfkfiP1h+p0lKu9Go6TR1FCEN&#10;NmnwA1zHSSwcnzm7Tcuv5+x0pQOeEH6w7nznz/d9d17eHHrD9gq9BlvxYpJzpqyEWtu24l+/bN68&#10;48wHYWthwKqKH5XnN6vXr5aDK9UUOjC1QkYg1peDq3gXgiuzzMtO9cJPwClLwQawF4FcbLMaxUDo&#10;vcmmeX6VDYC1Q5DKezq9G4N8lfCbRsnw0DReBWYqTrWFtGPat3HPVktRtihcp+WpDPEPVfRCW3r0&#10;DHUngmA71H9A9VoieGjCREKfQdNoqRIHYlPkv7F56oRTiQuJ491ZJv//YOXn/SMyXVPvFpxZ0VOP&#10;HvbCsGJ69TaqMzhfUtKTe8TIz7t7kN88s7DuhG3VLSIMnRI11VTE/OzFheh4usq2wyeoCVvsAiSh&#10;Dg32EZAkYIfUj+O5H+oQmKTDRV5cU9MkRUYz4ovy+apDHz4o6Fk0Kq6M0c5HvUQp9vc+jNnPWal6&#10;MLreaGOSg+12bZAR24pv0koEiORlmrFsoPfn03lCfhHzlxB5Wn+DQNjZmqoRZVTq/ckOQpvRJk7G&#10;nqSLao2qb6E+knII49DSJyOjA/zB2UADW3H/fSdQcWY+WlJ/UcxmccKTM5tfT8nBy8j2MiKsJKiK&#10;B85Gcx3GX7FzqNuOXioSXQu31LFGJzFjN8eqTsXSUKaOnD5QnPpLP2X9+uarnwAAAP//AwBQSwME&#10;FAAGAAgAAAAhAE/f10XdAAAACAEAAA8AAABkcnMvZG93bnJldi54bWxMj81OwzAQhO9IvIO1SNyo&#10;k1r9C3GqigqJHjgQ4O7G2yRqvI5iNw1vz/YEtxnNaPbbfDu5Tow4hNaThnSWgECqvG2p1vD1+fq0&#10;BhGiIWs6T6jhBwNsi/u73GTWX+kDxzLWgkcoZEZDE2OfSRmqBp0JM98jcXbygzOR7VBLO5grj7tO&#10;zpNkKZ1piS80pseXBqtzeXEa9vWuXI5SxYU67d/i4vz9flCp1o8P0+4ZRMQp/pXhhs/oUDDT0V/I&#10;BtGx36gVVzWsNyA4nycrFkcWKgVZ5PL/A8UvAAAA//8DAFBLAQItABQABgAIAAAAIQC2gziS/gAA&#10;AOEBAAATAAAAAAAAAAAAAAAAAAAAAABbQ29udGVudF9UeXBlc10ueG1sUEsBAi0AFAAGAAgAAAAh&#10;ADj9If/WAAAAlAEAAAsAAAAAAAAAAAAAAAAALwEAAF9yZWxzLy5yZWxzUEsBAi0AFAAGAAgAAAAh&#10;ALl9DqsWAgAALgQAAA4AAAAAAAAAAAAAAAAALgIAAGRycy9lMm9Eb2MueG1sUEsBAi0AFAAGAAgA&#10;AAAhAE/f10XdAAAACAEAAA8AAAAAAAAAAAAAAAAAcAQAAGRycy9kb3ducmV2LnhtbFBLBQYAAAAA&#10;BAAEAPMAAAB6BQAAAAA=&#10;"/>
            </w:pict>
          </mc:Fallback>
        </mc:AlternateContent>
      </w:r>
      <w:r>
        <w:rPr>
          <w:noProof/>
        </w:rPr>
        <mc:AlternateContent>
          <mc:Choice Requires="wps">
            <w:drawing>
              <wp:anchor distT="0" distB="0" distL="114300" distR="114300" simplePos="0" relativeHeight="251676160" behindDoc="0" locked="0" layoutInCell="1" allowOverlap="1">
                <wp:simplePos x="0" y="0"/>
                <wp:positionH relativeFrom="column">
                  <wp:posOffset>1844040</wp:posOffset>
                </wp:positionH>
                <wp:positionV relativeFrom="paragraph">
                  <wp:posOffset>635</wp:posOffset>
                </wp:positionV>
                <wp:extent cx="215900" cy="201295"/>
                <wp:effectExtent l="0" t="0" r="0" b="0"/>
                <wp:wrapNone/>
                <wp:docPr id="18" name="Text Box 1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00" cy="201295"/>
                        </a:xfrm>
                        <a:prstGeom prst="rect">
                          <a:avLst/>
                        </a:prstGeom>
                        <a:solidFill>
                          <a:srgbClr val="FFFFFF"/>
                        </a:solidFill>
                        <a:ln w="9525">
                          <a:solidFill>
                            <a:srgbClr val="000000"/>
                          </a:solidFill>
                          <a:miter lim="800000"/>
                          <a:headEnd/>
                          <a:tailEnd/>
                        </a:ln>
                      </wps:spPr>
                      <wps:txbx>
                        <w:txbxContent>
                          <w:p w:rsidR="00A91066" w:rsidRDefault="00A91066" w:rsidP="00B032C4">
                            <w:pPr>
                              <w:jc w:val="center"/>
                              <w:rPr>
                                <w:sz w:val="18"/>
                                <w:szCs w:val="18"/>
                              </w:rPr>
                            </w:pPr>
                            <w:r>
                              <w:rPr>
                                <w:i/>
                                <w:sz w:val="18"/>
                                <w:szCs w:val="18"/>
                              </w:rPr>
                              <w:t>G</w:t>
                            </w:r>
                            <w:r>
                              <w:rPr>
                                <w:iCs/>
                                <w:sz w:val="22"/>
                                <w:szCs w:val="18"/>
                                <w:vertAlign w:val="subscript"/>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4" o:spid="_x0000_s2239" type="#_x0000_t202" style="position:absolute;left:0;text-align:left;margin-left:145.2pt;margin-top:.05pt;width:17pt;height:15.8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P2oJAIAAEwEAAAOAAAAZHJzL2Uyb0RvYy54bWysVNtu2zAMfR+wfxD0vtgxmqIx4hRdugwD&#10;ugvQ7gMYWbaFyaImKbGzrx8lJ1l3exnmB4ESqSPyHNKr27HX7CCdV2gqPp/lnEkjsFamrfjnp+2r&#10;G858AFODRiMrfpSe365fvlgNtpQFdqhr6RiBGF8OtuJdCLbMMi862YOfoZWGnA26HgJtXZvVDgZC&#10;73VW5Pl1NqCrrUMhvafT+8nJ1wm/aaQIH5vGy8B0xSm3kFaX1l1cs/UKytaB7ZQ4pQH/kEUPytCj&#10;F6h7CMD2Tv0G1Svh0GMTZgL7DJtGCZlqoGrm+S/VPHZgZaqFyPH2QpP/f7Diw+GTY6om7UgpAz1p&#10;9CTHwF7jyObF9VVkaLC+pMBHS6FhJA9Fp2q9fUDxxTODmw5MK++cw6GTUFOG83gze3Z1wvERZDe8&#10;x5pegn3ABDQ2ro/0ESGM0Emp40WdmI2gw2K+WObkEeQisorlIr0A5fmydT68ldizaFTckfgJHA4P&#10;PsRkoDyHxLc8alVvldZp49rdRjt2AGqUbfpO6D+FacOGii8XxWKq/68Qefr+BNGrQB2vVV/xm0sQ&#10;lJG1N6ZO/RhA6cmmlLU50RiZmzgM425Mml0tLvrssD4Ssw6nFqeRJKND942zgdq74v7rHpzkTL8z&#10;pE6chbPhzsbubIARdLXigbPJ3IRpZvbWqbYj5El/g3ekYKMSu1HqKYtTwtSyifTTeMWZeL5PUT9+&#10;AuvvAAAA//8DAFBLAwQUAAYACAAAACEAnv+IFdsAAAAHAQAADwAAAGRycy9kb3ducmV2LnhtbEyO&#10;y07DMBBF90j8gzVI7KhTU6E2xKlaJCQQG9oi1m48eUA8jmw3DX/PdAW7uTpXd06xnlwvRgyx86Rh&#10;PstAIFXedtRo+Dg83y1BxGTImt4TavjBCOvy+qowufVn2uG4T43gEYq50dCmNORSxqpFZ+LMD0jM&#10;ah+cSRxDI20wZx53vVRZ9iCd6Yg/tGbApxar7/3JaTiM2/iy+0or+1pvpXqr39Vn2Gh9ezNtHkEk&#10;nNJfGS76rA4lOx39iWwUvQa1yhZcvQDB+F4tOB75mC9BloX871/+AgAA//8DAFBLAQItABQABgAI&#10;AAAAIQC2gziS/gAAAOEBAAATAAAAAAAAAAAAAAAAAAAAAABbQ29udGVudF9UeXBlc10ueG1sUEsB&#10;Ai0AFAAGAAgAAAAhADj9If/WAAAAlAEAAAsAAAAAAAAAAAAAAAAALwEAAF9yZWxzLy5yZWxzUEsB&#10;Ai0AFAAGAAgAAAAhALlA/agkAgAATAQAAA4AAAAAAAAAAAAAAAAALgIAAGRycy9lMm9Eb2MueG1s&#10;UEsBAi0AFAAGAAgAAAAhAJ7/iBXbAAAABwEAAA8AAAAAAAAAAAAAAAAAfgQAAGRycy9kb3ducmV2&#10;LnhtbFBLBQYAAAAABAAEAPMAAACGBQAAAAA=&#10;">
                <v:textbox inset="0,0,0,0">
                  <w:txbxContent>
                    <w:p w:rsidR="00A91066" w:rsidRDefault="00A91066" w:rsidP="00B032C4">
                      <w:pPr>
                        <w:jc w:val="center"/>
                        <w:rPr>
                          <w:sz w:val="18"/>
                          <w:szCs w:val="18"/>
                        </w:rPr>
                      </w:pPr>
                      <w:r>
                        <w:rPr>
                          <w:i/>
                          <w:sz w:val="18"/>
                          <w:szCs w:val="18"/>
                        </w:rPr>
                        <w:t>G</w:t>
                      </w:r>
                      <w:r>
                        <w:rPr>
                          <w:iCs/>
                          <w:sz w:val="22"/>
                          <w:szCs w:val="18"/>
                          <w:vertAlign w:val="subscript"/>
                        </w:rPr>
                        <w:t>3</w:t>
                      </w:r>
                    </w:p>
                  </w:txbxContent>
                </v:textbox>
              </v:shape>
            </w:pict>
          </mc:Fallback>
        </mc:AlternateContent>
      </w:r>
      <w:r>
        <w:rPr>
          <w:noProof/>
        </w:rPr>
        <mc:AlternateContent>
          <mc:Choice Requires="wps">
            <w:drawing>
              <wp:anchor distT="0" distB="0" distL="114300" distR="114300" simplePos="0" relativeHeight="251675136" behindDoc="0" locked="0" layoutInCell="1" allowOverlap="1">
                <wp:simplePos x="0" y="0"/>
                <wp:positionH relativeFrom="column">
                  <wp:posOffset>1460500</wp:posOffset>
                </wp:positionH>
                <wp:positionV relativeFrom="paragraph">
                  <wp:posOffset>635</wp:posOffset>
                </wp:positionV>
                <wp:extent cx="215900" cy="201295"/>
                <wp:effectExtent l="0" t="0" r="0" b="0"/>
                <wp:wrapNone/>
                <wp:docPr id="17" name="Text Box 1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00" cy="201295"/>
                        </a:xfrm>
                        <a:prstGeom prst="rect">
                          <a:avLst/>
                        </a:prstGeom>
                        <a:solidFill>
                          <a:srgbClr val="FFFFFF"/>
                        </a:solidFill>
                        <a:ln w="9525">
                          <a:solidFill>
                            <a:srgbClr val="000000"/>
                          </a:solidFill>
                          <a:miter lim="800000"/>
                          <a:headEnd/>
                          <a:tailEnd/>
                        </a:ln>
                      </wps:spPr>
                      <wps:txbx>
                        <w:txbxContent>
                          <w:p w:rsidR="00A91066" w:rsidRDefault="00A91066" w:rsidP="00B032C4">
                            <w:pPr>
                              <w:jc w:val="center"/>
                              <w:rPr>
                                <w:sz w:val="18"/>
                                <w:szCs w:val="18"/>
                              </w:rPr>
                            </w:pPr>
                            <w:r>
                              <w:rPr>
                                <w:i/>
                                <w:sz w:val="18"/>
                                <w:szCs w:val="18"/>
                              </w:rPr>
                              <w:t>G</w:t>
                            </w:r>
                            <w:r>
                              <w:rPr>
                                <w:iCs/>
                                <w:sz w:val="22"/>
                                <w:szCs w:val="18"/>
                                <w:vertAlign w:val="subscript"/>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5" o:spid="_x0000_s2240" type="#_x0000_t202" style="position:absolute;left:0;text-align:left;margin-left:115pt;margin-top:.05pt;width:17pt;height:15.8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bW9JAIAAEwEAAAOAAAAZHJzL2Uyb0RvYy54bWysVNuO0zAQfUfiHyy/06QRXbZR09XSpQhp&#10;uUi7fMDEcRoLx2Nst0n5esZOW1YLvCDyYI3t8fGZc8ZZ3Yy9ZgfpvEJT8fks50wagY0yu4p/fdy+&#10;uubMBzANaDSy4kfp+c365YvVYEtZYIe6kY4RiPHlYCvehWDLLPOikz34GVppaLNF10OgqdtljYOB&#10;0HudFXl+lQ3oGutQSO9p9W7a5OuE37ZShM9t62VguuLELaTRpbGOY7ZeQblzYDslTjTgH1j0oAxd&#10;eoG6gwBs79RvUL0SDj22YSawz7BtlZCpBqpmnj+r5qEDK1MtJI63F5n8/4MVnw5fHFMNefeGMwM9&#10;efQox8De4sjmxdUiKjRYX1Lig6XUMNIOZadqvb1H8c0zg5sOzE7eOodDJ6EhhvN4MntydMLxEaQe&#10;PmJDN8E+YAIaW9dH+UgQRujk1PHiTmQjaLGYL5Y57QjaIrGKZeKWQXk+bJ0P7yX2LAYVd2R+AofD&#10;vQ+RDJTnlHiXR62ardI6Tdyu3mjHDkCNsk1f4v8sTRs2VHy5KBZT/X+FyNP3J4heBep4rfqKX1+S&#10;oIyqvTNN6scASk8xUdbmJGNUbtIwjPWYPHu9uPhTY3MkZR1OLU5PkoIO3Q/OBmrvivvve3CSM/3B&#10;kDvxLZwDdw7qcwBG0NGKB86mcBOmN7O3Tu06Qp78N3hLDrYqqRutnlicCFPLJtFPzyu+iafzlPXr&#10;J7D+CQAA//8DAFBLAwQUAAYACAAAACEA7LnSKNwAAAAHAQAADwAAAGRycy9kb3ducmV2LnhtbEyP&#10;y07DMBBF90j8gzVI7KhTF1UlxKlaJCQQG9oi1m48eUA8jmw3DX/PdAXLqzO690yxnlwvRgyx86Rh&#10;PstAIFXedtRo+Dg8361AxGTImt4TavjBCOvy+qowufVn2uG4T43gEoq50dCmNORSxqpFZ+LMD0jM&#10;ah+cSRxDI20wZy53vVRZtpTOdMQLrRnwqcXqe39yGg7jNr7svtKDfa23Ur3V7+ozbLS+vZk2jyAS&#10;TunvGC76rA4lOx39iWwUvQa1yPiXdAGCsVreczxqWMxXIMtC/vcvfwEAAP//AwBQSwECLQAUAAYA&#10;CAAAACEAtoM4kv4AAADhAQAAEwAAAAAAAAAAAAAAAAAAAAAAW0NvbnRlbnRfVHlwZXNdLnhtbFBL&#10;AQItABQABgAIAAAAIQA4/SH/1gAAAJQBAAALAAAAAAAAAAAAAAAAAC8BAABfcmVscy8ucmVsc1BL&#10;AQItABQABgAIAAAAIQD2MbW9JAIAAEwEAAAOAAAAAAAAAAAAAAAAAC4CAABkcnMvZTJvRG9jLnht&#10;bFBLAQItABQABgAIAAAAIQDsudIo3AAAAAcBAAAPAAAAAAAAAAAAAAAAAH4EAABkcnMvZG93bnJl&#10;di54bWxQSwUGAAAAAAQABADzAAAAhwUAAAAA&#10;">
                <v:textbox inset="0,0,0,0">
                  <w:txbxContent>
                    <w:p w:rsidR="00A91066" w:rsidRDefault="00A91066" w:rsidP="00B032C4">
                      <w:pPr>
                        <w:jc w:val="center"/>
                        <w:rPr>
                          <w:sz w:val="18"/>
                          <w:szCs w:val="18"/>
                        </w:rPr>
                      </w:pPr>
                      <w:r>
                        <w:rPr>
                          <w:i/>
                          <w:sz w:val="18"/>
                          <w:szCs w:val="18"/>
                        </w:rPr>
                        <w:t>G</w:t>
                      </w:r>
                      <w:r>
                        <w:rPr>
                          <w:iCs/>
                          <w:sz w:val="22"/>
                          <w:szCs w:val="18"/>
                          <w:vertAlign w:val="subscript"/>
                        </w:rPr>
                        <w:t>2</w:t>
                      </w:r>
                    </w:p>
                  </w:txbxContent>
                </v:textbox>
              </v:shape>
            </w:pict>
          </mc:Fallback>
        </mc:AlternateContent>
      </w:r>
      <w:r>
        <w:rPr>
          <w:noProof/>
        </w:rPr>
        <mc:AlternateContent>
          <mc:Choice Requires="wps">
            <w:drawing>
              <wp:anchor distT="0" distB="0" distL="114300" distR="114300" simplePos="0" relativeHeight="251674112" behindDoc="0" locked="0" layoutInCell="1" allowOverlap="1">
                <wp:simplePos x="0" y="0"/>
                <wp:positionH relativeFrom="column">
                  <wp:posOffset>850900</wp:posOffset>
                </wp:positionH>
                <wp:positionV relativeFrom="paragraph">
                  <wp:posOffset>635</wp:posOffset>
                </wp:positionV>
                <wp:extent cx="215900" cy="201295"/>
                <wp:effectExtent l="0" t="0" r="0" b="0"/>
                <wp:wrapNone/>
                <wp:docPr id="16" name="Text Box 1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00" cy="201295"/>
                        </a:xfrm>
                        <a:prstGeom prst="rect">
                          <a:avLst/>
                        </a:prstGeom>
                        <a:solidFill>
                          <a:srgbClr val="FFFFFF"/>
                        </a:solidFill>
                        <a:ln w="9525">
                          <a:solidFill>
                            <a:srgbClr val="000000"/>
                          </a:solidFill>
                          <a:miter lim="800000"/>
                          <a:headEnd/>
                          <a:tailEnd/>
                        </a:ln>
                      </wps:spPr>
                      <wps:txbx>
                        <w:txbxContent>
                          <w:p w:rsidR="00A91066" w:rsidRDefault="00A91066" w:rsidP="00B032C4">
                            <w:pPr>
                              <w:jc w:val="center"/>
                              <w:rPr>
                                <w:sz w:val="18"/>
                                <w:szCs w:val="18"/>
                              </w:rPr>
                            </w:pPr>
                            <w:r>
                              <w:rPr>
                                <w:i/>
                                <w:sz w:val="18"/>
                                <w:szCs w:val="18"/>
                              </w:rPr>
                              <w:t>G</w:t>
                            </w:r>
                            <w:r>
                              <w:rPr>
                                <w:iCs/>
                                <w:sz w:val="22"/>
                                <w:szCs w:val="18"/>
                                <w:vertAlign w:val="subscript"/>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6" o:spid="_x0000_s2241" type="#_x0000_t202" style="position:absolute;left:0;text-align:left;margin-left:67pt;margin-top:.05pt;width:17pt;height:15.8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TE+JAIAAEwEAAAOAAAAZHJzL2Uyb0RvYy54bWysVNtu2zAMfR+wfxD0vtgxlqA14hRdugwD&#10;unVAuw9QZNkWJosapcTOvn6UnGTd7WWYHwRKpI7Ic0ivbsbesINCr8FWfD7LOVNWQq1tW/HPT9tX&#10;V5z5IGwtDFhV8aPy/Gb98sVqcKUqoANTK2QEYn05uIp3Ibgyy7zsVC/8DJyy5GwAexFoi21WoxgI&#10;vTdZkefLbACsHYJU3tPp3eTk64TfNEqGh6bxKjBTccotpBXTuotrtl6JskXhOi1PaYh/yKIX2tKj&#10;F6g7EQTbo/4NqtcSwUMTZhL6DJpGS5VqoGrm+S/VPHbCqVQLkePdhSb//2Dlx8MnZLom7ZacWdGT&#10;Rk9qDOwNjGxeLJeRocH5kgIfHYWGkTwUnar17h7kF88sbDphW3WLCEOnRE0ZzuPN7NnVCcdHkN3w&#10;AWp6SewDJKCxwT7SR4QwQieljhd1YjaSDov54jonjyQXkVVcL9ILojxfdujDOwU9i0bFkcRP4OJw&#10;70NMRpTnkPiWB6PrrTYmbbDdbQyyg6BG2abvhP5TmLFsqPj1olhM9f8VIk/fnyB6Hajjje4rfnUJ&#10;EmVk7a2tUz8Goc1kU8rGnmiMzE0chnE3Js1eLy767KA+ErMIU4vTSJLRAX7jbKD2rrj/uheoODPv&#10;LakTZ+Fs4NnYnQ1hJV2teOBsMjdhmpm9Q912hDzpb+GWFGx0YjdKPWVxSphaNpF+Gq84E8/3KerH&#10;T2D9HQAA//8DAFBLAwQUAAYACAAAACEAUCP+n9sAAAAHAQAADwAAAGRycy9kb3ducmV2LnhtbEyP&#10;y07DMBBF90j8gzVI7KjTFFUhxKlaJCQQG9oi1m48eUA8jmw3DX/PZAXLqzO690yxmWwvRvShc6Rg&#10;uUhAIFXOdNQo+Dg+32UgQtRkdO8IFfxggE15fVXo3LgL7XE8xEZwCYVcK2hjHHIpQ9Wi1WHhBiRm&#10;tfNWR46+kcbrC5fbXqZJspZWd8QLrR7wqcXq+3C2Co7jLrzsv+KDea13Mn2r39NPv1Xq9mbaPoKI&#10;OMW/Y5j1WR1Kdjq5M5kges6re/4lzkDMeJ1xPClYLTOQZSH/+5e/AAAA//8DAFBLAQItABQABgAI&#10;AAAAIQC2gziS/gAAAOEBAAATAAAAAAAAAAAAAAAAAAAAAABbQ29udGVudF9UeXBlc10ueG1sUEsB&#10;Ai0AFAAGAAgAAAAhADj9If/WAAAAlAEAAAsAAAAAAAAAAAAAAAAALwEAAF9yZWxzLy5yZWxzUEsB&#10;Ai0AFAAGAAgAAAAhAM6VMT4kAgAATAQAAA4AAAAAAAAAAAAAAAAALgIAAGRycy9lMm9Eb2MueG1s&#10;UEsBAi0AFAAGAAgAAAAhAFAj/p/bAAAABwEAAA8AAAAAAAAAAAAAAAAAfgQAAGRycy9kb3ducmV2&#10;LnhtbFBLBQYAAAAABAAEAPMAAACGBQAAAAA=&#10;">
                <v:textbox inset="0,0,0,0">
                  <w:txbxContent>
                    <w:p w:rsidR="00A91066" w:rsidRDefault="00A91066" w:rsidP="00B032C4">
                      <w:pPr>
                        <w:jc w:val="center"/>
                        <w:rPr>
                          <w:sz w:val="18"/>
                          <w:szCs w:val="18"/>
                        </w:rPr>
                      </w:pPr>
                      <w:r>
                        <w:rPr>
                          <w:i/>
                          <w:sz w:val="18"/>
                          <w:szCs w:val="18"/>
                        </w:rPr>
                        <w:t>G</w:t>
                      </w:r>
                      <w:r>
                        <w:rPr>
                          <w:iCs/>
                          <w:sz w:val="22"/>
                          <w:szCs w:val="18"/>
                          <w:vertAlign w:val="subscript"/>
                        </w:rPr>
                        <w:t>1</w:t>
                      </w:r>
                    </w:p>
                  </w:txbxContent>
                </v:textbox>
              </v:shape>
            </w:pict>
          </mc:Fallback>
        </mc:AlternateContent>
      </w:r>
      <w:r>
        <w:rPr>
          <w:noProof/>
        </w:rPr>
        <mc:AlternateContent>
          <mc:Choice Requires="wps">
            <w:drawing>
              <wp:anchor distT="0" distB="0" distL="114300" distR="114300" simplePos="0" relativeHeight="251672064" behindDoc="0" locked="0" layoutInCell="1" allowOverlap="1">
                <wp:simplePos x="0" y="0"/>
                <wp:positionH relativeFrom="column">
                  <wp:posOffset>1857375</wp:posOffset>
                </wp:positionH>
                <wp:positionV relativeFrom="paragraph">
                  <wp:posOffset>104140</wp:posOffset>
                </wp:positionV>
                <wp:extent cx="360045" cy="539750"/>
                <wp:effectExtent l="0" t="0" r="0" b="0"/>
                <wp:wrapNone/>
                <wp:docPr id="15" name="Freeform 12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0045" cy="539750"/>
                        </a:xfrm>
                        <a:custGeom>
                          <a:avLst/>
                          <a:gdLst>
                            <a:gd name="T0" fmla="*/ 540 w 540"/>
                            <a:gd name="T1" fmla="*/ 0 h 900"/>
                            <a:gd name="T2" fmla="*/ 540 w 540"/>
                            <a:gd name="T3" fmla="*/ 900 h 900"/>
                            <a:gd name="T4" fmla="*/ 0 w 540"/>
                            <a:gd name="T5" fmla="*/ 900 h 900"/>
                          </a:gdLst>
                          <a:ahLst/>
                          <a:cxnLst>
                            <a:cxn ang="0">
                              <a:pos x="T0" y="T1"/>
                            </a:cxn>
                            <a:cxn ang="0">
                              <a:pos x="T2" y="T3"/>
                            </a:cxn>
                            <a:cxn ang="0">
                              <a:pos x="T4" y="T5"/>
                            </a:cxn>
                          </a:cxnLst>
                          <a:rect l="0" t="0" r="r" b="b"/>
                          <a:pathLst>
                            <a:path w="540" h="900">
                              <a:moveTo>
                                <a:pt x="540" y="0"/>
                              </a:moveTo>
                              <a:lnTo>
                                <a:pt x="540" y="900"/>
                              </a:lnTo>
                              <a:lnTo>
                                <a:pt x="0" y="90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0CD57C" id="Freeform 1267" o:spid="_x0000_s1026" style="position:absolute;margin-left:146.25pt;margin-top:8.2pt;width:28.35pt;height:42.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3+mKgMAAFEHAAAOAAAAZHJzL2Uyb0RvYy54bWysVduOmzAQfa/Uf7B4rJQFEkg20SarVS5V&#10;pV5W2vQDHGwCqrFd27m16r93xkCW7EVaVeUBbOYwPucMHt/cHitB9tzYUslpEF9FAeEyU6yU22nw&#10;fb3qXQfEOioZFUryaXDiNridvX93c9AT3leFEowbAkmknRz0NCic05MwtFnBK2qvlOYSgrkyFXUw&#10;NduQGXqA7JUI+1E0DA/KMG1Uxq2Ft4s6GMx8/jznmfuW55Y7IqYBcHP+bvx9g/dwdkMnW0N1UWYN&#10;DfoPLCpaSlj0nGpBHSU7Uz5LVZWZUVbl7ipTVajyvMy41wBq4uiJmoeCau61gDlWn22y/y9t9nV/&#10;b0jJoHZpQCStoEYrwzk6TuL+cIQOHbSdAPBB3xvUaPVnlf2wEAgvIjixgCGbwxfFIBHdOeVdOeam&#10;wi9BLzl6809n8/nRkQxeDoZRlACHDELpYDxKfXFCOmk/znbWfeTKJ6L7z9bVtWMw8s6zhv4a6pxX&#10;Asr4ISRpEpED3ptKn0FxBxSRgoyjZ5B+B/JqnkEHBDlezpR0QK/wAeVn0hd5wIFtq5EWrezsKBvd&#10;MCIUd1vkrdbKosVoAhi5jlE3pAAUmvQKGJQiePAmMIhBcNoF1ys0jAzsuqf7zQQE9tumroKmDoUg&#10;IRySA1QcKkSKaYBlwPeV2vO18giHenwclm1/ise4kC/hmnICrzbePrXPV9vzFAVwJOQdO5NEbZ1f&#10;T6pVKYT/94RE6uO0n3rOVomSYRBpW7PdzIUhe4qdx1+NYRcwo3aS+WQFp2zZjB0tBYyJO2nYRtZx&#10;KlwR4GK2Cojg0Gorzpp8wlcWtlFjKW4o33p+j6Px8np5nfSS/nDZS6LFone3mie94SoepYvBYj5f&#10;xH+QepxMipIxLpF92wbj5G1tpmnIdQM7N8ILlRdmrPz13IzwkoYvAmhpn16dbzjYY+qmtFHsBP3G&#10;qLqvwzkEg0KZX+AV9HSw6+eOGg6WfZLQNMdxgr+Z85MkHfVhYrqRTTdCZQappoELYH/hcO7qg2On&#10;TbktYKXYl12qO+hzeYn9yPOrWTUT6NteQXPG4MHQnXvU40k4+wsAAP//AwBQSwMEFAAGAAgAAAAh&#10;AM6og2ngAAAACgEAAA8AAABkcnMvZG93bnJldi54bWxMj8FOwzAMhu9IvENkJC6IpSulYqXphCYh&#10;gTiMjj1A1pi2onFKknXd22NOcLT/T78/l+vZDmJCH3pHCpaLBARS40xPrYL9x/PtA4gQNRk9OEIF&#10;Zwywri4vSl0Yd6Iap11sBZdQKLSCLsaxkDI0HVodFm5E4uzTeasjj76VxusTl9tBpkmSS6t74gud&#10;HnHTYfO1O1oF2/5met1PtcfNy/mdhrx+y75npa6v5qdHEBHn+AfDrz6rQ8VOB3ckE8SgIF2l94xy&#10;kGcgGLjLVimIAy+SZQayKuX/F6ofAAAA//8DAFBLAQItABQABgAIAAAAIQC2gziS/gAAAOEBAAAT&#10;AAAAAAAAAAAAAAAAAAAAAABbQ29udGVudF9UeXBlc10ueG1sUEsBAi0AFAAGAAgAAAAhADj9If/W&#10;AAAAlAEAAAsAAAAAAAAAAAAAAAAALwEAAF9yZWxzLy5yZWxzUEsBAi0AFAAGAAgAAAAhAF1rf6Yq&#10;AwAAUQcAAA4AAAAAAAAAAAAAAAAALgIAAGRycy9lMm9Eb2MueG1sUEsBAi0AFAAGAAgAAAAhAM6o&#10;g2ngAAAACgEAAA8AAAAAAAAAAAAAAAAAhAUAAGRycy9kb3ducmV2LnhtbFBLBQYAAAAABAAEAPMA&#10;AACRBgAAAAA=&#10;" path="m540,r,900l,900e" filled="f">
                <v:stroke endarrow="classic" endarrowwidth="narrow"/>
                <v:path arrowok="t" o:connecttype="custom" o:connectlocs="360045,0;360045,539750;0,539750" o:connectangles="0,0,0"/>
              </v:shape>
            </w:pict>
          </mc:Fallback>
        </mc:AlternateContent>
      </w:r>
      <w:r>
        <w:rPr>
          <w:noProof/>
        </w:rPr>
        <mc:AlternateContent>
          <mc:Choice Requires="wps">
            <w:drawing>
              <wp:anchor distT="0" distB="0" distL="114300" distR="114300" simplePos="0" relativeHeight="251671040" behindDoc="0" locked="0" layoutInCell="1" allowOverlap="1">
                <wp:simplePos x="0" y="0"/>
                <wp:positionH relativeFrom="column">
                  <wp:posOffset>596265</wp:posOffset>
                </wp:positionH>
                <wp:positionV relativeFrom="paragraph">
                  <wp:posOffset>118110</wp:posOffset>
                </wp:positionV>
                <wp:extent cx="1043940" cy="539750"/>
                <wp:effectExtent l="0" t="0" r="0" b="0"/>
                <wp:wrapNone/>
                <wp:docPr id="14" name="Freeform 12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43940" cy="539750"/>
                        </a:xfrm>
                        <a:custGeom>
                          <a:avLst/>
                          <a:gdLst>
                            <a:gd name="T0" fmla="*/ 540 w 540"/>
                            <a:gd name="T1" fmla="*/ 360 h 360"/>
                            <a:gd name="T2" fmla="*/ 0 w 540"/>
                            <a:gd name="T3" fmla="*/ 360 h 360"/>
                            <a:gd name="T4" fmla="*/ 0 w 540"/>
                            <a:gd name="T5" fmla="*/ 0 h 360"/>
                          </a:gdLst>
                          <a:ahLst/>
                          <a:cxnLst>
                            <a:cxn ang="0">
                              <a:pos x="T0" y="T1"/>
                            </a:cxn>
                            <a:cxn ang="0">
                              <a:pos x="T2" y="T3"/>
                            </a:cxn>
                            <a:cxn ang="0">
                              <a:pos x="T4" y="T5"/>
                            </a:cxn>
                          </a:cxnLst>
                          <a:rect l="0" t="0" r="r" b="b"/>
                          <a:pathLst>
                            <a:path w="540" h="360">
                              <a:moveTo>
                                <a:pt x="540" y="360"/>
                              </a:moveTo>
                              <a:lnTo>
                                <a:pt x="0" y="36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1B5DA7" id="Freeform 1268" o:spid="_x0000_s1026" style="position:absolute;margin-left:46.95pt;margin-top:9.3pt;width:82.2pt;height:42.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HCeLQMAAE4HAAAOAAAAZHJzL2Uyb0RvYy54bWysVduO2jAQfa/Uf7D8WIlNAgkLaGG14lJV&#10;6mWlpR9gYodETezUNgRa9d8741w27AppVZUHY2dOjuecicd396ciJ0ehTabknAY3PiVCxopncj+n&#10;37ebwYQSY5nkLFdSzOlZGHq/eP/uripnYqhSlXOhCZBIM6vKOU2tLWeeZ+JUFMzcqFJICCZKF8zC&#10;Uu89rlkF7EXuDX1/7FVK81KrWBgDT1d1kC4cf5KI2H5LEiMsyecUcrNu1G7c4egt7thsr1mZZnGT&#10;BvuHLAqWSdi0o1oxy8hBZ6+oiizWyqjE3sSq8FSSZLFwGkBN4L9Q85SyUjgtYI4pO5vM/6ONvx4f&#10;Nck41C6kRLICarTRQqDjJBiOJ+hQVZoZAJ/KR40aTflZxT8MBLyLCC4MYMiu+qI4ELGDVc6VU6IL&#10;fBP0kpMz/9yZL06WxPAw8MPRNIQaxRCLRtPbyFXHY7P27fhg7EehHBM7fja2Lh6HmbOeN/lvgSQp&#10;cqjjB49EoU8qHJtSd6CgBxqNfZISGF+Chj3QFZ5RD3KVB7ztMrrCE11AumxA/75VyNJWdHySjWqY&#10;EYaHzXdOl8qgw2gB2LgNUBBQAAotugIGlQgevQkMUhAc9cH1Dk1GGg7dy+OmKYHjtqvtLZlFIZgQ&#10;TkkF9cbCp3OKJcDnhTqKrXIIi3pcHLZtSgT7PSNy2UfWwp9xbbT9Lx1fjWo/sDoGpJiO86tLEZX1&#10;PjupNlmeu+8ul5j4NBpGLmOj8oxjEJM2er9b5pocGbYd92vsuoBpdZDckaWC8XUztyzLYU7suYQz&#10;ZKxguU0pbmYKSnIBfbYQvOHLXV3hDDWG4mlyfef31J+uJ+tJOAiH4/Ug9FerwcNmGQ7Gm+A2Wo1W&#10;y+Uq+IOpB+EszTgXErNve2AQvq3HNN247l5dF7xQeWHGxv1em+FdpuGKAFraf6fOdRtsMHVH2il+&#10;hmajVd3U4RKCSar0L/AKGjrY9fPAtADLPknomNMgxI/MukUY3Q5hofuRXT/CZAxUc2opnC6cLm19&#10;axxKne1T2ClwZZfqAZpckmEvcvnVWTULaNpOQXPB4K3QXzvU8zW4+AsAAP//AwBQSwMEFAAGAAgA&#10;AAAhADJ5lrjfAAAACQEAAA8AAABkcnMvZG93bnJldi54bWxMj81OwzAQhO9IvIO1SNyo00YNSYhT&#10;AeLv2IaqcHTjJYmI11HstoGnZznBcWdG384Uq8n24oij7xwpmM8iEEi1Mx01Cravj1cpCB80Gd07&#10;QgVf6GFVnp8VOjfuRBs8VqERDCGfawVtCEMupa9btNrP3IDE3ocbrQ58jo00oz4x3PZyEUWJtLoj&#10;/tDqAe9brD+rg2VK81K/fV9n84fl89P7ZletA92tlbq8mG5vQAScwl8YfutzdSi5094dyHjRK8ji&#10;jJOspwkI9hfLNAaxZyGKE5BlIf8vKH8AAAD//wMAUEsBAi0AFAAGAAgAAAAhALaDOJL+AAAA4QEA&#10;ABMAAAAAAAAAAAAAAAAAAAAAAFtDb250ZW50X1R5cGVzXS54bWxQSwECLQAUAAYACAAAACEAOP0h&#10;/9YAAACUAQAACwAAAAAAAAAAAAAAAAAvAQAAX3JlbHMvLnJlbHNQSwECLQAUAAYACAAAACEAkYxw&#10;ni0DAABOBwAADgAAAAAAAAAAAAAAAAAuAgAAZHJzL2Uyb0RvYy54bWxQSwECLQAUAAYACAAAACEA&#10;MnmWuN8AAAAJAQAADwAAAAAAAAAAAAAAAACHBQAAZHJzL2Rvd25yZXYueG1sUEsFBgAAAAAEAAQA&#10;8wAAAJMGAAAAAA==&#10;" path="m540,360l,360,,e" filled="f">
                <v:stroke endarrow="classic" endarrowwidth="narrow"/>
                <v:path arrowok="t" o:connecttype="custom" o:connectlocs="1043940,539750;0,539750;0,0" o:connectangles="0,0,0"/>
              </v:shape>
            </w:pict>
          </mc:Fallback>
        </mc:AlternateContent>
      </w:r>
      <w:r>
        <w:rPr>
          <w:noProof/>
        </w:rPr>
        <mc:AlternateContent>
          <mc:Choice Requires="wps">
            <w:drawing>
              <wp:anchor distT="0" distB="0" distL="114300" distR="114300" simplePos="0" relativeHeight="251670016" behindDoc="0" locked="0" layoutInCell="1" allowOverlap="1">
                <wp:simplePos x="0" y="0"/>
                <wp:positionH relativeFrom="column">
                  <wp:posOffset>640080</wp:posOffset>
                </wp:positionH>
                <wp:positionV relativeFrom="paragraph">
                  <wp:posOffset>101600</wp:posOffset>
                </wp:positionV>
                <wp:extent cx="194310" cy="0"/>
                <wp:effectExtent l="0" t="0" r="0" b="0"/>
                <wp:wrapNone/>
                <wp:docPr id="13" name="Line 1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F3E0F7" id="Line 1269"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pt,8pt" to="65.7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EwJwIAAEsEAAAOAAAAZHJzL2Uyb0RvYy54bWysVM2O2jAQvlfqO1i+QxIIFCLCqiLQy7ZF&#10;2u0DGNshVh3bsg0BVX33jk2C2PZSVc3BGWdmvvnmL6unSyvRmVsntCpxNk4x4opqJtSxxN9ed6MF&#10;Rs4TxYjUipf4yh1+Wr9/t+pMwSe60ZJxiwBEuaIzJW68N0WSONrwlrixNlyBsta2JR6u9pgwSzpA&#10;b2UySdN50mnLjNWUOwdfq5sSryN+XXPqv9a14x7JEgM3H08bz0M4k/WKFEdLTCNoT4P8A4uWCAVB&#10;71AV8QSdrPgDqhXUaqdrP6a6TXRdC8pjDpBNlv6WzUtDDI+5QHGcuZfJ/T9Y+uW8t0gw6N0UI0Va&#10;6NGzUBxlk/kyVKczrgCjjdrbkB+9qBfzrOl3h5TeNEQdeWT5ejXgmQWP5I1LuDgDMQ7dZ83Ahpy8&#10;jqW61LYNkFAEdIkdud47wi8eUfiYLfNpBn2jgyohxeBnrPOfuG5REEosgXXEJedn5wMPUgwmIYzS&#10;OyFl7LdUqCvxcjaZRQenpWBBGcycPR420qIzCRMTn5gUaB7NrD4pFsEaTti2lz0REmTkYzWc50T6&#10;BodgrsVIcliRlrMeT6oQDzIFur10G5kfy3S5XWwX+SifzLejPK2q0cfdJh/Nd9mHWTWtNpsq+xmo&#10;Z3nRCMa4CuyH8c3yvxuPfpFug3cf4HuZkrfosZ5AdnhH0rHVobu3OTlodt3bYQRgYqNxv11hJR7v&#10;ID/+A9a/AAAA//8DAFBLAwQUAAYACAAAACEARCt65t0AAAAJAQAADwAAAGRycy9kb3ducmV2Lnht&#10;bEyPQU/DMAyF70j8h8hIXCaWbLBqlKYTQsAJgbahnbPGNBWNU5psLf8eTxzg5mc/PX+vWI2+FUfs&#10;YxNIw2yqQCBVwTZUa3jfPl0tQcRkyJo2EGr4xgir8vysMLkNA63xuEm14BCKudHgUupyKWPl0Js4&#10;DR0S3z5C701i2dfS9mbgcN/KuVKZ9KYh/uBMhw8Oq8/NwWt43C785Hb35kK2eB6+/Pp1/kITrS8v&#10;xvs7EAnH9GeGEz6jQ8lM+3AgG0XLWilGTzxk3OlkuJ7dgNj/LmRZyP8Nyh8AAAD//wMAUEsBAi0A&#10;FAAGAAgAAAAhALaDOJL+AAAA4QEAABMAAAAAAAAAAAAAAAAAAAAAAFtDb250ZW50X1R5cGVzXS54&#10;bWxQSwECLQAUAAYACAAAACEAOP0h/9YAAACUAQAACwAAAAAAAAAAAAAAAAAvAQAAX3JlbHMvLnJl&#10;bHNQSwECLQAUAAYACAAAACEA5vpRMCcCAABLBAAADgAAAAAAAAAAAAAAAAAuAgAAZHJzL2Uyb0Rv&#10;Yy54bWxQSwECLQAUAAYACAAAACEARCt65t0AAAAJAQAADwAAAAAAAAAAAAAAAACBBAAAZHJzL2Rv&#10;d25yZXYueG1sUEsFBgAAAAAEAAQA8wAAAIsFAAAAAA==&#10;">
                <v:stroke endarrow="classic" endarrowwidth="narrow"/>
              </v:line>
            </w:pict>
          </mc:Fallback>
        </mc:AlternateContent>
      </w:r>
      <w:r>
        <w:rPr>
          <w:noProof/>
        </w:rPr>
        <mc:AlternateContent>
          <mc:Choice Requires="wps">
            <w:drawing>
              <wp:anchor distT="0" distB="0" distL="114300" distR="114300" simplePos="0" relativeHeight="251668992" behindDoc="0" locked="0" layoutInCell="1" allowOverlap="1">
                <wp:simplePos x="0" y="0"/>
                <wp:positionH relativeFrom="column">
                  <wp:posOffset>1057275</wp:posOffset>
                </wp:positionH>
                <wp:positionV relativeFrom="paragraph">
                  <wp:posOffset>101600</wp:posOffset>
                </wp:positionV>
                <wp:extent cx="193675" cy="0"/>
                <wp:effectExtent l="0" t="0" r="0" b="0"/>
                <wp:wrapNone/>
                <wp:docPr id="12" name="Line 1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67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6FFF70" id="Line 1270"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25pt,8pt" to="98.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pqKKAIAAEsEAAAOAAAAZHJzL2Uyb0RvYy54bWysVNuO2jAQfa/Uf7D8Drks14iwqgj0hXaR&#10;dvsBxnaIVce2bENAVf+9YxMQ275UVfPgjDMzZ87csng+txKduHVCqxJnwxQjrqhmQh1K/O1tM5hh&#10;5DxRjEiteIkv3OHn5ccPi84UPNeNloxbBCDKFZ0pceO9KZLE0Ya3xA214QqUtbYt8XC1h4RZ0gF6&#10;K5M8TSdJpy0zVlPuHHytrkq8jPh1zal/qWvHPZIlBm4+njae+3AmywUpDpaYRtCeBvkHFi0RCoLe&#10;oSriCTpa8QdUK6jVTtd+SHWb6LoWlMccIJss/S2b14YYHnOB4jhzL5P7f7D062lnkWDQuxwjRVro&#10;0VYojrJ8GqvTGVeA0UrtbMiPntWr2Wr63SGlVw1RBx5Zvl0MeGahnsk7l3BxBmLsuy+agQ05eh1L&#10;da5tGyChCOgcO3K5d4SfPaLwMZs/TaZjjOhNlZDi5mes85+5blEQSiyBdcQlp63zgQcpbiYhjNIb&#10;IWXst1SoK/F8nI+jg9NSsKAMZs4e9itp0YmEiYlPTAo0j2ZWHxWLYA0nbN3LnggJMvKxGs5zIn2D&#10;QzDXYiQ5rEjLWY8nVYgHmQLdXrqOzI95Ol/P1rPRYJRP1oNRWlWDT5vVaDDZZNNx9VStVlX2M1DP&#10;RkUjGOMqsL+Nbzb6u/HoF+k6ePcBvpcpeY8e6wlkb+9IOrY6dDfsmyv2ml129jYCMLHRuN+usBKP&#10;d5Af/wHLXwAAAP//AwBQSwMEFAAGAAgAAAAhAB+HvkbbAAAACQEAAA8AAABkcnMvZG93bnJldi54&#10;bWxMT8tOwzAQvCPxD9YicamoQ6UEGuJUCAEnRNWHenbjJY6I1yF2m/D3bMQBbjM7o9mZYjW6Vpyx&#10;D40nBbfzBARS5U1DtYL97uXmHkSImoxuPaGCbwywKi8vCp0bP9AGz9tYCw6hkGsFNsYulzJUFp0O&#10;c98hsfbhe6cj076WptcDh7tWLpIkk043xB+s7vDJYvW5PTkFz7vUzZaHtfVZ+jp8uc374o1mSl1f&#10;jY8PICKO8c8MU32uDiV3OvoTmSBa5lmWsnUCvGkyLO8YHH8Psizk/wXlDwAAAP//AwBQSwECLQAU&#10;AAYACAAAACEAtoM4kv4AAADhAQAAEwAAAAAAAAAAAAAAAAAAAAAAW0NvbnRlbnRfVHlwZXNdLnht&#10;bFBLAQItABQABgAIAAAAIQA4/SH/1gAAAJQBAAALAAAAAAAAAAAAAAAAAC8BAABfcmVscy8ucmVs&#10;c1BLAQItABQABgAIAAAAIQDr1pqKKAIAAEsEAAAOAAAAAAAAAAAAAAAAAC4CAABkcnMvZTJvRG9j&#10;LnhtbFBLAQItABQABgAIAAAAIQAfh75G2wAAAAkBAAAPAAAAAAAAAAAAAAAAAIIEAABkcnMvZG93&#10;bnJldi54bWxQSwUGAAAAAAQABADzAAAAigUAAAAA&#10;">
                <v:stroke endarrow="classic" endarrowwidth="narrow"/>
              </v:line>
            </w:pict>
          </mc:Fallback>
        </mc:AlternateContent>
      </w:r>
      <w:r>
        <w:rPr>
          <w:noProof/>
        </w:rPr>
        <mc:AlternateContent>
          <mc:Choice Requires="wps">
            <w:drawing>
              <wp:anchor distT="0" distB="0" distL="114300" distR="114300" simplePos="0" relativeHeight="251667968" behindDoc="0" locked="0" layoutInCell="1" allowOverlap="1">
                <wp:simplePos x="0" y="0"/>
                <wp:positionH relativeFrom="column">
                  <wp:posOffset>1313180</wp:posOffset>
                </wp:positionH>
                <wp:positionV relativeFrom="paragraph">
                  <wp:posOffset>101600</wp:posOffset>
                </wp:positionV>
                <wp:extent cx="194310" cy="0"/>
                <wp:effectExtent l="0" t="0" r="0" b="0"/>
                <wp:wrapNone/>
                <wp:docPr id="11" name="Line 1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14F72D" id="Line 1271"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4pt,8pt" to="118.7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qHDKQIAAEsEAAAOAAAAZHJzL2Uyb0RvYy54bWysVMGO2jAQvVfqP1i+QxI2sBARVlUCvWy7&#10;SLv9AGM7xKpjW7YhoKr/3rEJtLSXqmoOjh3PvHnzZibLp1Mn0ZFbJ7QqcTZOMeKKaibUvsRf3jaj&#10;OUbOE8WI1IqX+Mwdflq9f7fsTcEnutWScYsARLmiNyVuvTdFkjja8o64sTZcwWWjbUc8HO0+YZb0&#10;gN7JZJKms6TXlhmrKXcOvtaXS7yK+E3DqX9pGsc9kiUGbj6uNq67sCarJSn2lphW0IEG+QcWHREK&#10;gt6gauIJOljxB1QnqNVON35MdZfophGUxxwgmyz9LZvXlhgecwFxnLnJ5P4fLP183FokGNQuw0iR&#10;Dmr0LBRH2eQxC+r0xhVgVKmtDfnRk3o1z5p+dUjpqiVqzyPLt7MBz+iR3LmEgzMQY9d/0gxsyMHr&#10;KNWpsV2ABBHQKVbkfKsIP3lE4WO2yB8yqBu9XiWkuPoZ6/xHrjsUNiWWwDrikuOz88AcTK8mIYzS&#10;GyFlrLdUqC/xYjqZRgenpWDhMpg5u99V0qIjCR0TnyADgN2ZWX1QLIK1nLD1sPdESNgjH9VwnhPp&#10;WxyCuQ4jyWFEOs4GPKlCPMgU6A67S8t8W6SL9Xw9z0f5ZLYe5Wldjz5sqnw022SP0/qhrqo6+x6o&#10;Z3nRCsa4Cuyv7Zvlf9cewyBdGu/WwDeZknv0KAGQvb4j6VjqUN1Ln+w0O29tUCtUHTo2Gg/TFUbi&#10;13O0+vkPWP0AAAD//wMAUEsDBBQABgAIAAAAIQCX4Hpj3gAAAAkBAAAPAAAAZHJzL2Rvd25yZXYu&#10;eG1sTI/BTsMwEETvSPyDtUhcKuoQaGjTOBVCwKkCtUWc3XgbR8TrELtN+HsWcYDjzoxm3xSr0bXi&#10;hH1oPCm4niYgkCpvGqoVvO2eruYgQtRkdOsJFXxhgFV5flbo3PiBNnjaxlpwCYVcK7AxdrmUobLo&#10;dJj6Dom9g++djnz2tTS9HrjctTJNkkw63RB/sLrDB4vVx/boFDzuZm6yeH+1Pps9D59u85KuaaLU&#10;5cV4vwQRcYx/YfjBZ3QomWnvj2SCaBWkScbokY2MN3Egvbm7BbH/FWRZyP8Lym8AAAD//wMAUEsB&#10;Ai0AFAAGAAgAAAAhALaDOJL+AAAA4QEAABMAAAAAAAAAAAAAAAAAAAAAAFtDb250ZW50X1R5cGVz&#10;XS54bWxQSwECLQAUAAYACAAAACEAOP0h/9YAAACUAQAACwAAAAAAAAAAAAAAAAAvAQAAX3JlbHMv&#10;LnJlbHNQSwECLQAUAAYACAAAACEAJXKhwykCAABLBAAADgAAAAAAAAAAAAAAAAAuAgAAZHJzL2Uy&#10;b0RvYy54bWxQSwECLQAUAAYACAAAACEAl+B6Y94AAAAJAQAADwAAAAAAAAAAAAAAAACDBAAAZHJz&#10;L2Rvd25yZXYueG1sUEsFBgAAAAAEAAQA8wAAAI4FAAAAAA==&#10;">
                <v:stroke endarrow="classic" endarrowwidth="narrow"/>
              </v:line>
            </w:pict>
          </mc:Fallback>
        </mc:AlternateContent>
      </w:r>
      <w:r>
        <w:rPr>
          <w:noProof/>
        </w:rPr>
        <mc:AlternateContent>
          <mc:Choice Requires="wps">
            <w:drawing>
              <wp:anchor distT="0" distB="0" distL="114300" distR="114300" simplePos="0" relativeHeight="251666944" behindDoc="0" locked="0" layoutInCell="1" allowOverlap="1">
                <wp:simplePos x="0" y="0"/>
                <wp:positionH relativeFrom="column">
                  <wp:posOffset>2047875</wp:posOffset>
                </wp:positionH>
                <wp:positionV relativeFrom="paragraph">
                  <wp:posOffset>101600</wp:posOffset>
                </wp:positionV>
                <wp:extent cx="586740" cy="0"/>
                <wp:effectExtent l="0" t="0" r="0" b="0"/>
                <wp:wrapNone/>
                <wp:docPr id="10" name="Line 1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74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3EB9A2" id="Line 1272"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25pt,8pt" to="207.4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iNGJwIAAEsEAAAOAAAAZHJzL2Uyb0RvYy54bWysVM2O2jAQvlfqO1i+QxIaWIgIqyqBXmiL&#10;tNsHMLZDrDq2ZRsCqvruHZuA2PZSVc3BGWdmvvnmL8vncyfRiVsntCpxNk4x4opqJtShxN9eN6M5&#10;Rs4TxYjUipf4wh1+Xr1/t+xNwSe61ZJxiwBEuaI3JW69N0WSONryjrixNlyBstG2Ix6u9pAwS3pA&#10;72QySdNZ0mvLjNWUOwdf66sSryJ+03DqvzaN4x7JEgM3H08bz304k9WSFAdLTCvoQIP8A4uOCAVB&#10;71A18QQdrfgDqhPUaqcbP6a6S3TTCMpjDpBNlv6WzUtLDI+5QHGcuZfJ/T9Y+uW0s0gw6B2UR5EO&#10;erQViqNs8jQJ1emNK8CoUjsb8qNn9WK2mn53SOmqJerAI8vXiwHPLHgkb1zCxRmIse8/awY25Oh1&#10;LNW5sV2AhCKgc+zI5d4RfvaIwsfpfPaUAzF6UyWkuPkZ6/wnrjsUhBJLYB1xyWnrfOBBiptJCKP0&#10;RkgZ+y0V6ku8mE6m0cFpKVhQBjNnD/tKWnQiYWLiE5MCzaOZ1UfFIljLCVsPsidCgox8rIbznEjf&#10;4hDMdRhJDivScTbgSRXiQaZAd5CuI/NjkS7W8/U8H+WT2XqUp3U9+rip8tFskz1N6w91VdXZz0A9&#10;y4tWMMZVYH8b3yz/u/EYFuk6ePcBvpcpeYse6wlkb+9IOrY6dPc6J3vNLjt7GwGY2Gg8bFdYicc7&#10;yI//gNUvAAAA//8DAFBLAwQUAAYACAAAACEATTI/nt4AAAAJAQAADwAAAGRycy9kb3ducmV2Lnht&#10;bEyPwU7DMBBE70j8g7VIXCrqNDQRDXEqhIATKmqLOLvxEkfE6xC7Tfh7FnGA4848zc6U68l14oRD&#10;aD0pWMwTEEi1Ny01Cl73j1c3IELUZHTnCRV8YYB1dX5W6sL4kbZ42sVGcAiFQiuwMfaFlKG26HSY&#10;+x6JvXc/OB35HBppBj1yuOtkmiS5dLol/mB1j/cW64/d0Sl42Gdutnp7sT7PnsZPt92kzzRT6vJi&#10;ursFEXGKfzD81OfqUHGngz+SCaJTcJ2mGaNs5LyJgeViuQJx+BVkVcr/C6pvAAAA//8DAFBLAQIt&#10;ABQABgAIAAAAIQC2gziS/gAAAOEBAAATAAAAAAAAAAAAAAAAAAAAAABbQ29udGVudF9UeXBlc10u&#10;eG1sUEsBAi0AFAAGAAgAAAAhADj9If/WAAAAlAEAAAsAAAAAAAAAAAAAAAAALwEAAF9yZWxzLy5y&#10;ZWxzUEsBAi0AFAAGAAgAAAAhADo+I0YnAgAASwQAAA4AAAAAAAAAAAAAAAAALgIAAGRycy9lMm9E&#10;b2MueG1sUEsBAi0AFAAGAAgAAAAhAE0yP57eAAAACQEAAA8AAAAAAAAAAAAAAAAAgQQAAGRycy9k&#10;b3ducmV2LnhtbFBLBQYAAAAABAAEAPMAAACMBQAAAAA=&#10;">
                <v:stroke endarrow="classic" endarrowwidth="narrow"/>
              </v:line>
            </w:pict>
          </mc:Fallback>
        </mc:AlternateContent>
      </w:r>
      <w:r>
        <w:rPr>
          <w:noProof/>
        </w:rPr>
        <mc:AlternateContent>
          <mc:Choice Requires="wps">
            <w:drawing>
              <wp:anchor distT="0" distB="0" distL="114300" distR="114300" simplePos="0" relativeHeight="251665920" behindDoc="0" locked="0" layoutInCell="1" allowOverlap="1">
                <wp:simplePos x="0" y="0"/>
                <wp:positionH relativeFrom="column">
                  <wp:posOffset>1676400</wp:posOffset>
                </wp:positionH>
                <wp:positionV relativeFrom="paragraph">
                  <wp:posOffset>101600</wp:posOffset>
                </wp:positionV>
                <wp:extent cx="194310" cy="0"/>
                <wp:effectExtent l="0" t="0" r="0" b="0"/>
                <wp:wrapNone/>
                <wp:docPr id="9" name="Line 1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46E868" id="Line 1273"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8pt" to="147.3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VgJgIAAEoEAAAOAAAAZHJzL2Uyb0RvYy54bWysVM2O2jAQvlfqO1i+QwgEFiLCqkqgF9pF&#10;2u0DGNshVh3bsg0BVX33jg1BbHupqubgjDMz33zzl+XzuZXoxK0TWhU4HY4w4opqJtShwN/eNoM5&#10;Rs4TxYjUihf4wh1+Xn38sOxMzse60ZJxiwBEubwzBW68N3mSONrwlrihNlyBsta2JR6u9pAwSzpA&#10;b2UyHo1mSactM1ZT7hx8ra5KvIr4dc2pf6lrxz2SBQZuPp42nvtwJqslyQ+WmEbQGw3yDyxaIhQE&#10;vUNVxBN0tOIPqFZQq52u/ZDqNtF1LSiPOUA26ei3bF4bYnjMBYrjzL1M7v/B0q+nnUWCFXiBkSIt&#10;tGgrFEfp+GkSitMZl4NNqXY2pEfP6tVsNf3ukNJlQ9SBR5JvFwOeafBI3rmEizMQYt990QxsyNHr&#10;WKlzbdsACTVA59iQy70h/OwRhY/pIpuk0DbaqxKS937GOv+Z6xYFocASWEdccto6H3iQvDcJYZTe&#10;CClju6VCHeQ7HU+jg9NSsKAMZs4e9qW06ETCwMQnJgWaRzOrj4pFsIYTtr7JnggJMvKxGs5zIn2D&#10;QzDXYiQ5bEjL2Q1PqhAPMgW6N+k6MT8Wo8V6vp5ng2w8Ww+yUVUNPm3KbDDbpE/TalKVZZX+DNTT&#10;LG8EY1wF9v30ptnfTcdtj65zd5/fe5mS9+ixnkC2f0fSsdWhu9c52Wt22dl+BGBgo/FtucJGPN5B&#10;fvwFrH4BAAD//wMAUEsDBBQABgAIAAAAIQB7asYZ3gAAAAkBAAAPAAAAZHJzL2Rvd25yZXYueG1s&#10;TI9BT8MwDIXvSPyHyEhcJpZSbRErTSeEgBNi2oY4Z41pKhqnNNla/j1GHOBk2e/p+XvlevKdOOEQ&#10;20AarucZCKQ62JYaDa/7x6sbEDEZsqYLhBq+MMK6Oj8rTWHDSFs87VIjOIRiYTS4lPpCylg79CbO&#10;Q4/E2nsYvEm8Do20gxk53HcyzzIlvWmJPzjT473D+mN39Boe9ks/W71tXFDLp/HTb1/yZ5ppfXkx&#10;3d2CSDilPzP84DM6VMx0CEeyUXQacrXgLokFxZMN+WqhQBx+D7Iq5f8G1TcAAAD//wMAUEsBAi0A&#10;FAAGAAgAAAAhALaDOJL+AAAA4QEAABMAAAAAAAAAAAAAAAAAAAAAAFtDb250ZW50X1R5cGVzXS54&#10;bWxQSwECLQAUAAYACAAAACEAOP0h/9YAAACUAQAACwAAAAAAAAAAAAAAAAAvAQAAX3JlbHMvLnJl&#10;bHNQSwECLQAUAAYACAAAACEAfxpFYCYCAABKBAAADgAAAAAAAAAAAAAAAAAuAgAAZHJzL2Uyb0Rv&#10;Yy54bWxQSwECLQAUAAYACAAAACEAe2rGGd4AAAAJAQAADwAAAAAAAAAAAAAAAACABAAAZHJzL2Rv&#10;d25yZXYueG1sUEsFBgAAAAAEAAQA8wAAAIsFAAAAAA==&#10;">
                <v:stroke endarrow="classic" endarrowwidth="narrow"/>
              </v:line>
            </w:pict>
          </mc:Fallback>
        </mc:AlternateContent>
      </w:r>
      <w:r>
        <w:rPr>
          <w:noProof/>
        </w:rPr>
        <mc:AlternateContent>
          <mc:Choice Requires="wps">
            <w:drawing>
              <wp:anchor distT="0" distB="0" distL="114300" distR="114300" simplePos="0" relativeHeight="251661824" behindDoc="0" locked="0" layoutInCell="1" allowOverlap="1">
                <wp:simplePos x="0" y="0"/>
                <wp:positionH relativeFrom="column">
                  <wp:posOffset>1272540</wp:posOffset>
                </wp:positionH>
                <wp:positionV relativeFrom="paragraph">
                  <wp:posOffset>129540</wp:posOffset>
                </wp:positionV>
                <wp:extent cx="371475" cy="252095"/>
                <wp:effectExtent l="0" t="0" r="0" b="0"/>
                <wp:wrapNone/>
                <wp:docPr id="8" name="Freeform 12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71475" cy="252095"/>
                        </a:xfrm>
                        <a:custGeom>
                          <a:avLst/>
                          <a:gdLst>
                            <a:gd name="T0" fmla="*/ 540 w 540"/>
                            <a:gd name="T1" fmla="*/ 360 h 360"/>
                            <a:gd name="T2" fmla="*/ 0 w 540"/>
                            <a:gd name="T3" fmla="*/ 360 h 360"/>
                            <a:gd name="T4" fmla="*/ 0 w 540"/>
                            <a:gd name="T5" fmla="*/ 0 h 360"/>
                          </a:gdLst>
                          <a:ahLst/>
                          <a:cxnLst>
                            <a:cxn ang="0">
                              <a:pos x="T0" y="T1"/>
                            </a:cxn>
                            <a:cxn ang="0">
                              <a:pos x="T2" y="T3"/>
                            </a:cxn>
                            <a:cxn ang="0">
                              <a:pos x="T4" y="T5"/>
                            </a:cxn>
                          </a:cxnLst>
                          <a:rect l="0" t="0" r="r" b="b"/>
                          <a:pathLst>
                            <a:path w="540" h="360">
                              <a:moveTo>
                                <a:pt x="540" y="360"/>
                              </a:moveTo>
                              <a:lnTo>
                                <a:pt x="0" y="360"/>
                              </a:lnTo>
                              <a:lnTo>
                                <a:pt x="0" y="0"/>
                              </a:lnTo>
                            </a:path>
                          </a:pathLst>
                        </a:custGeom>
                        <a:noFill/>
                        <a:ln w="9525">
                          <a:solidFill>
                            <a:srgbClr val="000000"/>
                          </a:solidFill>
                          <a:round/>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E91A2D" id="Freeform 1274" o:spid="_x0000_s1026" style="position:absolute;margin-left:100.2pt;margin-top:10.2pt;width:29.25pt;height:19.8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ya/MAMAAEwHAAAOAAAAZHJzL2Uyb0RvYy54bWysVduK2zAQfS/0H4QeC1lfYiebsM6y5FIK&#10;vSxs+gGKJcemtuRKyq2l/94Z2c46uwSW0jzYkudkdM4ZaXR3f6xKshfaFEomNLjxKREyVbyQ24R+&#10;X68Gt5QYyyRnpZIioSdh6P3s/bu7Qz0VocpVyYUmkESa6aFOaG5tPfU8k+aiYuZG1UJCMFO6Yham&#10;eutxzQ6QvSq90PdH3kFpXmuVCmPg66IJ0pnLn2Uitd+yzAhLyoQCN+ue2j03+PRmd2y61azOi7Sl&#10;wf6BRcUKCYueUy2YZWSni1epqiLVyqjM3qSq8lSWFalwGkBN4L9Q85SzWjgtYI6pzzaZ/5c2/bp/&#10;1KTgCYVCSVZBiVZaCDScBOE4QoMOtZkC7ql+1CjR1J9V+sNAwLuI4MQAhmwOXxSHRGxnlTPlmOkK&#10;/wlyydF5fzp7L46WpPBxOA6icUxJCqEwDv1JjEt7bNr9Od0Z+1Eol4jtPxvblI7DyBnPW/prKHNW&#10;lVDFDx6JI58c8NkW+gwKeqDhyCc5gedLUNgDXckz7EGu5ol6oCt5QPmZdI8N6N92ClneiU6PslUN&#10;I8LwqPnO6FoZNBgtABvXQWshoNCiK2BQieDhm8AgBcFdcVxmIAnvlpGGI/fysGlK4LBtGntrZlEI&#10;EsIhOSQU60Ny2ANQAvxeqb1YK4ewqMfFYdm2RLDeM6KUfWQj/BnXRbt37fI1KFduyNXEYIB03JY7&#10;U0RlvW0n1aooS7fvSonEJ3EYO8ZGlQXHIJI2eruZl5rsGTYd92u9vYBptZPcJcsF48t2bFlRwpjY&#10;Uw1HyFjBSptTXMxUlJQCumwleJuvdHWFI9QaiofJdZ3fE3+yvF3eRoMoHC0Hkb9YDB5W82gwWgXj&#10;eDFczOeL4A9SD6JpXnAuJLLvOmAQva3DtL246V3nHnih8sKMlfu9NsO7pOGKAFq6t1Pnmg32l6Yh&#10;bRQ/Qa/RqmnpcAXBIFf6F3gF7Rzs+rljWoBlnyT0y0kQ4SazbhLF4xAmuh/Z9CNMppAqoZbC6cLh&#10;3DZ3xq7WxTaHlQJXdqkeoMdlBfYix69h1U6gZTsF7fWCd0J/7lDPl+DsLwAAAP//AwBQSwMEFAAG&#10;AAgAAAAhAI0uW5TdAAAACQEAAA8AAABkcnMvZG93bnJldi54bWxMj01PwzAMhu9I/IfISNxY2omN&#10;rTSdAPF13AoCjl5j2orGqZpsK/x6vBOcbMuvHj/OV6Pr1J6G0Ho2kE4SUMSVty3XBl5fHi4WoEJE&#10;tth5JgPfFGBVnJ7kmFl/4A3ty1grgXDI0EATY59pHaqGHIaJ74ll9+kHh1HGodZ2wIPAXaenSTLX&#10;DluWCw32dNdQ9VXunFDq5+r952qZ3s+eHj82b+U68u3amPOz8eYaVKQx/oXhqC/qUIjT1u/YBtUZ&#10;EPqlRI+NVAlMZ4slqK2BeZKCLnL9/4PiFwAA//8DAFBLAQItABQABgAIAAAAIQC2gziS/gAAAOEB&#10;AAATAAAAAAAAAAAAAAAAAAAAAABbQ29udGVudF9UeXBlc10ueG1sUEsBAi0AFAAGAAgAAAAhADj9&#10;If/WAAAAlAEAAAsAAAAAAAAAAAAAAAAALwEAAF9yZWxzLy5yZWxzUEsBAi0AFAAGAAgAAAAhAEXr&#10;Jr8wAwAATAcAAA4AAAAAAAAAAAAAAAAALgIAAGRycy9lMm9Eb2MueG1sUEsBAi0AFAAGAAgAAAAh&#10;AI0uW5TdAAAACQEAAA8AAAAAAAAAAAAAAAAAigUAAGRycy9kb3ducmV2LnhtbFBLBQYAAAAABAAE&#10;APMAAACUBgAAAAA=&#10;" path="m540,360l,360,,e" filled="f">
                <v:stroke endarrow="classic" endarrowwidth="narrow"/>
                <v:path arrowok="t" o:connecttype="custom" o:connectlocs="371475,252095;0,252095;0,0" o:connectangles="0,0,0"/>
              </v:shape>
            </w:pict>
          </mc:Fallback>
        </mc:AlternateContent>
      </w:r>
    </w:p>
    <w:p w:rsidR="00B032C4" w:rsidRPr="00CB4686" w:rsidRDefault="002E730D" w:rsidP="00B032C4">
      <w:pPr>
        <w:ind w:left="737"/>
        <w:rPr>
          <w:sz w:val="18"/>
          <w:lang w:val="pl-PL"/>
        </w:rPr>
      </w:pPr>
      <w:r>
        <w:rPr>
          <w:noProof/>
        </w:rPr>
        <mc:AlternateContent>
          <mc:Choice Requires="wps">
            <w:drawing>
              <wp:anchor distT="0" distB="0" distL="114300" distR="114300" simplePos="0" relativeHeight="251687424" behindDoc="0" locked="0" layoutInCell="1" allowOverlap="1">
                <wp:simplePos x="0" y="0"/>
                <wp:positionH relativeFrom="column">
                  <wp:posOffset>377190</wp:posOffset>
                </wp:positionH>
                <wp:positionV relativeFrom="paragraph">
                  <wp:posOffset>123190</wp:posOffset>
                </wp:positionV>
                <wp:extent cx="71755" cy="0"/>
                <wp:effectExtent l="0" t="0" r="0" b="0"/>
                <wp:wrapNone/>
                <wp:docPr id="7" name="Line 1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755"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942D49" id="Line 1275"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9.7pt" to="35.3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GLwEQIAACoEAAAOAAAAZHJzL2Uyb0RvYy54bWysU02P2yAQvVfqf0DcE9up87FWnFVlJ72k&#10;3Ui7/QEEcIyKAQGJE1X97x1IHO1uL1VVH/DAzDzemxmWj+dOohO3TmhV4mycYsQV1UyoQ4m/v2xG&#10;C4ycJ4oRqRUv8YU7/Lj6+GHZm4JPdKsl4xYBiHJFb0rcem+KJHG05R1xY224AmejbUc8bO0hYZb0&#10;gN7JZJKms6TXlhmrKXcOTuurE68iftNw6p+axnGPZImBm4+rjes+rMlqSYqDJaYV9EaD/AOLjggF&#10;l96hauIJOlrxB1QnqNVON35MdZfophGURw2gJkvfqXluieFRCxTHmXuZ3P+Dpd9OO4sEK/EcI0U6&#10;aNFWKI6yyXwaitMbV0BMpXY2yKNn9Wy2mv5wSOmqJerAI8mXi4HMLGQkb1LCxhm4Yt9/1QxiyNHr&#10;WKlzY7sACTVA59iQy70h/OwRhcN5Np9OMaKDJyHFkGas81+47lAwSiyBdIQlp63zgQYphpBwi9Ib&#10;IWXstlSoB67TBSgMLqelYMEbN/awr6RFJxIGJn5R1Lswq4+KRbSWE7a+2Z4IebXhdqkCHigBPjfr&#10;OhE/H9KH9WK9yEf5ZLYe5Wldjz5vqnw024Dc+lNdVXX2K1DL8qIVjHEV2A3TmeV/1/3bO7nO1X0+&#10;73VI3qLHggHZ4R9Jx1aG7l3nYK/ZZWeHFsNAxuDb4wkT/3oP9usnvvoNAAD//wMAUEsDBBQABgAI&#10;AAAAIQCbg31n2wAAAAcBAAAPAAAAZHJzL2Rvd25yZXYueG1sTI5BT8JAEIXvJv6HzZh4k60GrZRu&#10;CSEx8SIG9AcM3aFt7M423QVafr1DPOBp8ua9vPfli8G16kh9aDwbeJwkoIhLbxuuDHx/vT28ggoR&#10;2WLrmQyMFGBR3N7kmFl/4g0dt7FSUsIhQwN1jF2mdShrchgmviMWb+97h1FkX2nb40nKXaufkuRF&#10;O2xYFmrsaFVT+bM9OAOblV+ny276+b6OH/v0fB6prEZj7u+G5RxUpCFew3DBF3QohGnnD2yDag08&#10;z6aSlP/lip8mKajdn9ZFrv/zF78AAAD//wMAUEsBAi0AFAAGAAgAAAAhALaDOJL+AAAA4QEAABMA&#10;AAAAAAAAAAAAAAAAAAAAAFtDb250ZW50X1R5cGVzXS54bWxQSwECLQAUAAYACAAAACEAOP0h/9YA&#10;AACUAQAACwAAAAAAAAAAAAAAAAAvAQAAX3JlbHMvLnJlbHNQSwECLQAUAAYACAAAACEA7Jxi8BEC&#10;AAAqBAAADgAAAAAAAAAAAAAAAAAuAgAAZHJzL2Uyb0RvYy54bWxQSwECLQAUAAYACAAAACEAm4N9&#10;Z9sAAAAHAQAADwAAAAAAAAAAAAAAAABrBAAAZHJzL2Rvd25yZXYueG1sUEsFBgAAAAAEAAQA8wAA&#10;AHMFAAAAAA==&#10;" strokeweight="1.25pt"/>
            </w:pict>
          </mc:Fallback>
        </mc:AlternateContent>
      </w:r>
      <w:r>
        <w:rPr>
          <w:noProof/>
        </w:rPr>
        <mc:AlternateContent>
          <mc:Choice Requires="wps">
            <w:drawing>
              <wp:anchor distT="0" distB="0" distL="114300" distR="114300" simplePos="0" relativeHeight="251686400" behindDoc="0" locked="0" layoutInCell="1" allowOverlap="1">
                <wp:simplePos x="0" y="0"/>
                <wp:positionH relativeFrom="column">
                  <wp:posOffset>339090</wp:posOffset>
                </wp:positionH>
                <wp:positionV relativeFrom="paragraph">
                  <wp:posOffset>-4445</wp:posOffset>
                </wp:positionV>
                <wp:extent cx="0" cy="228600"/>
                <wp:effectExtent l="0" t="0" r="0" b="0"/>
                <wp:wrapNone/>
                <wp:docPr id="6" name="Line 1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4D9E1E" id="Line 1276" o:spid="_x0000_s1026" style="position:absolute;flip:y;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pt,-.35pt" to="26.7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UDsLgIAAFQEAAAOAAAAZHJzL2Uyb0RvYy54bWysVE2P2jAQvVfqf7B8h3w0ZCEirCoCvWxb&#10;pN32bmyHWHVsyzYEVPW/d2w+yraXqioHM7Znnt/MvMn88dhLdODWCa1qnI1TjLiimgm1q/GXl/Vo&#10;ipHzRDEiteI1PnGHHxdv38wHU/Fcd1oybhGAKFcNpsad96ZKEkc73hM31oYruGy17YmHrd0lzJIB&#10;0HuZ5GlaJoO2zFhNuXNw2pwv8SLity2n/nPbOu6RrDFw83G1cd2GNVnMSbWzxHSCXmiQf2DRE6Hg&#10;0RtUQzxBeyv+gOoFtdrp1o+p7hPdtoLymANkk6W/ZfPcEcNjLlAcZ25lcv8Pln46bCwSrMYlRor0&#10;0KInoTjK8ocyFGcwrgKfpdrYkB49qmfzpOk3h5RedkTteCT5cjIQmYWI5FVI2DgDT2yHj5qBD9l7&#10;HSt1bG2PWinM1xAYwKEa6Bhbc7q1hh89oudDCqd5Pi3T2LWEVAEhxBnr/AeuexSMGkvgH/HI4cn5&#10;wOiXS3BXei2kjI2XCg01nk3ySQxwWgoWLoObs7vtUlp0IEE68RfTg5t7N6v3ikWwjhO2utieCAk2&#10;8rEuznMifYfDY67HSHKYlZ6zC55U4T3IFOherLN2vs/S2Wq6mhajIi9XoyJtmtH79bIYlevsYdK8&#10;a5bLJvsRqGdF1QnGuArsrzrOir/TyWWizgq8KflWpuQ1eqwnkL3+R9Kx6aHPZ8VsNTtt7FUMIN3o&#10;fBmzMBv3e7DvPwaLnwAAAP//AwBQSwMEFAAGAAgAAAAhANOy7BrbAAAABgEAAA8AAABkcnMvZG93&#10;bnJldi54bWxMjsFuwjAQRO+V+g/WVuoNHBooKGSDKiSqIvVSF+4mXpKIeB3FJqR/X7eX9jia0ZuX&#10;b0bbioF63zhGmE0TEMSlMw1XCIfP3WQFwgfNRreOCeGLPGyK+7tcZ8bd+IMGFSoRIewzjVCH0GVS&#10;+rImq/3UdcSxO7ve6hBjX0nT61uE21Y+JcmztLrh+FDrjrY1lRd1tQiX/e6swuuhT7bL4X2vVvPj&#10;Ub0hPj6ML2sQgcbwN4Yf/agORXQ6uSsbL1qERTqPS4TJEkSsf+MJIV2kIItc/tcvvgEAAP//AwBQ&#10;SwECLQAUAAYACAAAACEAtoM4kv4AAADhAQAAEwAAAAAAAAAAAAAAAAAAAAAAW0NvbnRlbnRfVHlw&#10;ZXNdLnhtbFBLAQItABQABgAIAAAAIQA4/SH/1gAAAJQBAAALAAAAAAAAAAAAAAAAAC8BAABfcmVs&#10;cy8ucmVsc1BLAQItABQABgAIAAAAIQBzBUDsLgIAAFQEAAAOAAAAAAAAAAAAAAAAAC4CAABkcnMv&#10;ZTJvRG9jLnhtbFBLAQItABQABgAIAAAAIQDTsuwa2wAAAAYBAAAPAAAAAAAAAAAAAAAAAIgEAABk&#10;cnMvZG93bnJldi54bWxQSwUGAAAAAAQABADzAAAAkAUAAAAA&#10;">
                <v:stroke endarrow="classic" endarrowwidth="narrow"/>
              </v:line>
            </w:pict>
          </mc:Fallback>
        </mc:AlternateContent>
      </w:r>
      <w:r>
        <w:rPr>
          <w:noProof/>
        </w:rPr>
        <mc:AlternateContent>
          <mc:Choice Requires="wps">
            <w:drawing>
              <wp:anchor distT="0" distB="0" distL="114300" distR="114300" simplePos="0" relativeHeight="251682304" behindDoc="0" locked="0" layoutInCell="1" allowOverlap="1">
                <wp:simplePos x="0" y="0"/>
                <wp:positionH relativeFrom="column">
                  <wp:posOffset>648335</wp:posOffset>
                </wp:positionH>
                <wp:positionV relativeFrom="paragraph">
                  <wp:posOffset>123190</wp:posOffset>
                </wp:positionV>
                <wp:extent cx="71755" cy="0"/>
                <wp:effectExtent l="0" t="0" r="0" b="0"/>
                <wp:wrapNone/>
                <wp:docPr id="5" name="Line 1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755"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200DAA" id="Line 1277"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05pt,9.7pt" to="56.7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f1IEwIAACoEAAAOAAAAZHJzL2Uyb0RvYy54bWysU02P2yAQvVfqf0DcE9up87FWnFVlJ72k&#10;baTd/gACOEbFgIDEiar+9w4kjrLtparqAx6YmcebecPy+dxJdOLWCa1KnI1TjLiimgl1KPG3181o&#10;gZHzRDEiteIlvnCHn1fv3y17U/CJbrVk3CIAUa7oTYlb702RJI62vCNurA1X4Gy07YiHrT0kzJIe&#10;0DuZTNJ0lvTaMmM15c7BaX114lXEbxpO/demcdwjWWLg5uNq47oPa7JakuJgiWkFvdEg/8CiI0LB&#10;pXeomniCjlb8AdUJarXTjR9T3SW6aQTlsQaoJkt/q+alJYbHWqA5ztzb5P4fLP1y2lkkWImnGCnS&#10;gURboTjKJvN5aE5vXAExldrZUB49qxez1fS7Q0pXLVEHHkm+XgxkZiEjeZMSNs7AFfv+s2YQQ45e&#10;x06dG9sFSOgBOkdBLndB+NkjCofzbD4FXnTwJKQY0ox1/hPXHQpGiSWQjrDktHU+0CDFEBJuUXoj&#10;pIxqS4V64DpdzKcxw2kpWPCGOGcP+0padCJhYOIXiwLPY5jVR8UiWssJW99sT4S82nC7VAEPKgE+&#10;N+s6ET+e0qf1Yr3IR/lkth7laV2PPm6qfDTbQLn1h7qq6uxnoJblRSsY4yqwG6Yzy/9O/ds7uc7V&#10;fT7vfUjeoseGAdnhH0lHKYN61znYa3bZ2UFiGMgYfHs8YeIf92A/PvHVLwAAAP//AwBQSwMEFAAG&#10;AAgAAAAhAPkA3OXcAAAACQEAAA8AAABkcnMvZG93bnJldi54bWxMj0FPwkAQhe8m/ofNmHiTbZGI&#10;1m4JITHxIgb0BwzdoW3szjbdBVp+vUM84O29mZc33+SLwbXqSH1oPBtIJwko4tLbhisD319vD8+g&#10;QkS22HomAyMFWBS3Nzlm1p94Q8dtrJSUcMjQQB1jl2kdypochonviGW3973DKLavtO3xJOWu1dMk&#10;edIOG5YLNXa0qqn82R6cgc3Kr+fLbvb5vo4f+/n5PFJZjcbc3w3LV1CRhngNwwVf0KEQpp0/sA2q&#10;FZ9MU4mKeJmBugTSRxG7v4Eucv3/g+IXAAD//wMAUEsBAi0AFAAGAAgAAAAhALaDOJL+AAAA4QEA&#10;ABMAAAAAAAAAAAAAAAAAAAAAAFtDb250ZW50X1R5cGVzXS54bWxQSwECLQAUAAYACAAAACEAOP0h&#10;/9YAAACUAQAACwAAAAAAAAAAAAAAAAAvAQAAX3JlbHMvLnJlbHNQSwECLQAUAAYACAAAACEAQq39&#10;SBMCAAAqBAAADgAAAAAAAAAAAAAAAAAuAgAAZHJzL2Uyb0RvYy54bWxQSwECLQAUAAYACAAAACEA&#10;+QDc5dwAAAAJAQAADwAAAAAAAAAAAAAAAABtBAAAZHJzL2Rvd25yZXYueG1sUEsFBgAAAAAEAAQA&#10;8wAAAHYFAAAAAA==&#10;" strokeweight="1.25pt"/>
            </w:pict>
          </mc:Fallback>
        </mc:AlternateContent>
      </w:r>
    </w:p>
    <w:p w:rsidR="00B032C4" w:rsidRPr="00CB4686" w:rsidRDefault="002E730D" w:rsidP="00B032C4">
      <w:pPr>
        <w:ind w:left="737"/>
        <w:rPr>
          <w:sz w:val="18"/>
          <w:lang w:val="pl-PL"/>
        </w:rPr>
      </w:pPr>
      <w:r>
        <w:rPr>
          <w:noProof/>
        </w:rPr>
        <mc:AlternateContent>
          <mc:Choice Requires="wps">
            <w:drawing>
              <wp:anchor distT="0" distB="0" distL="114300" distR="114300" simplePos="0" relativeHeight="251677184" behindDoc="0" locked="0" layoutInCell="1" allowOverlap="1">
                <wp:simplePos x="0" y="0"/>
                <wp:positionH relativeFrom="column">
                  <wp:posOffset>1612900</wp:posOffset>
                </wp:positionH>
                <wp:positionV relativeFrom="paragraph">
                  <wp:posOffset>10795</wp:posOffset>
                </wp:positionV>
                <wp:extent cx="215900" cy="201295"/>
                <wp:effectExtent l="0" t="0" r="0" b="0"/>
                <wp:wrapNone/>
                <wp:docPr id="4" name="Text Box 1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00" cy="201295"/>
                        </a:xfrm>
                        <a:prstGeom prst="rect">
                          <a:avLst/>
                        </a:prstGeom>
                        <a:solidFill>
                          <a:srgbClr val="FFFFFF"/>
                        </a:solidFill>
                        <a:ln w="9525">
                          <a:solidFill>
                            <a:srgbClr val="000000"/>
                          </a:solidFill>
                          <a:miter lim="800000"/>
                          <a:headEnd/>
                          <a:tailEnd/>
                        </a:ln>
                      </wps:spPr>
                      <wps:txbx>
                        <w:txbxContent>
                          <w:p w:rsidR="00A91066" w:rsidRDefault="00A91066" w:rsidP="00B032C4">
                            <w:pPr>
                              <w:jc w:val="center"/>
                              <w:rPr>
                                <w:sz w:val="18"/>
                                <w:szCs w:val="18"/>
                              </w:rPr>
                            </w:pPr>
                            <w:r>
                              <w:rPr>
                                <w:i/>
                                <w:sz w:val="18"/>
                                <w:szCs w:val="18"/>
                              </w:rPr>
                              <w:t>G</w:t>
                            </w:r>
                            <w:r>
                              <w:rPr>
                                <w:iCs/>
                                <w:sz w:val="22"/>
                                <w:szCs w:val="18"/>
                                <w:vertAlign w:val="subscript"/>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8" o:spid="_x0000_s2242" type="#_x0000_t202" style="position:absolute;left:0;text-align:left;margin-left:127pt;margin-top:.85pt;width:17pt;height:15.8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YP8JQIAAEsEAAAOAAAAZHJzL2Uyb0RvYy54bWysVM1u2zAMvg/YOwi6L3aMZU2MOEWXLsOA&#10;rhvQ7gFkWbaFSaImKbGzpx8lJ2n3dxnmg0CJ5EfyI+n19agVOQjnJZiKzmc5JcJwaKTpKvrlcfdq&#10;SYkPzDRMgREVPQpPrzcvX6wHW4oCelCNcARBjC8HW9E+BFtmmee90MzPwAqDyhacZgGvrssaxwZE&#10;1yor8vxNNoBrrAMuvMfX20lJNwm/bQUPn9rWi0BURTG3kE6Xzjqe2WbNys4x20t+SoP9QxaaSYNB&#10;L1C3LDCyd/I3KC25Aw9tmHHQGbSt5CLVgNXM81+qeeiZFakWJMfbC03+/8Hy+8NnR2RT0deUGKax&#10;RY9iDOQtjGReXC0jQYP1Jdo9WLQMI2qw0alYb++Af/XEwLZnphM3zsHQC9ZggvPomT1znXB8BKmH&#10;j9BgJLYPkIDG1unIHvJBEB0bdbw0J2bD8bGYL1Y5ajiqkKtitUgRWHl2ts6H9wI0iUJFHfY+gbPD&#10;nQ8xGVaeTWIsD0o2O6lUuriu3ipHDgznZJe+E/pPZsqQoaKrRbGY6v8rRJ6+P0FoGXDgldQVXV6M&#10;WBlZe2eaNI6BSTXJmLIyJxojcxOHYazHqWWLqxgiklxDc0RmHUwTjhuJQg/uOyUDTndF/bc9c4IS&#10;9cFgd+IqnAV3FuqzwAxH14oGSiZxG6aV2Vsnux6Rp/4buMEOtjKx+5TFKWGc2ET6abviSjy/J6un&#10;f8DmBwAAAP//AwBQSwMEFAAGAAgAAAAhADD+yfXdAAAACAEAAA8AAABkcnMvZG93bnJldi54bWxM&#10;j8tOwzAQRfdI/IM1SOyoQ1ogTeNULRISiA1tEWs3njwgHke2m4a/Z1jB8uqM7pxbrCfbixF96Bwp&#10;uJ0lIJAqZzpqFLwfnm4yECFqMrp3hAq+McC6vLwodG7cmXY47mMjuIRCrhW0MQ65lKFq0eowcwMS&#10;s9p5qyNH30jj9ZnLbS/TJLmXVnfEH1o94GOL1df+ZBUcxm143n3GpXmptzJ9rd/SD79R6vpq2qxA&#10;RJzi3zH86rM6lOx0dCcyQfQK0rsFb4kMHkAwT7OM81HBfL4AWRby/4DyBwAA//8DAFBLAQItABQA&#10;BgAIAAAAIQC2gziS/gAAAOEBAAATAAAAAAAAAAAAAAAAAAAAAABbQ29udGVudF9UeXBlc10ueG1s&#10;UEsBAi0AFAAGAAgAAAAhADj9If/WAAAAlAEAAAsAAAAAAAAAAAAAAAAALwEAAF9yZWxzLy5yZWxz&#10;UEsBAi0AFAAGAAgAAAAhAI4Jg/wlAgAASwQAAA4AAAAAAAAAAAAAAAAALgIAAGRycy9lMm9Eb2Mu&#10;eG1sUEsBAi0AFAAGAAgAAAAhADD+yfXdAAAACAEAAA8AAAAAAAAAAAAAAAAAfwQAAGRycy9kb3du&#10;cmV2LnhtbFBLBQYAAAAABAAEAPMAAACJBQAAAAA=&#10;">
                <v:textbox inset="0,0,0,0">
                  <w:txbxContent>
                    <w:p w:rsidR="00A91066" w:rsidRDefault="00A91066" w:rsidP="00B032C4">
                      <w:pPr>
                        <w:jc w:val="center"/>
                        <w:rPr>
                          <w:sz w:val="18"/>
                          <w:szCs w:val="18"/>
                        </w:rPr>
                      </w:pPr>
                      <w:r>
                        <w:rPr>
                          <w:i/>
                          <w:sz w:val="18"/>
                          <w:szCs w:val="18"/>
                        </w:rPr>
                        <w:t>G</w:t>
                      </w:r>
                      <w:r>
                        <w:rPr>
                          <w:iCs/>
                          <w:sz w:val="22"/>
                          <w:szCs w:val="18"/>
                          <w:vertAlign w:val="subscript"/>
                        </w:rPr>
                        <w:t>4</w:t>
                      </w:r>
                    </w:p>
                  </w:txbxContent>
                </v:textbox>
              </v:shape>
            </w:pict>
          </mc:Fallback>
        </mc:AlternateContent>
      </w:r>
      <w:r>
        <w:rPr>
          <w:noProof/>
        </w:rPr>
        <mc:AlternateContent>
          <mc:Choice Requires="wps">
            <w:drawing>
              <wp:anchor distT="0" distB="0" distL="114300" distR="114300" simplePos="0" relativeHeight="251673088" behindDoc="0" locked="0" layoutInCell="1" allowOverlap="1">
                <wp:simplePos x="0" y="0"/>
                <wp:positionH relativeFrom="column">
                  <wp:posOffset>1819275</wp:posOffset>
                </wp:positionH>
                <wp:positionV relativeFrom="paragraph">
                  <wp:posOffset>111760</wp:posOffset>
                </wp:positionV>
                <wp:extent cx="396240" cy="0"/>
                <wp:effectExtent l="0" t="0" r="0" b="0"/>
                <wp:wrapNone/>
                <wp:docPr id="3" name="Line 1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624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9A9D4B" id="Line 1279" o:spid="_x0000_s1026" style="position:absolute;flip:x;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25pt,8.8pt" to="174.45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tFQLwIAAFQEAAAOAAAAZHJzL2Uyb0RvYy54bWysVE2P2jAQvVfqf7B8h5AQWIgIqyqB9rDd&#10;Iu32BxjbIVYd27INAVX97x2bj7LtpaqagzPOzDy/mXnO4vHYSXTg1gmtSpwORxhxRTUTalfir6/r&#10;wQwj54liRGrFS3ziDj8u379b9KbgmW61ZNwiAFGu6E2JW+9NkSSOtrwjbqgNV+BstO2Ih63dJcyS&#10;HtA7mWSj0TTptWXGasqdg6/12YmXEb9pOPVfmsZxj2SJgZuPq43rNqzJckGKnSWmFfRCg/wDi44I&#10;BYfeoGriCdpb8QdUJ6jVTjd+SHWX6KYRlMcaoJp09Fs1Ly0xPNYCzXHm1ib3/2Dp82FjkWAlHmOk&#10;SAcjehKKozR7mIfm9MYVEFOpjQ3l0aN6MU+afnNI6aolascjydeTgcw0ZCRvUsLGGThi23/WDGLI&#10;3uvYqWNjO9RIYT6FxAAO3UDHOJrTbTT86BGFj+P5NMthgPTqSkgREEKesc5/5LpDwSixBP4Rjxye&#10;nA+MfoWEcKXXQso4eKlQX+L5JJvEBKelYMEZwpzdbStp0YEE6cQnlgee+zCr94pFsJYTtrrYnggJ&#10;NvKxL85zIn2Lw2Guw0hyuCsdZxc8qcJ5UCnQvVhn7Xyfj+ar2WqWD/Jsuhrko7oefFhX+WC6Th8m&#10;9biuqjr9EainedEKxrgK7K86TvO/08nlRp0VeFPyrU3JW/TYTyB7fUfScehhzmfFbDU7bexVDCDd&#10;GHy5ZuFu3O/Bvv8ZLH8CAAD//wMAUEsDBBQABgAIAAAAIQCtmHvT3gAAAAkBAAAPAAAAZHJzL2Rv&#10;d25yZXYueG1sTI/BTsMwDIbvSLxDZCRuLGWMrpSmE5o0xCQulO2eNV5brXGqJOvK22PEAY72/+n3&#10;52I12V6M6EPnSMH9LAGBVDvTUaNg97m5y0CEqMno3hEq+MIAq/L6qtC5cRf6wLGKjeASCrlW0MY4&#10;5FKGukWrw8wNSJwdnbc68ugbaby+cLnt5TxJUml1R3yh1QOuW6xP1dkqOG03xyq+7nyyXo7v2ypb&#10;7PfVm1K3N9PLM4iIU/yD4Uef1aFkp4M7kwmiVzDP0kdGOVimIBh4WGRPIA6/C1kW8v8H5TcAAAD/&#10;/wMAUEsBAi0AFAAGAAgAAAAhALaDOJL+AAAA4QEAABMAAAAAAAAAAAAAAAAAAAAAAFtDb250ZW50&#10;X1R5cGVzXS54bWxQSwECLQAUAAYACAAAACEAOP0h/9YAAACUAQAACwAAAAAAAAAAAAAAAAAvAQAA&#10;X3JlbHMvLnJlbHNQSwECLQAUAAYACAAAACEAierRUC8CAABUBAAADgAAAAAAAAAAAAAAAAAuAgAA&#10;ZHJzL2Uyb0RvYy54bWxQSwECLQAUAAYACAAAACEArZh7094AAAAJAQAADwAAAAAAAAAAAAAAAACJ&#10;BAAAZHJzL2Rvd25yZXYueG1sUEsFBgAAAAAEAAQA8wAAAJQFAAAAAA==&#10;">
                <v:stroke endarrow="classic" endarrowwidth="narrow"/>
              </v:line>
            </w:pict>
          </mc:Fallback>
        </mc:AlternateContent>
      </w:r>
    </w:p>
    <w:p w:rsidR="00B032C4" w:rsidRPr="00CB4686" w:rsidRDefault="00B032C4" w:rsidP="00B032C4">
      <w:pPr>
        <w:ind w:left="737"/>
        <w:rPr>
          <w:sz w:val="18"/>
          <w:lang w:val="pl-PL"/>
        </w:rPr>
      </w:pPr>
    </w:p>
    <w:p w:rsidR="00B032C4" w:rsidRPr="00CB4686" w:rsidRDefault="002E730D" w:rsidP="00B032C4">
      <w:pPr>
        <w:ind w:left="737"/>
        <w:rPr>
          <w:sz w:val="18"/>
          <w:lang w:val="pl-PL"/>
        </w:rPr>
      </w:pPr>
      <w:r>
        <w:rPr>
          <w:noProof/>
        </w:rPr>
        <mc:AlternateContent>
          <mc:Choice Requires="wps">
            <w:drawing>
              <wp:anchor distT="0" distB="0" distL="114300" distR="114300" simplePos="0" relativeHeight="251678208" behindDoc="0" locked="0" layoutInCell="1" allowOverlap="1">
                <wp:simplePos x="0" y="0"/>
                <wp:positionH relativeFrom="column">
                  <wp:posOffset>1631950</wp:posOffset>
                </wp:positionH>
                <wp:positionV relativeFrom="paragraph">
                  <wp:posOffset>12065</wp:posOffset>
                </wp:positionV>
                <wp:extent cx="215900" cy="201295"/>
                <wp:effectExtent l="0" t="0" r="0" b="0"/>
                <wp:wrapNone/>
                <wp:docPr id="2" name="Text Box 1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00" cy="201295"/>
                        </a:xfrm>
                        <a:prstGeom prst="rect">
                          <a:avLst/>
                        </a:prstGeom>
                        <a:solidFill>
                          <a:srgbClr val="FFFFFF"/>
                        </a:solidFill>
                        <a:ln w="9525">
                          <a:solidFill>
                            <a:srgbClr val="000000"/>
                          </a:solidFill>
                          <a:miter lim="800000"/>
                          <a:headEnd/>
                          <a:tailEnd/>
                        </a:ln>
                      </wps:spPr>
                      <wps:txbx>
                        <w:txbxContent>
                          <w:p w:rsidR="00A91066" w:rsidRDefault="00A91066" w:rsidP="00B032C4">
                            <w:pPr>
                              <w:jc w:val="center"/>
                              <w:rPr>
                                <w:sz w:val="18"/>
                                <w:szCs w:val="18"/>
                              </w:rPr>
                            </w:pPr>
                            <w:r>
                              <w:rPr>
                                <w:i/>
                                <w:sz w:val="18"/>
                                <w:szCs w:val="18"/>
                              </w:rPr>
                              <w:t>G</w:t>
                            </w:r>
                            <w:r>
                              <w:rPr>
                                <w:iCs/>
                                <w:sz w:val="22"/>
                                <w:szCs w:val="18"/>
                                <w:vertAlign w:val="subscript"/>
                              </w:rPr>
                              <w:t>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0" o:spid="_x0000_s2243" type="#_x0000_t202" style="position:absolute;left:0;text-align:left;margin-left:128.5pt;margin-top:.95pt;width:17pt;height:15.8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d0YJgIAAEsEAAAOAAAAZHJzL2Uyb0RvYy54bWysVNtu2zAMfR+wfxD0vtgxliE14hRdugwD&#10;unVAuw9QZNkWJosapcTOvn6UnKTd7WWYHwRKog7Jc0ivrsfesINCr8FWfD7LOVNWQq1tW/Evj9tX&#10;S858ELYWBqyq+FF5fr1++WI1uFIV0IGpFTICsb4cXMW7EFyZZV52qhd+Bk5ZumwAexFoi21WoxgI&#10;vTdZkedvsgGwdghSeU+nt9MlXyf8plEy3DeNV4GZilNuIa2Y1l1cs/VKlC0K12l5SkP8Qxa90JaC&#10;XqBuRRBsj/o3qF5LBA9NmEnoM2gaLVWqgaqZ579U89AJp1ItRI53F5r8/4OVnw6fkem64gVnVvQk&#10;0aMaA3sLI5sXy0TQ4HxJfg+OPMNINyR0Kta7O5BfPbOw6YRt1Q0iDJ0SNSU4j9Rmz55GSXzpI8hu&#10;+Ag1RRL7AAlobLCP7BEfjNBJqONFnJiNpMNivrjK6UbSFXFVXC1SBFGeHzv04b2CnkWj4kjaJ3Bx&#10;uPMhJiPKs0uM5cHoequNSRtsdxuD7CCoT7bpO6H/5GYsGyp+tSgWU/1/hcjT9yeIXgdqeKP7ii8v&#10;TqKMrL2zdWrHILSZbErZ2BONkbmJwzDuxiTZ68Uyhoi87qA+ErMIU4fTRJLRAX7nbKDurrj/theo&#10;ODMfLKkTR+Fs4NnYnQ1hJT2teOBsMjdhGpm9Q912hDzpb+GGFGx0Yvcpi1PC1LGJ9NN0xZF4vk9e&#10;T/+A9Q8AAAD//wMAUEsDBBQABgAIAAAAIQBkOngp3QAAAAgBAAAPAAAAZHJzL2Rvd25yZXYueG1s&#10;TI/LTsMwEEX3SPyDNUjsqFNXFJLGqVokJBAb2iLWbjx5lHgcxW4a/p5hBcurM7pzbr6eXCdGHELr&#10;ScN8loBAKr1tqdbwcXi+ewQRoiFrOk+o4RsDrIvrq9xk1l9oh+M+1oJLKGRGQxNjn0kZygadCTPf&#10;IzGr/OBM5DjU0g7mwuWukypJltKZlvhDY3p8arD82p+dhsO4DS+7U0zta7WV6q16V5/DRuvbm2mz&#10;AhFxin/H8KvP6lCw09GfyQbRaVD3D7wlMkhBMFfpnPNRw2KxBFnk8v+A4gcAAP//AwBQSwECLQAU&#10;AAYACAAAACEAtoM4kv4AAADhAQAAEwAAAAAAAAAAAAAAAAAAAAAAW0NvbnRlbnRfVHlwZXNdLnht&#10;bFBLAQItABQABgAIAAAAIQA4/SH/1gAAAJQBAAALAAAAAAAAAAAAAAAAAC8BAABfcmVscy8ucmVs&#10;c1BLAQItABQABgAIAAAAIQD8jd0YJgIAAEsEAAAOAAAAAAAAAAAAAAAAAC4CAABkcnMvZTJvRG9j&#10;LnhtbFBLAQItABQABgAIAAAAIQBkOngp3QAAAAgBAAAPAAAAAAAAAAAAAAAAAIAEAABkcnMvZG93&#10;bnJldi54bWxQSwUGAAAAAAQABADzAAAAigUAAAAA&#10;">
                <v:textbox inset="0,0,0,0">
                  <w:txbxContent>
                    <w:p w:rsidR="00A91066" w:rsidRDefault="00A91066" w:rsidP="00B032C4">
                      <w:pPr>
                        <w:jc w:val="center"/>
                        <w:rPr>
                          <w:sz w:val="18"/>
                          <w:szCs w:val="18"/>
                        </w:rPr>
                      </w:pPr>
                      <w:r>
                        <w:rPr>
                          <w:i/>
                          <w:sz w:val="18"/>
                          <w:szCs w:val="18"/>
                        </w:rPr>
                        <w:t>G</w:t>
                      </w:r>
                      <w:r>
                        <w:rPr>
                          <w:iCs/>
                          <w:sz w:val="22"/>
                          <w:szCs w:val="18"/>
                          <w:vertAlign w:val="subscript"/>
                        </w:rPr>
                        <w:t>5</w:t>
                      </w:r>
                    </w:p>
                  </w:txbxContent>
                </v:textbox>
              </v:shape>
            </w:pict>
          </mc:Fallback>
        </mc:AlternateContent>
      </w:r>
    </w:p>
    <w:p w:rsidR="00B032C4" w:rsidRPr="00CB4686" w:rsidRDefault="00B032C4" w:rsidP="00B032C4">
      <w:pPr>
        <w:ind w:left="737"/>
        <w:rPr>
          <w:sz w:val="18"/>
          <w:lang w:val="pl-PL"/>
        </w:rPr>
      </w:pPr>
    </w:p>
    <w:p w:rsidR="00B032C4" w:rsidRPr="00CB4686" w:rsidRDefault="002E730D" w:rsidP="00B032C4">
      <w:pPr>
        <w:ind w:left="737"/>
        <w:rPr>
          <w:sz w:val="18"/>
          <w:lang w:val="pl-PL"/>
        </w:rPr>
      </w:pPr>
      <w:r>
        <w:rPr>
          <w:noProof/>
        </w:rPr>
        <mc:AlternateContent>
          <mc:Choice Requires="wps">
            <w:drawing>
              <wp:anchor distT="0" distB="0" distL="114300" distR="114300" simplePos="0" relativeHeight="251662848" behindDoc="0" locked="0" layoutInCell="1" allowOverlap="1">
                <wp:simplePos x="0" y="0"/>
                <wp:positionH relativeFrom="column">
                  <wp:posOffset>71755</wp:posOffset>
                </wp:positionH>
                <wp:positionV relativeFrom="paragraph">
                  <wp:posOffset>128905</wp:posOffset>
                </wp:positionV>
                <wp:extent cx="534035" cy="196850"/>
                <wp:effectExtent l="0" t="0" r="0" b="0"/>
                <wp:wrapNone/>
                <wp:docPr id="1" name="Text Box 1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1066" w:rsidRDefault="00A91066" w:rsidP="00B032C4">
                            <w:pPr>
                              <w:jc w:val="center"/>
                              <w:rPr>
                                <w:i/>
                              </w:rPr>
                            </w:pPr>
                            <w:r>
                              <w:rPr>
                                <w:sz w:val="18"/>
                                <w:szCs w:val="18"/>
                              </w:rPr>
                              <w:t>Hình 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1" o:spid="_x0000_s2244" type="#_x0000_t202" style="position:absolute;left:0;text-align:left;margin-left:5.65pt;margin-top:10.15pt;width:42.05pt;height:15.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HdetAIAALQFAAAOAAAAZHJzL2Uyb0RvYy54bWysVG1vmzAQ/j5p/8Hyd8pLIQVUUiUhTJO6&#10;F6ndD3DABGtgM9sJdNP++86mpGmrSdM2PqCzfX58z91zd30zdi06UqmY4Bn2LzyMKC9Fxfg+w1/u&#10;CyfGSGnCK9IKTjP8QBW+Wb59cz30KQ1EI9qKSgQgXKVDn+FG6z51XVU2tCPqQvSUw2EtZEc0LOXe&#10;rSQZAL1r3cDzFu4gZNVLUVKlYDefDvHS4tc1LfWnulZUozbDEJu2f2n/O/N3l9ck3UvSN6x8DIP8&#10;RRQdYRwePUHlRBN0kOwVVMdKKZSo9UUpOlfUNSup5QBsfO8Fm7uG9NRygeSo/pQm9f9gy4/HzxKx&#10;CmqHEScdlOiejhqtxYj8IPZNgoZepeB314OnHuHEOBuyqr8V5VeFuNg0hO/pSkoxNJRUEKC96Z5d&#10;nXCUAdkNH0QFL5GDFhZorGVnACEfCNChUA+n4phoStiMLkPvMsKohCM/WcSRLZ5L0vlyL5V+R0WH&#10;jJFhCbW34OR4qzTQANfZxbzFRcHa1ta/5c82wHHagafhqjkzQdhy/ki8ZBtv49AJg8XWCb08d1bF&#10;JnQWhX8V5Zf5ZpP7P827fpg2rKooN8/M0vLDPyvdo8gnUZzEpUTLKgNnQlJyv9u0Eh0JSLuwnykW&#10;BH/m5j4Pwx4DlxeU/CD01kHiFIv4ygmLMHKSKy92PD9ZJwsvTMK8eE7plnH675TQkOEkCqJJS7/l&#10;5tnvNTeSdkzD8GhZl+H45ERSo8Atr2xpNWHtZJ+lwoT/lArI2Fxoq1cj0UmsetyNtjfCKJkbYSeq&#10;B5CwFCAx0CmMPjAaIb9jNMAYybD6diCSYtS+59AGZubMhpyN3WwQXsLVDGuMJnOjp9l06CXbN4A8&#10;NRoXK2iVmlkZm56aogAOZgGjwbJ5HGNm9pyvrdfTsF3+AgAA//8DAFBLAwQUAAYACAAAACEAlq/q&#10;TtwAAAAHAQAADwAAAGRycy9kb3ducmV2LnhtbEyOwU7DMBBE70j8g7VI3KjdQisa4lQVghMSIg0H&#10;jk68TazG6xC7bfh7llM5rWZnNPPyzeR7ccIxukAa5jMFAqkJ1lGr4bN6vXsEEZMha/pAqOEHI2yK&#10;66vcZDacqcTTLrWCSyhmRkOX0pBJGZsOvYmzMCCxtw+jN4nl2Eo7mjOX+14ulFpJbxzxQmcGfO6w&#10;OeyOXsP2i8oX9/1ef5T70lXVWtHb6qD17c20fQKRcEqXMPzhMzoUzFSHI9koetbze05qWCi+7K+X&#10;DyBqDUv+yyKX//mLXwAAAP//AwBQSwECLQAUAAYACAAAACEAtoM4kv4AAADhAQAAEwAAAAAAAAAA&#10;AAAAAAAAAAAAW0NvbnRlbnRfVHlwZXNdLnhtbFBLAQItABQABgAIAAAAIQA4/SH/1gAAAJQBAAAL&#10;AAAAAAAAAAAAAAAAAC8BAABfcmVscy8ucmVsc1BLAQItABQABgAIAAAAIQDqdHdetAIAALQFAAAO&#10;AAAAAAAAAAAAAAAAAC4CAABkcnMvZTJvRG9jLnhtbFBLAQItABQABgAIAAAAIQCWr+pO3AAAAAcB&#10;AAAPAAAAAAAAAAAAAAAAAA4FAABkcnMvZG93bnJldi54bWxQSwUGAAAAAAQABADzAAAAFwYAAAAA&#10;" filled="f" stroked="f">
                <v:textbox inset="0,0,0,0">
                  <w:txbxContent>
                    <w:p w:rsidR="00A91066" w:rsidRDefault="00A91066" w:rsidP="00B032C4">
                      <w:pPr>
                        <w:jc w:val="center"/>
                        <w:rPr>
                          <w:i/>
                        </w:rPr>
                      </w:pPr>
                      <w:r>
                        <w:rPr>
                          <w:sz w:val="18"/>
                          <w:szCs w:val="18"/>
                        </w:rPr>
                        <w:t>Hình 7</w:t>
                      </w:r>
                    </w:p>
                  </w:txbxContent>
                </v:textbox>
              </v:shape>
            </w:pict>
          </mc:Fallback>
        </mc:AlternateContent>
      </w:r>
    </w:p>
    <w:p w:rsidR="00B032C4" w:rsidRPr="00CB4686" w:rsidRDefault="00B032C4" w:rsidP="00B032C4">
      <w:pPr>
        <w:ind w:left="737"/>
        <w:rPr>
          <w:sz w:val="18"/>
          <w:lang w:val="pl-PL"/>
        </w:rPr>
      </w:pPr>
    </w:p>
    <w:p w:rsidR="00B032C4" w:rsidRPr="00CB4686" w:rsidRDefault="00B032C4" w:rsidP="00B032C4">
      <w:pPr>
        <w:ind w:left="737"/>
        <w:rPr>
          <w:sz w:val="18"/>
          <w:lang w:val="pl-PL"/>
        </w:rPr>
      </w:pPr>
    </w:p>
    <w:p w:rsidR="00B032C4" w:rsidRPr="00CB4686" w:rsidRDefault="00B032C4" w:rsidP="00B032C4">
      <w:pPr>
        <w:ind w:left="737"/>
        <w:rPr>
          <w:sz w:val="18"/>
          <w:lang w:val="pl-PL"/>
        </w:rPr>
      </w:pPr>
    </w:p>
    <w:p w:rsidR="003B6DC7" w:rsidRPr="00CB4686" w:rsidRDefault="003B6DC7" w:rsidP="00D97305">
      <w:pPr>
        <w:pStyle w:val="BodyText"/>
        <w:rPr>
          <w:rFonts w:ascii="Arial" w:hAnsi="Arial" w:cs="Arial"/>
          <w:lang w:val="pl-PL"/>
        </w:rPr>
      </w:pPr>
    </w:p>
    <w:p w:rsidR="003B6DC7" w:rsidRDefault="003B6DC7" w:rsidP="00D97305">
      <w:pPr>
        <w:pStyle w:val="BodyText"/>
        <w:rPr>
          <w:rFonts w:ascii="Arial" w:hAnsi="Arial" w:cs="Arial"/>
          <w:lang w:val="pl-PL"/>
        </w:rPr>
      </w:pPr>
    </w:p>
    <w:p w:rsidR="003B6DC7" w:rsidRDefault="003B6DC7" w:rsidP="00D97305">
      <w:pPr>
        <w:pStyle w:val="BodyText"/>
        <w:rPr>
          <w:rFonts w:ascii="Arial" w:hAnsi="Arial" w:cs="Arial"/>
          <w:lang w:val="pl-PL"/>
        </w:rPr>
      </w:pPr>
    </w:p>
    <w:p w:rsidR="003B6DC7" w:rsidRDefault="003B6DC7" w:rsidP="00D97305">
      <w:pPr>
        <w:pStyle w:val="BodyText"/>
        <w:rPr>
          <w:rFonts w:ascii="Arial" w:hAnsi="Arial" w:cs="Arial"/>
          <w:lang w:val="pl-PL"/>
        </w:rPr>
      </w:pPr>
    </w:p>
    <w:p w:rsidR="003835ED" w:rsidRDefault="003835ED" w:rsidP="00D97305">
      <w:pPr>
        <w:pStyle w:val="BodyText"/>
        <w:rPr>
          <w:rFonts w:ascii="Arial" w:hAnsi="Arial" w:cs="Arial"/>
          <w:lang w:val="pl-PL"/>
        </w:rPr>
      </w:pPr>
    </w:p>
    <w:p w:rsidR="003835ED" w:rsidRDefault="003835ED" w:rsidP="00D97305">
      <w:pPr>
        <w:pStyle w:val="BodyText"/>
        <w:rPr>
          <w:rFonts w:ascii="Arial" w:hAnsi="Arial" w:cs="Arial"/>
          <w:lang w:val="pl-PL"/>
        </w:rPr>
      </w:pPr>
    </w:p>
    <w:p w:rsidR="007C7342" w:rsidRDefault="007C7342" w:rsidP="00D97305">
      <w:pPr>
        <w:pStyle w:val="BodyText"/>
        <w:rPr>
          <w:rFonts w:ascii="Arial" w:hAnsi="Arial" w:cs="Arial"/>
          <w:lang w:val="pl-PL"/>
        </w:rPr>
      </w:pPr>
    </w:p>
    <w:p w:rsidR="007C7342" w:rsidRDefault="007C7342" w:rsidP="00D97305">
      <w:pPr>
        <w:pStyle w:val="BodyText"/>
        <w:rPr>
          <w:rFonts w:ascii="Arial" w:hAnsi="Arial" w:cs="Arial"/>
          <w:lang w:val="pl-PL"/>
        </w:rPr>
      </w:pPr>
    </w:p>
    <w:p w:rsidR="003B6DC7" w:rsidRDefault="003B6DC7" w:rsidP="00D97305">
      <w:pPr>
        <w:pStyle w:val="BodyText"/>
        <w:rPr>
          <w:rFonts w:ascii="Arial" w:hAnsi="Arial" w:cs="Arial"/>
          <w:lang w:val="pl-PL"/>
        </w:rPr>
      </w:pPr>
    </w:p>
    <w:p w:rsidR="00D4303A" w:rsidRDefault="00D4303A" w:rsidP="003B6DC7">
      <w:pPr>
        <w:pStyle w:val="BodyText"/>
        <w:rPr>
          <w:lang w:val="pl-PL"/>
        </w:rPr>
      </w:pPr>
    </w:p>
    <w:p w:rsidR="00D4303A" w:rsidRDefault="00D4303A" w:rsidP="003B6DC7">
      <w:pPr>
        <w:pStyle w:val="BodyText"/>
        <w:rPr>
          <w:lang w:val="pl-PL"/>
        </w:rPr>
      </w:pPr>
    </w:p>
    <w:p w:rsidR="00D4303A" w:rsidRDefault="00D4303A" w:rsidP="003B6DC7">
      <w:pPr>
        <w:pStyle w:val="BodyText"/>
        <w:rPr>
          <w:lang w:val="pl-PL"/>
        </w:rPr>
      </w:pPr>
    </w:p>
    <w:p w:rsidR="003B6DC7" w:rsidRDefault="003B6DC7" w:rsidP="003B6DC7">
      <w:pPr>
        <w:pStyle w:val="BodyText"/>
        <w:rPr>
          <w:rFonts w:ascii="Arial" w:hAnsi="Arial" w:cs="Arial"/>
          <w:lang w:val="pl-PL"/>
        </w:rPr>
      </w:pPr>
      <w:r w:rsidRPr="003B6DC7">
        <w:rPr>
          <w:lang w:val="pl-PL"/>
        </w:rPr>
        <w:t>B</w:t>
      </w:r>
      <w:r w:rsidRPr="003B6DC7">
        <w:rPr>
          <w:rFonts w:ascii="Arial" w:hAnsi="Arial" w:cs="Arial"/>
          <w:lang w:val="pl-PL"/>
        </w:rPr>
        <w:t>À</w:t>
      </w:r>
      <w:r w:rsidRPr="003B6DC7">
        <w:rPr>
          <w:lang w:val="pl-PL"/>
        </w:rPr>
        <w:t>I T</w:t>
      </w:r>
      <w:r w:rsidRPr="003B6DC7">
        <w:rPr>
          <w:rFonts w:ascii="Arial" w:hAnsi="Arial" w:cs="Arial"/>
          <w:lang w:val="pl-PL"/>
        </w:rPr>
        <w:t>Ậ</w:t>
      </w:r>
      <w:r w:rsidRPr="003B6DC7">
        <w:rPr>
          <w:lang w:val="pl-PL"/>
        </w:rPr>
        <w:t>P CH</w:t>
      </w:r>
      <w:r w:rsidRPr="003B6DC7">
        <w:rPr>
          <w:rFonts w:ascii="Arial" w:hAnsi="Arial" w:cs="Arial"/>
          <w:lang w:val="pl-PL"/>
        </w:rPr>
        <w:t>ƯƠNG V</w:t>
      </w:r>
      <w:r>
        <w:rPr>
          <w:rFonts w:ascii="Arial" w:hAnsi="Arial" w:cs="Arial"/>
          <w:lang w:val="pl-PL"/>
        </w:rPr>
        <w:t>I</w:t>
      </w:r>
    </w:p>
    <w:p w:rsidR="003B6DC7" w:rsidRPr="003B6DC7" w:rsidRDefault="003B6DC7" w:rsidP="00D97305">
      <w:pPr>
        <w:pStyle w:val="BodyText"/>
        <w:rPr>
          <w:lang w:val="pl-PL"/>
        </w:rPr>
      </w:pPr>
    </w:p>
    <w:p w:rsidR="003B6DC7" w:rsidRDefault="003B6DC7" w:rsidP="00D97305">
      <w:pPr>
        <w:pStyle w:val="BodyText"/>
        <w:rPr>
          <w:lang w:val="pl-PL"/>
        </w:rPr>
      </w:pPr>
    </w:p>
    <w:p w:rsidR="00D97305" w:rsidRDefault="00D97305" w:rsidP="003B6DC7">
      <w:pPr>
        <w:pStyle w:val="BodyText"/>
        <w:jc w:val="left"/>
        <w:rPr>
          <w:lang w:val="pl-PL"/>
        </w:rPr>
      </w:pPr>
      <w:r>
        <w:rPr>
          <w:lang w:val="pl-PL"/>
        </w:rPr>
        <w:t>B</w:t>
      </w:r>
      <w:r w:rsidRPr="00D97305">
        <w:rPr>
          <w:lang w:val="pl-PL"/>
        </w:rPr>
        <w:t>ài</w:t>
      </w:r>
      <w:r w:rsidR="003B6DC7">
        <w:rPr>
          <w:lang w:val="pl-PL"/>
        </w:rPr>
        <w:t xml:space="preserve"> </w:t>
      </w:r>
      <w:r>
        <w:rPr>
          <w:lang w:val="pl-PL"/>
        </w:rPr>
        <w:t>1</w:t>
      </w:r>
      <w:r w:rsidRPr="00D97305">
        <w:rPr>
          <w:lang w:val="pl-PL"/>
        </w:rPr>
        <w:t>. Xây dựng sơ đồ cấu trúc và viết hệ phương trình trạng thái của hệ thống kín khi biết:</w:t>
      </w:r>
    </w:p>
    <w:p w:rsidR="003835ED" w:rsidRPr="008939A5" w:rsidRDefault="00DA66E1" w:rsidP="003835ED">
      <w:pPr>
        <w:rPr>
          <w:b/>
          <w:sz w:val="18"/>
          <w:lang w:val="pl-PL"/>
        </w:rPr>
      </w:pPr>
      <w:r>
        <w:rPr>
          <w:noProof/>
          <w:lang w:val="fr-FR" w:eastAsia="fr-FR"/>
        </w:rPr>
        <w:object w:dxaOrig="1440" w:dyaOrig="1440">
          <v:shape id="_x0000_s2306" type="#_x0000_t75" style="position:absolute;margin-left:38.7pt;margin-top:8.9pt;width:126pt;height:31pt;z-index:251635200">
            <v:imagedata r:id="rId126" o:title=""/>
            <w10:wrap type="topAndBottom"/>
          </v:shape>
          <o:OLEObject Type="Embed" ProgID="Equation.3" ShapeID="_x0000_s2306" DrawAspect="Content" ObjectID="_1636480716" r:id="rId127"/>
        </w:object>
      </w:r>
      <w:r w:rsidR="00D97305" w:rsidRPr="00D97305">
        <w:rPr>
          <w:lang w:val="pl-PL"/>
        </w:rPr>
        <w:tab/>
      </w:r>
    </w:p>
    <w:p w:rsidR="003B6DC7" w:rsidRPr="00786C6F" w:rsidRDefault="003B6DC7" w:rsidP="003B6DC7">
      <w:pPr>
        <w:ind w:left="340" w:hanging="340"/>
        <w:rPr>
          <w:sz w:val="18"/>
          <w:lang w:val="pl-PL"/>
        </w:rPr>
      </w:pPr>
      <w:r w:rsidRPr="00786C6F">
        <w:rPr>
          <w:b/>
          <w:sz w:val="18"/>
          <w:lang w:val="pl-PL"/>
        </w:rPr>
        <w:t>Bài 2:</w:t>
      </w:r>
      <w:r w:rsidRPr="00786C6F">
        <w:rPr>
          <w:sz w:val="18"/>
          <w:lang w:val="pl-PL"/>
        </w:rPr>
        <w:t xml:space="preserve"> Cho đối tượng có mô hình trạng thái.</w:t>
      </w:r>
    </w:p>
    <w:p w:rsidR="003B6DC7" w:rsidRPr="00E8489D" w:rsidRDefault="003B6DC7" w:rsidP="003B6DC7">
      <w:pPr>
        <w:spacing w:before="20" w:after="20"/>
        <w:ind w:left="680" w:hanging="340"/>
        <w:rPr>
          <w:sz w:val="18"/>
          <w:lang w:val="es-ES"/>
        </w:rPr>
      </w:pPr>
      <w:r w:rsidRPr="00786C6F">
        <w:rPr>
          <w:sz w:val="18"/>
          <w:lang w:val="pl-PL"/>
        </w:rPr>
        <w:tab/>
      </w:r>
      <w:r w:rsidRPr="00E8489D">
        <w:rPr>
          <w:spacing w:val="20"/>
          <w:position w:val="-20"/>
          <w:sz w:val="18"/>
          <w:lang w:val="es-ES"/>
        </w:rPr>
        <w:object w:dxaOrig="340" w:dyaOrig="499">
          <v:shape id="_x0000_i1082" type="#_x0000_t75" style="width:14.25pt;height:22.05pt" o:ole="">
            <v:imagedata r:id="rId128" o:title=""/>
          </v:shape>
          <o:OLEObject Type="Embed" ProgID="Equation.3" ShapeID="_x0000_i1082" DrawAspect="Content" ObjectID="_1636480622" r:id="rId129"/>
        </w:object>
      </w:r>
      <w:r w:rsidRPr="00E8489D">
        <w:rPr>
          <w:spacing w:val="20"/>
          <w:sz w:val="18"/>
          <w:lang w:val="es-ES"/>
        </w:rPr>
        <w:t>=</w:t>
      </w:r>
      <w:r w:rsidRPr="00E8489D">
        <w:rPr>
          <w:spacing w:val="20"/>
          <w:position w:val="-24"/>
          <w:sz w:val="18"/>
          <w:lang w:val="es-ES"/>
        </w:rPr>
        <w:object w:dxaOrig="620" w:dyaOrig="580">
          <v:shape id="_x0000_i1083" type="#_x0000_t75" style="width:28.55pt;height:28.55pt" o:ole="">
            <v:imagedata r:id="rId130" o:title=""/>
          </v:shape>
          <o:OLEObject Type="Embed" ProgID="Equation.DSMT4" ShapeID="_x0000_i1083" DrawAspect="Content" ObjectID="_1636480623" r:id="rId131"/>
        </w:object>
      </w:r>
      <w:r w:rsidRPr="00E8489D">
        <w:rPr>
          <w:i/>
          <w:iCs/>
          <w:spacing w:val="20"/>
          <w:sz w:val="18"/>
          <w:u w:val="single"/>
          <w:lang w:val="es-ES"/>
        </w:rPr>
        <w:t>x</w:t>
      </w:r>
      <w:r w:rsidRPr="00E8489D">
        <w:rPr>
          <w:spacing w:val="20"/>
          <w:sz w:val="18"/>
          <w:lang w:val="es-ES"/>
        </w:rPr>
        <w:t>+</w:t>
      </w:r>
      <w:r w:rsidRPr="00E8489D">
        <w:rPr>
          <w:spacing w:val="20"/>
          <w:position w:val="-24"/>
          <w:sz w:val="18"/>
          <w:lang w:val="es-ES"/>
        </w:rPr>
        <w:object w:dxaOrig="340" w:dyaOrig="580">
          <v:shape id="_x0000_i1084" type="#_x0000_t75" style="width:14.25pt;height:28.55pt" o:ole="">
            <v:imagedata r:id="rId132" o:title=""/>
          </v:shape>
          <o:OLEObject Type="Embed" ProgID="Equation.3" ShapeID="_x0000_i1084" DrawAspect="Content" ObjectID="_1636480624" r:id="rId133"/>
        </w:object>
      </w:r>
      <w:r w:rsidRPr="00E8489D">
        <w:rPr>
          <w:i/>
          <w:iCs/>
          <w:spacing w:val="20"/>
          <w:sz w:val="18"/>
          <w:lang w:val="es-ES"/>
        </w:rPr>
        <w:t>u</w:t>
      </w:r>
      <w:r w:rsidRPr="00E8489D">
        <w:rPr>
          <w:spacing w:val="20"/>
          <w:sz w:val="18"/>
          <w:lang w:val="es-ES"/>
        </w:rPr>
        <w:t xml:space="preserve">,   </w:t>
      </w:r>
      <w:r w:rsidRPr="00E8489D">
        <w:rPr>
          <w:i/>
          <w:iCs/>
          <w:spacing w:val="20"/>
          <w:sz w:val="18"/>
          <w:lang w:val="es-ES"/>
        </w:rPr>
        <w:t>y</w:t>
      </w:r>
      <w:r w:rsidRPr="00E8489D">
        <w:rPr>
          <w:spacing w:val="20"/>
          <w:sz w:val="18"/>
          <w:lang w:val="es-ES"/>
        </w:rPr>
        <w:t>=</w:t>
      </w:r>
      <w:r w:rsidRPr="00E8489D">
        <w:rPr>
          <w:i/>
          <w:iCs/>
          <w:spacing w:val="20"/>
          <w:sz w:val="18"/>
          <w:lang w:val="es-ES"/>
        </w:rPr>
        <w:t>x</w:t>
      </w:r>
      <w:r w:rsidRPr="00E8489D">
        <w:rPr>
          <w:spacing w:val="20"/>
          <w:sz w:val="22"/>
          <w:vertAlign w:val="subscript"/>
          <w:lang w:val="es-ES"/>
        </w:rPr>
        <w:t>2</w:t>
      </w:r>
      <w:r w:rsidRPr="00E8489D">
        <w:rPr>
          <w:spacing w:val="20"/>
          <w:sz w:val="18"/>
          <w:lang w:val="es-ES"/>
        </w:rPr>
        <w:t>,</w:t>
      </w:r>
      <w:r w:rsidRPr="00E8489D">
        <w:rPr>
          <w:sz w:val="18"/>
          <w:lang w:val="es-ES"/>
        </w:rPr>
        <w:t xml:space="preserve">   trong đó  </w:t>
      </w:r>
      <w:r w:rsidRPr="00E8489D">
        <w:rPr>
          <w:i/>
          <w:iCs/>
          <w:spacing w:val="20"/>
          <w:sz w:val="18"/>
          <w:u w:val="single"/>
          <w:lang w:val="es-ES"/>
        </w:rPr>
        <w:t>x</w:t>
      </w:r>
      <w:r w:rsidRPr="00E8489D">
        <w:rPr>
          <w:spacing w:val="20"/>
          <w:sz w:val="18"/>
          <w:lang w:val="es-ES"/>
        </w:rPr>
        <w:t>=</w:t>
      </w:r>
      <w:r w:rsidRPr="00E8489D">
        <w:rPr>
          <w:spacing w:val="20"/>
          <w:position w:val="-26"/>
          <w:sz w:val="18"/>
          <w:lang w:val="es-ES"/>
        </w:rPr>
        <w:object w:dxaOrig="440" w:dyaOrig="600">
          <v:shape id="_x0000_i1085" type="#_x0000_t75" style="width:22.05pt;height:28.55pt" o:ole="">
            <v:imagedata r:id="rId134" o:title=""/>
          </v:shape>
          <o:OLEObject Type="Embed" ProgID="Equation.3" ShapeID="_x0000_i1085" DrawAspect="Content" ObjectID="_1636480625" r:id="rId135"/>
        </w:object>
      </w:r>
      <w:r w:rsidRPr="00E8489D">
        <w:rPr>
          <w:spacing w:val="20"/>
          <w:sz w:val="18"/>
          <w:lang w:val="es-ES"/>
        </w:rPr>
        <w:t>.</w:t>
      </w:r>
    </w:p>
    <w:p w:rsidR="003B6DC7" w:rsidRPr="00E8489D" w:rsidRDefault="003B6DC7" w:rsidP="003B6DC7">
      <w:pPr>
        <w:numPr>
          <w:ilvl w:val="0"/>
          <w:numId w:val="54"/>
        </w:numPr>
        <w:spacing w:before="20" w:after="20"/>
        <w:rPr>
          <w:sz w:val="18"/>
          <w:lang w:val="es-ES"/>
        </w:rPr>
      </w:pPr>
      <w:r w:rsidRPr="00E8489D">
        <w:rPr>
          <w:sz w:val="18"/>
          <w:lang w:val="es-ES"/>
        </w:rPr>
        <w:t xml:space="preserve">Hãy thiết kế bộ điều khiển phản hồi trạng thái sao cho với nó, hệ thống có hai điểm cực mới là </w:t>
      </w:r>
      <w:r w:rsidRPr="00E8489D">
        <w:rPr>
          <w:i/>
          <w:iCs/>
          <w:sz w:val="18"/>
          <w:lang w:val="es-ES"/>
        </w:rPr>
        <w:t>s</w:t>
      </w:r>
      <w:r w:rsidRPr="00E8489D">
        <w:rPr>
          <w:sz w:val="22"/>
          <w:vertAlign w:val="subscript"/>
          <w:lang w:val="es-ES"/>
        </w:rPr>
        <w:t>1</w:t>
      </w:r>
      <w:r w:rsidRPr="00E8489D">
        <w:rPr>
          <w:sz w:val="18"/>
          <w:lang w:val="es-ES"/>
        </w:rPr>
        <w:t xml:space="preserve">= </w:t>
      </w:r>
      <w:r w:rsidRPr="00E8489D">
        <w:rPr>
          <w:i/>
          <w:iCs/>
          <w:sz w:val="18"/>
          <w:lang w:val="es-ES"/>
        </w:rPr>
        <w:t>s</w:t>
      </w:r>
      <w:r w:rsidRPr="00E8489D">
        <w:rPr>
          <w:sz w:val="22"/>
          <w:vertAlign w:val="subscript"/>
          <w:lang w:val="es-ES"/>
        </w:rPr>
        <w:t>2</w:t>
      </w:r>
      <w:r w:rsidRPr="00E8489D">
        <w:rPr>
          <w:sz w:val="18"/>
          <w:lang w:val="es-ES"/>
        </w:rPr>
        <w:t xml:space="preserve">= </w:t>
      </w:r>
      <w:r>
        <w:rPr>
          <w:sz w:val="18"/>
          <w:szCs w:val="18"/>
        </w:rPr>
        <w:sym w:font="Symbol" w:char="F02D"/>
      </w:r>
      <w:r w:rsidRPr="00E8489D">
        <w:rPr>
          <w:sz w:val="18"/>
          <w:lang w:val="es-ES"/>
        </w:rPr>
        <w:t>2.</w:t>
      </w:r>
    </w:p>
    <w:p w:rsidR="003B6DC7" w:rsidRPr="00E8489D" w:rsidRDefault="003B6DC7" w:rsidP="003B6DC7">
      <w:pPr>
        <w:numPr>
          <w:ilvl w:val="0"/>
          <w:numId w:val="54"/>
        </w:numPr>
        <w:spacing w:before="20" w:after="20"/>
        <w:rPr>
          <w:sz w:val="18"/>
          <w:lang w:val="es-ES"/>
        </w:rPr>
      </w:pPr>
      <w:r w:rsidRPr="00E8489D">
        <w:rPr>
          <w:sz w:val="18"/>
          <w:lang w:val="es-ES"/>
        </w:rPr>
        <w:t xml:space="preserve">Hãy xác định bộ quan sát trạng thái Luenberger để tính xấp xỉ </w:t>
      </w:r>
      <w:r w:rsidRPr="00E8489D">
        <w:rPr>
          <w:spacing w:val="20"/>
          <w:position w:val="-10"/>
          <w:sz w:val="18"/>
          <w:lang w:val="es-ES"/>
        </w:rPr>
        <w:object w:dxaOrig="200" w:dyaOrig="300">
          <v:shape id="_x0000_i1086" type="#_x0000_t75" style="width:7.8pt;height:14.25pt" o:ole="">
            <v:imagedata r:id="rId136" o:title=""/>
          </v:shape>
          <o:OLEObject Type="Embed" ProgID="Equation.3" ShapeID="_x0000_i1086" DrawAspect="Content" ObjectID="_1636480626" r:id="rId137"/>
        </w:object>
      </w:r>
      <w:r>
        <w:rPr>
          <w:spacing w:val="20"/>
          <w:sz w:val="18"/>
          <w:szCs w:val="18"/>
        </w:rPr>
        <w:sym w:font="Symbol" w:char="F0BB"/>
      </w:r>
      <w:r w:rsidRPr="00E8489D">
        <w:rPr>
          <w:i/>
          <w:iCs/>
          <w:spacing w:val="20"/>
          <w:sz w:val="18"/>
          <w:u w:val="single"/>
          <w:lang w:val="es-ES"/>
        </w:rPr>
        <w:t>x</w:t>
      </w:r>
      <w:r w:rsidRPr="00E8489D">
        <w:rPr>
          <w:sz w:val="18"/>
          <w:lang w:val="es-ES"/>
        </w:rPr>
        <w:t xml:space="preserve">  trạng thái của đối tượng với hai điểm cực cho trước là </w:t>
      </w:r>
      <w:r>
        <w:rPr>
          <w:i/>
          <w:iCs/>
          <w:spacing w:val="20"/>
          <w:sz w:val="18"/>
          <w:szCs w:val="18"/>
        </w:rPr>
        <w:sym w:font="Symbol" w:char="F06C"/>
      </w:r>
      <w:r w:rsidRPr="00E8489D">
        <w:rPr>
          <w:spacing w:val="20"/>
          <w:sz w:val="22"/>
          <w:vertAlign w:val="subscript"/>
          <w:lang w:val="es-ES"/>
        </w:rPr>
        <w:t>1</w:t>
      </w:r>
      <w:r w:rsidRPr="00E8489D">
        <w:rPr>
          <w:spacing w:val="20"/>
          <w:sz w:val="18"/>
          <w:lang w:val="es-ES"/>
        </w:rPr>
        <w:t xml:space="preserve">= </w:t>
      </w:r>
      <w:r>
        <w:rPr>
          <w:spacing w:val="20"/>
          <w:sz w:val="18"/>
          <w:szCs w:val="18"/>
        </w:rPr>
        <w:sym w:font="Symbol" w:char="F02D"/>
      </w:r>
      <w:r w:rsidRPr="00E8489D">
        <w:rPr>
          <w:spacing w:val="20"/>
          <w:sz w:val="18"/>
          <w:lang w:val="es-ES"/>
        </w:rPr>
        <w:t>4</w:t>
      </w:r>
      <w:r w:rsidRPr="00E8489D">
        <w:rPr>
          <w:sz w:val="18"/>
          <w:lang w:val="es-ES"/>
        </w:rPr>
        <w:t xml:space="preserve"> và </w:t>
      </w:r>
      <w:r>
        <w:rPr>
          <w:i/>
          <w:iCs/>
          <w:spacing w:val="20"/>
          <w:sz w:val="18"/>
          <w:szCs w:val="18"/>
        </w:rPr>
        <w:sym w:font="Symbol" w:char="F06C"/>
      </w:r>
      <w:r w:rsidRPr="00E8489D">
        <w:rPr>
          <w:spacing w:val="20"/>
          <w:sz w:val="22"/>
          <w:vertAlign w:val="subscript"/>
          <w:lang w:val="es-ES"/>
        </w:rPr>
        <w:t>2</w:t>
      </w:r>
      <w:r w:rsidRPr="00E8489D">
        <w:rPr>
          <w:spacing w:val="20"/>
          <w:sz w:val="18"/>
          <w:lang w:val="es-ES"/>
        </w:rPr>
        <w:t xml:space="preserve">= </w:t>
      </w:r>
      <w:r>
        <w:rPr>
          <w:spacing w:val="20"/>
          <w:sz w:val="18"/>
          <w:szCs w:val="18"/>
        </w:rPr>
        <w:sym w:font="Symbol" w:char="F02D"/>
      </w:r>
      <w:r w:rsidRPr="00E8489D">
        <w:rPr>
          <w:spacing w:val="20"/>
          <w:sz w:val="18"/>
          <w:lang w:val="es-ES"/>
        </w:rPr>
        <w:t>5.</w:t>
      </w:r>
    </w:p>
    <w:p w:rsidR="003B6DC7" w:rsidRPr="00E8489D" w:rsidRDefault="003B6DC7" w:rsidP="003B6DC7">
      <w:pPr>
        <w:numPr>
          <w:ilvl w:val="0"/>
          <w:numId w:val="54"/>
        </w:numPr>
        <w:spacing w:before="20" w:after="20"/>
        <w:rPr>
          <w:sz w:val="18"/>
          <w:lang w:val="es-ES"/>
        </w:rPr>
      </w:pPr>
      <w:r w:rsidRPr="00E8489D">
        <w:rPr>
          <w:sz w:val="18"/>
          <w:lang w:val="es-ES"/>
        </w:rPr>
        <w:t>Vẽ sơ đồ khối mô tả hệ kín bao gồm đối tượng đã cho, bộ điều khiển phản hồi trạng thái tìm được ở câu 1 và bộ quan sát trạng thái Luenberger đã tìm được ở câu 2. Viết phương trình trạng thái và đa thức đặc tính cho hệ kín đó.</w:t>
      </w:r>
    </w:p>
    <w:p w:rsidR="00236F8E" w:rsidRPr="003B6DC7" w:rsidRDefault="00236F8E" w:rsidP="00A30F91">
      <w:pPr>
        <w:spacing w:before="20" w:after="20"/>
        <w:ind w:left="340" w:hanging="340"/>
        <w:rPr>
          <w:b/>
          <w:sz w:val="18"/>
          <w:lang w:val="es-ES"/>
        </w:rPr>
      </w:pPr>
    </w:p>
    <w:p w:rsidR="003B6DC7" w:rsidRPr="00786C6F" w:rsidRDefault="003B6DC7" w:rsidP="003B6DC7">
      <w:pPr>
        <w:ind w:left="340" w:hanging="340"/>
        <w:rPr>
          <w:sz w:val="18"/>
          <w:lang w:val="es-ES"/>
        </w:rPr>
      </w:pPr>
      <w:r w:rsidRPr="00786C6F">
        <w:rPr>
          <w:b/>
          <w:sz w:val="18"/>
          <w:lang w:val="es-ES"/>
        </w:rPr>
        <w:t>Bài 3:</w:t>
      </w:r>
      <w:r w:rsidRPr="00786C6F">
        <w:rPr>
          <w:sz w:val="18"/>
          <w:lang w:val="es-ES"/>
        </w:rPr>
        <w:t xml:space="preserve"> Cho đối tượng có mô hình trạng thái.</w:t>
      </w:r>
    </w:p>
    <w:p w:rsidR="003B6DC7" w:rsidRPr="00E8489D" w:rsidRDefault="003B6DC7" w:rsidP="003B6DC7">
      <w:pPr>
        <w:spacing w:before="20" w:after="20"/>
        <w:ind w:left="680" w:hanging="340"/>
        <w:rPr>
          <w:sz w:val="18"/>
          <w:lang w:val="es-ES"/>
        </w:rPr>
      </w:pPr>
      <w:r w:rsidRPr="00786C6F">
        <w:rPr>
          <w:sz w:val="18"/>
          <w:lang w:val="es-ES"/>
        </w:rPr>
        <w:tab/>
      </w:r>
      <w:r w:rsidRPr="00E8489D">
        <w:rPr>
          <w:spacing w:val="20"/>
          <w:position w:val="-20"/>
          <w:sz w:val="18"/>
          <w:lang w:val="es-ES"/>
        </w:rPr>
        <w:object w:dxaOrig="340" w:dyaOrig="499">
          <v:shape id="_x0000_i1087" type="#_x0000_t75" style="width:14.25pt;height:22.05pt" o:ole="">
            <v:imagedata r:id="rId128" o:title=""/>
          </v:shape>
          <o:OLEObject Type="Embed" ProgID="Equation.3" ShapeID="_x0000_i1087" DrawAspect="Content" ObjectID="_1636480627" r:id="rId138"/>
        </w:object>
      </w:r>
      <w:r w:rsidRPr="00E8489D">
        <w:rPr>
          <w:spacing w:val="20"/>
          <w:sz w:val="18"/>
          <w:lang w:val="es-ES"/>
        </w:rPr>
        <w:t>=</w:t>
      </w:r>
      <w:r w:rsidRPr="00E8489D">
        <w:rPr>
          <w:spacing w:val="20"/>
          <w:position w:val="-24"/>
          <w:sz w:val="18"/>
          <w:lang w:val="es-ES"/>
        </w:rPr>
        <w:object w:dxaOrig="700" w:dyaOrig="580">
          <v:shape id="_x0000_i1088" type="#_x0000_t75" style="width:36.3pt;height:28.55pt" o:ole="">
            <v:imagedata r:id="rId139" o:title=""/>
          </v:shape>
          <o:OLEObject Type="Embed" ProgID="Equation.DSMT4" ShapeID="_x0000_i1088" DrawAspect="Content" ObjectID="_1636480628" r:id="rId140"/>
        </w:object>
      </w:r>
      <w:r w:rsidRPr="00E8489D">
        <w:rPr>
          <w:i/>
          <w:iCs/>
          <w:spacing w:val="20"/>
          <w:sz w:val="18"/>
          <w:u w:val="single"/>
          <w:lang w:val="es-ES"/>
        </w:rPr>
        <w:t>x</w:t>
      </w:r>
      <w:r w:rsidRPr="00E8489D">
        <w:rPr>
          <w:spacing w:val="20"/>
          <w:sz w:val="18"/>
          <w:lang w:val="es-ES"/>
        </w:rPr>
        <w:t>+</w:t>
      </w:r>
      <w:r w:rsidRPr="00E8489D">
        <w:rPr>
          <w:spacing w:val="20"/>
          <w:position w:val="-24"/>
          <w:sz w:val="18"/>
          <w:lang w:val="es-ES"/>
        </w:rPr>
        <w:object w:dxaOrig="340" w:dyaOrig="580">
          <v:shape id="_x0000_i1089" type="#_x0000_t75" style="width:14.25pt;height:28.55pt" o:ole="">
            <v:imagedata r:id="rId132" o:title=""/>
          </v:shape>
          <o:OLEObject Type="Embed" ProgID="Equation.3" ShapeID="_x0000_i1089" DrawAspect="Content" ObjectID="_1636480629" r:id="rId141"/>
        </w:object>
      </w:r>
      <w:r w:rsidRPr="00E8489D">
        <w:rPr>
          <w:i/>
          <w:iCs/>
          <w:spacing w:val="20"/>
          <w:sz w:val="18"/>
          <w:lang w:val="es-ES"/>
        </w:rPr>
        <w:t>u</w:t>
      </w:r>
      <w:r w:rsidRPr="00E8489D">
        <w:rPr>
          <w:spacing w:val="20"/>
          <w:sz w:val="18"/>
          <w:lang w:val="es-ES"/>
        </w:rPr>
        <w:t xml:space="preserve">,   </w:t>
      </w:r>
      <w:r w:rsidRPr="00E8489D">
        <w:rPr>
          <w:i/>
          <w:iCs/>
          <w:spacing w:val="20"/>
          <w:sz w:val="18"/>
          <w:lang w:val="es-ES"/>
        </w:rPr>
        <w:t>y</w:t>
      </w:r>
      <w:r w:rsidRPr="00E8489D">
        <w:rPr>
          <w:spacing w:val="20"/>
          <w:sz w:val="18"/>
          <w:lang w:val="es-ES"/>
        </w:rPr>
        <w:t>=</w:t>
      </w:r>
      <w:r w:rsidRPr="00E8489D">
        <w:rPr>
          <w:i/>
          <w:iCs/>
          <w:spacing w:val="20"/>
          <w:sz w:val="18"/>
          <w:lang w:val="es-ES"/>
        </w:rPr>
        <w:t>x</w:t>
      </w:r>
      <w:r w:rsidRPr="00E8489D">
        <w:rPr>
          <w:spacing w:val="20"/>
          <w:sz w:val="22"/>
          <w:vertAlign w:val="subscript"/>
          <w:lang w:val="es-ES"/>
        </w:rPr>
        <w:t>2</w:t>
      </w:r>
      <w:r w:rsidRPr="00E8489D">
        <w:rPr>
          <w:spacing w:val="20"/>
          <w:sz w:val="18"/>
          <w:lang w:val="es-ES"/>
        </w:rPr>
        <w:t>,</w:t>
      </w:r>
      <w:r w:rsidRPr="00E8489D">
        <w:rPr>
          <w:sz w:val="18"/>
          <w:lang w:val="es-ES"/>
        </w:rPr>
        <w:t xml:space="preserve">   trong đó  </w:t>
      </w:r>
      <w:r w:rsidRPr="00E8489D">
        <w:rPr>
          <w:i/>
          <w:iCs/>
          <w:spacing w:val="20"/>
          <w:sz w:val="18"/>
          <w:u w:val="single"/>
          <w:lang w:val="es-ES"/>
        </w:rPr>
        <w:t>x</w:t>
      </w:r>
      <w:r w:rsidRPr="00E8489D">
        <w:rPr>
          <w:spacing w:val="20"/>
          <w:sz w:val="18"/>
          <w:lang w:val="es-ES"/>
        </w:rPr>
        <w:t>=</w:t>
      </w:r>
      <w:r w:rsidRPr="00E8489D">
        <w:rPr>
          <w:spacing w:val="20"/>
          <w:position w:val="-26"/>
          <w:sz w:val="18"/>
          <w:lang w:val="es-ES"/>
        </w:rPr>
        <w:object w:dxaOrig="440" w:dyaOrig="600">
          <v:shape id="_x0000_i1090" type="#_x0000_t75" style="width:22.05pt;height:28.55pt" o:ole="">
            <v:imagedata r:id="rId134" o:title=""/>
          </v:shape>
          <o:OLEObject Type="Embed" ProgID="Equation.3" ShapeID="_x0000_i1090" DrawAspect="Content" ObjectID="_1636480630" r:id="rId142"/>
        </w:object>
      </w:r>
      <w:r w:rsidRPr="00E8489D">
        <w:rPr>
          <w:spacing w:val="20"/>
          <w:sz w:val="18"/>
          <w:lang w:val="es-ES"/>
        </w:rPr>
        <w:t>.</w:t>
      </w:r>
    </w:p>
    <w:p w:rsidR="003B6DC7" w:rsidRPr="00E8489D" w:rsidRDefault="003B6DC7" w:rsidP="003B6DC7">
      <w:pPr>
        <w:numPr>
          <w:ilvl w:val="0"/>
          <w:numId w:val="66"/>
        </w:numPr>
        <w:spacing w:before="20" w:after="20"/>
        <w:rPr>
          <w:sz w:val="18"/>
          <w:lang w:val="es-ES"/>
        </w:rPr>
      </w:pPr>
      <w:r w:rsidRPr="00E8489D">
        <w:rPr>
          <w:sz w:val="18"/>
          <w:lang w:val="es-ES"/>
        </w:rPr>
        <w:t xml:space="preserve">Hãy thiết kế bộ điều khiển phản hồi trạng thái sao cho với nó, hệ thống có hai điểm cực mới là </w:t>
      </w:r>
      <w:r w:rsidRPr="00E8489D">
        <w:rPr>
          <w:i/>
          <w:iCs/>
          <w:sz w:val="18"/>
          <w:lang w:val="es-ES"/>
        </w:rPr>
        <w:t>s</w:t>
      </w:r>
      <w:r w:rsidRPr="00E8489D">
        <w:rPr>
          <w:sz w:val="22"/>
          <w:vertAlign w:val="subscript"/>
          <w:lang w:val="es-ES"/>
        </w:rPr>
        <w:t>1</w:t>
      </w:r>
      <w:r w:rsidRPr="00E8489D">
        <w:rPr>
          <w:sz w:val="18"/>
          <w:lang w:val="es-ES"/>
        </w:rPr>
        <w:t xml:space="preserve">= </w:t>
      </w:r>
      <w:r>
        <w:rPr>
          <w:sz w:val="18"/>
          <w:szCs w:val="18"/>
        </w:rPr>
        <w:sym w:font="Symbol" w:char="F02D"/>
      </w:r>
      <w:r w:rsidRPr="00E8489D">
        <w:rPr>
          <w:sz w:val="18"/>
          <w:lang w:val="es-ES"/>
        </w:rPr>
        <w:t xml:space="preserve">2,  </w:t>
      </w:r>
      <w:r w:rsidRPr="00E8489D">
        <w:rPr>
          <w:i/>
          <w:iCs/>
          <w:sz w:val="18"/>
          <w:lang w:val="es-ES"/>
        </w:rPr>
        <w:t>s</w:t>
      </w:r>
      <w:r w:rsidRPr="00E8489D">
        <w:rPr>
          <w:sz w:val="22"/>
          <w:vertAlign w:val="subscript"/>
          <w:lang w:val="es-ES"/>
        </w:rPr>
        <w:t>2</w:t>
      </w:r>
      <w:r w:rsidRPr="00E8489D">
        <w:rPr>
          <w:sz w:val="18"/>
          <w:lang w:val="es-ES"/>
        </w:rPr>
        <w:t xml:space="preserve">= </w:t>
      </w:r>
      <w:r>
        <w:rPr>
          <w:sz w:val="18"/>
          <w:szCs w:val="18"/>
        </w:rPr>
        <w:sym w:font="Symbol" w:char="F02D"/>
      </w:r>
      <w:r w:rsidRPr="00E8489D">
        <w:rPr>
          <w:sz w:val="18"/>
          <w:lang w:val="es-ES"/>
        </w:rPr>
        <w:t>4.</w:t>
      </w:r>
    </w:p>
    <w:p w:rsidR="003B6DC7" w:rsidRPr="00E8489D" w:rsidRDefault="003B6DC7" w:rsidP="003B6DC7">
      <w:pPr>
        <w:numPr>
          <w:ilvl w:val="0"/>
          <w:numId w:val="66"/>
        </w:numPr>
        <w:spacing w:before="20" w:after="20"/>
        <w:rPr>
          <w:sz w:val="18"/>
          <w:lang w:val="es-ES"/>
        </w:rPr>
      </w:pPr>
      <w:r w:rsidRPr="00E8489D">
        <w:rPr>
          <w:sz w:val="18"/>
          <w:lang w:val="es-ES"/>
        </w:rPr>
        <w:t xml:space="preserve">Hãy xác định bộ quan sát trạng thái Luenberger để tính xấp xỉ </w:t>
      </w:r>
      <w:r w:rsidRPr="00E8489D">
        <w:rPr>
          <w:spacing w:val="20"/>
          <w:position w:val="-10"/>
          <w:sz w:val="18"/>
          <w:lang w:val="es-ES"/>
        </w:rPr>
        <w:object w:dxaOrig="200" w:dyaOrig="300">
          <v:shape id="_x0000_i1091" type="#_x0000_t75" style="width:7.8pt;height:14.25pt" o:ole="">
            <v:imagedata r:id="rId136" o:title=""/>
          </v:shape>
          <o:OLEObject Type="Embed" ProgID="Equation.3" ShapeID="_x0000_i1091" DrawAspect="Content" ObjectID="_1636480631" r:id="rId143"/>
        </w:object>
      </w:r>
      <w:r>
        <w:rPr>
          <w:spacing w:val="20"/>
          <w:sz w:val="18"/>
          <w:szCs w:val="18"/>
        </w:rPr>
        <w:sym w:font="Symbol" w:char="F0BB"/>
      </w:r>
      <w:r w:rsidRPr="00E8489D">
        <w:rPr>
          <w:i/>
          <w:iCs/>
          <w:spacing w:val="20"/>
          <w:sz w:val="18"/>
          <w:u w:val="single"/>
          <w:lang w:val="es-ES"/>
        </w:rPr>
        <w:t>x</w:t>
      </w:r>
      <w:r w:rsidRPr="00E8489D">
        <w:rPr>
          <w:sz w:val="18"/>
          <w:lang w:val="es-ES"/>
        </w:rPr>
        <w:t xml:space="preserve">  trạng thái của đối tượng với hai điểm cực cho trước là </w:t>
      </w:r>
      <w:r>
        <w:rPr>
          <w:i/>
          <w:iCs/>
          <w:spacing w:val="20"/>
          <w:sz w:val="18"/>
          <w:szCs w:val="18"/>
        </w:rPr>
        <w:sym w:font="Symbol" w:char="F06C"/>
      </w:r>
      <w:r w:rsidRPr="00E8489D">
        <w:rPr>
          <w:spacing w:val="20"/>
          <w:sz w:val="22"/>
          <w:vertAlign w:val="subscript"/>
          <w:lang w:val="es-ES"/>
        </w:rPr>
        <w:t>1</w:t>
      </w:r>
      <w:r w:rsidRPr="00E8489D">
        <w:rPr>
          <w:spacing w:val="20"/>
          <w:sz w:val="18"/>
          <w:lang w:val="es-ES"/>
        </w:rPr>
        <w:t>=</w:t>
      </w:r>
      <w:r>
        <w:rPr>
          <w:i/>
          <w:iCs/>
          <w:spacing w:val="20"/>
          <w:sz w:val="18"/>
          <w:szCs w:val="18"/>
        </w:rPr>
        <w:sym w:font="Symbol" w:char="F06C"/>
      </w:r>
      <w:r w:rsidRPr="00E8489D">
        <w:rPr>
          <w:spacing w:val="20"/>
          <w:sz w:val="22"/>
          <w:vertAlign w:val="subscript"/>
          <w:lang w:val="es-ES"/>
        </w:rPr>
        <w:t>2</w:t>
      </w:r>
      <w:r w:rsidRPr="00E8489D">
        <w:rPr>
          <w:spacing w:val="20"/>
          <w:sz w:val="18"/>
          <w:lang w:val="es-ES"/>
        </w:rPr>
        <w:t xml:space="preserve">= </w:t>
      </w:r>
      <w:r>
        <w:rPr>
          <w:spacing w:val="20"/>
          <w:sz w:val="18"/>
          <w:szCs w:val="18"/>
        </w:rPr>
        <w:sym w:font="Symbol" w:char="F02D"/>
      </w:r>
      <w:r w:rsidRPr="00E8489D">
        <w:rPr>
          <w:spacing w:val="20"/>
          <w:sz w:val="18"/>
          <w:lang w:val="es-ES"/>
        </w:rPr>
        <w:t>5.</w:t>
      </w:r>
    </w:p>
    <w:p w:rsidR="003B6DC7" w:rsidRPr="00E8489D" w:rsidRDefault="003B6DC7" w:rsidP="003B6DC7">
      <w:pPr>
        <w:numPr>
          <w:ilvl w:val="0"/>
          <w:numId w:val="66"/>
        </w:numPr>
        <w:spacing w:before="20" w:after="20"/>
        <w:rPr>
          <w:sz w:val="18"/>
          <w:lang w:val="es-ES"/>
        </w:rPr>
      </w:pPr>
      <w:r w:rsidRPr="00E8489D">
        <w:rPr>
          <w:sz w:val="18"/>
          <w:lang w:val="es-ES"/>
        </w:rPr>
        <w:t>Vẽ sơ đồ khối mô tả hệ kín bao gồm đối tượng đã cho, bộ điều khiển phản hồi trạng thái tìm được ở câu 1 và bộ quan sát trạng thái Luenberger đã tìm được ở câu 2. Viết phương trình trạng thái và đa thức đặc tính cho hệ kín đó.</w:t>
      </w:r>
    </w:p>
    <w:p w:rsidR="003B6DC7" w:rsidRPr="00E8489D" w:rsidRDefault="003B6DC7" w:rsidP="006F29DA">
      <w:pPr>
        <w:spacing w:before="20" w:after="20"/>
        <w:ind w:left="624"/>
        <w:rPr>
          <w:sz w:val="18"/>
          <w:lang w:val="es-ES"/>
        </w:rPr>
      </w:pPr>
    </w:p>
    <w:p w:rsidR="00236F8E" w:rsidRDefault="00236F8E" w:rsidP="003B6DC7">
      <w:pPr>
        <w:spacing w:before="20" w:after="20"/>
        <w:ind w:left="340" w:hanging="340"/>
        <w:rPr>
          <w:b/>
          <w:sz w:val="18"/>
          <w:lang w:val="pl-PL"/>
        </w:rPr>
      </w:pPr>
    </w:p>
    <w:p w:rsidR="003835ED" w:rsidRPr="00437F17" w:rsidRDefault="003835ED" w:rsidP="003B6DC7">
      <w:pPr>
        <w:spacing w:before="20" w:after="20"/>
        <w:ind w:left="340" w:hanging="340"/>
        <w:rPr>
          <w:b/>
          <w:sz w:val="18"/>
          <w:lang w:val="pl-PL"/>
        </w:rPr>
      </w:pPr>
    </w:p>
    <w:p w:rsidR="003B6DC7" w:rsidRPr="00786C6F" w:rsidRDefault="003B6DC7" w:rsidP="003B6DC7">
      <w:pPr>
        <w:ind w:left="340" w:hanging="340"/>
        <w:rPr>
          <w:sz w:val="18"/>
          <w:lang w:val="pl-PL"/>
        </w:rPr>
      </w:pPr>
      <w:r w:rsidRPr="00786C6F">
        <w:rPr>
          <w:b/>
          <w:sz w:val="18"/>
          <w:lang w:val="pl-PL"/>
        </w:rPr>
        <w:t>Bài 4:</w:t>
      </w:r>
      <w:r w:rsidRPr="00786C6F">
        <w:rPr>
          <w:sz w:val="18"/>
          <w:lang w:val="pl-PL"/>
        </w:rPr>
        <w:t xml:space="preserve"> Cho đối tượng có mô hình trạng thái.</w:t>
      </w:r>
    </w:p>
    <w:p w:rsidR="003B6DC7" w:rsidRPr="00E8489D" w:rsidRDefault="003B6DC7" w:rsidP="003B6DC7">
      <w:pPr>
        <w:spacing w:before="20" w:after="20"/>
        <w:ind w:left="680" w:hanging="340"/>
        <w:rPr>
          <w:sz w:val="18"/>
          <w:lang w:val="es-ES"/>
        </w:rPr>
      </w:pPr>
      <w:r w:rsidRPr="00786C6F">
        <w:rPr>
          <w:sz w:val="18"/>
          <w:lang w:val="pl-PL"/>
        </w:rPr>
        <w:tab/>
      </w:r>
      <w:r w:rsidRPr="00E8489D">
        <w:rPr>
          <w:spacing w:val="20"/>
          <w:position w:val="-20"/>
          <w:sz w:val="18"/>
          <w:lang w:val="es-ES"/>
        </w:rPr>
        <w:object w:dxaOrig="340" w:dyaOrig="499">
          <v:shape id="_x0000_i1092" type="#_x0000_t75" style="width:14.25pt;height:22.05pt" o:ole="">
            <v:imagedata r:id="rId128" o:title=""/>
          </v:shape>
          <o:OLEObject Type="Embed" ProgID="Equation.3" ShapeID="_x0000_i1092" DrawAspect="Content" ObjectID="_1636480632" r:id="rId144"/>
        </w:object>
      </w:r>
      <w:r w:rsidRPr="00E8489D">
        <w:rPr>
          <w:spacing w:val="20"/>
          <w:sz w:val="18"/>
          <w:lang w:val="es-ES"/>
        </w:rPr>
        <w:t>=</w:t>
      </w:r>
      <w:r w:rsidRPr="00E8489D">
        <w:rPr>
          <w:spacing w:val="20"/>
          <w:position w:val="-24"/>
          <w:sz w:val="18"/>
          <w:lang w:val="es-ES"/>
        </w:rPr>
        <w:object w:dxaOrig="700" w:dyaOrig="580">
          <v:shape id="_x0000_i1093" type="#_x0000_t75" style="width:36.3pt;height:28.55pt" o:ole="">
            <v:imagedata r:id="rId145" o:title=""/>
          </v:shape>
          <o:OLEObject Type="Embed" ProgID="Equation.DSMT4" ShapeID="_x0000_i1093" DrawAspect="Content" ObjectID="_1636480633" r:id="rId146"/>
        </w:object>
      </w:r>
      <w:r w:rsidRPr="00E8489D">
        <w:rPr>
          <w:i/>
          <w:iCs/>
          <w:spacing w:val="20"/>
          <w:sz w:val="18"/>
          <w:u w:val="single"/>
          <w:lang w:val="es-ES"/>
        </w:rPr>
        <w:t>x</w:t>
      </w:r>
      <w:r w:rsidRPr="00E8489D">
        <w:rPr>
          <w:spacing w:val="20"/>
          <w:sz w:val="18"/>
          <w:lang w:val="es-ES"/>
        </w:rPr>
        <w:t>+</w:t>
      </w:r>
      <w:r w:rsidRPr="00E8489D">
        <w:rPr>
          <w:spacing w:val="20"/>
          <w:position w:val="-24"/>
          <w:sz w:val="18"/>
          <w:lang w:val="es-ES"/>
        </w:rPr>
        <w:object w:dxaOrig="340" w:dyaOrig="580">
          <v:shape id="_x0000_i1094" type="#_x0000_t75" style="width:14.25pt;height:28.55pt" o:ole="">
            <v:imagedata r:id="rId147" o:title=""/>
          </v:shape>
          <o:OLEObject Type="Embed" ProgID="Equation.DSMT4" ShapeID="_x0000_i1094" DrawAspect="Content" ObjectID="_1636480634" r:id="rId148"/>
        </w:object>
      </w:r>
      <w:r w:rsidRPr="00E8489D">
        <w:rPr>
          <w:i/>
          <w:iCs/>
          <w:spacing w:val="20"/>
          <w:sz w:val="18"/>
          <w:lang w:val="es-ES"/>
        </w:rPr>
        <w:t>u</w:t>
      </w:r>
      <w:r w:rsidRPr="00E8489D">
        <w:rPr>
          <w:spacing w:val="20"/>
          <w:sz w:val="18"/>
          <w:lang w:val="es-ES"/>
        </w:rPr>
        <w:t xml:space="preserve">,   </w:t>
      </w:r>
      <w:r w:rsidRPr="00E8489D">
        <w:rPr>
          <w:i/>
          <w:iCs/>
          <w:spacing w:val="20"/>
          <w:sz w:val="18"/>
          <w:lang w:val="es-ES"/>
        </w:rPr>
        <w:t>y</w:t>
      </w:r>
      <w:r w:rsidRPr="00E8489D">
        <w:rPr>
          <w:spacing w:val="20"/>
          <w:sz w:val="18"/>
          <w:lang w:val="es-ES"/>
        </w:rPr>
        <w:t>=</w:t>
      </w:r>
      <w:r w:rsidRPr="00E8489D">
        <w:rPr>
          <w:i/>
          <w:iCs/>
          <w:spacing w:val="20"/>
          <w:sz w:val="18"/>
          <w:lang w:val="es-ES"/>
        </w:rPr>
        <w:t>x</w:t>
      </w:r>
      <w:r w:rsidRPr="00E8489D">
        <w:rPr>
          <w:spacing w:val="20"/>
          <w:sz w:val="22"/>
          <w:vertAlign w:val="subscript"/>
          <w:lang w:val="es-ES"/>
        </w:rPr>
        <w:t>2</w:t>
      </w:r>
      <w:r w:rsidRPr="00E8489D">
        <w:rPr>
          <w:spacing w:val="20"/>
          <w:sz w:val="18"/>
          <w:lang w:val="es-ES"/>
        </w:rPr>
        <w:t>,</w:t>
      </w:r>
      <w:r w:rsidRPr="00E8489D">
        <w:rPr>
          <w:sz w:val="18"/>
          <w:lang w:val="es-ES"/>
        </w:rPr>
        <w:t xml:space="preserve">   trong đó  </w:t>
      </w:r>
      <w:r w:rsidRPr="00E8489D">
        <w:rPr>
          <w:i/>
          <w:iCs/>
          <w:spacing w:val="20"/>
          <w:sz w:val="18"/>
          <w:u w:val="single"/>
          <w:lang w:val="es-ES"/>
        </w:rPr>
        <w:t>x</w:t>
      </w:r>
      <w:r w:rsidRPr="00E8489D">
        <w:rPr>
          <w:spacing w:val="20"/>
          <w:sz w:val="18"/>
          <w:lang w:val="es-ES"/>
        </w:rPr>
        <w:t>=</w:t>
      </w:r>
      <w:r w:rsidRPr="00E8489D">
        <w:rPr>
          <w:spacing w:val="20"/>
          <w:position w:val="-26"/>
          <w:sz w:val="18"/>
          <w:lang w:val="es-ES"/>
        </w:rPr>
        <w:object w:dxaOrig="440" w:dyaOrig="600">
          <v:shape id="_x0000_i1095" type="#_x0000_t75" style="width:22.05pt;height:28.55pt" o:ole="">
            <v:imagedata r:id="rId134" o:title=""/>
          </v:shape>
          <o:OLEObject Type="Embed" ProgID="Equation.3" ShapeID="_x0000_i1095" DrawAspect="Content" ObjectID="_1636480635" r:id="rId149"/>
        </w:object>
      </w:r>
      <w:r w:rsidRPr="00E8489D">
        <w:rPr>
          <w:spacing w:val="20"/>
          <w:sz w:val="18"/>
          <w:lang w:val="es-ES"/>
        </w:rPr>
        <w:t>.</w:t>
      </w:r>
    </w:p>
    <w:p w:rsidR="003B6DC7" w:rsidRPr="00E8489D" w:rsidRDefault="003B6DC7" w:rsidP="003B6DC7">
      <w:pPr>
        <w:numPr>
          <w:ilvl w:val="0"/>
          <w:numId w:val="68"/>
        </w:numPr>
        <w:spacing w:before="20" w:after="20"/>
        <w:jc w:val="both"/>
        <w:rPr>
          <w:sz w:val="18"/>
          <w:lang w:val="es-ES"/>
        </w:rPr>
      </w:pPr>
      <w:r w:rsidRPr="00E8489D">
        <w:rPr>
          <w:sz w:val="18"/>
          <w:lang w:val="es-ES"/>
        </w:rPr>
        <w:t xml:space="preserve">Hãy thiết kế bộ điều khiển phản hồi trạng thái sao cho với nó, hệ thống có hai điểm cực mới là </w:t>
      </w:r>
      <w:r w:rsidRPr="00E8489D">
        <w:rPr>
          <w:i/>
          <w:iCs/>
          <w:sz w:val="18"/>
          <w:lang w:val="es-ES"/>
        </w:rPr>
        <w:t>s</w:t>
      </w:r>
      <w:r w:rsidRPr="00E8489D">
        <w:rPr>
          <w:sz w:val="22"/>
          <w:vertAlign w:val="subscript"/>
          <w:lang w:val="es-ES"/>
        </w:rPr>
        <w:t xml:space="preserve">1 </w:t>
      </w:r>
      <w:r w:rsidRPr="00E8489D">
        <w:rPr>
          <w:sz w:val="18"/>
          <w:lang w:val="es-ES"/>
        </w:rPr>
        <w:t xml:space="preserve">= </w:t>
      </w:r>
      <w:r>
        <w:rPr>
          <w:sz w:val="18"/>
          <w:szCs w:val="18"/>
        </w:rPr>
        <w:sym w:font="Symbol" w:char="F02D"/>
      </w:r>
      <w:r w:rsidRPr="00E8489D">
        <w:rPr>
          <w:sz w:val="18"/>
          <w:lang w:val="es-ES"/>
        </w:rPr>
        <w:t>2+5</w:t>
      </w:r>
      <w:r w:rsidRPr="00E8489D">
        <w:rPr>
          <w:i/>
          <w:iCs/>
          <w:sz w:val="18"/>
          <w:lang w:val="es-ES"/>
        </w:rPr>
        <w:t>j</w:t>
      </w:r>
      <w:r w:rsidRPr="00E8489D">
        <w:rPr>
          <w:sz w:val="18"/>
          <w:lang w:val="es-ES"/>
        </w:rPr>
        <w:t xml:space="preserve">, </w:t>
      </w:r>
      <w:r w:rsidRPr="00E8489D">
        <w:rPr>
          <w:i/>
          <w:iCs/>
          <w:sz w:val="18"/>
          <w:lang w:val="es-ES"/>
        </w:rPr>
        <w:t>s</w:t>
      </w:r>
      <w:r w:rsidRPr="00E8489D">
        <w:rPr>
          <w:sz w:val="22"/>
          <w:vertAlign w:val="subscript"/>
          <w:lang w:val="es-ES"/>
        </w:rPr>
        <w:t xml:space="preserve">2 </w:t>
      </w:r>
      <w:r w:rsidRPr="00E8489D">
        <w:rPr>
          <w:sz w:val="18"/>
          <w:lang w:val="es-ES"/>
        </w:rPr>
        <w:t xml:space="preserve">= </w:t>
      </w:r>
      <w:r>
        <w:rPr>
          <w:sz w:val="18"/>
          <w:szCs w:val="18"/>
        </w:rPr>
        <w:sym w:font="Symbol" w:char="F02D"/>
      </w:r>
      <w:r w:rsidRPr="00E8489D">
        <w:rPr>
          <w:sz w:val="18"/>
          <w:lang w:val="es-ES"/>
        </w:rPr>
        <w:t>2</w:t>
      </w:r>
      <w:r>
        <w:rPr>
          <w:sz w:val="18"/>
          <w:szCs w:val="18"/>
        </w:rPr>
        <w:sym w:font="Symbol" w:char="F02D"/>
      </w:r>
      <w:r w:rsidRPr="00E8489D">
        <w:rPr>
          <w:sz w:val="18"/>
          <w:lang w:val="es-ES"/>
        </w:rPr>
        <w:t>5</w:t>
      </w:r>
      <w:r w:rsidRPr="00E8489D">
        <w:rPr>
          <w:i/>
          <w:iCs/>
          <w:sz w:val="18"/>
          <w:lang w:val="es-ES"/>
        </w:rPr>
        <w:t>j</w:t>
      </w:r>
      <w:r w:rsidRPr="00E8489D">
        <w:rPr>
          <w:sz w:val="18"/>
          <w:lang w:val="es-ES"/>
        </w:rPr>
        <w:t>.</w:t>
      </w:r>
    </w:p>
    <w:p w:rsidR="003B6DC7" w:rsidRPr="00E8489D" w:rsidRDefault="003B6DC7" w:rsidP="003B6DC7">
      <w:pPr>
        <w:numPr>
          <w:ilvl w:val="0"/>
          <w:numId w:val="68"/>
        </w:numPr>
        <w:spacing w:before="20" w:after="20"/>
        <w:jc w:val="both"/>
        <w:rPr>
          <w:sz w:val="18"/>
          <w:lang w:val="es-ES"/>
        </w:rPr>
      </w:pPr>
      <w:r w:rsidRPr="00E8489D">
        <w:rPr>
          <w:sz w:val="18"/>
          <w:lang w:val="es-ES"/>
        </w:rPr>
        <w:t xml:space="preserve">Hãy xác định bộ quan sát trạng thái Luenberger để tính xấp xỉ </w:t>
      </w:r>
      <w:r w:rsidRPr="00E8489D">
        <w:rPr>
          <w:spacing w:val="20"/>
          <w:position w:val="-10"/>
          <w:sz w:val="18"/>
          <w:lang w:val="es-ES"/>
        </w:rPr>
        <w:object w:dxaOrig="200" w:dyaOrig="300">
          <v:shape id="_x0000_i1096" type="#_x0000_t75" style="width:7.8pt;height:14.25pt" o:ole="">
            <v:imagedata r:id="rId136" o:title=""/>
          </v:shape>
          <o:OLEObject Type="Embed" ProgID="Equation.3" ShapeID="_x0000_i1096" DrawAspect="Content" ObjectID="_1636480636" r:id="rId150"/>
        </w:object>
      </w:r>
      <w:r>
        <w:rPr>
          <w:spacing w:val="20"/>
          <w:sz w:val="18"/>
          <w:szCs w:val="18"/>
        </w:rPr>
        <w:sym w:font="Symbol" w:char="F0BB"/>
      </w:r>
      <w:r w:rsidRPr="00E8489D">
        <w:rPr>
          <w:i/>
          <w:iCs/>
          <w:spacing w:val="20"/>
          <w:sz w:val="18"/>
          <w:u w:val="single"/>
          <w:lang w:val="es-ES"/>
        </w:rPr>
        <w:t>x</w:t>
      </w:r>
      <w:r w:rsidRPr="00E8489D">
        <w:rPr>
          <w:sz w:val="18"/>
          <w:lang w:val="es-ES"/>
        </w:rPr>
        <w:t xml:space="preserve">  trạng thái của đối tượng với hai điểm cực cho trước là </w:t>
      </w:r>
      <w:r>
        <w:rPr>
          <w:i/>
          <w:iCs/>
          <w:spacing w:val="20"/>
          <w:sz w:val="18"/>
          <w:szCs w:val="18"/>
        </w:rPr>
        <w:sym w:font="Symbol" w:char="F06C"/>
      </w:r>
      <w:r w:rsidRPr="00E8489D">
        <w:rPr>
          <w:spacing w:val="20"/>
          <w:sz w:val="22"/>
          <w:vertAlign w:val="subscript"/>
          <w:lang w:val="es-ES"/>
        </w:rPr>
        <w:t>1</w:t>
      </w:r>
      <w:r w:rsidRPr="00E8489D">
        <w:rPr>
          <w:spacing w:val="20"/>
          <w:sz w:val="18"/>
          <w:lang w:val="es-ES"/>
        </w:rPr>
        <w:t>=</w:t>
      </w:r>
      <w:r>
        <w:rPr>
          <w:i/>
          <w:iCs/>
          <w:spacing w:val="20"/>
          <w:sz w:val="18"/>
          <w:szCs w:val="18"/>
        </w:rPr>
        <w:sym w:font="Symbol" w:char="F06C"/>
      </w:r>
      <w:r w:rsidRPr="00E8489D">
        <w:rPr>
          <w:spacing w:val="20"/>
          <w:sz w:val="22"/>
          <w:vertAlign w:val="subscript"/>
          <w:lang w:val="es-ES"/>
        </w:rPr>
        <w:t>2</w:t>
      </w:r>
      <w:r w:rsidRPr="00E8489D">
        <w:rPr>
          <w:spacing w:val="20"/>
          <w:sz w:val="18"/>
          <w:lang w:val="es-ES"/>
        </w:rPr>
        <w:t xml:space="preserve">= </w:t>
      </w:r>
      <w:r>
        <w:rPr>
          <w:spacing w:val="20"/>
          <w:sz w:val="18"/>
          <w:szCs w:val="18"/>
        </w:rPr>
        <w:sym w:font="Symbol" w:char="F02D"/>
      </w:r>
      <w:r w:rsidRPr="00E8489D">
        <w:rPr>
          <w:spacing w:val="20"/>
          <w:sz w:val="18"/>
          <w:lang w:val="es-ES"/>
        </w:rPr>
        <w:t>5.</w:t>
      </w:r>
    </w:p>
    <w:p w:rsidR="003835ED" w:rsidRDefault="003B6DC7" w:rsidP="003835ED">
      <w:pPr>
        <w:numPr>
          <w:ilvl w:val="0"/>
          <w:numId w:val="68"/>
        </w:numPr>
        <w:spacing w:before="20" w:after="20"/>
        <w:jc w:val="both"/>
        <w:rPr>
          <w:sz w:val="18"/>
          <w:lang w:val="es-ES"/>
        </w:rPr>
      </w:pPr>
      <w:r w:rsidRPr="00E8489D">
        <w:rPr>
          <w:sz w:val="18"/>
          <w:lang w:val="es-ES"/>
        </w:rPr>
        <w:t>Vẽ sơ đồ khối mô tả hệ kín bao gồm đối tượng đã cho, bộ điều khiển phản hồi trạng thái tìm được ở câu 1 và bộ quan sát trạng thái Luenberger đã tìm được ở câu 2. Viết phương trình trạng thái và đa thức đặc tính cho hệ kín đó.</w:t>
      </w:r>
    </w:p>
    <w:p w:rsidR="007C7342" w:rsidRDefault="007C7342" w:rsidP="007C7342">
      <w:pPr>
        <w:spacing w:before="20" w:after="20"/>
        <w:ind w:left="624"/>
        <w:jc w:val="both"/>
        <w:rPr>
          <w:sz w:val="18"/>
          <w:lang w:val="es-ES"/>
        </w:rPr>
      </w:pPr>
    </w:p>
    <w:p w:rsidR="00236F8E" w:rsidRPr="003B6DC7" w:rsidRDefault="00236F8E" w:rsidP="00A30F91">
      <w:pPr>
        <w:spacing w:before="20" w:after="20"/>
        <w:ind w:left="340" w:hanging="340"/>
        <w:rPr>
          <w:b/>
          <w:sz w:val="18"/>
          <w:lang w:val="es-ES"/>
        </w:rPr>
      </w:pPr>
    </w:p>
    <w:p w:rsidR="003B6DC7" w:rsidRPr="00786C6F" w:rsidRDefault="003B6DC7" w:rsidP="003B6DC7">
      <w:pPr>
        <w:ind w:left="340" w:hanging="340"/>
        <w:rPr>
          <w:sz w:val="18"/>
          <w:lang w:val="es-ES"/>
        </w:rPr>
      </w:pPr>
      <w:r w:rsidRPr="00786C6F">
        <w:rPr>
          <w:b/>
          <w:sz w:val="18"/>
          <w:lang w:val="es-ES"/>
        </w:rPr>
        <w:t>Bài 5:</w:t>
      </w:r>
      <w:r w:rsidRPr="00786C6F">
        <w:rPr>
          <w:sz w:val="18"/>
          <w:lang w:val="es-ES"/>
        </w:rPr>
        <w:t xml:space="preserve"> Cho đối tượng có mô hình trạng thái.</w:t>
      </w:r>
    </w:p>
    <w:p w:rsidR="003B6DC7" w:rsidRPr="00E8489D" w:rsidRDefault="003B6DC7" w:rsidP="003B6DC7">
      <w:pPr>
        <w:spacing w:before="20" w:after="20"/>
        <w:ind w:left="680" w:hanging="340"/>
        <w:rPr>
          <w:sz w:val="18"/>
          <w:lang w:val="es-ES"/>
        </w:rPr>
      </w:pPr>
      <w:r w:rsidRPr="00786C6F">
        <w:rPr>
          <w:sz w:val="18"/>
          <w:lang w:val="es-ES"/>
        </w:rPr>
        <w:tab/>
      </w:r>
      <w:r w:rsidRPr="00E8489D">
        <w:rPr>
          <w:spacing w:val="20"/>
          <w:position w:val="-20"/>
          <w:sz w:val="18"/>
          <w:lang w:val="es-ES"/>
        </w:rPr>
        <w:object w:dxaOrig="340" w:dyaOrig="499">
          <v:shape id="_x0000_i1097" type="#_x0000_t75" style="width:14.25pt;height:22.05pt" o:ole="">
            <v:imagedata r:id="rId128" o:title=""/>
          </v:shape>
          <o:OLEObject Type="Embed" ProgID="Equation.3" ShapeID="_x0000_i1097" DrawAspect="Content" ObjectID="_1636480637" r:id="rId151"/>
        </w:object>
      </w:r>
      <w:r w:rsidRPr="00E8489D">
        <w:rPr>
          <w:spacing w:val="20"/>
          <w:sz w:val="18"/>
          <w:lang w:val="es-ES"/>
        </w:rPr>
        <w:t>=</w:t>
      </w:r>
      <w:r w:rsidRPr="00E8489D">
        <w:rPr>
          <w:spacing w:val="20"/>
          <w:position w:val="-24"/>
          <w:sz w:val="18"/>
          <w:lang w:val="es-ES"/>
        </w:rPr>
        <w:object w:dxaOrig="600" w:dyaOrig="580">
          <v:shape id="_x0000_i1098" type="#_x0000_t75" style="width:28.55pt;height:28.55pt" o:ole="">
            <v:imagedata r:id="rId152" o:title=""/>
          </v:shape>
          <o:OLEObject Type="Embed" ProgID="Equation.DSMT4" ShapeID="_x0000_i1098" DrawAspect="Content" ObjectID="_1636480638" r:id="rId153"/>
        </w:object>
      </w:r>
      <w:r w:rsidRPr="00E8489D">
        <w:rPr>
          <w:i/>
          <w:iCs/>
          <w:spacing w:val="20"/>
          <w:sz w:val="18"/>
          <w:u w:val="single"/>
          <w:lang w:val="es-ES"/>
        </w:rPr>
        <w:t>x</w:t>
      </w:r>
      <w:r w:rsidRPr="00E8489D">
        <w:rPr>
          <w:spacing w:val="20"/>
          <w:sz w:val="18"/>
          <w:lang w:val="es-ES"/>
        </w:rPr>
        <w:t>+</w:t>
      </w:r>
      <w:r w:rsidRPr="00E8489D">
        <w:rPr>
          <w:spacing w:val="20"/>
          <w:position w:val="-24"/>
          <w:sz w:val="18"/>
          <w:lang w:val="es-ES"/>
        </w:rPr>
        <w:object w:dxaOrig="340" w:dyaOrig="580">
          <v:shape id="_x0000_i1099" type="#_x0000_t75" style="width:14.25pt;height:28.55pt" o:ole="">
            <v:imagedata r:id="rId147" o:title=""/>
          </v:shape>
          <o:OLEObject Type="Embed" ProgID="Equation.DSMT4" ShapeID="_x0000_i1099" DrawAspect="Content" ObjectID="_1636480639" r:id="rId154"/>
        </w:object>
      </w:r>
      <w:r w:rsidRPr="00E8489D">
        <w:rPr>
          <w:i/>
          <w:iCs/>
          <w:spacing w:val="20"/>
          <w:sz w:val="18"/>
          <w:lang w:val="es-ES"/>
        </w:rPr>
        <w:t>u</w:t>
      </w:r>
      <w:r w:rsidRPr="00E8489D">
        <w:rPr>
          <w:spacing w:val="20"/>
          <w:sz w:val="18"/>
          <w:lang w:val="es-ES"/>
        </w:rPr>
        <w:t xml:space="preserve">,   </w:t>
      </w:r>
      <w:r w:rsidRPr="00E8489D">
        <w:rPr>
          <w:i/>
          <w:iCs/>
          <w:spacing w:val="20"/>
          <w:sz w:val="18"/>
          <w:lang w:val="es-ES"/>
        </w:rPr>
        <w:t>y</w:t>
      </w:r>
      <w:r w:rsidRPr="00E8489D">
        <w:rPr>
          <w:spacing w:val="20"/>
          <w:sz w:val="18"/>
          <w:lang w:val="es-ES"/>
        </w:rPr>
        <w:t>=</w:t>
      </w:r>
      <w:r w:rsidRPr="00E8489D">
        <w:rPr>
          <w:i/>
          <w:iCs/>
          <w:spacing w:val="20"/>
          <w:sz w:val="18"/>
          <w:lang w:val="es-ES"/>
        </w:rPr>
        <w:t>x</w:t>
      </w:r>
      <w:r w:rsidRPr="00E8489D">
        <w:rPr>
          <w:spacing w:val="20"/>
          <w:sz w:val="22"/>
          <w:vertAlign w:val="subscript"/>
          <w:lang w:val="es-ES"/>
        </w:rPr>
        <w:t>2</w:t>
      </w:r>
      <w:r w:rsidRPr="00E8489D">
        <w:rPr>
          <w:spacing w:val="20"/>
          <w:sz w:val="18"/>
          <w:lang w:val="es-ES"/>
        </w:rPr>
        <w:t>,</w:t>
      </w:r>
      <w:r w:rsidRPr="00E8489D">
        <w:rPr>
          <w:sz w:val="18"/>
          <w:lang w:val="es-ES"/>
        </w:rPr>
        <w:t xml:space="preserve">   trong đó  </w:t>
      </w:r>
      <w:r w:rsidRPr="00E8489D">
        <w:rPr>
          <w:i/>
          <w:iCs/>
          <w:spacing w:val="20"/>
          <w:sz w:val="18"/>
          <w:u w:val="single"/>
          <w:lang w:val="es-ES"/>
        </w:rPr>
        <w:t>x</w:t>
      </w:r>
      <w:r w:rsidRPr="00E8489D">
        <w:rPr>
          <w:spacing w:val="20"/>
          <w:sz w:val="18"/>
          <w:lang w:val="es-ES"/>
        </w:rPr>
        <w:t>=</w:t>
      </w:r>
      <w:r w:rsidRPr="00E8489D">
        <w:rPr>
          <w:spacing w:val="20"/>
          <w:position w:val="-26"/>
          <w:sz w:val="18"/>
          <w:lang w:val="es-ES"/>
        </w:rPr>
        <w:object w:dxaOrig="440" w:dyaOrig="600">
          <v:shape id="_x0000_i1100" type="#_x0000_t75" style="width:22.05pt;height:28.55pt" o:ole="">
            <v:imagedata r:id="rId134" o:title=""/>
          </v:shape>
          <o:OLEObject Type="Embed" ProgID="Equation.3" ShapeID="_x0000_i1100" DrawAspect="Content" ObjectID="_1636480640" r:id="rId155"/>
        </w:object>
      </w:r>
      <w:r w:rsidRPr="00E8489D">
        <w:rPr>
          <w:spacing w:val="20"/>
          <w:sz w:val="18"/>
          <w:lang w:val="es-ES"/>
        </w:rPr>
        <w:t>.</w:t>
      </w:r>
    </w:p>
    <w:p w:rsidR="003B6DC7" w:rsidRPr="00E8489D" w:rsidRDefault="003B6DC7" w:rsidP="003B6DC7">
      <w:pPr>
        <w:numPr>
          <w:ilvl w:val="0"/>
          <w:numId w:val="70"/>
        </w:numPr>
        <w:spacing w:before="20" w:after="20"/>
        <w:jc w:val="both"/>
        <w:rPr>
          <w:sz w:val="18"/>
          <w:lang w:val="es-ES"/>
        </w:rPr>
      </w:pPr>
      <w:r w:rsidRPr="00E8489D">
        <w:rPr>
          <w:sz w:val="18"/>
          <w:lang w:val="es-ES"/>
        </w:rPr>
        <w:t xml:space="preserve">Hãy thiết kế bộ điều khiển phản hồi trạng thái sao cho với nó, hệ thống có hai điểm cực mới là </w:t>
      </w:r>
      <w:r w:rsidRPr="00E8489D">
        <w:rPr>
          <w:i/>
          <w:iCs/>
          <w:sz w:val="18"/>
          <w:lang w:val="es-ES"/>
        </w:rPr>
        <w:t>s</w:t>
      </w:r>
      <w:r w:rsidRPr="00E8489D">
        <w:rPr>
          <w:sz w:val="22"/>
          <w:vertAlign w:val="subscript"/>
          <w:lang w:val="es-ES"/>
        </w:rPr>
        <w:t xml:space="preserve">1 </w:t>
      </w:r>
      <w:r w:rsidRPr="00E8489D">
        <w:rPr>
          <w:sz w:val="18"/>
          <w:lang w:val="es-ES"/>
        </w:rPr>
        <w:t xml:space="preserve">= </w:t>
      </w:r>
      <w:r>
        <w:rPr>
          <w:sz w:val="18"/>
          <w:szCs w:val="18"/>
        </w:rPr>
        <w:sym w:font="Symbol" w:char="F02D"/>
      </w:r>
      <w:r w:rsidRPr="00E8489D">
        <w:rPr>
          <w:sz w:val="18"/>
          <w:lang w:val="es-ES"/>
        </w:rPr>
        <w:t>3+2</w:t>
      </w:r>
      <w:r w:rsidRPr="00E8489D">
        <w:rPr>
          <w:i/>
          <w:iCs/>
          <w:sz w:val="18"/>
          <w:lang w:val="es-ES"/>
        </w:rPr>
        <w:t>j</w:t>
      </w:r>
      <w:r w:rsidRPr="00E8489D">
        <w:rPr>
          <w:sz w:val="18"/>
          <w:lang w:val="es-ES"/>
        </w:rPr>
        <w:t xml:space="preserve">, </w:t>
      </w:r>
      <w:r w:rsidRPr="00E8489D">
        <w:rPr>
          <w:i/>
          <w:iCs/>
          <w:sz w:val="18"/>
          <w:lang w:val="es-ES"/>
        </w:rPr>
        <w:t>s</w:t>
      </w:r>
      <w:r w:rsidRPr="00E8489D">
        <w:rPr>
          <w:sz w:val="22"/>
          <w:vertAlign w:val="subscript"/>
          <w:lang w:val="es-ES"/>
        </w:rPr>
        <w:t xml:space="preserve">2 </w:t>
      </w:r>
      <w:r w:rsidRPr="00E8489D">
        <w:rPr>
          <w:sz w:val="18"/>
          <w:lang w:val="es-ES"/>
        </w:rPr>
        <w:t xml:space="preserve">= </w:t>
      </w:r>
      <w:r>
        <w:rPr>
          <w:sz w:val="18"/>
          <w:szCs w:val="18"/>
        </w:rPr>
        <w:sym w:font="Symbol" w:char="F02D"/>
      </w:r>
      <w:r w:rsidRPr="00E8489D">
        <w:rPr>
          <w:sz w:val="18"/>
          <w:lang w:val="es-ES"/>
        </w:rPr>
        <w:t>3</w:t>
      </w:r>
      <w:r>
        <w:rPr>
          <w:sz w:val="18"/>
          <w:szCs w:val="18"/>
        </w:rPr>
        <w:sym w:font="Symbol" w:char="F02D"/>
      </w:r>
      <w:r w:rsidRPr="00E8489D">
        <w:rPr>
          <w:sz w:val="18"/>
          <w:lang w:val="es-ES"/>
        </w:rPr>
        <w:t>2</w:t>
      </w:r>
      <w:r w:rsidRPr="00E8489D">
        <w:rPr>
          <w:i/>
          <w:iCs/>
          <w:sz w:val="18"/>
          <w:lang w:val="es-ES"/>
        </w:rPr>
        <w:t>j</w:t>
      </w:r>
      <w:r w:rsidRPr="00E8489D">
        <w:rPr>
          <w:sz w:val="18"/>
          <w:lang w:val="es-ES"/>
        </w:rPr>
        <w:t>.</w:t>
      </w:r>
    </w:p>
    <w:p w:rsidR="003B6DC7" w:rsidRPr="00E8489D" w:rsidRDefault="003B6DC7" w:rsidP="003B6DC7">
      <w:pPr>
        <w:numPr>
          <w:ilvl w:val="0"/>
          <w:numId w:val="70"/>
        </w:numPr>
        <w:spacing w:before="20" w:after="20"/>
        <w:jc w:val="both"/>
        <w:rPr>
          <w:sz w:val="18"/>
          <w:lang w:val="es-ES"/>
        </w:rPr>
      </w:pPr>
      <w:r w:rsidRPr="00E8489D">
        <w:rPr>
          <w:sz w:val="18"/>
          <w:lang w:val="es-ES"/>
        </w:rPr>
        <w:t xml:space="preserve">Hãy xác định bộ quan sát trạng thái Luenberger để tính xấp xỉ </w:t>
      </w:r>
      <w:r w:rsidRPr="00E8489D">
        <w:rPr>
          <w:spacing w:val="20"/>
          <w:position w:val="-10"/>
          <w:sz w:val="18"/>
          <w:lang w:val="es-ES"/>
        </w:rPr>
        <w:object w:dxaOrig="200" w:dyaOrig="300">
          <v:shape id="_x0000_i1101" type="#_x0000_t75" style="width:7.8pt;height:14.25pt" o:ole="">
            <v:imagedata r:id="rId136" o:title=""/>
          </v:shape>
          <o:OLEObject Type="Embed" ProgID="Equation.3" ShapeID="_x0000_i1101" DrawAspect="Content" ObjectID="_1636480641" r:id="rId156"/>
        </w:object>
      </w:r>
      <w:r>
        <w:rPr>
          <w:spacing w:val="20"/>
          <w:sz w:val="18"/>
          <w:szCs w:val="18"/>
        </w:rPr>
        <w:sym w:font="Symbol" w:char="F0BB"/>
      </w:r>
      <w:r w:rsidRPr="00E8489D">
        <w:rPr>
          <w:i/>
          <w:iCs/>
          <w:spacing w:val="20"/>
          <w:sz w:val="18"/>
          <w:u w:val="single"/>
          <w:lang w:val="es-ES"/>
        </w:rPr>
        <w:t>x</w:t>
      </w:r>
      <w:r w:rsidRPr="00E8489D">
        <w:rPr>
          <w:sz w:val="18"/>
          <w:lang w:val="es-ES"/>
        </w:rPr>
        <w:t xml:space="preserve">  trạng thái của đối tượng với hai điểm cực cho trước là </w:t>
      </w:r>
      <w:r>
        <w:rPr>
          <w:i/>
          <w:iCs/>
          <w:spacing w:val="20"/>
          <w:sz w:val="18"/>
          <w:szCs w:val="18"/>
        </w:rPr>
        <w:sym w:font="Symbol" w:char="F06C"/>
      </w:r>
      <w:r w:rsidRPr="00E8489D">
        <w:rPr>
          <w:spacing w:val="20"/>
          <w:sz w:val="22"/>
          <w:vertAlign w:val="subscript"/>
          <w:lang w:val="es-ES"/>
        </w:rPr>
        <w:t>1</w:t>
      </w:r>
      <w:r w:rsidRPr="00E8489D">
        <w:rPr>
          <w:spacing w:val="20"/>
          <w:sz w:val="18"/>
          <w:lang w:val="es-ES"/>
        </w:rPr>
        <w:t>=</w:t>
      </w:r>
      <w:r>
        <w:rPr>
          <w:i/>
          <w:iCs/>
          <w:spacing w:val="20"/>
          <w:sz w:val="18"/>
          <w:szCs w:val="18"/>
        </w:rPr>
        <w:sym w:font="Symbol" w:char="F06C"/>
      </w:r>
      <w:r w:rsidRPr="00E8489D">
        <w:rPr>
          <w:spacing w:val="20"/>
          <w:sz w:val="22"/>
          <w:vertAlign w:val="subscript"/>
          <w:lang w:val="es-ES"/>
        </w:rPr>
        <w:t>2</w:t>
      </w:r>
      <w:r w:rsidRPr="00E8489D">
        <w:rPr>
          <w:spacing w:val="20"/>
          <w:sz w:val="18"/>
          <w:lang w:val="es-ES"/>
        </w:rPr>
        <w:t xml:space="preserve">= </w:t>
      </w:r>
      <w:r>
        <w:rPr>
          <w:spacing w:val="20"/>
          <w:sz w:val="18"/>
          <w:szCs w:val="18"/>
        </w:rPr>
        <w:sym w:font="Symbol" w:char="F02D"/>
      </w:r>
      <w:r w:rsidRPr="00E8489D">
        <w:rPr>
          <w:spacing w:val="20"/>
          <w:sz w:val="18"/>
          <w:lang w:val="es-ES"/>
        </w:rPr>
        <w:t>4.</w:t>
      </w:r>
    </w:p>
    <w:p w:rsidR="003B6DC7" w:rsidRPr="00E8489D" w:rsidRDefault="003B6DC7" w:rsidP="003B6DC7">
      <w:pPr>
        <w:numPr>
          <w:ilvl w:val="0"/>
          <w:numId w:val="70"/>
        </w:numPr>
        <w:spacing w:before="20" w:after="20"/>
        <w:jc w:val="both"/>
        <w:rPr>
          <w:sz w:val="18"/>
          <w:lang w:val="es-ES"/>
        </w:rPr>
      </w:pPr>
      <w:r w:rsidRPr="00E8489D">
        <w:rPr>
          <w:sz w:val="18"/>
          <w:lang w:val="es-ES"/>
        </w:rPr>
        <w:t>Vẽ sơ đồ khối mô tả hệ kín bao gồm đối tượng đã cho, bộ điều khiển phản hồi trạng thái tìm được ở câu 1 và bộ quan sát trạng thái Luenberger đã tìm được ở câu 2. Viết phương trình trạng thái và đa thức đặc tính cho hệ kín đó.</w:t>
      </w:r>
    </w:p>
    <w:p w:rsidR="00D97305" w:rsidRPr="003B6DC7" w:rsidRDefault="00D97305" w:rsidP="00A30F91">
      <w:pPr>
        <w:spacing w:before="20" w:after="20"/>
        <w:ind w:left="340" w:hanging="340"/>
        <w:rPr>
          <w:b/>
          <w:sz w:val="18"/>
          <w:lang w:val="es-ES"/>
        </w:rPr>
      </w:pPr>
    </w:p>
    <w:p w:rsidR="00292FCA" w:rsidRPr="00786C6F" w:rsidRDefault="00292FCA" w:rsidP="00292FCA">
      <w:pPr>
        <w:ind w:left="340" w:hanging="340"/>
        <w:rPr>
          <w:sz w:val="18"/>
          <w:lang w:val="es-ES"/>
        </w:rPr>
      </w:pPr>
      <w:r w:rsidRPr="00786C6F">
        <w:rPr>
          <w:b/>
          <w:sz w:val="18"/>
          <w:lang w:val="es-ES"/>
        </w:rPr>
        <w:t>Bài 6:</w:t>
      </w:r>
      <w:r w:rsidRPr="00786C6F">
        <w:rPr>
          <w:sz w:val="18"/>
          <w:lang w:val="es-ES"/>
        </w:rPr>
        <w:t xml:space="preserve"> Cho đối tượng có mô hình trạng thái.</w:t>
      </w:r>
    </w:p>
    <w:p w:rsidR="00292FCA" w:rsidRPr="00E8489D" w:rsidRDefault="00292FCA" w:rsidP="00292FCA">
      <w:pPr>
        <w:spacing w:before="20" w:after="20"/>
        <w:ind w:left="680" w:hanging="340"/>
        <w:rPr>
          <w:sz w:val="18"/>
          <w:lang w:val="es-ES"/>
        </w:rPr>
      </w:pPr>
      <w:r w:rsidRPr="00786C6F">
        <w:rPr>
          <w:sz w:val="18"/>
          <w:lang w:val="es-ES"/>
        </w:rPr>
        <w:tab/>
      </w:r>
      <w:r w:rsidRPr="00E8489D">
        <w:rPr>
          <w:spacing w:val="20"/>
          <w:position w:val="-20"/>
          <w:sz w:val="18"/>
          <w:lang w:val="es-ES"/>
        </w:rPr>
        <w:object w:dxaOrig="340" w:dyaOrig="499">
          <v:shape id="_x0000_i1102" type="#_x0000_t75" style="width:14.25pt;height:22.05pt" o:ole="">
            <v:imagedata r:id="rId128" o:title=""/>
          </v:shape>
          <o:OLEObject Type="Embed" ProgID="Equation.3" ShapeID="_x0000_i1102" DrawAspect="Content" ObjectID="_1636480642" r:id="rId157"/>
        </w:object>
      </w:r>
      <w:r w:rsidRPr="00E8489D">
        <w:rPr>
          <w:spacing w:val="20"/>
          <w:sz w:val="18"/>
          <w:lang w:val="es-ES"/>
        </w:rPr>
        <w:t>=</w:t>
      </w:r>
      <w:r w:rsidRPr="00E8489D">
        <w:rPr>
          <w:spacing w:val="20"/>
          <w:position w:val="-40"/>
          <w:sz w:val="18"/>
          <w:lang w:val="es-ES"/>
        </w:rPr>
        <w:object w:dxaOrig="1080" w:dyaOrig="880">
          <v:shape id="_x0000_i1103" type="#_x0000_t75" style="width:57.75pt;height:43.45pt" o:ole="">
            <v:imagedata r:id="rId158" o:title=""/>
          </v:shape>
          <o:OLEObject Type="Embed" ProgID="Equation.DSMT4" ShapeID="_x0000_i1103" DrawAspect="Content" ObjectID="_1636480643" r:id="rId159"/>
        </w:object>
      </w:r>
      <w:r w:rsidRPr="00E8489D">
        <w:rPr>
          <w:i/>
          <w:iCs/>
          <w:spacing w:val="20"/>
          <w:sz w:val="18"/>
          <w:u w:val="single"/>
          <w:lang w:val="es-ES"/>
        </w:rPr>
        <w:t>x</w:t>
      </w:r>
      <w:r w:rsidRPr="00E8489D">
        <w:rPr>
          <w:spacing w:val="20"/>
          <w:sz w:val="18"/>
          <w:lang w:val="es-ES"/>
        </w:rPr>
        <w:t>+</w:t>
      </w:r>
      <w:r w:rsidRPr="00E8489D">
        <w:rPr>
          <w:spacing w:val="20"/>
          <w:position w:val="-40"/>
          <w:sz w:val="18"/>
          <w:lang w:val="es-ES"/>
        </w:rPr>
        <w:object w:dxaOrig="340" w:dyaOrig="880">
          <v:shape id="_x0000_i1104" type="#_x0000_t75" style="width:14.25pt;height:43.45pt" o:ole="">
            <v:imagedata r:id="rId160" o:title=""/>
          </v:shape>
          <o:OLEObject Type="Embed" ProgID="Equation.DSMT4" ShapeID="_x0000_i1104" DrawAspect="Content" ObjectID="_1636480644" r:id="rId161"/>
        </w:object>
      </w:r>
      <w:r w:rsidRPr="00E8489D">
        <w:rPr>
          <w:i/>
          <w:iCs/>
          <w:spacing w:val="20"/>
          <w:sz w:val="18"/>
          <w:lang w:val="es-ES"/>
        </w:rPr>
        <w:t>u</w:t>
      </w:r>
      <w:r w:rsidRPr="00E8489D">
        <w:rPr>
          <w:spacing w:val="20"/>
          <w:sz w:val="18"/>
          <w:lang w:val="es-ES"/>
        </w:rPr>
        <w:t xml:space="preserve">,   </w:t>
      </w:r>
      <w:r w:rsidRPr="00E8489D">
        <w:rPr>
          <w:i/>
          <w:iCs/>
          <w:spacing w:val="20"/>
          <w:sz w:val="18"/>
          <w:lang w:val="es-ES"/>
        </w:rPr>
        <w:t>y</w:t>
      </w:r>
      <w:r w:rsidRPr="00E8489D">
        <w:rPr>
          <w:spacing w:val="20"/>
          <w:sz w:val="18"/>
          <w:lang w:val="es-ES"/>
        </w:rPr>
        <w:t>=</w:t>
      </w:r>
      <w:r w:rsidRPr="00E8489D">
        <w:rPr>
          <w:i/>
          <w:iCs/>
          <w:spacing w:val="20"/>
          <w:sz w:val="18"/>
          <w:lang w:val="es-ES"/>
        </w:rPr>
        <w:t>x</w:t>
      </w:r>
      <w:r w:rsidRPr="00E8489D">
        <w:rPr>
          <w:spacing w:val="20"/>
          <w:sz w:val="22"/>
          <w:vertAlign w:val="subscript"/>
          <w:lang w:val="es-ES"/>
        </w:rPr>
        <w:t>1</w:t>
      </w:r>
      <w:r w:rsidRPr="00E8489D">
        <w:rPr>
          <w:spacing w:val="20"/>
          <w:sz w:val="18"/>
          <w:lang w:val="es-ES"/>
        </w:rPr>
        <w:t>,</w:t>
      </w:r>
      <w:r w:rsidRPr="00E8489D">
        <w:rPr>
          <w:sz w:val="18"/>
          <w:lang w:val="es-ES"/>
        </w:rPr>
        <w:t xml:space="preserve">   trong đó  </w:t>
      </w:r>
      <w:r w:rsidRPr="00E8489D">
        <w:rPr>
          <w:i/>
          <w:iCs/>
          <w:spacing w:val="20"/>
          <w:sz w:val="18"/>
          <w:u w:val="single"/>
          <w:lang w:val="es-ES"/>
        </w:rPr>
        <w:t>x</w:t>
      </w:r>
      <w:r w:rsidRPr="00E8489D">
        <w:rPr>
          <w:spacing w:val="20"/>
          <w:sz w:val="18"/>
          <w:lang w:val="es-ES"/>
        </w:rPr>
        <w:t>=</w:t>
      </w:r>
      <w:r w:rsidRPr="00E8489D">
        <w:rPr>
          <w:spacing w:val="20"/>
          <w:position w:val="-40"/>
          <w:sz w:val="18"/>
          <w:lang w:val="es-ES"/>
        </w:rPr>
        <w:object w:dxaOrig="440" w:dyaOrig="880">
          <v:shape id="_x0000_i1105" type="#_x0000_t75" style="width:22.05pt;height:43.45pt" o:ole="">
            <v:imagedata r:id="rId162" o:title=""/>
          </v:shape>
          <o:OLEObject Type="Embed" ProgID="Equation.DSMT4" ShapeID="_x0000_i1105" DrawAspect="Content" ObjectID="_1636480645" r:id="rId163"/>
        </w:object>
      </w:r>
      <w:r w:rsidRPr="00E8489D">
        <w:rPr>
          <w:spacing w:val="20"/>
          <w:sz w:val="18"/>
          <w:lang w:val="es-ES"/>
        </w:rPr>
        <w:t>.</w:t>
      </w:r>
    </w:p>
    <w:p w:rsidR="00292FCA" w:rsidRPr="00E8489D" w:rsidRDefault="00292FCA" w:rsidP="00292FCA">
      <w:pPr>
        <w:numPr>
          <w:ilvl w:val="0"/>
          <w:numId w:val="99"/>
        </w:numPr>
        <w:spacing w:before="20" w:after="20"/>
        <w:jc w:val="both"/>
        <w:rPr>
          <w:sz w:val="18"/>
          <w:lang w:val="es-ES"/>
        </w:rPr>
      </w:pPr>
      <w:r w:rsidRPr="00E8489D">
        <w:rPr>
          <w:sz w:val="18"/>
          <w:lang w:val="es-ES"/>
        </w:rPr>
        <w:t>Hãy kiểm tra tính điều khiển được của đối tượng nhờ tiêu chuẩn Kalman.</w:t>
      </w:r>
    </w:p>
    <w:p w:rsidR="00292FCA" w:rsidRPr="00E8489D" w:rsidRDefault="00292FCA" w:rsidP="00292FCA">
      <w:pPr>
        <w:numPr>
          <w:ilvl w:val="0"/>
          <w:numId w:val="99"/>
        </w:numPr>
        <w:spacing w:before="20" w:after="20"/>
        <w:jc w:val="both"/>
        <w:rPr>
          <w:sz w:val="18"/>
          <w:lang w:val="es-ES"/>
        </w:rPr>
      </w:pPr>
      <w:r w:rsidRPr="00E8489D">
        <w:rPr>
          <w:sz w:val="18"/>
          <w:lang w:val="es-ES"/>
        </w:rPr>
        <w:t>Hãy kiểm tra tính quan sát được của đối tượng nhờ tiêu chuẩn Hautus.</w:t>
      </w:r>
    </w:p>
    <w:p w:rsidR="00292FCA" w:rsidRPr="00E8489D" w:rsidRDefault="00292FCA" w:rsidP="00292FCA">
      <w:pPr>
        <w:numPr>
          <w:ilvl w:val="0"/>
          <w:numId w:val="99"/>
        </w:numPr>
        <w:spacing w:before="20" w:after="20"/>
        <w:jc w:val="both"/>
        <w:rPr>
          <w:sz w:val="18"/>
          <w:lang w:val="es-ES"/>
        </w:rPr>
      </w:pPr>
      <w:r w:rsidRPr="00E8489D">
        <w:rPr>
          <w:sz w:val="18"/>
          <w:lang w:val="es-ES"/>
        </w:rPr>
        <w:t xml:space="preserve">Hãy xác định bộ điều khiển phản hồi trạng thái </w:t>
      </w:r>
      <w:r w:rsidRPr="00E8489D">
        <w:rPr>
          <w:i/>
          <w:iCs/>
          <w:sz w:val="18"/>
          <w:lang w:val="es-ES"/>
        </w:rPr>
        <w:t>R</w:t>
      </w:r>
      <w:r w:rsidRPr="00E8489D">
        <w:rPr>
          <w:sz w:val="18"/>
          <w:lang w:val="es-ES"/>
        </w:rPr>
        <w:t xml:space="preserve"> để hệ kín nhận các giá trị cho trước   </w:t>
      </w:r>
      <w:r w:rsidRPr="00E8489D">
        <w:rPr>
          <w:i/>
          <w:iCs/>
          <w:sz w:val="18"/>
          <w:lang w:val="es-ES"/>
        </w:rPr>
        <w:t>s</w:t>
      </w:r>
      <w:r w:rsidRPr="00E8489D">
        <w:rPr>
          <w:sz w:val="22"/>
          <w:vertAlign w:val="subscript"/>
          <w:lang w:val="es-ES"/>
        </w:rPr>
        <w:t xml:space="preserve">1 </w:t>
      </w:r>
      <w:r w:rsidRPr="00E8489D">
        <w:rPr>
          <w:sz w:val="18"/>
          <w:lang w:val="es-ES"/>
        </w:rPr>
        <w:t xml:space="preserve">= </w:t>
      </w:r>
      <w:r w:rsidRPr="00E8489D">
        <w:rPr>
          <w:i/>
          <w:iCs/>
          <w:sz w:val="18"/>
          <w:lang w:val="es-ES"/>
        </w:rPr>
        <w:t>s</w:t>
      </w:r>
      <w:r w:rsidRPr="00E8489D">
        <w:rPr>
          <w:sz w:val="22"/>
          <w:vertAlign w:val="subscript"/>
          <w:lang w:val="es-ES"/>
        </w:rPr>
        <w:t xml:space="preserve">2 </w:t>
      </w:r>
      <w:r w:rsidRPr="00E8489D">
        <w:rPr>
          <w:sz w:val="18"/>
          <w:lang w:val="es-ES"/>
        </w:rPr>
        <w:t>=</w:t>
      </w:r>
      <w:r>
        <w:rPr>
          <w:sz w:val="18"/>
          <w:szCs w:val="18"/>
        </w:rPr>
        <w:sym w:font="Symbol" w:char="F02D"/>
      </w:r>
      <w:r w:rsidRPr="00E8489D">
        <w:rPr>
          <w:sz w:val="18"/>
          <w:lang w:val="es-ES"/>
        </w:rPr>
        <w:t xml:space="preserve">1  và  </w:t>
      </w:r>
      <w:r w:rsidRPr="00E8489D">
        <w:rPr>
          <w:i/>
          <w:iCs/>
          <w:sz w:val="18"/>
          <w:lang w:val="es-ES"/>
        </w:rPr>
        <w:t>s</w:t>
      </w:r>
      <w:r w:rsidRPr="00E8489D">
        <w:rPr>
          <w:sz w:val="22"/>
          <w:vertAlign w:val="subscript"/>
          <w:lang w:val="es-ES"/>
        </w:rPr>
        <w:t xml:space="preserve">3 </w:t>
      </w:r>
      <w:r w:rsidRPr="00E8489D">
        <w:rPr>
          <w:sz w:val="18"/>
          <w:lang w:val="es-ES"/>
        </w:rPr>
        <w:t>=</w:t>
      </w:r>
      <w:r>
        <w:rPr>
          <w:sz w:val="18"/>
          <w:szCs w:val="18"/>
        </w:rPr>
        <w:sym w:font="Symbol" w:char="F02D"/>
      </w:r>
      <w:r w:rsidRPr="00E8489D">
        <w:rPr>
          <w:sz w:val="18"/>
          <w:lang w:val="es-ES"/>
        </w:rPr>
        <w:t>2 làm điểm cực.</w:t>
      </w:r>
    </w:p>
    <w:p w:rsidR="00292FCA" w:rsidRPr="00E8489D" w:rsidRDefault="00292FCA" w:rsidP="00292FCA">
      <w:pPr>
        <w:numPr>
          <w:ilvl w:val="0"/>
          <w:numId w:val="99"/>
        </w:numPr>
        <w:spacing w:before="20" w:after="20"/>
        <w:jc w:val="both"/>
        <w:rPr>
          <w:sz w:val="18"/>
          <w:lang w:val="es-ES"/>
        </w:rPr>
      </w:pPr>
      <w:r w:rsidRPr="00E8489D">
        <w:rPr>
          <w:sz w:val="18"/>
          <w:lang w:val="es-ES"/>
        </w:rPr>
        <w:t>Hãy viết hàm truyền đạt của hệ kín bao gồm đối tượng đã cho và bộ điều khiển phản hồi trạng thái tìm được ở câu 3. Từ đó chỉ ra rằng bộ điều khiển phản hồi trạng thái đó đã không làm thay đổi được bậc tương đối của đối tượng.</w:t>
      </w:r>
    </w:p>
    <w:p w:rsidR="00D97305" w:rsidRDefault="00D97305" w:rsidP="00A30F91">
      <w:pPr>
        <w:spacing w:before="20" w:after="20"/>
        <w:ind w:left="340" w:hanging="340"/>
        <w:rPr>
          <w:b/>
          <w:sz w:val="18"/>
          <w:lang w:val="pl-PL"/>
        </w:rPr>
      </w:pPr>
    </w:p>
    <w:p w:rsidR="003835ED" w:rsidRPr="008939A5" w:rsidRDefault="003835ED" w:rsidP="00EE145A">
      <w:pPr>
        <w:ind w:left="340" w:hanging="340"/>
        <w:rPr>
          <w:b/>
          <w:sz w:val="18"/>
          <w:lang w:val="es-ES"/>
        </w:rPr>
      </w:pPr>
    </w:p>
    <w:p w:rsidR="00EE145A" w:rsidRPr="00786C6F" w:rsidRDefault="00EE145A" w:rsidP="00EE145A">
      <w:pPr>
        <w:ind w:left="340" w:hanging="340"/>
        <w:rPr>
          <w:sz w:val="18"/>
          <w:lang w:val="es-ES"/>
        </w:rPr>
      </w:pPr>
      <w:r w:rsidRPr="00786C6F">
        <w:rPr>
          <w:b/>
          <w:sz w:val="18"/>
          <w:lang w:val="es-ES"/>
        </w:rPr>
        <w:t>Bài 7:</w:t>
      </w:r>
      <w:r w:rsidRPr="00786C6F">
        <w:rPr>
          <w:sz w:val="18"/>
          <w:lang w:val="es-ES"/>
        </w:rPr>
        <w:t xml:space="preserve"> Cho đối tượng có mô hình trạng thái.</w:t>
      </w:r>
    </w:p>
    <w:p w:rsidR="00EE145A" w:rsidRPr="00E8489D" w:rsidRDefault="00EE145A" w:rsidP="00EE145A">
      <w:pPr>
        <w:spacing w:before="20" w:after="20"/>
        <w:ind w:left="680" w:hanging="340"/>
        <w:rPr>
          <w:sz w:val="18"/>
          <w:lang w:val="es-ES"/>
        </w:rPr>
      </w:pPr>
      <w:r w:rsidRPr="00786C6F">
        <w:rPr>
          <w:sz w:val="18"/>
          <w:lang w:val="es-ES"/>
        </w:rPr>
        <w:tab/>
      </w:r>
      <w:r w:rsidRPr="00E8489D">
        <w:rPr>
          <w:spacing w:val="20"/>
          <w:position w:val="-20"/>
          <w:sz w:val="18"/>
          <w:lang w:val="es-ES"/>
        </w:rPr>
        <w:object w:dxaOrig="340" w:dyaOrig="499">
          <v:shape id="_x0000_i1106" type="#_x0000_t75" style="width:14.25pt;height:22.05pt" o:ole="">
            <v:imagedata r:id="rId128" o:title=""/>
          </v:shape>
          <o:OLEObject Type="Embed" ProgID="Equation.3" ShapeID="_x0000_i1106" DrawAspect="Content" ObjectID="_1636480646" r:id="rId164"/>
        </w:object>
      </w:r>
      <w:r w:rsidRPr="00E8489D">
        <w:rPr>
          <w:spacing w:val="20"/>
          <w:sz w:val="18"/>
          <w:lang w:val="es-ES"/>
        </w:rPr>
        <w:t>=</w:t>
      </w:r>
      <w:r w:rsidRPr="00E8489D">
        <w:rPr>
          <w:spacing w:val="20"/>
          <w:position w:val="-40"/>
          <w:sz w:val="18"/>
          <w:lang w:val="es-ES"/>
        </w:rPr>
        <w:object w:dxaOrig="1080" w:dyaOrig="880">
          <v:shape id="_x0000_i1107" type="#_x0000_t75" style="width:57.75pt;height:43.45pt" o:ole="">
            <v:imagedata r:id="rId165" o:title=""/>
          </v:shape>
          <o:OLEObject Type="Embed" ProgID="Equation.DSMT4" ShapeID="_x0000_i1107" DrawAspect="Content" ObjectID="_1636480647" r:id="rId166"/>
        </w:object>
      </w:r>
      <w:r w:rsidRPr="00E8489D">
        <w:rPr>
          <w:i/>
          <w:iCs/>
          <w:spacing w:val="20"/>
          <w:sz w:val="18"/>
          <w:u w:val="single"/>
          <w:lang w:val="es-ES"/>
        </w:rPr>
        <w:t>x</w:t>
      </w:r>
      <w:r w:rsidRPr="00E8489D">
        <w:rPr>
          <w:spacing w:val="20"/>
          <w:sz w:val="18"/>
          <w:lang w:val="es-ES"/>
        </w:rPr>
        <w:t>+</w:t>
      </w:r>
      <w:r w:rsidRPr="00E8489D">
        <w:rPr>
          <w:spacing w:val="20"/>
          <w:position w:val="-40"/>
          <w:sz w:val="18"/>
          <w:lang w:val="es-ES"/>
        </w:rPr>
        <w:object w:dxaOrig="440" w:dyaOrig="880">
          <v:shape id="_x0000_i1108" type="#_x0000_t75" style="width:22.05pt;height:43.45pt" o:ole="">
            <v:imagedata r:id="rId167" o:title=""/>
          </v:shape>
          <o:OLEObject Type="Embed" ProgID="Equation.DSMT4" ShapeID="_x0000_i1108" DrawAspect="Content" ObjectID="_1636480648" r:id="rId168"/>
        </w:object>
      </w:r>
      <w:r w:rsidRPr="00E8489D">
        <w:rPr>
          <w:i/>
          <w:iCs/>
          <w:spacing w:val="20"/>
          <w:sz w:val="18"/>
          <w:lang w:val="es-ES"/>
        </w:rPr>
        <w:t>u</w:t>
      </w:r>
      <w:r w:rsidRPr="00E8489D">
        <w:rPr>
          <w:spacing w:val="20"/>
          <w:sz w:val="18"/>
          <w:lang w:val="es-ES"/>
        </w:rPr>
        <w:t xml:space="preserve">,   </w:t>
      </w:r>
      <w:r w:rsidRPr="00E8489D">
        <w:rPr>
          <w:i/>
          <w:iCs/>
          <w:spacing w:val="20"/>
          <w:sz w:val="18"/>
          <w:lang w:val="es-ES"/>
        </w:rPr>
        <w:t>y</w:t>
      </w:r>
      <w:r w:rsidRPr="00E8489D">
        <w:rPr>
          <w:spacing w:val="20"/>
          <w:sz w:val="18"/>
          <w:lang w:val="es-ES"/>
        </w:rPr>
        <w:t>=</w:t>
      </w:r>
      <w:r w:rsidRPr="00E8489D">
        <w:rPr>
          <w:i/>
          <w:iCs/>
          <w:spacing w:val="20"/>
          <w:sz w:val="18"/>
          <w:lang w:val="es-ES"/>
        </w:rPr>
        <w:t>x</w:t>
      </w:r>
      <w:r w:rsidRPr="00E8489D">
        <w:rPr>
          <w:spacing w:val="20"/>
          <w:sz w:val="22"/>
          <w:vertAlign w:val="subscript"/>
          <w:lang w:val="es-ES"/>
        </w:rPr>
        <w:t>3</w:t>
      </w:r>
      <w:r w:rsidRPr="00E8489D">
        <w:rPr>
          <w:spacing w:val="20"/>
          <w:sz w:val="18"/>
          <w:lang w:val="es-ES"/>
        </w:rPr>
        <w:t>,</w:t>
      </w:r>
      <w:r w:rsidRPr="00E8489D">
        <w:rPr>
          <w:sz w:val="18"/>
          <w:lang w:val="es-ES"/>
        </w:rPr>
        <w:t xml:space="preserve">   trong đó  </w:t>
      </w:r>
      <w:r w:rsidRPr="00E8489D">
        <w:rPr>
          <w:i/>
          <w:iCs/>
          <w:spacing w:val="20"/>
          <w:sz w:val="18"/>
          <w:u w:val="single"/>
          <w:lang w:val="es-ES"/>
        </w:rPr>
        <w:t>x</w:t>
      </w:r>
      <w:r w:rsidRPr="00E8489D">
        <w:rPr>
          <w:spacing w:val="20"/>
          <w:sz w:val="18"/>
          <w:lang w:val="es-ES"/>
        </w:rPr>
        <w:t>=</w:t>
      </w:r>
      <w:r w:rsidRPr="00E8489D">
        <w:rPr>
          <w:spacing w:val="20"/>
          <w:position w:val="-40"/>
          <w:sz w:val="18"/>
          <w:lang w:val="es-ES"/>
        </w:rPr>
        <w:object w:dxaOrig="440" w:dyaOrig="880">
          <v:shape id="_x0000_i1109" type="#_x0000_t75" style="width:22.05pt;height:43.45pt" o:ole="">
            <v:imagedata r:id="rId162" o:title=""/>
          </v:shape>
          <o:OLEObject Type="Embed" ProgID="Equation.DSMT4" ShapeID="_x0000_i1109" DrawAspect="Content" ObjectID="_1636480649" r:id="rId169"/>
        </w:object>
      </w:r>
      <w:r w:rsidRPr="00E8489D">
        <w:rPr>
          <w:spacing w:val="20"/>
          <w:sz w:val="18"/>
          <w:lang w:val="es-ES"/>
        </w:rPr>
        <w:t>.</w:t>
      </w:r>
    </w:p>
    <w:p w:rsidR="00EE145A" w:rsidRPr="00E8489D" w:rsidRDefault="00EE145A" w:rsidP="00EE145A">
      <w:pPr>
        <w:numPr>
          <w:ilvl w:val="0"/>
          <w:numId w:val="100"/>
        </w:numPr>
        <w:spacing w:before="20" w:after="20"/>
        <w:jc w:val="both"/>
        <w:rPr>
          <w:sz w:val="18"/>
          <w:lang w:val="es-ES"/>
        </w:rPr>
      </w:pPr>
      <w:r w:rsidRPr="00E8489D">
        <w:rPr>
          <w:sz w:val="18"/>
          <w:lang w:val="es-ES"/>
        </w:rPr>
        <w:t>Hãy kiểm tra tính điều khiển được của đối tượng nhờ tiêu chuẩn Hautus</w:t>
      </w:r>
    </w:p>
    <w:p w:rsidR="00EE145A" w:rsidRPr="00E8489D" w:rsidRDefault="00EE145A" w:rsidP="00EE145A">
      <w:pPr>
        <w:numPr>
          <w:ilvl w:val="0"/>
          <w:numId w:val="100"/>
        </w:numPr>
        <w:spacing w:before="20" w:after="20"/>
        <w:jc w:val="both"/>
        <w:rPr>
          <w:sz w:val="18"/>
          <w:lang w:val="es-ES"/>
        </w:rPr>
      </w:pPr>
      <w:r w:rsidRPr="00E8489D">
        <w:rPr>
          <w:sz w:val="18"/>
          <w:lang w:val="es-ES"/>
        </w:rPr>
        <w:t>Hãy kiểm tra tính quan sát được của đối tượng nhờ tiêu chuẩn Kalman.</w:t>
      </w:r>
    </w:p>
    <w:p w:rsidR="00EE145A" w:rsidRPr="00E8489D" w:rsidRDefault="00EE145A" w:rsidP="00EE145A">
      <w:pPr>
        <w:numPr>
          <w:ilvl w:val="0"/>
          <w:numId w:val="100"/>
        </w:numPr>
        <w:spacing w:before="20" w:after="20"/>
        <w:jc w:val="both"/>
        <w:rPr>
          <w:sz w:val="18"/>
          <w:lang w:val="es-ES"/>
        </w:rPr>
      </w:pPr>
      <w:r w:rsidRPr="00E8489D">
        <w:rPr>
          <w:sz w:val="18"/>
          <w:lang w:val="es-ES"/>
        </w:rPr>
        <w:t xml:space="preserve">Hãy xác định bộ điều khiển phản hồi trạng thái </w:t>
      </w:r>
      <w:r w:rsidRPr="00E8489D">
        <w:rPr>
          <w:i/>
          <w:iCs/>
          <w:sz w:val="18"/>
          <w:lang w:val="es-ES"/>
        </w:rPr>
        <w:t>R</w:t>
      </w:r>
      <w:r w:rsidRPr="00E8489D">
        <w:rPr>
          <w:sz w:val="18"/>
          <w:lang w:val="es-ES"/>
        </w:rPr>
        <w:t xml:space="preserve"> để hệ kín nhận các giá trị cho trước   </w:t>
      </w:r>
      <w:r w:rsidRPr="00E8489D">
        <w:rPr>
          <w:i/>
          <w:iCs/>
          <w:sz w:val="18"/>
          <w:lang w:val="es-ES"/>
        </w:rPr>
        <w:t>s</w:t>
      </w:r>
      <w:r w:rsidRPr="00E8489D">
        <w:rPr>
          <w:sz w:val="22"/>
          <w:vertAlign w:val="subscript"/>
          <w:lang w:val="es-ES"/>
        </w:rPr>
        <w:t xml:space="preserve">1 </w:t>
      </w:r>
      <w:r w:rsidRPr="00E8489D">
        <w:rPr>
          <w:sz w:val="18"/>
          <w:lang w:val="es-ES"/>
        </w:rPr>
        <w:t xml:space="preserve">= </w:t>
      </w:r>
      <w:r>
        <w:rPr>
          <w:sz w:val="18"/>
          <w:szCs w:val="18"/>
        </w:rPr>
        <w:sym w:font="Symbol" w:char="F02D"/>
      </w:r>
      <w:r w:rsidRPr="00E8489D">
        <w:rPr>
          <w:sz w:val="18"/>
          <w:lang w:val="es-ES"/>
        </w:rPr>
        <w:t xml:space="preserve">1  và  </w:t>
      </w:r>
      <w:r w:rsidRPr="00E8489D">
        <w:rPr>
          <w:i/>
          <w:iCs/>
          <w:sz w:val="18"/>
          <w:lang w:val="es-ES"/>
        </w:rPr>
        <w:t>s</w:t>
      </w:r>
      <w:r w:rsidRPr="00E8489D">
        <w:rPr>
          <w:sz w:val="22"/>
          <w:vertAlign w:val="subscript"/>
          <w:lang w:val="es-ES"/>
        </w:rPr>
        <w:t xml:space="preserve">2 </w:t>
      </w:r>
      <w:r w:rsidRPr="00E8489D">
        <w:rPr>
          <w:sz w:val="18"/>
          <w:lang w:val="es-ES"/>
        </w:rPr>
        <w:t xml:space="preserve">= </w:t>
      </w:r>
      <w:r w:rsidRPr="00E8489D">
        <w:rPr>
          <w:i/>
          <w:iCs/>
          <w:sz w:val="18"/>
          <w:lang w:val="es-ES"/>
        </w:rPr>
        <w:t>s</w:t>
      </w:r>
      <w:r w:rsidRPr="00E8489D">
        <w:rPr>
          <w:sz w:val="22"/>
          <w:vertAlign w:val="subscript"/>
          <w:lang w:val="es-ES"/>
        </w:rPr>
        <w:t xml:space="preserve">3 </w:t>
      </w:r>
      <w:r w:rsidRPr="00E8489D">
        <w:rPr>
          <w:sz w:val="18"/>
          <w:lang w:val="es-ES"/>
        </w:rPr>
        <w:t>=</w:t>
      </w:r>
      <w:r>
        <w:rPr>
          <w:sz w:val="18"/>
          <w:szCs w:val="18"/>
        </w:rPr>
        <w:sym w:font="Symbol" w:char="F02D"/>
      </w:r>
      <w:r w:rsidRPr="00E8489D">
        <w:rPr>
          <w:sz w:val="18"/>
          <w:lang w:val="es-ES"/>
        </w:rPr>
        <w:t>2  làm điểm cực.</w:t>
      </w:r>
    </w:p>
    <w:p w:rsidR="00EE145A" w:rsidRDefault="00EE145A" w:rsidP="00EE145A">
      <w:pPr>
        <w:numPr>
          <w:ilvl w:val="0"/>
          <w:numId w:val="100"/>
        </w:numPr>
        <w:spacing w:before="20" w:after="20"/>
        <w:jc w:val="both"/>
        <w:rPr>
          <w:sz w:val="18"/>
          <w:lang w:val="es-ES"/>
        </w:rPr>
      </w:pPr>
      <w:r w:rsidRPr="00E8489D">
        <w:rPr>
          <w:sz w:val="18"/>
          <w:lang w:val="es-ES"/>
        </w:rPr>
        <w:t>Hãy viết hàm truyền đạt của hệ kín bao gồm đối tượng đã cho và bộ điều khiển phản hồi trạng thái tìm được ở câu 3. Từ đó chỉ ra rằng bộ điều khiển phản hồi trạng thái đó đã không làm thay đổi được bậc tương đối của đối tượng.</w:t>
      </w:r>
    </w:p>
    <w:p w:rsidR="007C7342" w:rsidRDefault="007C7342" w:rsidP="007C7342">
      <w:pPr>
        <w:spacing w:before="20" w:after="20"/>
        <w:ind w:left="624"/>
        <w:jc w:val="both"/>
        <w:rPr>
          <w:sz w:val="18"/>
          <w:lang w:val="es-ES"/>
        </w:rPr>
      </w:pPr>
    </w:p>
    <w:p w:rsidR="007C7342" w:rsidRPr="00E8489D" w:rsidRDefault="007C7342" w:rsidP="007C7342">
      <w:pPr>
        <w:spacing w:before="20" w:after="20"/>
        <w:ind w:left="624"/>
        <w:jc w:val="both"/>
        <w:rPr>
          <w:sz w:val="18"/>
          <w:lang w:val="es-ES"/>
        </w:rPr>
      </w:pPr>
    </w:p>
    <w:p w:rsidR="00D97305" w:rsidRDefault="00D97305" w:rsidP="00A30F91">
      <w:pPr>
        <w:spacing w:before="20" w:after="20"/>
        <w:ind w:left="340" w:hanging="340"/>
        <w:rPr>
          <w:b/>
          <w:sz w:val="18"/>
          <w:lang w:val="pl-PL"/>
        </w:rPr>
      </w:pPr>
    </w:p>
    <w:p w:rsidR="00EE145A" w:rsidRPr="00786C6F" w:rsidRDefault="00EE145A" w:rsidP="00EE145A">
      <w:pPr>
        <w:tabs>
          <w:tab w:val="left" w:pos="567"/>
          <w:tab w:val="left" w:pos="1134"/>
          <w:tab w:val="left" w:pos="1701"/>
          <w:tab w:val="left" w:pos="2268"/>
          <w:tab w:val="left" w:pos="2835"/>
        </w:tabs>
        <w:rPr>
          <w:b/>
          <w:sz w:val="18"/>
          <w:szCs w:val="18"/>
          <w:lang w:val="pl-PL"/>
        </w:rPr>
      </w:pPr>
      <w:r w:rsidRPr="00786C6F">
        <w:rPr>
          <w:b/>
          <w:sz w:val="18"/>
          <w:szCs w:val="18"/>
          <w:lang w:val="pl-PL"/>
        </w:rPr>
        <w:t>Bài 8:</w:t>
      </w:r>
      <w:r w:rsidRPr="00786C6F">
        <w:rPr>
          <w:sz w:val="18"/>
          <w:szCs w:val="18"/>
          <w:lang w:val="pl-PL"/>
        </w:rPr>
        <w:t xml:space="preserve"> Cho đối tượng mô tả bởi</w:t>
      </w:r>
    </w:p>
    <w:p w:rsidR="00EE145A" w:rsidRPr="00E8489D" w:rsidRDefault="00EE145A" w:rsidP="00EE145A">
      <w:pPr>
        <w:tabs>
          <w:tab w:val="left" w:pos="567"/>
          <w:tab w:val="left" w:pos="1134"/>
          <w:tab w:val="left" w:pos="1701"/>
          <w:tab w:val="left" w:pos="2268"/>
          <w:tab w:val="left" w:pos="2835"/>
        </w:tabs>
        <w:ind w:left="397"/>
        <w:rPr>
          <w:spacing w:val="20"/>
          <w:sz w:val="18"/>
          <w:lang w:val="es-ES"/>
        </w:rPr>
      </w:pPr>
      <w:r w:rsidRPr="00E8489D">
        <w:rPr>
          <w:spacing w:val="20"/>
          <w:position w:val="-20"/>
          <w:sz w:val="18"/>
          <w:lang w:val="es-ES"/>
        </w:rPr>
        <w:object w:dxaOrig="340" w:dyaOrig="499">
          <v:shape id="_x0000_i1110" type="#_x0000_t75" style="width:14.25pt;height:22.05pt" o:ole="">
            <v:imagedata r:id="rId170" o:title=""/>
          </v:shape>
          <o:OLEObject Type="Embed" ProgID="Equation.3" ShapeID="_x0000_i1110" DrawAspect="Content" ObjectID="_1636480650" r:id="rId171"/>
        </w:object>
      </w:r>
      <w:r w:rsidRPr="00E8489D">
        <w:rPr>
          <w:spacing w:val="20"/>
          <w:sz w:val="18"/>
          <w:lang w:val="es-ES"/>
        </w:rPr>
        <w:t>=</w:t>
      </w:r>
      <w:r w:rsidRPr="00E8489D">
        <w:rPr>
          <w:spacing w:val="20"/>
          <w:position w:val="-24"/>
          <w:sz w:val="18"/>
          <w:lang w:val="es-ES"/>
        </w:rPr>
        <w:object w:dxaOrig="600" w:dyaOrig="580">
          <v:shape id="_x0000_i1111" type="#_x0000_t75" style="width:28.55pt;height:28.55pt" o:ole="">
            <v:imagedata r:id="rId172" o:title=""/>
          </v:shape>
          <o:OLEObject Type="Embed" ProgID="Equation.3" ShapeID="_x0000_i1111" DrawAspect="Content" ObjectID="_1636480651" r:id="rId173"/>
        </w:object>
      </w:r>
      <w:r w:rsidRPr="00E8489D">
        <w:rPr>
          <w:i/>
          <w:spacing w:val="20"/>
          <w:sz w:val="18"/>
          <w:u w:val="single"/>
          <w:lang w:val="es-ES"/>
        </w:rPr>
        <w:t>x</w:t>
      </w:r>
      <w:r w:rsidRPr="00E8489D">
        <w:rPr>
          <w:spacing w:val="20"/>
          <w:sz w:val="18"/>
          <w:lang w:val="es-ES"/>
        </w:rPr>
        <w:t>+</w:t>
      </w:r>
      <w:r w:rsidRPr="00E8489D">
        <w:rPr>
          <w:spacing w:val="20"/>
          <w:position w:val="-24"/>
          <w:sz w:val="18"/>
          <w:lang w:val="es-ES"/>
        </w:rPr>
        <w:object w:dxaOrig="340" w:dyaOrig="580">
          <v:shape id="_x0000_i1112" type="#_x0000_t75" style="width:14.25pt;height:28.55pt" o:ole="">
            <v:imagedata r:id="rId174" o:title=""/>
          </v:shape>
          <o:OLEObject Type="Embed" ProgID="Equation.3" ShapeID="_x0000_i1112" DrawAspect="Content" ObjectID="_1636480652" r:id="rId175"/>
        </w:object>
      </w:r>
      <w:r w:rsidRPr="00E8489D">
        <w:rPr>
          <w:i/>
          <w:spacing w:val="20"/>
          <w:sz w:val="18"/>
          <w:lang w:val="es-ES"/>
        </w:rPr>
        <w:t>u</w:t>
      </w:r>
      <w:r w:rsidRPr="00E8489D">
        <w:rPr>
          <w:spacing w:val="20"/>
          <w:sz w:val="18"/>
          <w:lang w:val="es-ES"/>
        </w:rPr>
        <w:t xml:space="preserve">  ,  </w:t>
      </w:r>
      <w:r w:rsidRPr="00E8489D">
        <w:rPr>
          <w:i/>
          <w:spacing w:val="20"/>
          <w:sz w:val="18"/>
          <w:lang w:val="es-ES"/>
        </w:rPr>
        <w:t>y</w:t>
      </w:r>
      <w:r w:rsidRPr="00E8489D">
        <w:rPr>
          <w:spacing w:val="20"/>
          <w:sz w:val="18"/>
          <w:lang w:val="es-ES"/>
        </w:rPr>
        <w:t>=(1  2)</w:t>
      </w:r>
      <w:r w:rsidRPr="00E8489D">
        <w:rPr>
          <w:i/>
          <w:spacing w:val="20"/>
          <w:sz w:val="18"/>
          <w:u w:val="single"/>
          <w:lang w:val="es-ES"/>
        </w:rPr>
        <w:t>x</w:t>
      </w:r>
    </w:p>
    <w:p w:rsidR="00EE145A" w:rsidRPr="00E8489D" w:rsidRDefault="00EE145A" w:rsidP="00EE145A">
      <w:pPr>
        <w:tabs>
          <w:tab w:val="left" w:pos="567"/>
          <w:tab w:val="left" w:pos="1134"/>
          <w:tab w:val="left" w:pos="1701"/>
          <w:tab w:val="left" w:pos="2268"/>
          <w:tab w:val="left" w:pos="2835"/>
        </w:tabs>
        <w:ind w:left="397"/>
        <w:rPr>
          <w:sz w:val="18"/>
          <w:lang w:val="es-ES"/>
        </w:rPr>
      </w:pPr>
      <w:r w:rsidRPr="00E8489D">
        <w:rPr>
          <w:sz w:val="18"/>
          <w:lang w:val="es-ES"/>
        </w:rPr>
        <w:lastRenderedPageBreak/>
        <w:t>trong đó</w:t>
      </w:r>
      <w:r w:rsidRPr="00E8489D">
        <w:rPr>
          <w:sz w:val="18"/>
          <w:lang w:val="es-ES"/>
        </w:rPr>
        <w:tab/>
      </w:r>
      <w:r w:rsidRPr="00E8489D">
        <w:rPr>
          <w:i/>
          <w:spacing w:val="20"/>
          <w:sz w:val="18"/>
          <w:u w:val="single"/>
          <w:lang w:val="es-ES"/>
        </w:rPr>
        <w:t>x</w:t>
      </w:r>
      <w:r w:rsidRPr="00E8489D">
        <w:rPr>
          <w:spacing w:val="20"/>
          <w:sz w:val="18"/>
          <w:lang w:val="es-ES"/>
        </w:rPr>
        <w:t>=</w:t>
      </w:r>
      <w:r w:rsidRPr="00E8489D">
        <w:rPr>
          <w:spacing w:val="20"/>
          <w:position w:val="-26"/>
          <w:sz w:val="18"/>
          <w:lang w:val="es-ES"/>
        </w:rPr>
        <w:object w:dxaOrig="440" w:dyaOrig="600">
          <v:shape id="_x0000_i1113" type="#_x0000_t75" style="width:22.05pt;height:28.55pt" o:ole="">
            <v:imagedata r:id="rId176" o:title=""/>
          </v:shape>
          <o:OLEObject Type="Embed" ProgID="Equation.3" ShapeID="_x0000_i1113" DrawAspect="Content" ObjectID="_1636480653" r:id="rId177"/>
        </w:object>
      </w:r>
      <w:r w:rsidRPr="00E8489D">
        <w:rPr>
          <w:sz w:val="18"/>
          <w:lang w:val="es-ES"/>
        </w:rPr>
        <w:t xml:space="preserve"> là vector biến trạng thái, </w:t>
      </w:r>
      <w:r w:rsidRPr="00E8489D">
        <w:rPr>
          <w:i/>
          <w:sz w:val="18"/>
          <w:lang w:val="es-ES"/>
        </w:rPr>
        <w:t>u</w:t>
      </w:r>
      <w:r w:rsidRPr="00E8489D">
        <w:rPr>
          <w:sz w:val="18"/>
          <w:lang w:val="es-ES"/>
        </w:rPr>
        <w:t xml:space="preserve"> là tín hiệu vào, </w:t>
      </w:r>
      <w:r w:rsidRPr="00E8489D">
        <w:rPr>
          <w:i/>
          <w:sz w:val="18"/>
          <w:lang w:val="es-ES"/>
        </w:rPr>
        <w:t>y</w:t>
      </w:r>
      <w:r w:rsidRPr="00E8489D">
        <w:rPr>
          <w:sz w:val="18"/>
          <w:lang w:val="es-ES"/>
        </w:rPr>
        <w:t xml:space="preserve"> là tín hiệu ra.</w:t>
      </w:r>
    </w:p>
    <w:p w:rsidR="00EE145A" w:rsidRPr="00E8489D" w:rsidRDefault="00EE145A" w:rsidP="00EE145A">
      <w:pPr>
        <w:numPr>
          <w:ilvl w:val="0"/>
          <w:numId w:val="45"/>
        </w:numPr>
        <w:tabs>
          <w:tab w:val="left" w:pos="567"/>
          <w:tab w:val="left" w:pos="1134"/>
          <w:tab w:val="left" w:pos="1701"/>
          <w:tab w:val="left" w:pos="2268"/>
          <w:tab w:val="left" w:pos="2835"/>
        </w:tabs>
        <w:ind w:left="568" w:hanging="284"/>
        <w:rPr>
          <w:sz w:val="18"/>
          <w:lang w:val="es-ES"/>
        </w:rPr>
      </w:pPr>
      <w:r w:rsidRPr="00E8489D">
        <w:rPr>
          <w:sz w:val="18"/>
          <w:lang w:val="es-ES"/>
        </w:rPr>
        <w:t>Kiểm tra tính điều khiển được, quan sát được và tính ổn định của đối tượng.</w:t>
      </w:r>
    </w:p>
    <w:p w:rsidR="00EE145A" w:rsidRPr="00E8489D" w:rsidRDefault="00EE145A" w:rsidP="00EE145A">
      <w:pPr>
        <w:numPr>
          <w:ilvl w:val="0"/>
          <w:numId w:val="45"/>
        </w:numPr>
        <w:tabs>
          <w:tab w:val="left" w:pos="567"/>
          <w:tab w:val="left" w:pos="1134"/>
          <w:tab w:val="left" w:pos="1701"/>
          <w:tab w:val="left" w:pos="2268"/>
          <w:tab w:val="left" w:pos="2835"/>
        </w:tabs>
        <w:ind w:left="568" w:hanging="284"/>
        <w:rPr>
          <w:sz w:val="18"/>
          <w:lang w:val="es-ES"/>
        </w:rPr>
      </w:pPr>
      <w:r w:rsidRPr="00E8489D">
        <w:rPr>
          <w:sz w:val="18"/>
          <w:lang w:val="es-ES"/>
        </w:rPr>
        <w:t xml:space="preserve">Hãy xác định bộ điều khiển phản hồi trạng thái (âm) sao cho hệ có được chất lượng ứng với hai điểm cực tại vị trí </w:t>
      </w:r>
      <w:r w:rsidRPr="00E8489D">
        <w:rPr>
          <w:i/>
          <w:spacing w:val="20"/>
          <w:sz w:val="18"/>
          <w:lang w:val="es-ES"/>
        </w:rPr>
        <w:t>s</w:t>
      </w:r>
      <w:r w:rsidRPr="00E8489D">
        <w:rPr>
          <w:spacing w:val="20"/>
          <w:sz w:val="22"/>
          <w:szCs w:val="22"/>
          <w:vertAlign w:val="subscript"/>
          <w:lang w:val="es-ES"/>
        </w:rPr>
        <w:t>1</w:t>
      </w:r>
      <w:r w:rsidRPr="00E8489D">
        <w:rPr>
          <w:spacing w:val="20"/>
          <w:sz w:val="18"/>
          <w:lang w:val="es-ES"/>
        </w:rPr>
        <w:t>=</w:t>
      </w:r>
      <w:r w:rsidRPr="00E8489D">
        <w:rPr>
          <w:i/>
          <w:spacing w:val="20"/>
          <w:sz w:val="18"/>
          <w:lang w:val="es-ES"/>
        </w:rPr>
        <w:t>s</w:t>
      </w:r>
      <w:r w:rsidRPr="00E8489D">
        <w:rPr>
          <w:spacing w:val="20"/>
          <w:sz w:val="22"/>
          <w:szCs w:val="22"/>
          <w:vertAlign w:val="subscript"/>
          <w:lang w:val="es-ES"/>
        </w:rPr>
        <w:t>2</w:t>
      </w:r>
      <w:r w:rsidRPr="00E8489D">
        <w:rPr>
          <w:spacing w:val="20"/>
          <w:sz w:val="18"/>
          <w:lang w:val="es-ES"/>
        </w:rPr>
        <w:t>=</w:t>
      </w:r>
      <w:r>
        <w:rPr>
          <w:spacing w:val="20"/>
          <w:sz w:val="18"/>
          <w:szCs w:val="18"/>
        </w:rPr>
        <w:sym w:font="Symbol" w:char="F02D"/>
      </w:r>
      <w:r w:rsidRPr="00E8489D">
        <w:rPr>
          <w:spacing w:val="20"/>
          <w:sz w:val="18"/>
          <w:lang w:val="es-ES"/>
        </w:rPr>
        <w:t>1.</w:t>
      </w:r>
    </w:p>
    <w:p w:rsidR="00EE145A" w:rsidRPr="00E8489D" w:rsidRDefault="00EE145A" w:rsidP="00EE145A">
      <w:pPr>
        <w:numPr>
          <w:ilvl w:val="0"/>
          <w:numId w:val="45"/>
        </w:numPr>
        <w:tabs>
          <w:tab w:val="left" w:pos="567"/>
          <w:tab w:val="left" w:pos="1134"/>
          <w:tab w:val="left" w:pos="1701"/>
          <w:tab w:val="left" w:pos="2268"/>
          <w:tab w:val="left" w:pos="2835"/>
        </w:tabs>
        <w:ind w:left="568" w:hanging="284"/>
        <w:rPr>
          <w:sz w:val="18"/>
          <w:lang w:val="es-ES"/>
        </w:rPr>
      </w:pPr>
      <w:r w:rsidRPr="00E8489D">
        <w:rPr>
          <w:sz w:val="18"/>
          <w:lang w:val="es-ES"/>
        </w:rPr>
        <w:t xml:space="preserve">Xác định hàm truyền đạt </w:t>
      </w:r>
      <w:r w:rsidRPr="00E8489D">
        <w:rPr>
          <w:i/>
          <w:spacing w:val="20"/>
          <w:sz w:val="18"/>
          <w:szCs w:val="18"/>
          <w:lang w:val="es-ES"/>
        </w:rPr>
        <w:t>G</w:t>
      </w:r>
      <w:r w:rsidRPr="00E8489D">
        <w:rPr>
          <w:spacing w:val="20"/>
          <w:sz w:val="18"/>
          <w:szCs w:val="18"/>
          <w:lang w:val="es-ES"/>
        </w:rPr>
        <w:t>(</w:t>
      </w:r>
      <w:r w:rsidRPr="00E8489D">
        <w:rPr>
          <w:i/>
          <w:spacing w:val="20"/>
          <w:sz w:val="18"/>
          <w:szCs w:val="18"/>
          <w:lang w:val="es-ES"/>
        </w:rPr>
        <w:t>s</w:t>
      </w:r>
      <w:r w:rsidRPr="00E8489D">
        <w:rPr>
          <w:spacing w:val="20"/>
          <w:sz w:val="18"/>
          <w:szCs w:val="18"/>
          <w:lang w:val="es-ES"/>
        </w:rPr>
        <w:t>)</w:t>
      </w:r>
      <w:r w:rsidRPr="00E8489D">
        <w:rPr>
          <w:sz w:val="18"/>
          <w:lang w:val="es-ES"/>
        </w:rPr>
        <w:t xml:space="preserve"> của hệ kín. Khi nào thì hàm truyền đạt đó sẽ tương đương với mô hình trạng thái của hệ kín.</w:t>
      </w:r>
    </w:p>
    <w:p w:rsidR="00D97305" w:rsidRDefault="00D97305" w:rsidP="00A30F91">
      <w:pPr>
        <w:spacing w:before="20" w:after="20"/>
        <w:ind w:left="340" w:hanging="340"/>
        <w:rPr>
          <w:b/>
          <w:sz w:val="18"/>
          <w:lang w:val="pl-PL"/>
        </w:rPr>
      </w:pPr>
    </w:p>
    <w:p w:rsidR="00CC3BA0" w:rsidRPr="00E8489D" w:rsidRDefault="00CC3BA0" w:rsidP="00CC3BA0">
      <w:pPr>
        <w:ind w:left="737"/>
        <w:rPr>
          <w:sz w:val="18"/>
          <w:lang w:val="pl-PL"/>
        </w:rPr>
      </w:pPr>
    </w:p>
    <w:p w:rsidR="00CC3BA0" w:rsidRPr="00786C6F" w:rsidRDefault="00CC3BA0" w:rsidP="00CC3BA0">
      <w:pPr>
        <w:ind w:left="340" w:hanging="340"/>
        <w:rPr>
          <w:sz w:val="18"/>
          <w:lang w:val="pl-PL"/>
        </w:rPr>
      </w:pPr>
      <w:r w:rsidRPr="00786C6F">
        <w:rPr>
          <w:b/>
          <w:sz w:val="18"/>
          <w:lang w:val="pl-PL"/>
        </w:rPr>
        <w:t>Bài 9:</w:t>
      </w:r>
      <w:r w:rsidRPr="00786C6F">
        <w:rPr>
          <w:sz w:val="18"/>
          <w:lang w:val="pl-PL"/>
        </w:rPr>
        <w:t xml:space="preserve"> Cho đối tượng có mô hình trạng thái.</w:t>
      </w:r>
    </w:p>
    <w:p w:rsidR="00CC3BA0" w:rsidRPr="00E8489D" w:rsidRDefault="00CC3BA0" w:rsidP="00CC3BA0">
      <w:pPr>
        <w:spacing w:before="20" w:after="20"/>
        <w:ind w:left="680" w:hanging="340"/>
        <w:rPr>
          <w:sz w:val="18"/>
          <w:lang w:val="es-ES"/>
        </w:rPr>
      </w:pPr>
      <w:r w:rsidRPr="00786C6F">
        <w:rPr>
          <w:sz w:val="18"/>
          <w:lang w:val="pl-PL"/>
        </w:rPr>
        <w:tab/>
      </w:r>
      <w:r w:rsidRPr="00E8489D">
        <w:rPr>
          <w:spacing w:val="20"/>
          <w:position w:val="-20"/>
          <w:sz w:val="18"/>
          <w:lang w:val="es-ES"/>
        </w:rPr>
        <w:object w:dxaOrig="340" w:dyaOrig="499">
          <v:shape id="_x0000_i1114" type="#_x0000_t75" style="width:14.25pt;height:22.05pt" o:ole="">
            <v:imagedata r:id="rId128" o:title=""/>
          </v:shape>
          <o:OLEObject Type="Embed" ProgID="Equation.3" ShapeID="_x0000_i1114" DrawAspect="Content" ObjectID="_1636480654" r:id="rId178"/>
        </w:object>
      </w:r>
      <w:r w:rsidRPr="00E8489D">
        <w:rPr>
          <w:spacing w:val="20"/>
          <w:sz w:val="18"/>
          <w:lang w:val="es-ES"/>
        </w:rPr>
        <w:t>=</w:t>
      </w:r>
      <w:r w:rsidRPr="00E8489D">
        <w:rPr>
          <w:spacing w:val="20"/>
          <w:position w:val="-24"/>
          <w:sz w:val="18"/>
          <w:lang w:val="es-ES"/>
        </w:rPr>
        <w:object w:dxaOrig="600" w:dyaOrig="580">
          <v:shape id="_x0000_i1115" type="#_x0000_t75" style="width:28.55pt;height:28.55pt" o:ole="">
            <v:imagedata r:id="rId179" o:title=""/>
          </v:shape>
          <o:OLEObject Type="Embed" ProgID="Equation.3" ShapeID="_x0000_i1115" DrawAspect="Content" ObjectID="_1636480655" r:id="rId180"/>
        </w:object>
      </w:r>
      <w:r w:rsidRPr="00E8489D">
        <w:rPr>
          <w:i/>
          <w:iCs/>
          <w:spacing w:val="20"/>
          <w:sz w:val="18"/>
          <w:u w:val="single"/>
          <w:lang w:val="es-ES"/>
        </w:rPr>
        <w:t>x</w:t>
      </w:r>
      <w:r w:rsidRPr="00E8489D">
        <w:rPr>
          <w:spacing w:val="20"/>
          <w:sz w:val="18"/>
          <w:lang w:val="es-ES"/>
        </w:rPr>
        <w:t>+</w:t>
      </w:r>
      <w:r w:rsidRPr="00E8489D">
        <w:rPr>
          <w:spacing w:val="20"/>
          <w:position w:val="-24"/>
          <w:sz w:val="18"/>
          <w:lang w:val="es-ES"/>
        </w:rPr>
        <w:object w:dxaOrig="340" w:dyaOrig="580">
          <v:shape id="_x0000_i1116" type="#_x0000_t75" style="width:14.25pt;height:28.55pt" o:ole="">
            <v:imagedata r:id="rId132" o:title=""/>
          </v:shape>
          <o:OLEObject Type="Embed" ProgID="Equation.3" ShapeID="_x0000_i1116" DrawAspect="Content" ObjectID="_1636480656" r:id="rId181"/>
        </w:object>
      </w:r>
      <w:r w:rsidRPr="00E8489D">
        <w:rPr>
          <w:i/>
          <w:iCs/>
          <w:spacing w:val="20"/>
          <w:sz w:val="18"/>
          <w:lang w:val="es-ES"/>
        </w:rPr>
        <w:t>u</w:t>
      </w:r>
      <w:r w:rsidRPr="00E8489D">
        <w:rPr>
          <w:spacing w:val="20"/>
          <w:sz w:val="18"/>
          <w:lang w:val="es-ES"/>
        </w:rPr>
        <w:t xml:space="preserve">,   </w:t>
      </w:r>
      <w:r w:rsidRPr="00E8489D">
        <w:rPr>
          <w:i/>
          <w:iCs/>
          <w:spacing w:val="20"/>
          <w:sz w:val="18"/>
          <w:lang w:val="es-ES"/>
        </w:rPr>
        <w:t>y</w:t>
      </w:r>
      <w:r w:rsidRPr="00E8489D">
        <w:rPr>
          <w:spacing w:val="20"/>
          <w:sz w:val="18"/>
          <w:lang w:val="es-ES"/>
        </w:rPr>
        <w:t>=</w:t>
      </w:r>
      <w:r w:rsidRPr="00E8489D">
        <w:rPr>
          <w:i/>
          <w:iCs/>
          <w:spacing w:val="20"/>
          <w:sz w:val="18"/>
          <w:lang w:val="es-ES"/>
        </w:rPr>
        <w:t>x</w:t>
      </w:r>
      <w:r w:rsidRPr="00E8489D">
        <w:rPr>
          <w:spacing w:val="20"/>
          <w:sz w:val="22"/>
          <w:vertAlign w:val="subscript"/>
          <w:lang w:val="es-ES"/>
        </w:rPr>
        <w:t>2</w:t>
      </w:r>
      <w:r w:rsidRPr="00E8489D">
        <w:rPr>
          <w:spacing w:val="20"/>
          <w:sz w:val="18"/>
          <w:lang w:val="es-ES"/>
        </w:rPr>
        <w:t>,</w:t>
      </w:r>
      <w:r w:rsidRPr="00E8489D">
        <w:rPr>
          <w:sz w:val="18"/>
          <w:lang w:val="es-ES"/>
        </w:rPr>
        <w:t xml:space="preserve">   trong đó  </w:t>
      </w:r>
      <w:r w:rsidRPr="00E8489D">
        <w:rPr>
          <w:i/>
          <w:iCs/>
          <w:spacing w:val="20"/>
          <w:sz w:val="18"/>
          <w:u w:val="single"/>
          <w:lang w:val="es-ES"/>
        </w:rPr>
        <w:t>x</w:t>
      </w:r>
      <w:r w:rsidRPr="00E8489D">
        <w:rPr>
          <w:spacing w:val="20"/>
          <w:sz w:val="18"/>
          <w:lang w:val="es-ES"/>
        </w:rPr>
        <w:t>=</w:t>
      </w:r>
      <w:r w:rsidRPr="00E8489D">
        <w:rPr>
          <w:spacing w:val="20"/>
          <w:position w:val="-26"/>
          <w:sz w:val="18"/>
          <w:lang w:val="es-ES"/>
        </w:rPr>
        <w:object w:dxaOrig="440" w:dyaOrig="600">
          <v:shape id="_x0000_i1117" type="#_x0000_t75" style="width:22.05pt;height:28.55pt" o:ole="">
            <v:imagedata r:id="rId134" o:title=""/>
          </v:shape>
          <o:OLEObject Type="Embed" ProgID="Equation.3" ShapeID="_x0000_i1117" DrawAspect="Content" ObjectID="_1636480657" r:id="rId182"/>
        </w:object>
      </w:r>
      <w:r w:rsidRPr="00E8489D">
        <w:rPr>
          <w:spacing w:val="20"/>
          <w:sz w:val="18"/>
          <w:lang w:val="es-ES"/>
        </w:rPr>
        <w:t>.</w:t>
      </w:r>
    </w:p>
    <w:p w:rsidR="00CC3BA0" w:rsidRPr="00E8489D" w:rsidRDefault="00CC3BA0" w:rsidP="00CC3BA0">
      <w:pPr>
        <w:ind w:left="737"/>
        <w:rPr>
          <w:sz w:val="18"/>
          <w:lang w:val="es-ES"/>
        </w:rPr>
      </w:pPr>
    </w:p>
    <w:p w:rsidR="00CC3BA0" w:rsidRPr="00E8489D" w:rsidRDefault="00CC3BA0" w:rsidP="00CC3BA0">
      <w:pPr>
        <w:numPr>
          <w:ilvl w:val="0"/>
          <w:numId w:val="50"/>
        </w:numPr>
        <w:spacing w:before="20" w:after="20"/>
        <w:rPr>
          <w:sz w:val="18"/>
          <w:lang w:val="es-ES"/>
        </w:rPr>
      </w:pPr>
      <w:r w:rsidRPr="00E8489D">
        <w:rPr>
          <w:sz w:val="18"/>
          <w:lang w:val="es-ES"/>
        </w:rPr>
        <w:t>Hãy xác định tính ổn định, tính điều khiển được và tính quan sát được của đối tượng.</w:t>
      </w:r>
    </w:p>
    <w:p w:rsidR="00CC3BA0" w:rsidRDefault="00CC3BA0" w:rsidP="00CC3BA0">
      <w:pPr>
        <w:numPr>
          <w:ilvl w:val="0"/>
          <w:numId w:val="50"/>
        </w:numPr>
        <w:spacing w:before="20" w:after="20"/>
        <w:rPr>
          <w:sz w:val="18"/>
        </w:rPr>
      </w:pPr>
      <w:r w:rsidRPr="00E8489D">
        <w:rPr>
          <w:sz w:val="18"/>
          <w:lang w:val="es-ES"/>
        </w:rPr>
        <w:t xml:space="preserve">Hãy thiết kế bộ điều khiển phản hồi trạng thái sao cho với nó, hệ thống sẽ có hai điểm cực mới là </w:t>
      </w:r>
      <w:r w:rsidRPr="00E8489D">
        <w:rPr>
          <w:i/>
          <w:iCs/>
          <w:sz w:val="18"/>
          <w:lang w:val="es-ES"/>
        </w:rPr>
        <w:t>s</w:t>
      </w:r>
      <w:r w:rsidRPr="00E8489D">
        <w:rPr>
          <w:sz w:val="22"/>
          <w:vertAlign w:val="subscript"/>
          <w:lang w:val="es-ES"/>
        </w:rPr>
        <w:t>1</w:t>
      </w:r>
      <w:r w:rsidRPr="00E8489D">
        <w:rPr>
          <w:sz w:val="18"/>
          <w:lang w:val="es-ES"/>
        </w:rPr>
        <w:t xml:space="preserve">= </w:t>
      </w:r>
      <w:r>
        <w:rPr>
          <w:sz w:val="18"/>
          <w:szCs w:val="18"/>
        </w:rPr>
        <w:sym w:font="Symbol" w:char="F02D"/>
      </w:r>
      <w:r w:rsidRPr="00E8489D">
        <w:rPr>
          <w:sz w:val="18"/>
          <w:lang w:val="es-ES"/>
        </w:rPr>
        <w:t xml:space="preserve">1 và </w:t>
      </w:r>
      <w:r w:rsidRPr="00E8489D">
        <w:rPr>
          <w:i/>
          <w:iCs/>
          <w:sz w:val="18"/>
          <w:lang w:val="es-ES"/>
        </w:rPr>
        <w:t>s</w:t>
      </w:r>
      <w:r w:rsidRPr="00E8489D">
        <w:rPr>
          <w:sz w:val="22"/>
          <w:vertAlign w:val="subscript"/>
          <w:lang w:val="es-ES"/>
        </w:rPr>
        <w:t>1</w:t>
      </w:r>
      <w:r w:rsidRPr="00E8489D">
        <w:rPr>
          <w:sz w:val="18"/>
          <w:lang w:val="es-ES"/>
        </w:rPr>
        <w:t xml:space="preserve">= </w:t>
      </w:r>
      <w:r>
        <w:rPr>
          <w:sz w:val="18"/>
          <w:szCs w:val="18"/>
        </w:rPr>
        <w:sym w:font="Symbol" w:char="F02D"/>
      </w:r>
      <w:r w:rsidRPr="00E8489D">
        <w:rPr>
          <w:sz w:val="18"/>
          <w:lang w:val="es-ES"/>
        </w:rPr>
        <w:t xml:space="preserve">2. </w:t>
      </w:r>
      <w:r>
        <w:rPr>
          <w:sz w:val="18"/>
        </w:rPr>
        <w:t>Viết phương trình trạng thái của hệ kín.</w:t>
      </w:r>
    </w:p>
    <w:p w:rsidR="00CC3BA0" w:rsidRDefault="00CC3BA0" w:rsidP="00CC3BA0">
      <w:pPr>
        <w:numPr>
          <w:ilvl w:val="0"/>
          <w:numId w:val="50"/>
        </w:numPr>
        <w:spacing w:before="20" w:after="20"/>
        <w:rPr>
          <w:sz w:val="18"/>
        </w:rPr>
      </w:pPr>
      <w:r>
        <w:rPr>
          <w:sz w:val="18"/>
        </w:rPr>
        <w:t xml:space="preserve">Hãy xác định bộ quan sát trạng thái Luenberger để tính xấp xỉ </w:t>
      </w:r>
      <w:r>
        <w:rPr>
          <w:spacing w:val="20"/>
          <w:position w:val="-10"/>
          <w:sz w:val="18"/>
        </w:rPr>
        <w:object w:dxaOrig="200" w:dyaOrig="300">
          <v:shape id="_x0000_i1118" type="#_x0000_t75" style="width:7.8pt;height:14.25pt" o:ole="">
            <v:imagedata r:id="rId136" o:title=""/>
          </v:shape>
          <o:OLEObject Type="Embed" ProgID="Equation.3" ShapeID="_x0000_i1118" DrawAspect="Content" ObjectID="_1636480658" r:id="rId183"/>
        </w:object>
      </w:r>
      <w:r>
        <w:rPr>
          <w:spacing w:val="20"/>
          <w:sz w:val="18"/>
          <w:szCs w:val="18"/>
        </w:rPr>
        <w:sym w:font="Symbol" w:char="F0BB"/>
      </w:r>
      <w:r>
        <w:rPr>
          <w:i/>
          <w:iCs/>
          <w:spacing w:val="20"/>
          <w:sz w:val="18"/>
          <w:u w:val="single"/>
        </w:rPr>
        <w:t>x</w:t>
      </w:r>
      <w:r>
        <w:rPr>
          <w:sz w:val="18"/>
        </w:rPr>
        <w:t xml:space="preserve">  trạng thái của đối tượng với hai điểm cực cho trước là </w:t>
      </w:r>
      <w:r>
        <w:rPr>
          <w:i/>
          <w:iCs/>
          <w:sz w:val="18"/>
          <w:szCs w:val="18"/>
        </w:rPr>
        <w:sym w:font="Symbol" w:char="F06C"/>
      </w:r>
      <w:r>
        <w:rPr>
          <w:sz w:val="22"/>
          <w:vertAlign w:val="subscript"/>
        </w:rPr>
        <w:t>1</w:t>
      </w:r>
      <w:r>
        <w:rPr>
          <w:sz w:val="18"/>
        </w:rPr>
        <w:t xml:space="preserve">= </w:t>
      </w:r>
      <w:r>
        <w:rPr>
          <w:sz w:val="18"/>
          <w:szCs w:val="18"/>
        </w:rPr>
        <w:sym w:font="Symbol" w:char="F02D"/>
      </w:r>
      <w:r>
        <w:rPr>
          <w:sz w:val="18"/>
        </w:rPr>
        <w:t xml:space="preserve">1 và </w:t>
      </w:r>
      <w:r>
        <w:rPr>
          <w:i/>
          <w:iCs/>
          <w:sz w:val="18"/>
          <w:szCs w:val="18"/>
        </w:rPr>
        <w:sym w:font="Symbol" w:char="F06C"/>
      </w:r>
      <w:r>
        <w:rPr>
          <w:sz w:val="22"/>
          <w:vertAlign w:val="subscript"/>
        </w:rPr>
        <w:t>2</w:t>
      </w:r>
      <w:r>
        <w:rPr>
          <w:sz w:val="18"/>
        </w:rPr>
        <w:t xml:space="preserve">= </w:t>
      </w:r>
      <w:r>
        <w:rPr>
          <w:sz w:val="18"/>
          <w:szCs w:val="18"/>
        </w:rPr>
        <w:sym w:font="Symbol" w:char="F02D"/>
      </w:r>
      <w:r>
        <w:rPr>
          <w:sz w:val="18"/>
        </w:rPr>
        <w:t>2.</w:t>
      </w:r>
    </w:p>
    <w:p w:rsidR="00CC3BA0" w:rsidRDefault="00CC3BA0" w:rsidP="00CC3BA0">
      <w:pPr>
        <w:numPr>
          <w:ilvl w:val="0"/>
          <w:numId w:val="50"/>
        </w:numPr>
        <w:spacing w:before="20" w:after="20"/>
        <w:rPr>
          <w:sz w:val="18"/>
        </w:rPr>
      </w:pPr>
      <w:r>
        <w:rPr>
          <w:sz w:val="18"/>
        </w:rPr>
        <w:t>Hãy xác định đa thức đặc tính của hệ kín (đa thức mẫu số của hàm truyền đạt hệ kín), tức là của hệ bao gồm đối tượng đã cho, bộ điều khiển phản hồi trạng thái tìm được ở câu 2 và bộ quan sát trạng thái Luenberger đã tìm được ở câu 3.</w:t>
      </w:r>
    </w:p>
    <w:p w:rsidR="00112067" w:rsidRDefault="00112067" w:rsidP="00CC3BA0">
      <w:pPr>
        <w:ind w:left="340" w:hanging="340"/>
        <w:rPr>
          <w:b/>
          <w:sz w:val="18"/>
        </w:rPr>
      </w:pPr>
    </w:p>
    <w:p w:rsidR="00CC3BA0" w:rsidRDefault="00CC3BA0" w:rsidP="00CC3BA0">
      <w:pPr>
        <w:ind w:left="340" w:hanging="340"/>
        <w:rPr>
          <w:sz w:val="18"/>
        </w:rPr>
      </w:pPr>
      <w:r>
        <w:rPr>
          <w:b/>
          <w:sz w:val="18"/>
        </w:rPr>
        <w:t>Bài 10:</w:t>
      </w:r>
      <w:r>
        <w:rPr>
          <w:sz w:val="18"/>
        </w:rPr>
        <w:t xml:space="preserve"> Cho đối tượng có mô hình trạng thái.</w:t>
      </w:r>
    </w:p>
    <w:p w:rsidR="00CC3BA0" w:rsidRPr="00E8489D" w:rsidRDefault="00CC3BA0" w:rsidP="00CC3BA0">
      <w:pPr>
        <w:spacing w:before="20" w:after="20"/>
        <w:ind w:left="680" w:hanging="340"/>
        <w:rPr>
          <w:sz w:val="18"/>
          <w:lang w:val="es-ES"/>
        </w:rPr>
      </w:pPr>
      <w:r>
        <w:rPr>
          <w:sz w:val="18"/>
        </w:rPr>
        <w:tab/>
      </w:r>
      <w:r w:rsidRPr="00E8489D">
        <w:rPr>
          <w:spacing w:val="20"/>
          <w:position w:val="-20"/>
          <w:sz w:val="18"/>
          <w:lang w:val="es-ES"/>
        </w:rPr>
        <w:object w:dxaOrig="340" w:dyaOrig="499">
          <v:shape id="_x0000_i1119" type="#_x0000_t75" style="width:14.25pt;height:22.05pt" o:ole="">
            <v:imagedata r:id="rId128" o:title=""/>
          </v:shape>
          <o:OLEObject Type="Embed" ProgID="Equation.3" ShapeID="_x0000_i1119" DrawAspect="Content" ObjectID="_1636480659" r:id="rId184"/>
        </w:object>
      </w:r>
      <w:r w:rsidRPr="00E8489D">
        <w:rPr>
          <w:spacing w:val="20"/>
          <w:sz w:val="18"/>
          <w:lang w:val="es-ES"/>
        </w:rPr>
        <w:t>=</w:t>
      </w:r>
      <w:r w:rsidRPr="00E8489D">
        <w:rPr>
          <w:spacing w:val="20"/>
          <w:position w:val="-24"/>
          <w:sz w:val="18"/>
          <w:lang w:val="es-ES"/>
        </w:rPr>
        <w:object w:dxaOrig="600" w:dyaOrig="580">
          <v:shape id="_x0000_i1120" type="#_x0000_t75" style="width:28.55pt;height:28.55pt" o:ole="">
            <v:imagedata r:id="rId185" o:title=""/>
          </v:shape>
          <o:OLEObject Type="Embed" ProgID="Equation.3" ShapeID="_x0000_i1120" DrawAspect="Content" ObjectID="_1636480660" r:id="rId186"/>
        </w:object>
      </w:r>
      <w:r w:rsidRPr="00E8489D">
        <w:rPr>
          <w:i/>
          <w:iCs/>
          <w:spacing w:val="20"/>
          <w:sz w:val="18"/>
          <w:u w:val="single"/>
          <w:lang w:val="es-ES"/>
        </w:rPr>
        <w:t>x</w:t>
      </w:r>
      <w:r w:rsidRPr="00E8489D">
        <w:rPr>
          <w:spacing w:val="20"/>
          <w:sz w:val="18"/>
          <w:lang w:val="es-ES"/>
        </w:rPr>
        <w:t>+</w:t>
      </w:r>
      <w:r w:rsidRPr="00E8489D">
        <w:rPr>
          <w:spacing w:val="20"/>
          <w:position w:val="-24"/>
          <w:sz w:val="18"/>
          <w:lang w:val="es-ES"/>
        </w:rPr>
        <w:object w:dxaOrig="340" w:dyaOrig="580">
          <v:shape id="_x0000_i1121" type="#_x0000_t75" style="width:14.25pt;height:28.55pt" o:ole="">
            <v:imagedata r:id="rId132" o:title=""/>
          </v:shape>
          <o:OLEObject Type="Embed" ProgID="Equation.3" ShapeID="_x0000_i1121" DrawAspect="Content" ObjectID="_1636480661" r:id="rId187"/>
        </w:object>
      </w:r>
      <w:r w:rsidRPr="00E8489D">
        <w:rPr>
          <w:i/>
          <w:iCs/>
          <w:spacing w:val="20"/>
          <w:sz w:val="18"/>
          <w:lang w:val="es-ES"/>
        </w:rPr>
        <w:t>u</w:t>
      </w:r>
      <w:r w:rsidRPr="00E8489D">
        <w:rPr>
          <w:spacing w:val="20"/>
          <w:sz w:val="18"/>
          <w:lang w:val="es-ES"/>
        </w:rPr>
        <w:t xml:space="preserve">,   </w:t>
      </w:r>
      <w:r w:rsidRPr="00E8489D">
        <w:rPr>
          <w:i/>
          <w:iCs/>
          <w:spacing w:val="20"/>
          <w:sz w:val="18"/>
          <w:lang w:val="es-ES"/>
        </w:rPr>
        <w:t>y</w:t>
      </w:r>
      <w:r w:rsidRPr="00E8489D">
        <w:rPr>
          <w:spacing w:val="20"/>
          <w:sz w:val="18"/>
          <w:lang w:val="es-ES"/>
        </w:rPr>
        <w:t>=</w:t>
      </w:r>
      <w:r w:rsidRPr="00E8489D">
        <w:rPr>
          <w:i/>
          <w:iCs/>
          <w:spacing w:val="20"/>
          <w:sz w:val="18"/>
          <w:lang w:val="es-ES"/>
        </w:rPr>
        <w:t>x</w:t>
      </w:r>
      <w:r w:rsidRPr="00E8489D">
        <w:rPr>
          <w:spacing w:val="20"/>
          <w:sz w:val="22"/>
          <w:vertAlign w:val="subscript"/>
          <w:lang w:val="es-ES"/>
        </w:rPr>
        <w:t>2</w:t>
      </w:r>
      <w:r w:rsidRPr="00E8489D">
        <w:rPr>
          <w:spacing w:val="20"/>
          <w:sz w:val="18"/>
          <w:lang w:val="es-ES"/>
        </w:rPr>
        <w:t>,</w:t>
      </w:r>
      <w:r w:rsidRPr="00E8489D">
        <w:rPr>
          <w:sz w:val="18"/>
          <w:lang w:val="es-ES"/>
        </w:rPr>
        <w:t xml:space="preserve">   trong đó  </w:t>
      </w:r>
      <w:r w:rsidRPr="00E8489D">
        <w:rPr>
          <w:i/>
          <w:iCs/>
          <w:spacing w:val="20"/>
          <w:sz w:val="18"/>
          <w:u w:val="single"/>
          <w:lang w:val="es-ES"/>
        </w:rPr>
        <w:t>x</w:t>
      </w:r>
      <w:r w:rsidRPr="00E8489D">
        <w:rPr>
          <w:spacing w:val="20"/>
          <w:sz w:val="18"/>
          <w:lang w:val="es-ES"/>
        </w:rPr>
        <w:t>=</w:t>
      </w:r>
      <w:r w:rsidRPr="00E8489D">
        <w:rPr>
          <w:spacing w:val="20"/>
          <w:position w:val="-26"/>
          <w:sz w:val="18"/>
          <w:lang w:val="es-ES"/>
        </w:rPr>
        <w:object w:dxaOrig="440" w:dyaOrig="600">
          <v:shape id="_x0000_i1122" type="#_x0000_t75" style="width:22.05pt;height:28.55pt" o:ole="">
            <v:imagedata r:id="rId134" o:title=""/>
          </v:shape>
          <o:OLEObject Type="Embed" ProgID="Equation.3" ShapeID="_x0000_i1122" DrawAspect="Content" ObjectID="_1636480662" r:id="rId188"/>
        </w:object>
      </w:r>
      <w:r w:rsidRPr="00E8489D">
        <w:rPr>
          <w:spacing w:val="20"/>
          <w:sz w:val="18"/>
          <w:lang w:val="es-ES"/>
        </w:rPr>
        <w:t>.</w:t>
      </w:r>
    </w:p>
    <w:p w:rsidR="00CC3BA0" w:rsidRPr="00E8489D" w:rsidRDefault="00CC3BA0" w:rsidP="00CC3BA0">
      <w:pPr>
        <w:ind w:left="737"/>
        <w:rPr>
          <w:sz w:val="18"/>
          <w:lang w:val="es-ES"/>
        </w:rPr>
      </w:pPr>
    </w:p>
    <w:p w:rsidR="00CC3BA0" w:rsidRPr="00E8489D" w:rsidRDefault="00CC3BA0" w:rsidP="00CC3BA0">
      <w:pPr>
        <w:numPr>
          <w:ilvl w:val="0"/>
          <w:numId w:val="48"/>
        </w:numPr>
        <w:spacing w:before="20" w:after="20"/>
        <w:rPr>
          <w:sz w:val="18"/>
          <w:lang w:val="es-ES"/>
        </w:rPr>
      </w:pPr>
      <w:r w:rsidRPr="00E8489D">
        <w:rPr>
          <w:sz w:val="18"/>
          <w:lang w:val="es-ES"/>
        </w:rPr>
        <w:t>Hãy xác định tính ổn định, tính điều khiển được và tính quan sát được của đối tượng.</w:t>
      </w:r>
    </w:p>
    <w:p w:rsidR="00CC3BA0" w:rsidRDefault="00CC3BA0" w:rsidP="00CC3BA0">
      <w:pPr>
        <w:numPr>
          <w:ilvl w:val="0"/>
          <w:numId w:val="48"/>
        </w:numPr>
        <w:spacing w:before="20" w:after="20"/>
        <w:rPr>
          <w:sz w:val="18"/>
        </w:rPr>
      </w:pPr>
      <w:r w:rsidRPr="00E8489D">
        <w:rPr>
          <w:sz w:val="18"/>
          <w:lang w:val="es-ES"/>
        </w:rPr>
        <w:t xml:space="preserve">Hãy thiết kế bộ điều khiển phản hồi trạng thái sao cho với nó, hệ thống sẽ có hai điểm cực mới là </w:t>
      </w:r>
      <w:r w:rsidRPr="00E8489D">
        <w:rPr>
          <w:i/>
          <w:iCs/>
          <w:sz w:val="18"/>
          <w:lang w:val="es-ES"/>
        </w:rPr>
        <w:t>s</w:t>
      </w:r>
      <w:r w:rsidRPr="00E8489D">
        <w:rPr>
          <w:sz w:val="22"/>
          <w:vertAlign w:val="subscript"/>
          <w:lang w:val="es-ES"/>
        </w:rPr>
        <w:t>1</w:t>
      </w:r>
      <w:r w:rsidRPr="00E8489D">
        <w:rPr>
          <w:sz w:val="18"/>
          <w:lang w:val="es-ES"/>
        </w:rPr>
        <w:t xml:space="preserve">= </w:t>
      </w:r>
      <w:r>
        <w:rPr>
          <w:sz w:val="18"/>
          <w:szCs w:val="18"/>
        </w:rPr>
        <w:sym w:font="Symbol" w:char="F02D"/>
      </w:r>
      <w:r w:rsidRPr="00E8489D">
        <w:rPr>
          <w:sz w:val="18"/>
          <w:lang w:val="es-ES"/>
        </w:rPr>
        <w:t xml:space="preserve">1 và </w:t>
      </w:r>
      <w:r w:rsidRPr="00E8489D">
        <w:rPr>
          <w:i/>
          <w:iCs/>
          <w:sz w:val="18"/>
          <w:lang w:val="es-ES"/>
        </w:rPr>
        <w:t>s</w:t>
      </w:r>
      <w:r w:rsidRPr="00E8489D">
        <w:rPr>
          <w:sz w:val="22"/>
          <w:vertAlign w:val="subscript"/>
          <w:lang w:val="es-ES"/>
        </w:rPr>
        <w:t>1</w:t>
      </w:r>
      <w:r w:rsidRPr="00E8489D">
        <w:rPr>
          <w:sz w:val="18"/>
          <w:lang w:val="es-ES"/>
        </w:rPr>
        <w:t xml:space="preserve">= </w:t>
      </w:r>
      <w:r>
        <w:rPr>
          <w:sz w:val="18"/>
          <w:szCs w:val="18"/>
        </w:rPr>
        <w:sym w:font="Symbol" w:char="F02D"/>
      </w:r>
      <w:r w:rsidRPr="00E8489D">
        <w:rPr>
          <w:sz w:val="18"/>
          <w:lang w:val="es-ES"/>
        </w:rPr>
        <w:t xml:space="preserve">2. </w:t>
      </w:r>
      <w:r>
        <w:rPr>
          <w:sz w:val="18"/>
        </w:rPr>
        <w:t>Viết phương trình trạng thái của hệ kín.</w:t>
      </w:r>
    </w:p>
    <w:p w:rsidR="00CC3BA0" w:rsidRDefault="00CC3BA0" w:rsidP="00CC3BA0">
      <w:pPr>
        <w:numPr>
          <w:ilvl w:val="0"/>
          <w:numId w:val="48"/>
        </w:numPr>
        <w:spacing w:before="20" w:after="20"/>
        <w:rPr>
          <w:sz w:val="18"/>
        </w:rPr>
      </w:pPr>
      <w:r>
        <w:rPr>
          <w:sz w:val="18"/>
        </w:rPr>
        <w:t xml:space="preserve">Hãy xác định bộ quan sát trạng thái Luenberger để tính xấp xỉ </w:t>
      </w:r>
      <w:r>
        <w:rPr>
          <w:spacing w:val="20"/>
          <w:position w:val="-10"/>
          <w:sz w:val="18"/>
        </w:rPr>
        <w:object w:dxaOrig="200" w:dyaOrig="300">
          <v:shape id="_x0000_i1123" type="#_x0000_t75" style="width:7.8pt;height:14.25pt" o:ole="">
            <v:imagedata r:id="rId136" o:title=""/>
          </v:shape>
          <o:OLEObject Type="Embed" ProgID="Equation.3" ShapeID="_x0000_i1123" DrawAspect="Content" ObjectID="_1636480663" r:id="rId189"/>
        </w:object>
      </w:r>
      <w:r>
        <w:rPr>
          <w:spacing w:val="20"/>
          <w:sz w:val="18"/>
          <w:szCs w:val="18"/>
        </w:rPr>
        <w:sym w:font="Symbol" w:char="F0BB"/>
      </w:r>
      <w:r>
        <w:rPr>
          <w:i/>
          <w:iCs/>
          <w:spacing w:val="20"/>
          <w:sz w:val="18"/>
          <w:u w:val="single"/>
        </w:rPr>
        <w:t>x</w:t>
      </w:r>
      <w:r>
        <w:rPr>
          <w:sz w:val="18"/>
        </w:rPr>
        <w:t xml:space="preserve">  trạng thái của đối tượng với hai điểm cực cho trước là </w:t>
      </w:r>
      <w:r>
        <w:rPr>
          <w:i/>
          <w:iCs/>
          <w:spacing w:val="20"/>
          <w:sz w:val="18"/>
          <w:szCs w:val="18"/>
        </w:rPr>
        <w:sym w:font="Symbol" w:char="F06C"/>
      </w:r>
      <w:r>
        <w:rPr>
          <w:spacing w:val="20"/>
          <w:sz w:val="22"/>
          <w:vertAlign w:val="subscript"/>
        </w:rPr>
        <w:t>1</w:t>
      </w:r>
      <w:r>
        <w:rPr>
          <w:spacing w:val="20"/>
          <w:sz w:val="18"/>
        </w:rPr>
        <w:t xml:space="preserve">= </w:t>
      </w:r>
      <w:r>
        <w:rPr>
          <w:spacing w:val="20"/>
          <w:sz w:val="18"/>
          <w:szCs w:val="18"/>
        </w:rPr>
        <w:sym w:font="Symbol" w:char="F02D"/>
      </w:r>
      <w:r>
        <w:rPr>
          <w:spacing w:val="20"/>
          <w:sz w:val="18"/>
        </w:rPr>
        <w:t>1</w:t>
      </w:r>
      <w:r>
        <w:rPr>
          <w:sz w:val="18"/>
        </w:rPr>
        <w:t xml:space="preserve"> và </w:t>
      </w:r>
      <w:r>
        <w:rPr>
          <w:i/>
          <w:iCs/>
          <w:spacing w:val="20"/>
          <w:sz w:val="18"/>
          <w:szCs w:val="18"/>
        </w:rPr>
        <w:sym w:font="Symbol" w:char="F06C"/>
      </w:r>
      <w:r>
        <w:rPr>
          <w:spacing w:val="20"/>
          <w:sz w:val="22"/>
          <w:vertAlign w:val="subscript"/>
        </w:rPr>
        <w:t>2</w:t>
      </w:r>
      <w:r>
        <w:rPr>
          <w:spacing w:val="20"/>
          <w:sz w:val="18"/>
        </w:rPr>
        <w:t xml:space="preserve">= </w:t>
      </w:r>
      <w:r>
        <w:rPr>
          <w:spacing w:val="20"/>
          <w:sz w:val="18"/>
          <w:szCs w:val="18"/>
        </w:rPr>
        <w:sym w:font="Symbol" w:char="F02D"/>
      </w:r>
      <w:r>
        <w:rPr>
          <w:spacing w:val="20"/>
          <w:sz w:val="18"/>
        </w:rPr>
        <w:t>2.</w:t>
      </w:r>
    </w:p>
    <w:p w:rsidR="00CC3BA0" w:rsidRDefault="00CC3BA0" w:rsidP="00CC3BA0">
      <w:pPr>
        <w:numPr>
          <w:ilvl w:val="0"/>
          <w:numId w:val="48"/>
        </w:numPr>
        <w:spacing w:before="20" w:after="20"/>
        <w:rPr>
          <w:sz w:val="18"/>
        </w:rPr>
      </w:pPr>
      <w:r>
        <w:rPr>
          <w:sz w:val="18"/>
        </w:rPr>
        <w:t>Hãy xác định đa thức đặc tính của hệ kín (đa thức mẫu số của hàm truyền đạt hệ kín), tức là của hệ bao gồm đối tượng đã cho, bộ điều khiển phản hồi trạng thái tìm được ở câu 2 và bộ quan sát trạng thái Luenberger đã tìm được ở câu 3.</w:t>
      </w:r>
    </w:p>
    <w:p w:rsidR="00CC3BA0" w:rsidRDefault="00CC3BA0" w:rsidP="00CC3BA0">
      <w:pPr>
        <w:spacing w:before="20" w:after="20"/>
        <w:ind w:left="680" w:hanging="340"/>
        <w:rPr>
          <w:sz w:val="18"/>
        </w:rPr>
      </w:pPr>
      <w:r>
        <w:rPr>
          <w:sz w:val="18"/>
        </w:rPr>
        <w:tab/>
      </w:r>
    </w:p>
    <w:p w:rsidR="00CC3BA0" w:rsidRDefault="00CC3BA0" w:rsidP="00CC3BA0">
      <w:pPr>
        <w:ind w:left="340" w:hanging="340"/>
        <w:rPr>
          <w:sz w:val="18"/>
        </w:rPr>
      </w:pPr>
      <w:r>
        <w:rPr>
          <w:b/>
          <w:sz w:val="18"/>
        </w:rPr>
        <w:t>Bài 11:</w:t>
      </w:r>
      <w:r>
        <w:rPr>
          <w:sz w:val="18"/>
        </w:rPr>
        <w:t xml:space="preserve"> Cho đối tượng có mô hình trạng thái.</w:t>
      </w:r>
    </w:p>
    <w:p w:rsidR="00CC3BA0" w:rsidRPr="00E8489D" w:rsidRDefault="00CC3BA0" w:rsidP="00CC3BA0">
      <w:pPr>
        <w:spacing w:before="20" w:after="20"/>
        <w:ind w:left="680" w:hanging="340"/>
        <w:rPr>
          <w:sz w:val="18"/>
          <w:lang w:val="es-ES"/>
        </w:rPr>
      </w:pPr>
      <w:r>
        <w:rPr>
          <w:sz w:val="18"/>
        </w:rPr>
        <w:tab/>
      </w:r>
      <w:r w:rsidRPr="00E8489D">
        <w:rPr>
          <w:spacing w:val="20"/>
          <w:position w:val="-20"/>
          <w:sz w:val="18"/>
          <w:lang w:val="es-ES"/>
        </w:rPr>
        <w:object w:dxaOrig="340" w:dyaOrig="499">
          <v:shape id="_x0000_i1124" type="#_x0000_t75" style="width:14.25pt;height:22.05pt" o:ole="">
            <v:imagedata r:id="rId128" o:title=""/>
          </v:shape>
          <o:OLEObject Type="Embed" ProgID="Equation.3" ShapeID="_x0000_i1124" DrawAspect="Content" ObjectID="_1636480664" r:id="rId190"/>
        </w:object>
      </w:r>
      <w:r w:rsidRPr="00E8489D">
        <w:rPr>
          <w:spacing w:val="20"/>
          <w:sz w:val="18"/>
          <w:lang w:val="es-ES"/>
        </w:rPr>
        <w:t>=</w:t>
      </w:r>
      <w:r w:rsidRPr="00E8489D">
        <w:rPr>
          <w:spacing w:val="20"/>
          <w:position w:val="-24"/>
          <w:sz w:val="18"/>
          <w:lang w:val="es-ES"/>
        </w:rPr>
        <w:object w:dxaOrig="600" w:dyaOrig="580">
          <v:shape id="_x0000_i1125" type="#_x0000_t75" style="width:28.55pt;height:28.55pt" o:ole="">
            <v:imagedata r:id="rId191" o:title=""/>
          </v:shape>
          <o:OLEObject Type="Embed" ProgID="Equation.3" ShapeID="_x0000_i1125" DrawAspect="Content" ObjectID="_1636480665" r:id="rId192"/>
        </w:object>
      </w:r>
      <w:r w:rsidRPr="00E8489D">
        <w:rPr>
          <w:i/>
          <w:iCs/>
          <w:spacing w:val="20"/>
          <w:sz w:val="18"/>
          <w:u w:val="single"/>
          <w:lang w:val="es-ES"/>
        </w:rPr>
        <w:t>x</w:t>
      </w:r>
      <w:r w:rsidRPr="00E8489D">
        <w:rPr>
          <w:spacing w:val="20"/>
          <w:sz w:val="18"/>
          <w:lang w:val="es-ES"/>
        </w:rPr>
        <w:t>+</w:t>
      </w:r>
      <w:r w:rsidRPr="00E8489D">
        <w:rPr>
          <w:spacing w:val="20"/>
          <w:position w:val="-24"/>
          <w:sz w:val="18"/>
          <w:lang w:val="es-ES"/>
        </w:rPr>
        <w:object w:dxaOrig="340" w:dyaOrig="580">
          <v:shape id="_x0000_i1126" type="#_x0000_t75" style="width:14.25pt;height:28.55pt" o:ole="">
            <v:imagedata r:id="rId132" o:title=""/>
          </v:shape>
          <o:OLEObject Type="Embed" ProgID="Equation.3" ShapeID="_x0000_i1126" DrawAspect="Content" ObjectID="_1636480666" r:id="rId193"/>
        </w:object>
      </w:r>
      <w:r w:rsidRPr="00E8489D">
        <w:rPr>
          <w:i/>
          <w:iCs/>
          <w:spacing w:val="20"/>
          <w:sz w:val="18"/>
          <w:lang w:val="es-ES"/>
        </w:rPr>
        <w:t>u</w:t>
      </w:r>
      <w:r w:rsidRPr="00E8489D">
        <w:rPr>
          <w:spacing w:val="20"/>
          <w:sz w:val="18"/>
          <w:lang w:val="es-ES"/>
        </w:rPr>
        <w:t xml:space="preserve">,   </w:t>
      </w:r>
      <w:r w:rsidRPr="00E8489D">
        <w:rPr>
          <w:i/>
          <w:iCs/>
          <w:spacing w:val="20"/>
          <w:sz w:val="18"/>
          <w:lang w:val="es-ES"/>
        </w:rPr>
        <w:t>y</w:t>
      </w:r>
      <w:r w:rsidRPr="00E8489D">
        <w:rPr>
          <w:spacing w:val="20"/>
          <w:sz w:val="18"/>
          <w:lang w:val="es-ES"/>
        </w:rPr>
        <w:t>=</w:t>
      </w:r>
      <w:r w:rsidRPr="00E8489D">
        <w:rPr>
          <w:i/>
          <w:iCs/>
          <w:spacing w:val="20"/>
          <w:sz w:val="18"/>
          <w:lang w:val="es-ES"/>
        </w:rPr>
        <w:t>x</w:t>
      </w:r>
      <w:r w:rsidRPr="00E8489D">
        <w:rPr>
          <w:spacing w:val="20"/>
          <w:sz w:val="22"/>
          <w:vertAlign w:val="subscript"/>
          <w:lang w:val="es-ES"/>
        </w:rPr>
        <w:t>2</w:t>
      </w:r>
      <w:r w:rsidRPr="00E8489D">
        <w:rPr>
          <w:spacing w:val="20"/>
          <w:sz w:val="18"/>
          <w:lang w:val="es-ES"/>
        </w:rPr>
        <w:t>,</w:t>
      </w:r>
      <w:r w:rsidRPr="00E8489D">
        <w:rPr>
          <w:sz w:val="18"/>
          <w:lang w:val="es-ES"/>
        </w:rPr>
        <w:t xml:space="preserve">   trong đó  </w:t>
      </w:r>
      <w:r w:rsidRPr="00E8489D">
        <w:rPr>
          <w:i/>
          <w:iCs/>
          <w:spacing w:val="20"/>
          <w:sz w:val="18"/>
          <w:u w:val="single"/>
          <w:lang w:val="es-ES"/>
        </w:rPr>
        <w:t>x</w:t>
      </w:r>
      <w:r w:rsidRPr="00E8489D">
        <w:rPr>
          <w:spacing w:val="20"/>
          <w:sz w:val="18"/>
          <w:lang w:val="es-ES"/>
        </w:rPr>
        <w:t>=</w:t>
      </w:r>
      <w:r w:rsidRPr="00E8489D">
        <w:rPr>
          <w:spacing w:val="20"/>
          <w:position w:val="-26"/>
          <w:sz w:val="18"/>
          <w:lang w:val="es-ES"/>
        </w:rPr>
        <w:object w:dxaOrig="440" w:dyaOrig="600">
          <v:shape id="_x0000_i1127" type="#_x0000_t75" style="width:22.05pt;height:28.55pt" o:ole="">
            <v:imagedata r:id="rId134" o:title=""/>
          </v:shape>
          <o:OLEObject Type="Embed" ProgID="Equation.3" ShapeID="_x0000_i1127" DrawAspect="Content" ObjectID="_1636480667" r:id="rId194"/>
        </w:object>
      </w:r>
      <w:r w:rsidRPr="00E8489D">
        <w:rPr>
          <w:spacing w:val="20"/>
          <w:sz w:val="18"/>
          <w:lang w:val="es-ES"/>
        </w:rPr>
        <w:t>.</w:t>
      </w:r>
    </w:p>
    <w:p w:rsidR="00CC3BA0" w:rsidRPr="00E8489D" w:rsidRDefault="00CC3BA0" w:rsidP="00CC3BA0">
      <w:pPr>
        <w:numPr>
          <w:ilvl w:val="0"/>
          <w:numId w:val="107"/>
        </w:numPr>
        <w:spacing w:before="20" w:after="20"/>
        <w:rPr>
          <w:sz w:val="18"/>
          <w:lang w:val="es-ES"/>
        </w:rPr>
      </w:pPr>
      <w:r w:rsidRPr="00E8489D">
        <w:rPr>
          <w:sz w:val="18"/>
          <w:lang w:val="es-ES"/>
        </w:rPr>
        <w:t xml:space="preserve">Hãy thiết kế bộ điều khiển phản hồi trạng thái sao cho với nó, hệ thống sẽ có hai điểm cực mới là </w:t>
      </w:r>
      <w:r w:rsidRPr="00E8489D">
        <w:rPr>
          <w:i/>
          <w:iCs/>
          <w:sz w:val="18"/>
          <w:lang w:val="es-ES"/>
        </w:rPr>
        <w:t>s</w:t>
      </w:r>
      <w:r w:rsidRPr="00E8489D">
        <w:rPr>
          <w:sz w:val="22"/>
          <w:vertAlign w:val="subscript"/>
          <w:lang w:val="es-ES"/>
        </w:rPr>
        <w:t>1</w:t>
      </w:r>
      <w:r w:rsidRPr="00E8489D">
        <w:rPr>
          <w:sz w:val="18"/>
          <w:lang w:val="es-ES"/>
        </w:rPr>
        <w:t xml:space="preserve">= </w:t>
      </w:r>
      <w:r>
        <w:rPr>
          <w:sz w:val="18"/>
          <w:szCs w:val="18"/>
        </w:rPr>
        <w:sym w:font="Symbol" w:char="F02D"/>
      </w:r>
      <w:r w:rsidRPr="00E8489D">
        <w:rPr>
          <w:sz w:val="18"/>
          <w:lang w:val="es-ES"/>
        </w:rPr>
        <w:t xml:space="preserve">1 và </w:t>
      </w:r>
      <w:r w:rsidRPr="00E8489D">
        <w:rPr>
          <w:i/>
          <w:iCs/>
          <w:sz w:val="18"/>
          <w:lang w:val="es-ES"/>
        </w:rPr>
        <w:t>s</w:t>
      </w:r>
      <w:r w:rsidRPr="00E8489D">
        <w:rPr>
          <w:sz w:val="22"/>
          <w:vertAlign w:val="subscript"/>
          <w:lang w:val="es-ES"/>
        </w:rPr>
        <w:t>2</w:t>
      </w:r>
      <w:r w:rsidRPr="00E8489D">
        <w:rPr>
          <w:sz w:val="18"/>
          <w:lang w:val="es-ES"/>
        </w:rPr>
        <w:t xml:space="preserve">= </w:t>
      </w:r>
      <w:r>
        <w:rPr>
          <w:sz w:val="18"/>
          <w:szCs w:val="18"/>
        </w:rPr>
        <w:sym w:font="Symbol" w:char="F02D"/>
      </w:r>
      <w:r w:rsidRPr="00E8489D">
        <w:rPr>
          <w:sz w:val="18"/>
          <w:lang w:val="es-ES"/>
        </w:rPr>
        <w:t>3.</w:t>
      </w:r>
    </w:p>
    <w:p w:rsidR="00CC3BA0" w:rsidRPr="00E8489D" w:rsidRDefault="00CC3BA0" w:rsidP="00CC3BA0">
      <w:pPr>
        <w:numPr>
          <w:ilvl w:val="0"/>
          <w:numId w:val="107"/>
        </w:numPr>
        <w:spacing w:before="20" w:after="20"/>
        <w:rPr>
          <w:sz w:val="18"/>
          <w:lang w:val="es-ES"/>
        </w:rPr>
      </w:pPr>
      <w:r w:rsidRPr="00E8489D">
        <w:rPr>
          <w:sz w:val="18"/>
          <w:lang w:val="es-ES"/>
        </w:rPr>
        <w:t xml:space="preserve">Hãy xác định bộ quan sát trạng thái Luenberger để tính xấp xỉ </w:t>
      </w:r>
      <w:r w:rsidRPr="00E8489D">
        <w:rPr>
          <w:spacing w:val="20"/>
          <w:position w:val="-10"/>
          <w:sz w:val="18"/>
          <w:lang w:val="es-ES"/>
        </w:rPr>
        <w:object w:dxaOrig="200" w:dyaOrig="300">
          <v:shape id="_x0000_i1128" type="#_x0000_t75" style="width:7.8pt;height:14.25pt" o:ole="">
            <v:imagedata r:id="rId136" o:title=""/>
          </v:shape>
          <o:OLEObject Type="Embed" ProgID="Equation.3" ShapeID="_x0000_i1128" DrawAspect="Content" ObjectID="_1636480668" r:id="rId195"/>
        </w:object>
      </w:r>
      <w:r>
        <w:rPr>
          <w:spacing w:val="20"/>
          <w:sz w:val="18"/>
          <w:szCs w:val="18"/>
        </w:rPr>
        <w:sym w:font="Symbol" w:char="F0BB"/>
      </w:r>
      <w:r w:rsidRPr="00E8489D">
        <w:rPr>
          <w:i/>
          <w:iCs/>
          <w:spacing w:val="20"/>
          <w:sz w:val="18"/>
          <w:u w:val="single"/>
          <w:lang w:val="es-ES"/>
        </w:rPr>
        <w:t>x</w:t>
      </w:r>
      <w:r w:rsidRPr="00E8489D">
        <w:rPr>
          <w:sz w:val="18"/>
          <w:lang w:val="es-ES"/>
        </w:rPr>
        <w:t xml:space="preserve">  trạng thái của đối tượng với hai điểm cực cho trước là </w:t>
      </w:r>
      <w:r>
        <w:rPr>
          <w:i/>
          <w:iCs/>
          <w:spacing w:val="20"/>
          <w:sz w:val="18"/>
          <w:szCs w:val="18"/>
        </w:rPr>
        <w:sym w:font="Symbol" w:char="F06C"/>
      </w:r>
      <w:r w:rsidRPr="00E8489D">
        <w:rPr>
          <w:spacing w:val="20"/>
          <w:sz w:val="22"/>
          <w:vertAlign w:val="subscript"/>
          <w:lang w:val="es-ES"/>
        </w:rPr>
        <w:t>1</w:t>
      </w:r>
      <w:r w:rsidRPr="00E8489D">
        <w:rPr>
          <w:spacing w:val="20"/>
          <w:sz w:val="18"/>
          <w:lang w:val="es-ES"/>
        </w:rPr>
        <w:t xml:space="preserve">= </w:t>
      </w:r>
      <w:r>
        <w:rPr>
          <w:spacing w:val="20"/>
          <w:sz w:val="18"/>
          <w:szCs w:val="18"/>
        </w:rPr>
        <w:sym w:font="Symbol" w:char="F02D"/>
      </w:r>
      <w:r w:rsidRPr="00E8489D">
        <w:rPr>
          <w:spacing w:val="20"/>
          <w:sz w:val="18"/>
          <w:lang w:val="es-ES"/>
        </w:rPr>
        <w:t>1</w:t>
      </w:r>
      <w:r w:rsidRPr="00E8489D">
        <w:rPr>
          <w:sz w:val="18"/>
          <w:lang w:val="es-ES"/>
        </w:rPr>
        <w:t xml:space="preserve"> và </w:t>
      </w:r>
      <w:r>
        <w:rPr>
          <w:i/>
          <w:iCs/>
          <w:spacing w:val="20"/>
          <w:sz w:val="18"/>
          <w:szCs w:val="18"/>
        </w:rPr>
        <w:sym w:font="Symbol" w:char="F06C"/>
      </w:r>
      <w:r w:rsidRPr="00E8489D">
        <w:rPr>
          <w:spacing w:val="20"/>
          <w:sz w:val="22"/>
          <w:vertAlign w:val="subscript"/>
          <w:lang w:val="es-ES"/>
        </w:rPr>
        <w:t>2</w:t>
      </w:r>
      <w:r w:rsidRPr="00E8489D">
        <w:rPr>
          <w:spacing w:val="20"/>
          <w:sz w:val="18"/>
          <w:lang w:val="es-ES"/>
        </w:rPr>
        <w:t xml:space="preserve">= </w:t>
      </w:r>
      <w:r>
        <w:rPr>
          <w:spacing w:val="20"/>
          <w:sz w:val="18"/>
          <w:szCs w:val="18"/>
        </w:rPr>
        <w:sym w:font="Symbol" w:char="F02D"/>
      </w:r>
      <w:r w:rsidRPr="00E8489D">
        <w:rPr>
          <w:spacing w:val="20"/>
          <w:sz w:val="18"/>
          <w:lang w:val="es-ES"/>
        </w:rPr>
        <w:t>2.</w:t>
      </w:r>
    </w:p>
    <w:p w:rsidR="00CC3BA0" w:rsidRPr="00E8489D" w:rsidRDefault="00CC3BA0" w:rsidP="00CC3BA0">
      <w:pPr>
        <w:numPr>
          <w:ilvl w:val="0"/>
          <w:numId w:val="107"/>
        </w:numPr>
        <w:spacing w:before="20" w:after="20"/>
        <w:rPr>
          <w:sz w:val="18"/>
          <w:lang w:val="es-ES"/>
        </w:rPr>
      </w:pPr>
      <w:r w:rsidRPr="00E8489D">
        <w:rPr>
          <w:sz w:val="18"/>
          <w:lang w:val="es-ES"/>
        </w:rPr>
        <w:t>Vẽ sơ đồ khối mô tả hệ kín bao gồm đối tượng đã cho, bộ điều khiển phản hồi trạng thái tìm được ở câu 1 và bộ quan sát trạng thái Luenberger đã tìm được ở câu 2. Viết phương trình trạng thái và đa thức đặc tính cho hệ kín đó.</w:t>
      </w:r>
    </w:p>
    <w:p w:rsidR="00B5731E" w:rsidRDefault="00B5731E" w:rsidP="00B5731E">
      <w:pPr>
        <w:spacing w:before="20" w:after="20"/>
        <w:ind w:left="284"/>
        <w:rPr>
          <w:sz w:val="18"/>
          <w:lang w:val="es-ES"/>
        </w:rPr>
      </w:pPr>
    </w:p>
    <w:p w:rsidR="006F29DA" w:rsidRPr="00E8489D" w:rsidRDefault="006F29DA" w:rsidP="00B5731E">
      <w:pPr>
        <w:spacing w:before="20" w:after="20"/>
        <w:ind w:left="284"/>
        <w:rPr>
          <w:sz w:val="18"/>
          <w:lang w:val="es-ES"/>
        </w:rPr>
      </w:pPr>
    </w:p>
    <w:p w:rsidR="00B5731E" w:rsidRPr="00786C6F" w:rsidRDefault="00B5731E" w:rsidP="00B5731E">
      <w:pPr>
        <w:tabs>
          <w:tab w:val="left" w:pos="567"/>
          <w:tab w:val="left" w:pos="1134"/>
          <w:tab w:val="left" w:pos="1701"/>
          <w:tab w:val="left" w:pos="2268"/>
          <w:tab w:val="left" w:pos="2835"/>
        </w:tabs>
        <w:rPr>
          <w:b/>
          <w:sz w:val="18"/>
          <w:szCs w:val="18"/>
          <w:lang w:val="es-ES"/>
        </w:rPr>
      </w:pPr>
      <w:r w:rsidRPr="00786C6F">
        <w:rPr>
          <w:b/>
          <w:sz w:val="18"/>
          <w:szCs w:val="18"/>
          <w:lang w:val="es-ES"/>
        </w:rPr>
        <w:t>Bài 12:</w:t>
      </w:r>
      <w:r w:rsidRPr="00786C6F">
        <w:rPr>
          <w:sz w:val="18"/>
          <w:szCs w:val="18"/>
          <w:lang w:val="es-ES"/>
        </w:rPr>
        <w:t xml:space="preserve"> Cho đối tượng mô tả bởi</w:t>
      </w:r>
    </w:p>
    <w:p w:rsidR="00B5731E" w:rsidRPr="00E8489D" w:rsidRDefault="00B5731E" w:rsidP="00B5731E">
      <w:pPr>
        <w:tabs>
          <w:tab w:val="left" w:pos="567"/>
          <w:tab w:val="left" w:pos="1134"/>
          <w:tab w:val="left" w:pos="1701"/>
          <w:tab w:val="left" w:pos="2268"/>
          <w:tab w:val="left" w:pos="2835"/>
        </w:tabs>
        <w:ind w:left="397"/>
        <w:rPr>
          <w:spacing w:val="20"/>
          <w:sz w:val="18"/>
          <w:lang w:val="es-ES"/>
        </w:rPr>
      </w:pPr>
      <w:r w:rsidRPr="00E8489D">
        <w:rPr>
          <w:spacing w:val="20"/>
          <w:position w:val="-20"/>
          <w:sz w:val="18"/>
          <w:lang w:val="es-ES"/>
        </w:rPr>
        <w:object w:dxaOrig="340" w:dyaOrig="499">
          <v:shape id="_x0000_i1129" type="#_x0000_t75" style="width:14.25pt;height:22.05pt" o:ole="">
            <v:imagedata r:id="rId170" o:title=""/>
          </v:shape>
          <o:OLEObject Type="Embed" ProgID="Equation.3" ShapeID="_x0000_i1129" DrawAspect="Content" ObjectID="_1636480669" r:id="rId196"/>
        </w:object>
      </w:r>
      <w:r w:rsidRPr="00E8489D">
        <w:rPr>
          <w:spacing w:val="20"/>
          <w:sz w:val="18"/>
          <w:lang w:val="es-ES"/>
        </w:rPr>
        <w:t>=</w:t>
      </w:r>
      <w:r w:rsidRPr="00E8489D">
        <w:rPr>
          <w:spacing w:val="20"/>
          <w:position w:val="-24"/>
          <w:sz w:val="18"/>
          <w:lang w:val="es-ES"/>
        </w:rPr>
        <w:object w:dxaOrig="720" w:dyaOrig="580">
          <v:shape id="_x0000_i1130" type="#_x0000_t75" style="width:36.3pt;height:28.55pt" o:ole="">
            <v:imagedata r:id="rId197" o:title=""/>
          </v:shape>
          <o:OLEObject Type="Embed" ProgID="Equation.3" ShapeID="_x0000_i1130" DrawAspect="Content" ObjectID="_1636480670" r:id="rId198"/>
        </w:object>
      </w:r>
      <w:r w:rsidRPr="00E8489D">
        <w:rPr>
          <w:i/>
          <w:spacing w:val="20"/>
          <w:sz w:val="18"/>
          <w:u w:val="single"/>
          <w:lang w:val="es-ES"/>
        </w:rPr>
        <w:t>x</w:t>
      </w:r>
      <w:r w:rsidRPr="00E8489D">
        <w:rPr>
          <w:spacing w:val="20"/>
          <w:sz w:val="18"/>
          <w:lang w:val="es-ES"/>
        </w:rPr>
        <w:t>+</w:t>
      </w:r>
      <w:r w:rsidRPr="00E8489D">
        <w:rPr>
          <w:spacing w:val="20"/>
          <w:position w:val="-24"/>
          <w:sz w:val="18"/>
          <w:lang w:val="es-ES"/>
        </w:rPr>
        <w:object w:dxaOrig="340" w:dyaOrig="580">
          <v:shape id="_x0000_i1131" type="#_x0000_t75" style="width:14.25pt;height:28.55pt" o:ole="">
            <v:imagedata r:id="rId174" o:title=""/>
          </v:shape>
          <o:OLEObject Type="Embed" ProgID="Equation.3" ShapeID="_x0000_i1131" DrawAspect="Content" ObjectID="_1636480671" r:id="rId199"/>
        </w:object>
      </w:r>
      <w:r w:rsidRPr="00E8489D">
        <w:rPr>
          <w:i/>
          <w:spacing w:val="20"/>
          <w:sz w:val="18"/>
          <w:lang w:val="es-ES"/>
        </w:rPr>
        <w:t>u</w:t>
      </w:r>
      <w:r w:rsidRPr="00E8489D">
        <w:rPr>
          <w:spacing w:val="20"/>
          <w:sz w:val="18"/>
          <w:lang w:val="es-ES"/>
        </w:rPr>
        <w:t xml:space="preserve">  ,  </w:t>
      </w:r>
      <w:r w:rsidRPr="00E8489D">
        <w:rPr>
          <w:i/>
          <w:spacing w:val="20"/>
          <w:sz w:val="18"/>
          <w:lang w:val="es-ES"/>
        </w:rPr>
        <w:t>y</w:t>
      </w:r>
      <w:r w:rsidRPr="00E8489D">
        <w:rPr>
          <w:spacing w:val="20"/>
          <w:sz w:val="18"/>
          <w:lang w:val="es-ES"/>
        </w:rPr>
        <w:t>=(1  0)</w:t>
      </w:r>
      <w:r w:rsidRPr="00E8489D">
        <w:rPr>
          <w:i/>
          <w:spacing w:val="20"/>
          <w:sz w:val="18"/>
          <w:u w:val="single"/>
          <w:lang w:val="es-ES"/>
        </w:rPr>
        <w:t>x</w:t>
      </w:r>
    </w:p>
    <w:p w:rsidR="00B5731E" w:rsidRPr="00E8489D" w:rsidRDefault="00B5731E" w:rsidP="00B5731E">
      <w:pPr>
        <w:tabs>
          <w:tab w:val="left" w:pos="567"/>
          <w:tab w:val="left" w:pos="1134"/>
          <w:tab w:val="left" w:pos="1701"/>
          <w:tab w:val="left" w:pos="2268"/>
          <w:tab w:val="left" w:pos="2835"/>
        </w:tabs>
        <w:ind w:left="397"/>
        <w:rPr>
          <w:sz w:val="18"/>
          <w:lang w:val="es-ES"/>
        </w:rPr>
      </w:pPr>
      <w:r w:rsidRPr="00E8489D">
        <w:rPr>
          <w:sz w:val="18"/>
          <w:lang w:val="es-ES"/>
        </w:rPr>
        <w:t>trong đó</w:t>
      </w:r>
      <w:r w:rsidRPr="00E8489D">
        <w:rPr>
          <w:sz w:val="18"/>
          <w:lang w:val="es-ES"/>
        </w:rPr>
        <w:tab/>
      </w:r>
      <w:r w:rsidRPr="00E8489D">
        <w:rPr>
          <w:i/>
          <w:spacing w:val="20"/>
          <w:sz w:val="18"/>
          <w:u w:val="single"/>
          <w:lang w:val="es-ES"/>
        </w:rPr>
        <w:t>x</w:t>
      </w:r>
      <w:r w:rsidRPr="00E8489D">
        <w:rPr>
          <w:spacing w:val="20"/>
          <w:sz w:val="18"/>
          <w:lang w:val="es-ES"/>
        </w:rPr>
        <w:t>=</w:t>
      </w:r>
      <w:r w:rsidRPr="00E8489D">
        <w:rPr>
          <w:spacing w:val="20"/>
          <w:position w:val="-26"/>
          <w:sz w:val="18"/>
          <w:lang w:val="es-ES"/>
        </w:rPr>
        <w:object w:dxaOrig="440" w:dyaOrig="600">
          <v:shape id="_x0000_i1132" type="#_x0000_t75" style="width:22.05pt;height:28.55pt" o:ole="">
            <v:imagedata r:id="rId176" o:title=""/>
          </v:shape>
          <o:OLEObject Type="Embed" ProgID="Equation.3" ShapeID="_x0000_i1132" DrawAspect="Content" ObjectID="_1636480672" r:id="rId200"/>
        </w:object>
      </w:r>
      <w:r w:rsidRPr="00E8489D">
        <w:rPr>
          <w:sz w:val="18"/>
          <w:lang w:val="es-ES"/>
        </w:rPr>
        <w:t xml:space="preserve"> là vector biến trạng thái, </w:t>
      </w:r>
      <w:r w:rsidRPr="00E8489D">
        <w:rPr>
          <w:i/>
          <w:sz w:val="18"/>
          <w:lang w:val="es-ES"/>
        </w:rPr>
        <w:t>u</w:t>
      </w:r>
      <w:r w:rsidRPr="00E8489D">
        <w:rPr>
          <w:sz w:val="18"/>
          <w:lang w:val="es-ES"/>
        </w:rPr>
        <w:t xml:space="preserve"> là tín hiệu vào, </w:t>
      </w:r>
      <w:r w:rsidRPr="00E8489D">
        <w:rPr>
          <w:i/>
          <w:sz w:val="18"/>
          <w:lang w:val="es-ES"/>
        </w:rPr>
        <w:t>y</w:t>
      </w:r>
      <w:r w:rsidRPr="00E8489D">
        <w:rPr>
          <w:sz w:val="18"/>
          <w:lang w:val="es-ES"/>
        </w:rPr>
        <w:t xml:space="preserve"> là tín hiệu ra.</w:t>
      </w:r>
    </w:p>
    <w:p w:rsidR="00B5731E" w:rsidRPr="00E8489D" w:rsidRDefault="00B5731E" w:rsidP="00B5731E">
      <w:pPr>
        <w:numPr>
          <w:ilvl w:val="0"/>
          <w:numId w:val="46"/>
        </w:numPr>
        <w:tabs>
          <w:tab w:val="left" w:pos="567"/>
          <w:tab w:val="left" w:pos="1134"/>
          <w:tab w:val="left" w:pos="1701"/>
          <w:tab w:val="left" w:pos="2268"/>
          <w:tab w:val="left" w:pos="2835"/>
        </w:tabs>
        <w:ind w:left="568" w:hanging="284"/>
        <w:rPr>
          <w:sz w:val="18"/>
          <w:lang w:val="es-ES"/>
        </w:rPr>
      </w:pPr>
      <w:r w:rsidRPr="00E8489D">
        <w:rPr>
          <w:sz w:val="18"/>
          <w:lang w:val="es-ES"/>
        </w:rPr>
        <w:t>Kiểm tra tính điều khiển được, quan sát được và tính ổn định của đối tượng.</w:t>
      </w:r>
    </w:p>
    <w:p w:rsidR="00B5731E" w:rsidRPr="00E8489D" w:rsidRDefault="00B5731E" w:rsidP="00B5731E">
      <w:pPr>
        <w:numPr>
          <w:ilvl w:val="0"/>
          <w:numId w:val="46"/>
        </w:numPr>
        <w:tabs>
          <w:tab w:val="left" w:pos="567"/>
          <w:tab w:val="left" w:pos="1134"/>
          <w:tab w:val="left" w:pos="1701"/>
          <w:tab w:val="left" w:pos="2268"/>
          <w:tab w:val="left" w:pos="2835"/>
        </w:tabs>
        <w:ind w:left="568" w:hanging="284"/>
        <w:rPr>
          <w:sz w:val="18"/>
          <w:lang w:val="es-ES"/>
        </w:rPr>
      </w:pPr>
      <w:r w:rsidRPr="00E8489D">
        <w:rPr>
          <w:sz w:val="18"/>
          <w:lang w:val="es-ES"/>
        </w:rPr>
        <w:t xml:space="preserve">Hãy xác định bộ điều khiển phản hồi trạng thái (âm) sao cho hệ có được chất lượng ứng với hai điểm cực tại vị trí </w:t>
      </w:r>
      <w:r w:rsidRPr="00E8489D">
        <w:rPr>
          <w:i/>
          <w:spacing w:val="20"/>
          <w:sz w:val="18"/>
          <w:lang w:val="es-ES"/>
        </w:rPr>
        <w:t>s</w:t>
      </w:r>
      <w:r w:rsidRPr="00E8489D">
        <w:rPr>
          <w:spacing w:val="20"/>
          <w:sz w:val="22"/>
          <w:szCs w:val="22"/>
          <w:vertAlign w:val="subscript"/>
          <w:lang w:val="es-ES"/>
        </w:rPr>
        <w:t>1</w:t>
      </w:r>
      <w:r w:rsidRPr="00E8489D">
        <w:rPr>
          <w:spacing w:val="20"/>
          <w:sz w:val="18"/>
          <w:lang w:val="es-ES"/>
        </w:rPr>
        <w:t>=</w:t>
      </w:r>
      <w:r w:rsidRPr="00E8489D">
        <w:rPr>
          <w:i/>
          <w:spacing w:val="20"/>
          <w:sz w:val="18"/>
          <w:lang w:val="es-ES"/>
        </w:rPr>
        <w:t>s</w:t>
      </w:r>
      <w:r w:rsidRPr="00E8489D">
        <w:rPr>
          <w:spacing w:val="20"/>
          <w:sz w:val="22"/>
          <w:szCs w:val="22"/>
          <w:vertAlign w:val="subscript"/>
          <w:lang w:val="es-ES"/>
        </w:rPr>
        <w:t>2</w:t>
      </w:r>
      <w:r w:rsidRPr="00E8489D">
        <w:rPr>
          <w:spacing w:val="20"/>
          <w:sz w:val="18"/>
          <w:lang w:val="es-ES"/>
        </w:rPr>
        <w:t>=</w:t>
      </w:r>
      <w:r>
        <w:rPr>
          <w:spacing w:val="20"/>
          <w:sz w:val="18"/>
          <w:szCs w:val="18"/>
        </w:rPr>
        <w:sym w:font="Symbol" w:char="F02D"/>
      </w:r>
      <w:r w:rsidRPr="00E8489D">
        <w:rPr>
          <w:spacing w:val="20"/>
          <w:sz w:val="18"/>
          <w:lang w:val="es-ES"/>
        </w:rPr>
        <w:t>2.</w:t>
      </w:r>
    </w:p>
    <w:p w:rsidR="00B5731E" w:rsidRPr="00E8489D" w:rsidRDefault="00B5731E" w:rsidP="00B5731E">
      <w:pPr>
        <w:numPr>
          <w:ilvl w:val="0"/>
          <w:numId w:val="46"/>
        </w:numPr>
        <w:tabs>
          <w:tab w:val="left" w:pos="567"/>
          <w:tab w:val="left" w:pos="1134"/>
          <w:tab w:val="left" w:pos="1701"/>
          <w:tab w:val="left" w:pos="2268"/>
          <w:tab w:val="left" w:pos="2835"/>
        </w:tabs>
        <w:ind w:left="568" w:hanging="284"/>
        <w:rPr>
          <w:sz w:val="18"/>
          <w:lang w:val="es-ES"/>
        </w:rPr>
      </w:pPr>
      <w:r w:rsidRPr="00E8489D">
        <w:rPr>
          <w:sz w:val="18"/>
          <w:lang w:val="es-ES"/>
        </w:rPr>
        <w:t>Hãy chuyển bộ điều khiển phản hồi trạng thái thu được ở câu 2. thành bộ điều khiển phản hồi tín hiệu ra. Có nhận xét gì từ hàm truyền đạt của bộ điều khiển phản hồi tín hiệu ra đó.</w:t>
      </w:r>
    </w:p>
    <w:p w:rsidR="00EE145A" w:rsidRDefault="00EE145A" w:rsidP="00A30F91">
      <w:pPr>
        <w:spacing w:before="20" w:after="20"/>
        <w:ind w:left="340" w:hanging="340"/>
        <w:rPr>
          <w:b/>
          <w:sz w:val="18"/>
          <w:lang w:val="pl-PL"/>
        </w:rPr>
      </w:pPr>
    </w:p>
    <w:p w:rsidR="00B5731E" w:rsidRPr="00786C6F" w:rsidRDefault="00B5731E" w:rsidP="00B5731E">
      <w:pPr>
        <w:ind w:left="340" w:hanging="340"/>
        <w:rPr>
          <w:sz w:val="18"/>
          <w:lang w:val="es-ES"/>
        </w:rPr>
      </w:pPr>
      <w:r w:rsidRPr="00786C6F">
        <w:rPr>
          <w:b/>
          <w:sz w:val="18"/>
          <w:lang w:val="es-ES"/>
        </w:rPr>
        <w:t>Bài 13:</w:t>
      </w:r>
      <w:r w:rsidRPr="00786C6F">
        <w:rPr>
          <w:sz w:val="18"/>
          <w:lang w:val="es-ES"/>
        </w:rPr>
        <w:t xml:space="preserve"> Cho đối tượng có mô hình trạng thái.</w:t>
      </w:r>
    </w:p>
    <w:p w:rsidR="00B5731E" w:rsidRPr="00E8489D" w:rsidRDefault="00B5731E" w:rsidP="00B5731E">
      <w:pPr>
        <w:spacing w:before="20" w:after="20"/>
        <w:ind w:left="680" w:hanging="340"/>
        <w:rPr>
          <w:sz w:val="18"/>
          <w:lang w:val="es-ES"/>
        </w:rPr>
      </w:pPr>
      <w:r w:rsidRPr="00786C6F">
        <w:rPr>
          <w:sz w:val="18"/>
          <w:lang w:val="es-ES"/>
        </w:rPr>
        <w:tab/>
      </w:r>
      <w:r w:rsidRPr="00E8489D">
        <w:rPr>
          <w:spacing w:val="20"/>
          <w:position w:val="-20"/>
          <w:sz w:val="18"/>
          <w:lang w:val="es-ES"/>
        </w:rPr>
        <w:object w:dxaOrig="340" w:dyaOrig="499">
          <v:shape id="_x0000_i1133" type="#_x0000_t75" style="width:14.25pt;height:22.05pt" o:ole="">
            <v:imagedata r:id="rId128" o:title=""/>
          </v:shape>
          <o:OLEObject Type="Embed" ProgID="Equation.3" ShapeID="_x0000_i1133" DrawAspect="Content" ObjectID="_1636480673" r:id="rId201"/>
        </w:object>
      </w:r>
      <w:r w:rsidRPr="00E8489D">
        <w:rPr>
          <w:spacing w:val="20"/>
          <w:sz w:val="18"/>
          <w:lang w:val="es-ES"/>
        </w:rPr>
        <w:t>=</w:t>
      </w:r>
      <w:r w:rsidRPr="00E8489D">
        <w:rPr>
          <w:spacing w:val="20"/>
          <w:position w:val="-24"/>
          <w:sz w:val="18"/>
          <w:lang w:val="es-ES"/>
        </w:rPr>
        <w:object w:dxaOrig="600" w:dyaOrig="580">
          <v:shape id="_x0000_i1134" type="#_x0000_t75" style="width:28.55pt;height:28.55pt" o:ole="">
            <v:imagedata r:id="rId202" o:title=""/>
          </v:shape>
          <o:OLEObject Type="Embed" ProgID="Equation.3" ShapeID="_x0000_i1134" DrawAspect="Content" ObjectID="_1636480674" r:id="rId203"/>
        </w:object>
      </w:r>
      <w:r w:rsidRPr="00E8489D">
        <w:rPr>
          <w:i/>
          <w:iCs/>
          <w:spacing w:val="20"/>
          <w:sz w:val="18"/>
          <w:u w:val="single"/>
          <w:lang w:val="es-ES"/>
        </w:rPr>
        <w:t>x</w:t>
      </w:r>
      <w:r w:rsidRPr="00E8489D">
        <w:rPr>
          <w:spacing w:val="20"/>
          <w:sz w:val="18"/>
          <w:lang w:val="es-ES"/>
        </w:rPr>
        <w:t>+</w:t>
      </w:r>
      <w:r w:rsidRPr="00E8489D">
        <w:rPr>
          <w:spacing w:val="20"/>
          <w:position w:val="-24"/>
          <w:sz w:val="18"/>
          <w:lang w:val="es-ES"/>
        </w:rPr>
        <w:object w:dxaOrig="340" w:dyaOrig="580">
          <v:shape id="_x0000_i1135" type="#_x0000_t75" style="width:14.25pt;height:28.55pt" o:ole="">
            <v:imagedata r:id="rId132" o:title=""/>
          </v:shape>
          <o:OLEObject Type="Embed" ProgID="Equation.3" ShapeID="_x0000_i1135" DrawAspect="Content" ObjectID="_1636480675" r:id="rId204"/>
        </w:object>
      </w:r>
      <w:r w:rsidRPr="00E8489D">
        <w:rPr>
          <w:i/>
          <w:iCs/>
          <w:spacing w:val="20"/>
          <w:sz w:val="18"/>
          <w:lang w:val="es-ES"/>
        </w:rPr>
        <w:t>u</w:t>
      </w:r>
      <w:r w:rsidRPr="00E8489D">
        <w:rPr>
          <w:spacing w:val="20"/>
          <w:sz w:val="18"/>
          <w:lang w:val="es-ES"/>
        </w:rPr>
        <w:t xml:space="preserve">,   </w:t>
      </w:r>
      <w:r w:rsidRPr="00E8489D">
        <w:rPr>
          <w:i/>
          <w:iCs/>
          <w:spacing w:val="20"/>
          <w:sz w:val="18"/>
          <w:lang w:val="es-ES"/>
        </w:rPr>
        <w:t>y</w:t>
      </w:r>
      <w:r w:rsidRPr="00E8489D">
        <w:rPr>
          <w:spacing w:val="20"/>
          <w:sz w:val="18"/>
          <w:lang w:val="es-ES"/>
        </w:rPr>
        <w:t>=</w:t>
      </w:r>
      <w:r w:rsidRPr="00E8489D">
        <w:rPr>
          <w:i/>
          <w:iCs/>
          <w:spacing w:val="20"/>
          <w:sz w:val="18"/>
          <w:lang w:val="es-ES"/>
        </w:rPr>
        <w:t>x</w:t>
      </w:r>
      <w:r w:rsidRPr="00E8489D">
        <w:rPr>
          <w:spacing w:val="20"/>
          <w:sz w:val="22"/>
          <w:vertAlign w:val="subscript"/>
          <w:lang w:val="es-ES"/>
        </w:rPr>
        <w:t>2</w:t>
      </w:r>
      <w:r w:rsidRPr="00E8489D">
        <w:rPr>
          <w:spacing w:val="20"/>
          <w:sz w:val="18"/>
          <w:lang w:val="es-ES"/>
        </w:rPr>
        <w:t>,</w:t>
      </w:r>
      <w:r w:rsidRPr="00E8489D">
        <w:rPr>
          <w:sz w:val="18"/>
          <w:lang w:val="es-ES"/>
        </w:rPr>
        <w:t xml:space="preserve">   trong đó  </w:t>
      </w:r>
      <w:r w:rsidRPr="00E8489D">
        <w:rPr>
          <w:i/>
          <w:iCs/>
          <w:spacing w:val="20"/>
          <w:sz w:val="18"/>
          <w:u w:val="single"/>
          <w:lang w:val="es-ES"/>
        </w:rPr>
        <w:t>x</w:t>
      </w:r>
      <w:r w:rsidRPr="00E8489D">
        <w:rPr>
          <w:spacing w:val="20"/>
          <w:sz w:val="18"/>
          <w:lang w:val="es-ES"/>
        </w:rPr>
        <w:t>=</w:t>
      </w:r>
      <w:r w:rsidRPr="00E8489D">
        <w:rPr>
          <w:spacing w:val="20"/>
          <w:position w:val="-26"/>
          <w:sz w:val="18"/>
          <w:lang w:val="es-ES"/>
        </w:rPr>
        <w:object w:dxaOrig="440" w:dyaOrig="600">
          <v:shape id="_x0000_i1136" type="#_x0000_t75" style="width:22.05pt;height:28.55pt" o:ole="">
            <v:imagedata r:id="rId134" o:title=""/>
          </v:shape>
          <o:OLEObject Type="Embed" ProgID="Equation.3" ShapeID="_x0000_i1136" DrawAspect="Content" ObjectID="_1636480676" r:id="rId205"/>
        </w:object>
      </w:r>
      <w:r w:rsidRPr="00E8489D">
        <w:rPr>
          <w:spacing w:val="20"/>
          <w:sz w:val="18"/>
          <w:lang w:val="es-ES"/>
        </w:rPr>
        <w:t>.</w:t>
      </w:r>
    </w:p>
    <w:p w:rsidR="00B5731E" w:rsidRPr="00E8489D" w:rsidRDefault="00B5731E" w:rsidP="00B5731E">
      <w:pPr>
        <w:numPr>
          <w:ilvl w:val="0"/>
          <w:numId w:val="55"/>
        </w:numPr>
        <w:spacing w:before="20" w:after="20"/>
        <w:rPr>
          <w:sz w:val="18"/>
          <w:lang w:val="es-ES"/>
        </w:rPr>
      </w:pPr>
      <w:r w:rsidRPr="00E8489D">
        <w:rPr>
          <w:sz w:val="18"/>
          <w:lang w:val="es-ES"/>
        </w:rPr>
        <w:t xml:space="preserve">Hãy thiết kế bộ điều khiển phản hồi trạng thái sao cho với nó, hệ thống sẽ có hai điểm cực mới là </w:t>
      </w:r>
      <w:r w:rsidRPr="00E8489D">
        <w:rPr>
          <w:i/>
          <w:iCs/>
          <w:sz w:val="18"/>
          <w:lang w:val="es-ES"/>
        </w:rPr>
        <w:t>s</w:t>
      </w:r>
      <w:r w:rsidRPr="00E8489D">
        <w:rPr>
          <w:sz w:val="22"/>
          <w:vertAlign w:val="subscript"/>
          <w:lang w:val="es-ES"/>
        </w:rPr>
        <w:t>1</w:t>
      </w:r>
      <w:r w:rsidRPr="00E8489D">
        <w:rPr>
          <w:sz w:val="18"/>
          <w:lang w:val="es-ES"/>
        </w:rPr>
        <w:t xml:space="preserve">= </w:t>
      </w:r>
      <w:r>
        <w:rPr>
          <w:sz w:val="18"/>
          <w:szCs w:val="18"/>
        </w:rPr>
        <w:sym w:font="Symbol" w:char="F02D"/>
      </w:r>
      <w:r w:rsidRPr="00E8489D">
        <w:rPr>
          <w:sz w:val="18"/>
          <w:lang w:val="es-ES"/>
        </w:rPr>
        <w:t xml:space="preserve">1 và </w:t>
      </w:r>
      <w:r w:rsidRPr="00E8489D">
        <w:rPr>
          <w:i/>
          <w:iCs/>
          <w:sz w:val="18"/>
          <w:lang w:val="es-ES"/>
        </w:rPr>
        <w:t>s</w:t>
      </w:r>
      <w:r w:rsidRPr="00E8489D">
        <w:rPr>
          <w:sz w:val="22"/>
          <w:vertAlign w:val="subscript"/>
          <w:lang w:val="es-ES"/>
        </w:rPr>
        <w:t>2</w:t>
      </w:r>
      <w:r w:rsidRPr="00E8489D">
        <w:rPr>
          <w:sz w:val="18"/>
          <w:lang w:val="es-ES"/>
        </w:rPr>
        <w:t xml:space="preserve">= </w:t>
      </w:r>
      <w:r>
        <w:rPr>
          <w:sz w:val="18"/>
          <w:szCs w:val="18"/>
        </w:rPr>
        <w:sym w:font="Symbol" w:char="F02D"/>
      </w:r>
      <w:r w:rsidRPr="00E8489D">
        <w:rPr>
          <w:sz w:val="18"/>
          <w:lang w:val="es-ES"/>
        </w:rPr>
        <w:t>2.</w:t>
      </w:r>
    </w:p>
    <w:p w:rsidR="00B5731E" w:rsidRPr="00E8489D" w:rsidRDefault="00B5731E" w:rsidP="00B5731E">
      <w:pPr>
        <w:numPr>
          <w:ilvl w:val="0"/>
          <w:numId w:val="55"/>
        </w:numPr>
        <w:spacing w:before="20" w:after="20"/>
        <w:rPr>
          <w:sz w:val="18"/>
          <w:lang w:val="es-ES"/>
        </w:rPr>
      </w:pPr>
      <w:r w:rsidRPr="00E8489D">
        <w:rPr>
          <w:sz w:val="18"/>
          <w:lang w:val="es-ES"/>
        </w:rPr>
        <w:t xml:space="preserve">Hãy xác định bộ quan sát trạng thái Luenberger để tính xấp xỉ </w:t>
      </w:r>
      <w:r w:rsidRPr="00E8489D">
        <w:rPr>
          <w:spacing w:val="20"/>
          <w:position w:val="-10"/>
          <w:sz w:val="18"/>
          <w:lang w:val="es-ES"/>
        </w:rPr>
        <w:object w:dxaOrig="200" w:dyaOrig="300">
          <v:shape id="_x0000_i1137" type="#_x0000_t75" style="width:7.8pt;height:14.25pt" o:ole="">
            <v:imagedata r:id="rId136" o:title=""/>
          </v:shape>
          <o:OLEObject Type="Embed" ProgID="Equation.3" ShapeID="_x0000_i1137" DrawAspect="Content" ObjectID="_1636480677" r:id="rId206"/>
        </w:object>
      </w:r>
      <w:r>
        <w:rPr>
          <w:spacing w:val="20"/>
          <w:sz w:val="18"/>
          <w:szCs w:val="18"/>
        </w:rPr>
        <w:sym w:font="Symbol" w:char="F0BB"/>
      </w:r>
      <w:r w:rsidRPr="00E8489D">
        <w:rPr>
          <w:i/>
          <w:iCs/>
          <w:spacing w:val="20"/>
          <w:sz w:val="18"/>
          <w:u w:val="single"/>
          <w:lang w:val="es-ES"/>
        </w:rPr>
        <w:t>x</w:t>
      </w:r>
      <w:r w:rsidRPr="00E8489D">
        <w:rPr>
          <w:sz w:val="18"/>
          <w:lang w:val="es-ES"/>
        </w:rPr>
        <w:t xml:space="preserve">  trạng thái của đối tượng với hai điểm cực cho trước là </w:t>
      </w:r>
      <w:r>
        <w:rPr>
          <w:i/>
          <w:iCs/>
          <w:spacing w:val="20"/>
          <w:sz w:val="18"/>
          <w:szCs w:val="18"/>
        </w:rPr>
        <w:sym w:font="Symbol" w:char="F06C"/>
      </w:r>
      <w:r w:rsidRPr="00E8489D">
        <w:rPr>
          <w:spacing w:val="20"/>
          <w:sz w:val="22"/>
          <w:vertAlign w:val="subscript"/>
          <w:lang w:val="es-ES"/>
        </w:rPr>
        <w:t>1</w:t>
      </w:r>
      <w:r w:rsidRPr="00E8489D">
        <w:rPr>
          <w:spacing w:val="20"/>
          <w:sz w:val="18"/>
          <w:lang w:val="es-ES"/>
        </w:rPr>
        <w:t xml:space="preserve">= </w:t>
      </w:r>
      <w:r>
        <w:rPr>
          <w:spacing w:val="20"/>
          <w:sz w:val="18"/>
          <w:szCs w:val="18"/>
        </w:rPr>
        <w:sym w:font="Symbol" w:char="F02D"/>
      </w:r>
      <w:r w:rsidRPr="00E8489D">
        <w:rPr>
          <w:spacing w:val="20"/>
          <w:sz w:val="18"/>
          <w:lang w:val="es-ES"/>
        </w:rPr>
        <w:t>1</w:t>
      </w:r>
      <w:r w:rsidRPr="00E8489D">
        <w:rPr>
          <w:sz w:val="18"/>
          <w:lang w:val="es-ES"/>
        </w:rPr>
        <w:t xml:space="preserve"> và </w:t>
      </w:r>
      <w:r>
        <w:rPr>
          <w:i/>
          <w:iCs/>
          <w:spacing w:val="20"/>
          <w:sz w:val="18"/>
          <w:szCs w:val="18"/>
        </w:rPr>
        <w:sym w:font="Symbol" w:char="F06C"/>
      </w:r>
      <w:r w:rsidRPr="00E8489D">
        <w:rPr>
          <w:spacing w:val="20"/>
          <w:sz w:val="22"/>
          <w:vertAlign w:val="subscript"/>
          <w:lang w:val="es-ES"/>
        </w:rPr>
        <w:t>2</w:t>
      </w:r>
      <w:r w:rsidRPr="00E8489D">
        <w:rPr>
          <w:spacing w:val="20"/>
          <w:sz w:val="18"/>
          <w:lang w:val="es-ES"/>
        </w:rPr>
        <w:t xml:space="preserve">= </w:t>
      </w:r>
      <w:r>
        <w:rPr>
          <w:spacing w:val="20"/>
          <w:sz w:val="18"/>
          <w:szCs w:val="18"/>
        </w:rPr>
        <w:sym w:font="Symbol" w:char="F02D"/>
      </w:r>
      <w:r w:rsidRPr="00E8489D">
        <w:rPr>
          <w:spacing w:val="20"/>
          <w:sz w:val="18"/>
          <w:lang w:val="es-ES"/>
        </w:rPr>
        <w:t>3.</w:t>
      </w:r>
    </w:p>
    <w:p w:rsidR="00B5731E" w:rsidRPr="00E8489D" w:rsidRDefault="00B5731E" w:rsidP="00B5731E">
      <w:pPr>
        <w:numPr>
          <w:ilvl w:val="0"/>
          <w:numId w:val="55"/>
        </w:numPr>
        <w:spacing w:before="20" w:after="20"/>
        <w:rPr>
          <w:sz w:val="18"/>
          <w:lang w:val="es-ES"/>
        </w:rPr>
      </w:pPr>
      <w:r w:rsidRPr="00E8489D">
        <w:rPr>
          <w:sz w:val="18"/>
          <w:lang w:val="es-ES"/>
        </w:rPr>
        <w:t>Vẽ sơ đồ khối mô tả hệ kín bao gồm đối tượng đã cho, bộ điều khiển phản hồi trạng thái tìm được ở câu 1 và bộ quan sát trạng thái Luenberger đã tìm được ở câu 2. Viết phương trình trạng thái và đa thức đặc tính cho hệ kín đó.</w:t>
      </w:r>
    </w:p>
    <w:p w:rsidR="00B5731E" w:rsidRPr="00E8489D" w:rsidRDefault="00B5731E" w:rsidP="00B5731E">
      <w:pPr>
        <w:numPr>
          <w:ilvl w:val="0"/>
          <w:numId w:val="55"/>
        </w:numPr>
        <w:spacing w:before="20" w:after="20"/>
        <w:rPr>
          <w:sz w:val="18"/>
          <w:lang w:val="es-ES"/>
        </w:rPr>
      </w:pPr>
      <w:r w:rsidRPr="00E8489D">
        <w:rPr>
          <w:sz w:val="18"/>
          <w:lang w:val="es-ES"/>
        </w:rPr>
        <w:t>Có thể có bao nhiêu bộ quan sát trạng thái Luenberger thỏa mãn yêu cầu nêu trong câu 2?.</w:t>
      </w:r>
    </w:p>
    <w:p w:rsidR="00236F8E" w:rsidRDefault="00236F8E" w:rsidP="00A30F91">
      <w:pPr>
        <w:spacing w:before="20" w:after="20"/>
        <w:ind w:left="340" w:hanging="340"/>
        <w:rPr>
          <w:b/>
          <w:sz w:val="18"/>
          <w:lang w:val="es-ES"/>
        </w:rPr>
      </w:pPr>
    </w:p>
    <w:p w:rsidR="00765777" w:rsidRPr="00786C6F" w:rsidRDefault="00765777" w:rsidP="00765777">
      <w:pPr>
        <w:ind w:left="340" w:hanging="340"/>
        <w:rPr>
          <w:sz w:val="18"/>
          <w:lang w:val="es-ES"/>
        </w:rPr>
      </w:pPr>
      <w:r w:rsidRPr="00786C6F">
        <w:rPr>
          <w:b/>
          <w:sz w:val="18"/>
          <w:lang w:val="es-ES"/>
        </w:rPr>
        <w:t>Bài 14:</w:t>
      </w:r>
      <w:r w:rsidRPr="00786C6F">
        <w:rPr>
          <w:sz w:val="18"/>
          <w:lang w:val="es-ES"/>
        </w:rPr>
        <w:t xml:space="preserve"> Cho đối tượng có mô hình trạng thái.</w:t>
      </w:r>
    </w:p>
    <w:p w:rsidR="00765777" w:rsidRDefault="00765777" w:rsidP="00765777">
      <w:pPr>
        <w:spacing w:before="20" w:after="20"/>
        <w:ind w:left="680" w:hanging="340"/>
        <w:rPr>
          <w:sz w:val="18"/>
        </w:rPr>
      </w:pPr>
      <w:r w:rsidRPr="00786C6F">
        <w:rPr>
          <w:sz w:val="18"/>
          <w:lang w:val="es-ES"/>
        </w:rPr>
        <w:tab/>
      </w:r>
      <w:r>
        <w:rPr>
          <w:spacing w:val="20"/>
          <w:position w:val="-20"/>
          <w:sz w:val="18"/>
        </w:rPr>
        <w:object w:dxaOrig="340" w:dyaOrig="499">
          <v:shape id="_x0000_i1138" type="#_x0000_t75" style="width:14.25pt;height:22.05pt" o:ole="">
            <v:imagedata r:id="rId128" o:title=""/>
          </v:shape>
          <o:OLEObject Type="Embed" ProgID="Equation.3" ShapeID="_x0000_i1138" DrawAspect="Content" ObjectID="_1636480678" r:id="rId207"/>
        </w:object>
      </w:r>
      <w:r>
        <w:rPr>
          <w:spacing w:val="20"/>
          <w:sz w:val="18"/>
        </w:rPr>
        <w:t>=</w:t>
      </w:r>
      <w:r>
        <w:rPr>
          <w:spacing w:val="20"/>
          <w:position w:val="-24"/>
          <w:sz w:val="18"/>
        </w:rPr>
        <w:object w:dxaOrig="600" w:dyaOrig="580">
          <v:shape id="_x0000_i1139" type="#_x0000_t75" style="width:28.55pt;height:28.55pt" o:ole="">
            <v:imagedata r:id="rId202" o:title=""/>
          </v:shape>
          <o:OLEObject Type="Embed" ProgID="Equation.3" ShapeID="_x0000_i1139" DrawAspect="Content" ObjectID="_1636480679" r:id="rId208"/>
        </w:object>
      </w:r>
      <w:r>
        <w:rPr>
          <w:i/>
          <w:iCs/>
          <w:spacing w:val="20"/>
          <w:sz w:val="18"/>
          <w:u w:val="single"/>
        </w:rPr>
        <w:t>x</w:t>
      </w:r>
      <w:r>
        <w:rPr>
          <w:spacing w:val="20"/>
          <w:sz w:val="18"/>
        </w:rPr>
        <w:t>+</w:t>
      </w:r>
      <w:r>
        <w:rPr>
          <w:spacing w:val="20"/>
          <w:position w:val="-24"/>
          <w:sz w:val="18"/>
        </w:rPr>
        <w:object w:dxaOrig="340" w:dyaOrig="580">
          <v:shape id="_x0000_i1140" type="#_x0000_t75" style="width:14.25pt;height:28.55pt" o:ole="">
            <v:imagedata r:id="rId132" o:title=""/>
          </v:shape>
          <o:OLEObject Type="Embed" ProgID="Equation.3" ShapeID="_x0000_i1140" DrawAspect="Content" ObjectID="_1636480680" r:id="rId209"/>
        </w:object>
      </w:r>
      <w:r>
        <w:rPr>
          <w:i/>
          <w:iCs/>
          <w:spacing w:val="20"/>
          <w:sz w:val="18"/>
        </w:rPr>
        <w:t>u</w:t>
      </w:r>
      <w:r>
        <w:rPr>
          <w:spacing w:val="20"/>
          <w:sz w:val="18"/>
        </w:rPr>
        <w:t>,</w:t>
      </w:r>
      <w:r>
        <w:rPr>
          <w:sz w:val="18"/>
        </w:rPr>
        <w:t xml:space="preserve">   trong đó  </w:t>
      </w:r>
      <w:r>
        <w:rPr>
          <w:i/>
          <w:iCs/>
          <w:spacing w:val="20"/>
          <w:sz w:val="18"/>
          <w:u w:val="single"/>
        </w:rPr>
        <w:t>x</w:t>
      </w:r>
      <w:r>
        <w:rPr>
          <w:spacing w:val="20"/>
          <w:sz w:val="18"/>
        </w:rPr>
        <w:t>=</w:t>
      </w:r>
      <w:r>
        <w:rPr>
          <w:spacing w:val="20"/>
          <w:position w:val="-26"/>
          <w:sz w:val="18"/>
        </w:rPr>
        <w:object w:dxaOrig="440" w:dyaOrig="600">
          <v:shape id="_x0000_i1141" type="#_x0000_t75" style="width:22.05pt;height:28.55pt" o:ole="">
            <v:imagedata r:id="rId134" o:title=""/>
          </v:shape>
          <o:OLEObject Type="Embed" ProgID="Equation.3" ShapeID="_x0000_i1141" DrawAspect="Content" ObjectID="_1636480681" r:id="rId210"/>
        </w:object>
      </w:r>
      <w:r>
        <w:rPr>
          <w:spacing w:val="20"/>
          <w:sz w:val="18"/>
        </w:rPr>
        <w:t>.</w:t>
      </w:r>
    </w:p>
    <w:p w:rsidR="00765777" w:rsidRDefault="00765777" w:rsidP="00765777">
      <w:pPr>
        <w:numPr>
          <w:ilvl w:val="0"/>
          <w:numId w:val="58"/>
        </w:numPr>
        <w:spacing w:before="20" w:after="20"/>
        <w:rPr>
          <w:sz w:val="18"/>
        </w:rPr>
      </w:pPr>
      <w:r>
        <w:rPr>
          <w:sz w:val="18"/>
        </w:rPr>
        <w:t xml:space="preserve">Hãy thiết kế bộ điều khiển phản hồi trạng thái sao cho với nó, hệ thống sẽ có hai điểm cực mới là </w:t>
      </w:r>
      <w:r>
        <w:rPr>
          <w:i/>
          <w:iCs/>
          <w:sz w:val="18"/>
        </w:rPr>
        <w:t>s</w:t>
      </w:r>
      <w:r>
        <w:rPr>
          <w:sz w:val="22"/>
          <w:vertAlign w:val="subscript"/>
        </w:rPr>
        <w:t>1</w:t>
      </w:r>
      <w:r>
        <w:rPr>
          <w:sz w:val="18"/>
        </w:rPr>
        <w:t xml:space="preserve">= </w:t>
      </w:r>
      <w:r>
        <w:rPr>
          <w:sz w:val="18"/>
          <w:szCs w:val="18"/>
        </w:rPr>
        <w:sym w:font="Symbol" w:char="F02D"/>
      </w:r>
      <w:r>
        <w:rPr>
          <w:sz w:val="18"/>
        </w:rPr>
        <w:t xml:space="preserve">1 và </w:t>
      </w:r>
      <w:r>
        <w:rPr>
          <w:i/>
          <w:iCs/>
          <w:sz w:val="18"/>
        </w:rPr>
        <w:t>s</w:t>
      </w:r>
      <w:r>
        <w:rPr>
          <w:sz w:val="22"/>
          <w:vertAlign w:val="subscript"/>
        </w:rPr>
        <w:t>2</w:t>
      </w:r>
      <w:r>
        <w:rPr>
          <w:sz w:val="18"/>
        </w:rPr>
        <w:t xml:space="preserve">= </w:t>
      </w:r>
      <w:r>
        <w:rPr>
          <w:sz w:val="18"/>
          <w:szCs w:val="18"/>
        </w:rPr>
        <w:sym w:font="Symbol" w:char="F02D"/>
      </w:r>
      <w:r>
        <w:rPr>
          <w:sz w:val="18"/>
        </w:rPr>
        <w:t>2.</w:t>
      </w:r>
    </w:p>
    <w:p w:rsidR="00765777" w:rsidRDefault="00765777" w:rsidP="00765777">
      <w:pPr>
        <w:numPr>
          <w:ilvl w:val="0"/>
          <w:numId w:val="58"/>
        </w:numPr>
        <w:spacing w:before="20" w:after="20"/>
        <w:rPr>
          <w:sz w:val="18"/>
        </w:rPr>
      </w:pPr>
      <w:r>
        <w:rPr>
          <w:sz w:val="18"/>
        </w:rPr>
        <w:t>Có thể có bao nhiêu bộ điều khiển phản hồi trạng thái thỏa mãn yêu cầu nêu trong câu 1?.</w:t>
      </w:r>
    </w:p>
    <w:p w:rsidR="00765777" w:rsidRPr="007A6629" w:rsidRDefault="00765777" w:rsidP="00765777">
      <w:pPr>
        <w:ind w:left="737"/>
        <w:rPr>
          <w:sz w:val="18"/>
        </w:rPr>
      </w:pPr>
    </w:p>
    <w:p w:rsidR="00765777" w:rsidRDefault="00765777" w:rsidP="00765777">
      <w:pPr>
        <w:ind w:left="340" w:hanging="340"/>
        <w:rPr>
          <w:sz w:val="18"/>
        </w:rPr>
      </w:pPr>
      <w:r>
        <w:rPr>
          <w:b/>
          <w:sz w:val="18"/>
        </w:rPr>
        <w:t>Bài 15:</w:t>
      </w:r>
      <w:r>
        <w:rPr>
          <w:sz w:val="18"/>
        </w:rPr>
        <w:t xml:space="preserve"> Cho đối tượng có mô hình trạng thái.</w:t>
      </w:r>
    </w:p>
    <w:p w:rsidR="00765777" w:rsidRDefault="00765777" w:rsidP="00765777">
      <w:pPr>
        <w:spacing w:before="20" w:after="20"/>
        <w:ind w:left="680" w:hanging="340"/>
        <w:rPr>
          <w:sz w:val="18"/>
        </w:rPr>
      </w:pPr>
      <w:r>
        <w:rPr>
          <w:sz w:val="18"/>
        </w:rPr>
        <w:tab/>
      </w:r>
      <w:r>
        <w:rPr>
          <w:spacing w:val="20"/>
          <w:position w:val="-20"/>
          <w:sz w:val="18"/>
        </w:rPr>
        <w:object w:dxaOrig="340" w:dyaOrig="499">
          <v:shape id="_x0000_i1142" type="#_x0000_t75" style="width:14.25pt;height:22.05pt" o:ole="">
            <v:imagedata r:id="rId128" o:title=""/>
          </v:shape>
          <o:OLEObject Type="Embed" ProgID="Equation.3" ShapeID="_x0000_i1142" DrawAspect="Content" ObjectID="_1636480682" r:id="rId211"/>
        </w:object>
      </w:r>
      <w:r>
        <w:rPr>
          <w:spacing w:val="20"/>
          <w:sz w:val="18"/>
        </w:rPr>
        <w:t>=</w:t>
      </w:r>
      <w:r>
        <w:rPr>
          <w:spacing w:val="20"/>
          <w:position w:val="-24"/>
          <w:sz w:val="18"/>
        </w:rPr>
        <w:object w:dxaOrig="600" w:dyaOrig="580">
          <v:shape id="_x0000_i1143" type="#_x0000_t75" style="width:28.55pt;height:28.55pt" o:ole="">
            <v:imagedata r:id="rId191" o:title=""/>
          </v:shape>
          <o:OLEObject Type="Embed" ProgID="Equation.3" ShapeID="_x0000_i1143" DrawAspect="Content" ObjectID="_1636480683" r:id="rId212"/>
        </w:object>
      </w:r>
      <w:r>
        <w:rPr>
          <w:i/>
          <w:iCs/>
          <w:spacing w:val="20"/>
          <w:sz w:val="18"/>
          <w:u w:val="single"/>
        </w:rPr>
        <w:t>x</w:t>
      </w:r>
      <w:r>
        <w:rPr>
          <w:spacing w:val="20"/>
          <w:sz w:val="18"/>
        </w:rPr>
        <w:t>+</w:t>
      </w:r>
      <w:r>
        <w:rPr>
          <w:spacing w:val="20"/>
          <w:position w:val="-24"/>
          <w:sz w:val="18"/>
        </w:rPr>
        <w:object w:dxaOrig="340" w:dyaOrig="580">
          <v:shape id="_x0000_i1144" type="#_x0000_t75" style="width:14.25pt;height:28.55pt" o:ole="">
            <v:imagedata r:id="rId132" o:title=""/>
          </v:shape>
          <o:OLEObject Type="Embed" ProgID="Equation.3" ShapeID="_x0000_i1144" DrawAspect="Content" ObjectID="_1636480684" r:id="rId213"/>
        </w:object>
      </w:r>
      <w:r>
        <w:rPr>
          <w:i/>
          <w:iCs/>
          <w:spacing w:val="20"/>
          <w:sz w:val="18"/>
        </w:rPr>
        <w:t>u</w:t>
      </w:r>
      <w:r>
        <w:rPr>
          <w:spacing w:val="20"/>
          <w:sz w:val="18"/>
        </w:rPr>
        <w:t>,</w:t>
      </w:r>
      <w:r>
        <w:rPr>
          <w:sz w:val="18"/>
        </w:rPr>
        <w:t xml:space="preserve">   trong đó  </w:t>
      </w:r>
      <w:r>
        <w:rPr>
          <w:i/>
          <w:iCs/>
          <w:spacing w:val="20"/>
          <w:sz w:val="18"/>
          <w:u w:val="single"/>
        </w:rPr>
        <w:t>x</w:t>
      </w:r>
      <w:r>
        <w:rPr>
          <w:spacing w:val="20"/>
          <w:sz w:val="18"/>
        </w:rPr>
        <w:t>=</w:t>
      </w:r>
      <w:r>
        <w:rPr>
          <w:spacing w:val="20"/>
          <w:position w:val="-26"/>
          <w:sz w:val="18"/>
        </w:rPr>
        <w:object w:dxaOrig="440" w:dyaOrig="600">
          <v:shape id="_x0000_i1145" type="#_x0000_t75" style="width:22.05pt;height:28.55pt" o:ole="">
            <v:imagedata r:id="rId134" o:title=""/>
          </v:shape>
          <o:OLEObject Type="Embed" ProgID="Equation.3" ShapeID="_x0000_i1145" DrawAspect="Content" ObjectID="_1636480685" r:id="rId214"/>
        </w:object>
      </w:r>
      <w:r>
        <w:rPr>
          <w:spacing w:val="20"/>
          <w:sz w:val="18"/>
        </w:rPr>
        <w:t>.</w:t>
      </w:r>
    </w:p>
    <w:p w:rsidR="00765777" w:rsidRDefault="00765777" w:rsidP="00765777">
      <w:pPr>
        <w:numPr>
          <w:ilvl w:val="0"/>
          <w:numId w:val="57"/>
        </w:numPr>
        <w:spacing w:before="20" w:after="20"/>
        <w:rPr>
          <w:sz w:val="18"/>
        </w:rPr>
      </w:pPr>
      <w:r>
        <w:rPr>
          <w:sz w:val="18"/>
        </w:rPr>
        <w:t xml:space="preserve">Hãy thiết kế bộ điều khiển phản hồi trạng thái sao cho với nó, hệ thống sẽ có hai điểm cực mới là </w:t>
      </w:r>
      <w:r>
        <w:rPr>
          <w:i/>
          <w:iCs/>
          <w:sz w:val="18"/>
        </w:rPr>
        <w:t>s</w:t>
      </w:r>
      <w:r>
        <w:rPr>
          <w:sz w:val="22"/>
          <w:vertAlign w:val="subscript"/>
        </w:rPr>
        <w:t>1</w:t>
      </w:r>
      <w:r>
        <w:rPr>
          <w:sz w:val="18"/>
        </w:rPr>
        <w:t xml:space="preserve">= </w:t>
      </w:r>
      <w:r>
        <w:rPr>
          <w:sz w:val="18"/>
          <w:szCs w:val="18"/>
        </w:rPr>
        <w:sym w:font="Symbol" w:char="F02D"/>
      </w:r>
      <w:r>
        <w:rPr>
          <w:sz w:val="18"/>
        </w:rPr>
        <w:t xml:space="preserve">1 và </w:t>
      </w:r>
      <w:r>
        <w:rPr>
          <w:i/>
          <w:iCs/>
          <w:sz w:val="18"/>
        </w:rPr>
        <w:t>s</w:t>
      </w:r>
      <w:r>
        <w:rPr>
          <w:sz w:val="22"/>
          <w:vertAlign w:val="subscript"/>
        </w:rPr>
        <w:t>2</w:t>
      </w:r>
      <w:r>
        <w:rPr>
          <w:sz w:val="18"/>
        </w:rPr>
        <w:t xml:space="preserve">= </w:t>
      </w:r>
      <w:r>
        <w:rPr>
          <w:sz w:val="18"/>
          <w:szCs w:val="18"/>
        </w:rPr>
        <w:sym w:font="Symbol" w:char="F02D"/>
      </w:r>
      <w:r>
        <w:rPr>
          <w:sz w:val="18"/>
        </w:rPr>
        <w:t>3.</w:t>
      </w:r>
    </w:p>
    <w:p w:rsidR="00765777" w:rsidRDefault="00765777" w:rsidP="00765777">
      <w:pPr>
        <w:numPr>
          <w:ilvl w:val="0"/>
          <w:numId w:val="57"/>
        </w:numPr>
        <w:spacing w:before="20" w:after="20"/>
        <w:rPr>
          <w:sz w:val="18"/>
        </w:rPr>
      </w:pPr>
      <w:r>
        <w:rPr>
          <w:sz w:val="18"/>
        </w:rPr>
        <w:t>Có thể có bao nhiêu bộ điều khiển phản hồi trạng thái thỏa mãn yêu cầu nêu trong câu 1?.</w:t>
      </w:r>
    </w:p>
    <w:p w:rsidR="007C7342" w:rsidRDefault="007C7342" w:rsidP="007C7342">
      <w:pPr>
        <w:spacing w:before="20" w:after="20"/>
        <w:ind w:left="624"/>
        <w:rPr>
          <w:sz w:val="18"/>
        </w:rPr>
      </w:pPr>
    </w:p>
    <w:p w:rsidR="00765777" w:rsidRPr="00765777" w:rsidRDefault="00765777" w:rsidP="00A30F91">
      <w:pPr>
        <w:spacing w:before="20" w:after="20"/>
        <w:ind w:left="340" w:hanging="340"/>
        <w:rPr>
          <w:b/>
          <w:sz w:val="18"/>
        </w:rPr>
      </w:pPr>
    </w:p>
    <w:p w:rsidR="00272DC4" w:rsidRDefault="00272DC4" w:rsidP="00272DC4">
      <w:pPr>
        <w:ind w:left="340" w:hanging="340"/>
        <w:rPr>
          <w:sz w:val="18"/>
        </w:rPr>
      </w:pPr>
      <w:r>
        <w:rPr>
          <w:b/>
          <w:sz w:val="18"/>
        </w:rPr>
        <w:t>Bài 16:</w:t>
      </w:r>
      <w:r>
        <w:rPr>
          <w:sz w:val="18"/>
        </w:rPr>
        <w:t xml:space="preserve"> Cho đối tượng có mô hình trạng thái.</w:t>
      </w:r>
    </w:p>
    <w:p w:rsidR="00272DC4" w:rsidRPr="00CB2587" w:rsidRDefault="00272DC4" w:rsidP="00272DC4">
      <w:pPr>
        <w:spacing w:before="20" w:after="20"/>
        <w:ind w:left="680" w:hanging="340"/>
        <w:rPr>
          <w:sz w:val="18"/>
          <w:lang w:val="es-ES"/>
        </w:rPr>
      </w:pPr>
      <w:r>
        <w:rPr>
          <w:sz w:val="18"/>
        </w:rPr>
        <w:lastRenderedPageBreak/>
        <w:tab/>
      </w:r>
      <w:r w:rsidRPr="00CB2587">
        <w:rPr>
          <w:spacing w:val="20"/>
          <w:position w:val="-20"/>
          <w:sz w:val="18"/>
          <w:lang w:val="es-ES"/>
        </w:rPr>
        <w:object w:dxaOrig="340" w:dyaOrig="499">
          <v:shape id="_x0000_i1146" type="#_x0000_t75" style="width:14.25pt;height:22.05pt" o:ole="">
            <v:imagedata r:id="rId128" o:title=""/>
          </v:shape>
          <o:OLEObject Type="Embed" ProgID="Equation.3" ShapeID="_x0000_i1146" DrawAspect="Content" ObjectID="_1636480686" r:id="rId215"/>
        </w:object>
      </w:r>
      <w:r w:rsidRPr="00CB2587">
        <w:rPr>
          <w:spacing w:val="20"/>
          <w:sz w:val="18"/>
          <w:lang w:val="es-ES"/>
        </w:rPr>
        <w:t>=</w:t>
      </w:r>
      <w:r w:rsidRPr="00CB2587">
        <w:rPr>
          <w:spacing w:val="20"/>
          <w:position w:val="-24"/>
          <w:sz w:val="18"/>
          <w:lang w:val="es-ES"/>
        </w:rPr>
        <w:object w:dxaOrig="600" w:dyaOrig="580">
          <v:shape id="_x0000_i1147" type="#_x0000_t75" style="width:28.55pt;height:28.55pt" o:ole="">
            <v:imagedata r:id="rId216" o:title=""/>
          </v:shape>
          <o:OLEObject Type="Embed" ProgID="Equation.3" ShapeID="_x0000_i1147" DrawAspect="Content" ObjectID="_1636480687" r:id="rId217"/>
        </w:object>
      </w:r>
      <w:r w:rsidRPr="00CB2587">
        <w:rPr>
          <w:i/>
          <w:iCs/>
          <w:spacing w:val="20"/>
          <w:sz w:val="18"/>
          <w:u w:val="single"/>
          <w:lang w:val="es-ES"/>
        </w:rPr>
        <w:t>x</w:t>
      </w:r>
      <w:r w:rsidRPr="00CB2587">
        <w:rPr>
          <w:spacing w:val="20"/>
          <w:sz w:val="18"/>
          <w:lang w:val="es-ES"/>
        </w:rPr>
        <w:t>+</w:t>
      </w:r>
      <w:r w:rsidRPr="00CB2587">
        <w:rPr>
          <w:spacing w:val="20"/>
          <w:position w:val="-24"/>
          <w:sz w:val="18"/>
          <w:lang w:val="es-ES"/>
        </w:rPr>
        <w:object w:dxaOrig="340" w:dyaOrig="580">
          <v:shape id="_x0000_i1148" type="#_x0000_t75" style="width:14.25pt;height:28.55pt" o:ole="">
            <v:imagedata r:id="rId132" o:title=""/>
          </v:shape>
          <o:OLEObject Type="Embed" ProgID="Equation.3" ShapeID="_x0000_i1148" DrawAspect="Content" ObjectID="_1636480688" r:id="rId218"/>
        </w:object>
      </w:r>
      <w:r w:rsidRPr="00CB2587">
        <w:rPr>
          <w:i/>
          <w:iCs/>
          <w:spacing w:val="20"/>
          <w:sz w:val="18"/>
          <w:lang w:val="es-ES"/>
        </w:rPr>
        <w:t>u</w:t>
      </w:r>
      <w:r w:rsidRPr="00CB2587">
        <w:rPr>
          <w:spacing w:val="20"/>
          <w:sz w:val="18"/>
          <w:lang w:val="es-ES"/>
        </w:rPr>
        <w:t xml:space="preserve">,   </w:t>
      </w:r>
      <w:r w:rsidRPr="00CB2587">
        <w:rPr>
          <w:i/>
          <w:iCs/>
          <w:spacing w:val="20"/>
          <w:sz w:val="18"/>
          <w:lang w:val="es-ES"/>
        </w:rPr>
        <w:t>y</w:t>
      </w:r>
      <w:r w:rsidRPr="00CB2587">
        <w:rPr>
          <w:spacing w:val="20"/>
          <w:sz w:val="18"/>
          <w:lang w:val="es-ES"/>
        </w:rPr>
        <w:t>=</w:t>
      </w:r>
      <w:r w:rsidRPr="00CB2587">
        <w:rPr>
          <w:i/>
          <w:iCs/>
          <w:spacing w:val="20"/>
          <w:sz w:val="18"/>
          <w:lang w:val="es-ES"/>
        </w:rPr>
        <w:t>x</w:t>
      </w:r>
      <w:r w:rsidRPr="00CB2587">
        <w:rPr>
          <w:spacing w:val="20"/>
          <w:sz w:val="22"/>
          <w:vertAlign w:val="subscript"/>
          <w:lang w:val="es-ES"/>
        </w:rPr>
        <w:t>2</w:t>
      </w:r>
      <w:r w:rsidRPr="00CB2587">
        <w:rPr>
          <w:spacing w:val="20"/>
          <w:sz w:val="18"/>
          <w:lang w:val="es-ES"/>
        </w:rPr>
        <w:t>,</w:t>
      </w:r>
      <w:r w:rsidRPr="00CB2587">
        <w:rPr>
          <w:sz w:val="18"/>
          <w:lang w:val="es-ES"/>
        </w:rPr>
        <w:t xml:space="preserve">   trong đó  </w:t>
      </w:r>
      <w:r w:rsidRPr="00CB2587">
        <w:rPr>
          <w:i/>
          <w:iCs/>
          <w:spacing w:val="20"/>
          <w:sz w:val="18"/>
          <w:u w:val="single"/>
          <w:lang w:val="es-ES"/>
        </w:rPr>
        <w:t>x</w:t>
      </w:r>
      <w:r w:rsidRPr="00CB2587">
        <w:rPr>
          <w:spacing w:val="20"/>
          <w:sz w:val="18"/>
          <w:lang w:val="es-ES"/>
        </w:rPr>
        <w:t>=</w:t>
      </w:r>
      <w:r w:rsidRPr="00CB2587">
        <w:rPr>
          <w:spacing w:val="20"/>
          <w:position w:val="-26"/>
          <w:sz w:val="18"/>
          <w:lang w:val="es-ES"/>
        </w:rPr>
        <w:object w:dxaOrig="440" w:dyaOrig="600">
          <v:shape id="_x0000_i1149" type="#_x0000_t75" style="width:22.05pt;height:28.55pt" o:ole="">
            <v:imagedata r:id="rId134" o:title=""/>
          </v:shape>
          <o:OLEObject Type="Embed" ProgID="Equation.3" ShapeID="_x0000_i1149" DrawAspect="Content" ObjectID="_1636480689" r:id="rId219"/>
        </w:object>
      </w:r>
      <w:r w:rsidRPr="00CB2587">
        <w:rPr>
          <w:spacing w:val="20"/>
          <w:sz w:val="18"/>
          <w:lang w:val="es-ES"/>
        </w:rPr>
        <w:t>.</w:t>
      </w:r>
    </w:p>
    <w:p w:rsidR="00272DC4" w:rsidRPr="00CB2587" w:rsidRDefault="00272DC4" w:rsidP="00272DC4">
      <w:pPr>
        <w:numPr>
          <w:ilvl w:val="0"/>
          <w:numId w:val="71"/>
        </w:numPr>
        <w:spacing w:before="20" w:after="20"/>
        <w:rPr>
          <w:sz w:val="18"/>
          <w:lang w:val="es-ES"/>
        </w:rPr>
      </w:pPr>
      <w:r w:rsidRPr="00CB2587">
        <w:rPr>
          <w:sz w:val="18"/>
          <w:lang w:val="es-ES"/>
        </w:rPr>
        <w:t xml:space="preserve">Hãy thiết kế bộ điều khiển phản hồi trạng thái sao cho với nó, hệ thống có hai điểm cực mới là </w:t>
      </w:r>
      <w:r w:rsidRPr="00CB2587">
        <w:rPr>
          <w:i/>
          <w:iCs/>
          <w:sz w:val="18"/>
          <w:lang w:val="es-ES"/>
        </w:rPr>
        <w:t>s</w:t>
      </w:r>
      <w:r w:rsidRPr="00CB2587">
        <w:rPr>
          <w:sz w:val="22"/>
          <w:vertAlign w:val="subscript"/>
          <w:lang w:val="es-ES"/>
        </w:rPr>
        <w:t>1</w:t>
      </w:r>
      <w:r w:rsidRPr="00CB2587">
        <w:rPr>
          <w:sz w:val="18"/>
          <w:lang w:val="es-ES"/>
        </w:rPr>
        <w:t xml:space="preserve">= </w:t>
      </w:r>
      <w:r>
        <w:rPr>
          <w:sz w:val="18"/>
          <w:szCs w:val="18"/>
        </w:rPr>
        <w:sym w:font="Symbol" w:char="F02D"/>
      </w:r>
      <w:r w:rsidRPr="00CB2587">
        <w:rPr>
          <w:sz w:val="18"/>
          <w:lang w:val="es-ES"/>
        </w:rPr>
        <w:t xml:space="preserve">1 và </w:t>
      </w:r>
      <w:r w:rsidRPr="00CB2587">
        <w:rPr>
          <w:i/>
          <w:iCs/>
          <w:sz w:val="18"/>
          <w:lang w:val="es-ES"/>
        </w:rPr>
        <w:t>s</w:t>
      </w:r>
      <w:r w:rsidRPr="00CB2587">
        <w:rPr>
          <w:sz w:val="22"/>
          <w:vertAlign w:val="subscript"/>
          <w:lang w:val="es-ES"/>
        </w:rPr>
        <w:t>2</w:t>
      </w:r>
      <w:r w:rsidRPr="00CB2587">
        <w:rPr>
          <w:sz w:val="18"/>
          <w:lang w:val="es-ES"/>
        </w:rPr>
        <w:t xml:space="preserve">= </w:t>
      </w:r>
      <w:r>
        <w:rPr>
          <w:sz w:val="18"/>
          <w:szCs w:val="18"/>
        </w:rPr>
        <w:sym w:font="Symbol" w:char="F02D"/>
      </w:r>
      <w:r w:rsidRPr="00CB2587">
        <w:rPr>
          <w:sz w:val="18"/>
          <w:lang w:val="es-ES"/>
        </w:rPr>
        <w:t>2.</w:t>
      </w:r>
    </w:p>
    <w:p w:rsidR="00272DC4" w:rsidRPr="00CB2587" w:rsidRDefault="00272DC4" w:rsidP="00272DC4">
      <w:pPr>
        <w:numPr>
          <w:ilvl w:val="0"/>
          <w:numId w:val="71"/>
        </w:numPr>
        <w:spacing w:before="20" w:after="20"/>
        <w:rPr>
          <w:sz w:val="18"/>
          <w:lang w:val="es-ES"/>
        </w:rPr>
      </w:pPr>
      <w:r w:rsidRPr="00CB2587">
        <w:rPr>
          <w:sz w:val="18"/>
          <w:lang w:val="es-ES"/>
        </w:rPr>
        <w:t xml:space="preserve">Với bộ điều khiển phản hồi trạng thái tìm được, thì khi </w:t>
      </w:r>
      <w:r w:rsidRPr="00CB2587">
        <w:rPr>
          <w:i/>
          <w:iCs/>
          <w:spacing w:val="20"/>
          <w:sz w:val="18"/>
          <w:lang w:val="es-ES"/>
        </w:rPr>
        <w:t>u</w:t>
      </w:r>
      <w:r w:rsidRPr="00CB2587">
        <w:rPr>
          <w:spacing w:val="20"/>
          <w:sz w:val="18"/>
          <w:lang w:val="es-ES"/>
        </w:rPr>
        <w:t>(</w:t>
      </w:r>
      <w:r w:rsidRPr="00CB2587">
        <w:rPr>
          <w:i/>
          <w:iCs/>
          <w:spacing w:val="20"/>
          <w:sz w:val="18"/>
          <w:lang w:val="es-ES"/>
        </w:rPr>
        <w:t>t</w:t>
      </w:r>
      <w:r w:rsidRPr="00CB2587">
        <w:rPr>
          <w:spacing w:val="20"/>
          <w:sz w:val="18"/>
          <w:lang w:val="es-ES"/>
        </w:rPr>
        <w:t>)=1(</w:t>
      </w:r>
      <w:r w:rsidRPr="00CB2587">
        <w:rPr>
          <w:i/>
          <w:iCs/>
          <w:spacing w:val="20"/>
          <w:sz w:val="18"/>
          <w:lang w:val="es-ES"/>
        </w:rPr>
        <w:t>t</w:t>
      </w:r>
      <w:r w:rsidRPr="00CB2587">
        <w:rPr>
          <w:spacing w:val="20"/>
          <w:sz w:val="18"/>
          <w:lang w:val="es-ES"/>
        </w:rPr>
        <w:t>),</w:t>
      </w:r>
      <w:r w:rsidRPr="00CB2587">
        <w:rPr>
          <w:sz w:val="18"/>
          <w:lang w:val="es-ES"/>
        </w:rPr>
        <w:t xml:space="preserve"> hệ kín có sai lệch tĩnh không và nếu có thì bằng bao nhiêu?.</w:t>
      </w:r>
    </w:p>
    <w:p w:rsidR="00272DC4" w:rsidRPr="00CB2587" w:rsidRDefault="00272DC4" w:rsidP="00272DC4">
      <w:pPr>
        <w:numPr>
          <w:ilvl w:val="0"/>
          <w:numId w:val="71"/>
        </w:numPr>
        <w:spacing w:before="20" w:after="20"/>
        <w:rPr>
          <w:sz w:val="18"/>
          <w:lang w:val="es-ES"/>
        </w:rPr>
      </w:pPr>
      <w:r w:rsidRPr="00CB2587">
        <w:rPr>
          <w:sz w:val="18"/>
          <w:lang w:val="es-ES"/>
        </w:rPr>
        <w:t>Có thể có bao nhiêu bộ điều khiển phản hồi trạng thái thỏa mãn yêu cầu nêu trong câu 1?.</w:t>
      </w:r>
    </w:p>
    <w:p w:rsidR="00B5731E" w:rsidRDefault="00B5731E" w:rsidP="00A30F91">
      <w:pPr>
        <w:spacing w:before="20" w:after="20"/>
        <w:ind w:left="340" w:hanging="340"/>
        <w:rPr>
          <w:b/>
          <w:sz w:val="18"/>
          <w:lang w:val="es-ES"/>
        </w:rPr>
      </w:pPr>
    </w:p>
    <w:p w:rsidR="00272DC4" w:rsidRDefault="00272DC4" w:rsidP="00A30F91">
      <w:pPr>
        <w:spacing w:before="20" w:after="20"/>
        <w:ind w:left="340" w:hanging="340"/>
        <w:rPr>
          <w:b/>
          <w:sz w:val="18"/>
          <w:lang w:val="es-ES"/>
        </w:rPr>
      </w:pPr>
    </w:p>
    <w:p w:rsidR="00272DC4" w:rsidRPr="00786C6F" w:rsidRDefault="00272DC4" w:rsidP="00272DC4">
      <w:pPr>
        <w:ind w:left="340" w:hanging="340"/>
        <w:rPr>
          <w:sz w:val="18"/>
          <w:lang w:val="es-ES"/>
        </w:rPr>
      </w:pPr>
      <w:r w:rsidRPr="00786C6F">
        <w:rPr>
          <w:b/>
          <w:sz w:val="18"/>
          <w:lang w:val="es-ES"/>
        </w:rPr>
        <w:t>Bài 17:</w:t>
      </w:r>
      <w:r w:rsidRPr="00786C6F">
        <w:rPr>
          <w:sz w:val="18"/>
          <w:lang w:val="es-ES"/>
        </w:rPr>
        <w:t xml:space="preserve"> Cho đối tượng có mô hình trạng thái.</w:t>
      </w:r>
    </w:p>
    <w:p w:rsidR="00272DC4" w:rsidRPr="00CB2587" w:rsidRDefault="00272DC4" w:rsidP="00272DC4">
      <w:pPr>
        <w:spacing w:before="20" w:after="20"/>
        <w:ind w:left="680" w:hanging="340"/>
        <w:rPr>
          <w:sz w:val="18"/>
          <w:lang w:val="es-ES"/>
        </w:rPr>
      </w:pPr>
      <w:r w:rsidRPr="00786C6F">
        <w:rPr>
          <w:sz w:val="18"/>
          <w:lang w:val="es-ES"/>
        </w:rPr>
        <w:tab/>
      </w:r>
      <w:r w:rsidRPr="00CB2587">
        <w:rPr>
          <w:spacing w:val="20"/>
          <w:position w:val="-20"/>
          <w:sz w:val="18"/>
          <w:lang w:val="es-ES"/>
        </w:rPr>
        <w:object w:dxaOrig="340" w:dyaOrig="499">
          <v:shape id="_x0000_i1150" type="#_x0000_t75" style="width:14.25pt;height:22.05pt" o:ole="">
            <v:imagedata r:id="rId128" o:title=""/>
          </v:shape>
          <o:OLEObject Type="Embed" ProgID="Equation.3" ShapeID="_x0000_i1150" DrawAspect="Content" ObjectID="_1636480690" r:id="rId220"/>
        </w:object>
      </w:r>
      <w:r w:rsidRPr="00CB2587">
        <w:rPr>
          <w:spacing w:val="20"/>
          <w:sz w:val="18"/>
          <w:lang w:val="es-ES"/>
        </w:rPr>
        <w:t>=</w:t>
      </w:r>
      <w:r w:rsidRPr="00CB2587">
        <w:rPr>
          <w:spacing w:val="20"/>
          <w:position w:val="-24"/>
          <w:sz w:val="18"/>
          <w:lang w:val="es-ES"/>
        </w:rPr>
        <w:object w:dxaOrig="720" w:dyaOrig="580">
          <v:shape id="_x0000_i1151" type="#_x0000_t75" style="width:36.3pt;height:28.55pt" o:ole="">
            <v:imagedata r:id="rId221" o:title=""/>
          </v:shape>
          <o:OLEObject Type="Embed" ProgID="Equation.3" ShapeID="_x0000_i1151" DrawAspect="Content" ObjectID="_1636480691" r:id="rId222"/>
        </w:object>
      </w:r>
      <w:r w:rsidRPr="00CB2587">
        <w:rPr>
          <w:i/>
          <w:iCs/>
          <w:spacing w:val="20"/>
          <w:sz w:val="18"/>
          <w:u w:val="single"/>
          <w:lang w:val="es-ES"/>
        </w:rPr>
        <w:t>x</w:t>
      </w:r>
      <w:r w:rsidRPr="00CB2587">
        <w:rPr>
          <w:spacing w:val="20"/>
          <w:sz w:val="18"/>
          <w:lang w:val="es-ES"/>
        </w:rPr>
        <w:t>+</w:t>
      </w:r>
      <w:r w:rsidRPr="00CB2587">
        <w:rPr>
          <w:spacing w:val="20"/>
          <w:position w:val="-24"/>
          <w:sz w:val="18"/>
          <w:lang w:val="es-ES"/>
        </w:rPr>
        <w:object w:dxaOrig="340" w:dyaOrig="580">
          <v:shape id="_x0000_i1152" type="#_x0000_t75" style="width:14.25pt;height:28.55pt" o:ole="">
            <v:imagedata r:id="rId132" o:title=""/>
          </v:shape>
          <o:OLEObject Type="Embed" ProgID="Equation.3" ShapeID="_x0000_i1152" DrawAspect="Content" ObjectID="_1636480692" r:id="rId223"/>
        </w:object>
      </w:r>
      <w:r w:rsidRPr="00CB2587">
        <w:rPr>
          <w:i/>
          <w:iCs/>
          <w:spacing w:val="20"/>
          <w:sz w:val="18"/>
          <w:lang w:val="es-ES"/>
        </w:rPr>
        <w:t>u</w:t>
      </w:r>
      <w:r w:rsidRPr="00CB2587">
        <w:rPr>
          <w:spacing w:val="20"/>
          <w:sz w:val="18"/>
          <w:lang w:val="es-ES"/>
        </w:rPr>
        <w:t xml:space="preserve">,   </w:t>
      </w:r>
      <w:r w:rsidRPr="00CB2587">
        <w:rPr>
          <w:i/>
          <w:iCs/>
          <w:spacing w:val="20"/>
          <w:sz w:val="18"/>
          <w:lang w:val="es-ES"/>
        </w:rPr>
        <w:t>y</w:t>
      </w:r>
      <w:r w:rsidRPr="00CB2587">
        <w:rPr>
          <w:spacing w:val="20"/>
          <w:sz w:val="18"/>
          <w:lang w:val="es-ES"/>
        </w:rPr>
        <w:t>=</w:t>
      </w:r>
      <w:r w:rsidRPr="00CB2587">
        <w:rPr>
          <w:i/>
          <w:iCs/>
          <w:spacing w:val="20"/>
          <w:sz w:val="18"/>
          <w:lang w:val="es-ES"/>
        </w:rPr>
        <w:t>x</w:t>
      </w:r>
      <w:r w:rsidRPr="00CB2587">
        <w:rPr>
          <w:spacing w:val="20"/>
          <w:sz w:val="22"/>
          <w:vertAlign w:val="subscript"/>
          <w:lang w:val="es-ES"/>
        </w:rPr>
        <w:t>2</w:t>
      </w:r>
      <w:r w:rsidRPr="00CB2587">
        <w:rPr>
          <w:spacing w:val="20"/>
          <w:sz w:val="18"/>
          <w:lang w:val="es-ES"/>
        </w:rPr>
        <w:t>,</w:t>
      </w:r>
      <w:r w:rsidRPr="00CB2587">
        <w:rPr>
          <w:sz w:val="18"/>
          <w:lang w:val="es-ES"/>
        </w:rPr>
        <w:t xml:space="preserve">   trong đó  </w:t>
      </w:r>
      <w:r w:rsidRPr="00CB2587">
        <w:rPr>
          <w:i/>
          <w:iCs/>
          <w:spacing w:val="20"/>
          <w:sz w:val="18"/>
          <w:u w:val="single"/>
          <w:lang w:val="es-ES"/>
        </w:rPr>
        <w:t>x</w:t>
      </w:r>
      <w:r w:rsidRPr="00CB2587">
        <w:rPr>
          <w:spacing w:val="20"/>
          <w:sz w:val="18"/>
          <w:lang w:val="es-ES"/>
        </w:rPr>
        <w:t>=</w:t>
      </w:r>
      <w:r w:rsidRPr="00CB2587">
        <w:rPr>
          <w:spacing w:val="20"/>
          <w:position w:val="-26"/>
          <w:sz w:val="18"/>
          <w:lang w:val="es-ES"/>
        </w:rPr>
        <w:object w:dxaOrig="440" w:dyaOrig="600">
          <v:shape id="_x0000_i1153" type="#_x0000_t75" style="width:22.05pt;height:28.55pt" o:ole="">
            <v:imagedata r:id="rId134" o:title=""/>
          </v:shape>
          <o:OLEObject Type="Embed" ProgID="Equation.3" ShapeID="_x0000_i1153" DrawAspect="Content" ObjectID="_1636480693" r:id="rId224"/>
        </w:object>
      </w:r>
      <w:r w:rsidRPr="00CB2587">
        <w:rPr>
          <w:spacing w:val="20"/>
          <w:sz w:val="18"/>
          <w:lang w:val="es-ES"/>
        </w:rPr>
        <w:t>.</w:t>
      </w:r>
    </w:p>
    <w:p w:rsidR="00272DC4" w:rsidRPr="00CB2587" w:rsidRDefault="00272DC4" w:rsidP="00272DC4">
      <w:pPr>
        <w:numPr>
          <w:ilvl w:val="0"/>
          <w:numId w:val="73"/>
        </w:numPr>
        <w:spacing w:before="20" w:after="20"/>
        <w:rPr>
          <w:sz w:val="18"/>
          <w:lang w:val="es-ES"/>
        </w:rPr>
      </w:pPr>
      <w:r w:rsidRPr="00CB2587">
        <w:rPr>
          <w:sz w:val="18"/>
          <w:lang w:val="es-ES"/>
        </w:rPr>
        <w:t xml:space="preserve">Hãy thiết kế bộ điều khiển phản hồi trạng thái sao cho với nó, hệ thống có hai điểm cực mới là </w:t>
      </w:r>
      <w:r w:rsidRPr="00CB2587">
        <w:rPr>
          <w:i/>
          <w:iCs/>
          <w:sz w:val="18"/>
          <w:lang w:val="es-ES"/>
        </w:rPr>
        <w:t>s</w:t>
      </w:r>
      <w:r w:rsidRPr="00CB2587">
        <w:rPr>
          <w:sz w:val="22"/>
          <w:vertAlign w:val="subscript"/>
          <w:lang w:val="es-ES"/>
        </w:rPr>
        <w:t>1</w:t>
      </w:r>
      <w:r w:rsidRPr="00CB2587">
        <w:rPr>
          <w:sz w:val="18"/>
          <w:lang w:val="es-ES"/>
        </w:rPr>
        <w:t xml:space="preserve">= </w:t>
      </w:r>
      <w:r>
        <w:rPr>
          <w:sz w:val="18"/>
          <w:szCs w:val="18"/>
        </w:rPr>
        <w:sym w:font="Symbol" w:char="F02D"/>
      </w:r>
      <w:r w:rsidRPr="00CB2587">
        <w:rPr>
          <w:sz w:val="18"/>
          <w:lang w:val="es-ES"/>
        </w:rPr>
        <w:t xml:space="preserve">1 và </w:t>
      </w:r>
      <w:r w:rsidRPr="00CB2587">
        <w:rPr>
          <w:i/>
          <w:iCs/>
          <w:sz w:val="18"/>
          <w:lang w:val="es-ES"/>
        </w:rPr>
        <w:t>s</w:t>
      </w:r>
      <w:r w:rsidRPr="00CB2587">
        <w:rPr>
          <w:sz w:val="22"/>
          <w:vertAlign w:val="subscript"/>
          <w:lang w:val="es-ES"/>
        </w:rPr>
        <w:t>2</w:t>
      </w:r>
      <w:r w:rsidRPr="00CB2587">
        <w:rPr>
          <w:sz w:val="18"/>
          <w:lang w:val="es-ES"/>
        </w:rPr>
        <w:t xml:space="preserve">= </w:t>
      </w:r>
      <w:r>
        <w:rPr>
          <w:sz w:val="18"/>
          <w:szCs w:val="18"/>
        </w:rPr>
        <w:sym w:font="Symbol" w:char="F02D"/>
      </w:r>
      <w:r w:rsidRPr="00CB2587">
        <w:rPr>
          <w:sz w:val="18"/>
          <w:lang w:val="es-ES"/>
        </w:rPr>
        <w:t>2.</w:t>
      </w:r>
    </w:p>
    <w:p w:rsidR="00272DC4" w:rsidRPr="00CB2587" w:rsidRDefault="00272DC4" w:rsidP="00272DC4">
      <w:pPr>
        <w:numPr>
          <w:ilvl w:val="0"/>
          <w:numId w:val="73"/>
        </w:numPr>
        <w:spacing w:before="20" w:after="20"/>
        <w:rPr>
          <w:sz w:val="18"/>
          <w:lang w:val="es-ES"/>
        </w:rPr>
      </w:pPr>
      <w:r w:rsidRPr="00CB2587">
        <w:rPr>
          <w:sz w:val="18"/>
          <w:lang w:val="es-ES"/>
        </w:rPr>
        <w:t xml:space="preserve">Với bộ điều khiển phản hồi trạng thái tìm được, </w:t>
      </w:r>
      <w:r w:rsidRPr="00CB2587">
        <w:rPr>
          <w:i/>
          <w:iCs/>
          <w:spacing w:val="20"/>
          <w:sz w:val="18"/>
          <w:lang w:val="es-ES"/>
        </w:rPr>
        <w:t>u</w:t>
      </w:r>
      <w:r w:rsidRPr="00CB2587">
        <w:rPr>
          <w:spacing w:val="20"/>
          <w:sz w:val="18"/>
          <w:lang w:val="es-ES"/>
        </w:rPr>
        <w:t>(</w:t>
      </w:r>
      <w:r w:rsidRPr="00CB2587">
        <w:rPr>
          <w:i/>
          <w:iCs/>
          <w:spacing w:val="20"/>
          <w:sz w:val="18"/>
          <w:lang w:val="es-ES"/>
        </w:rPr>
        <w:t>t</w:t>
      </w:r>
      <w:r w:rsidRPr="00CB2587">
        <w:rPr>
          <w:spacing w:val="20"/>
          <w:sz w:val="18"/>
          <w:lang w:val="es-ES"/>
        </w:rPr>
        <w:t>)=1(</w:t>
      </w:r>
      <w:r w:rsidRPr="00CB2587">
        <w:rPr>
          <w:i/>
          <w:iCs/>
          <w:spacing w:val="20"/>
          <w:sz w:val="18"/>
          <w:lang w:val="es-ES"/>
        </w:rPr>
        <w:t>t</w:t>
      </w:r>
      <w:r w:rsidRPr="00CB2587">
        <w:rPr>
          <w:spacing w:val="20"/>
          <w:sz w:val="18"/>
          <w:lang w:val="es-ES"/>
        </w:rPr>
        <w:t xml:space="preserve">), </w:t>
      </w:r>
      <w:r w:rsidRPr="00CB2587">
        <w:rPr>
          <w:sz w:val="18"/>
          <w:lang w:val="es-ES"/>
        </w:rPr>
        <w:t>hệ kín có sai lệch tĩnh không và nếu có thì bằng bao nhiêu?.</w:t>
      </w:r>
    </w:p>
    <w:p w:rsidR="00272DC4" w:rsidRDefault="00272DC4" w:rsidP="00272DC4">
      <w:pPr>
        <w:numPr>
          <w:ilvl w:val="0"/>
          <w:numId w:val="73"/>
        </w:numPr>
        <w:spacing w:before="20" w:after="20"/>
        <w:rPr>
          <w:sz w:val="18"/>
          <w:lang w:val="es-ES"/>
        </w:rPr>
      </w:pPr>
      <w:r w:rsidRPr="00CB2587">
        <w:rPr>
          <w:sz w:val="18"/>
          <w:lang w:val="es-ES"/>
        </w:rPr>
        <w:t>Có thể có bao nhiêu bộ điều khiển phản hồi trạng thái thỏa mãn yêu cầu nêu trong câu 1?.</w:t>
      </w:r>
    </w:p>
    <w:p w:rsidR="00E6430D" w:rsidRPr="00CB2587" w:rsidRDefault="00E6430D" w:rsidP="00E6430D">
      <w:pPr>
        <w:spacing w:before="20" w:after="20"/>
        <w:ind w:left="284"/>
        <w:rPr>
          <w:sz w:val="18"/>
          <w:lang w:val="es-ES"/>
        </w:rPr>
      </w:pPr>
    </w:p>
    <w:p w:rsidR="00E6430D" w:rsidRPr="00786C6F" w:rsidRDefault="00E6430D" w:rsidP="00E6430D">
      <w:pPr>
        <w:ind w:left="340" w:hanging="340"/>
        <w:rPr>
          <w:sz w:val="18"/>
          <w:lang w:val="es-ES"/>
        </w:rPr>
      </w:pPr>
      <w:r w:rsidRPr="00786C6F">
        <w:rPr>
          <w:b/>
          <w:sz w:val="18"/>
          <w:lang w:val="es-ES"/>
        </w:rPr>
        <w:t>Bài 18:</w:t>
      </w:r>
      <w:r w:rsidRPr="00786C6F">
        <w:rPr>
          <w:sz w:val="18"/>
          <w:lang w:val="es-ES"/>
        </w:rPr>
        <w:t xml:space="preserve"> Cho đối tượng có mô hình trạng thái.</w:t>
      </w:r>
    </w:p>
    <w:p w:rsidR="00E6430D" w:rsidRPr="00CB2587" w:rsidRDefault="00E6430D" w:rsidP="00E6430D">
      <w:pPr>
        <w:spacing w:before="20" w:after="20"/>
        <w:ind w:left="680" w:hanging="340"/>
        <w:rPr>
          <w:sz w:val="18"/>
          <w:lang w:val="es-ES"/>
        </w:rPr>
      </w:pPr>
      <w:r w:rsidRPr="00786C6F">
        <w:rPr>
          <w:sz w:val="18"/>
          <w:lang w:val="es-ES"/>
        </w:rPr>
        <w:tab/>
      </w:r>
      <w:r w:rsidRPr="00CB2587">
        <w:rPr>
          <w:spacing w:val="20"/>
          <w:position w:val="-20"/>
          <w:sz w:val="18"/>
          <w:lang w:val="es-ES"/>
        </w:rPr>
        <w:object w:dxaOrig="340" w:dyaOrig="499">
          <v:shape id="_x0000_i1154" type="#_x0000_t75" style="width:14.25pt;height:22.05pt" o:ole="">
            <v:imagedata r:id="rId128" o:title=""/>
          </v:shape>
          <o:OLEObject Type="Embed" ProgID="Equation.3" ShapeID="_x0000_i1154" DrawAspect="Content" ObjectID="_1636480694" r:id="rId225"/>
        </w:object>
      </w:r>
      <w:r w:rsidRPr="00CB2587">
        <w:rPr>
          <w:spacing w:val="20"/>
          <w:sz w:val="18"/>
          <w:lang w:val="es-ES"/>
        </w:rPr>
        <w:t>=</w:t>
      </w:r>
      <w:r w:rsidRPr="00CB2587">
        <w:rPr>
          <w:spacing w:val="20"/>
          <w:position w:val="-24"/>
          <w:sz w:val="18"/>
          <w:lang w:val="es-ES"/>
        </w:rPr>
        <w:object w:dxaOrig="600" w:dyaOrig="580">
          <v:shape id="_x0000_i1155" type="#_x0000_t75" style="width:28.55pt;height:28.55pt" o:ole="">
            <v:imagedata r:id="rId216" o:title=""/>
          </v:shape>
          <o:OLEObject Type="Embed" ProgID="Equation.3" ShapeID="_x0000_i1155" DrawAspect="Content" ObjectID="_1636480695" r:id="rId226"/>
        </w:object>
      </w:r>
      <w:r w:rsidRPr="00CB2587">
        <w:rPr>
          <w:i/>
          <w:iCs/>
          <w:spacing w:val="20"/>
          <w:sz w:val="18"/>
          <w:u w:val="single"/>
          <w:lang w:val="es-ES"/>
        </w:rPr>
        <w:t>x</w:t>
      </w:r>
      <w:r w:rsidRPr="00CB2587">
        <w:rPr>
          <w:spacing w:val="20"/>
          <w:sz w:val="18"/>
          <w:lang w:val="es-ES"/>
        </w:rPr>
        <w:t>+</w:t>
      </w:r>
      <w:r w:rsidRPr="00CB2587">
        <w:rPr>
          <w:spacing w:val="20"/>
          <w:position w:val="-24"/>
          <w:sz w:val="18"/>
          <w:lang w:val="es-ES"/>
        </w:rPr>
        <w:object w:dxaOrig="340" w:dyaOrig="580">
          <v:shape id="_x0000_i1156" type="#_x0000_t75" style="width:14.25pt;height:28.55pt" o:ole="">
            <v:imagedata r:id="rId132" o:title=""/>
          </v:shape>
          <o:OLEObject Type="Embed" ProgID="Equation.3" ShapeID="_x0000_i1156" DrawAspect="Content" ObjectID="_1636480696" r:id="rId227"/>
        </w:object>
      </w:r>
      <w:r w:rsidRPr="00CB2587">
        <w:rPr>
          <w:i/>
          <w:iCs/>
          <w:spacing w:val="20"/>
          <w:sz w:val="18"/>
          <w:lang w:val="es-ES"/>
        </w:rPr>
        <w:t>u</w:t>
      </w:r>
      <w:r w:rsidRPr="00CB2587">
        <w:rPr>
          <w:spacing w:val="20"/>
          <w:sz w:val="18"/>
          <w:lang w:val="es-ES"/>
        </w:rPr>
        <w:t xml:space="preserve">,   </w:t>
      </w:r>
      <w:r w:rsidRPr="00CB2587">
        <w:rPr>
          <w:i/>
          <w:iCs/>
          <w:spacing w:val="20"/>
          <w:sz w:val="18"/>
          <w:lang w:val="es-ES"/>
        </w:rPr>
        <w:t>y</w:t>
      </w:r>
      <w:r w:rsidRPr="00CB2587">
        <w:rPr>
          <w:spacing w:val="20"/>
          <w:sz w:val="18"/>
          <w:lang w:val="es-ES"/>
        </w:rPr>
        <w:t>=</w:t>
      </w:r>
      <w:r w:rsidRPr="00CB2587">
        <w:rPr>
          <w:i/>
          <w:iCs/>
          <w:spacing w:val="20"/>
          <w:sz w:val="18"/>
          <w:lang w:val="es-ES"/>
        </w:rPr>
        <w:t>x</w:t>
      </w:r>
      <w:r w:rsidRPr="00CB2587">
        <w:rPr>
          <w:spacing w:val="20"/>
          <w:sz w:val="22"/>
          <w:vertAlign w:val="subscript"/>
          <w:lang w:val="es-ES"/>
        </w:rPr>
        <w:t>2</w:t>
      </w:r>
      <w:r w:rsidRPr="00CB2587">
        <w:rPr>
          <w:spacing w:val="20"/>
          <w:sz w:val="18"/>
          <w:lang w:val="es-ES"/>
        </w:rPr>
        <w:t>,</w:t>
      </w:r>
      <w:r w:rsidRPr="00CB2587">
        <w:rPr>
          <w:sz w:val="18"/>
          <w:lang w:val="es-ES"/>
        </w:rPr>
        <w:t xml:space="preserve">   trong đó  </w:t>
      </w:r>
      <w:r w:rsidRPr="00CB2587">
        <w:rPr>
          <w:i/>
          <w:iCs/>
          <w:spacing w:val="20"/>
          <w:sz w:val="18"/>
          <w:u w:val="single"/>
          <w:lang w:val="es-ES"/>
        </w:rPr>
        <w:t>x</w:t>
      </w:r>
      <w:r w:rsidRPr="00CB2587">
        <w:rPr>
          <w:spacing w:val="20"/>
          <w:sz w:val="18"/>
          <w:lang w:val="es-ES"/>
        </w:rPr>
        <w:t>=</w:t>
      </w:r>
      <w:r w:rsidRPr="00CB2587">
        <w:rPr>
          <w:spacing w:val="20"/>
          <w:position w:val="-26"/>
          <w:sz w:val="18"/>
          <w:lang w:val="es-ES"/>
        </w:rPr>
        <w:object w:dxaOrig="440" w:dyaOrig="600">
          <v:shape id="_x0000_i1157" type="#_x0000_t75" style="width:22.05pt;height:28.55pt" o:ole="">
            <v:imagedata r:id="rId134" o:title=""/>
          </v:shape>
          <o:OLEObject Type="Embed" ProgID="Equation.3" ShapeID="_x0000_i1157" DrawAspect="Content" ObjectID="_1636480697" r:id="rId228"/>
        </w:object>
      </w:r>
      <w:r w:rsidRPr="00CB2587">
        <w:rPr>
          <w:spacing w:val="20"/>
          <w:sz w:val="18"/>
          <w:lang w:val="es-ES"/>
        </w:rPr>
        <w:t>.</w:t>
      </w:r>
    </w:p>
    <w:p w:rsidR="00E6430D" w:rsidRPr="00E6430D" w:rsidRDefault="00E6430D" w:rsidP="00E6430D">
      <w:pPr>
        <w:numPr>
          <w:ilvl w:val="0"/>
          <w:numId w:val="102"/>
        </w:numPr>
        <w:spacing w:before="20" w:after="20"/>
        <w:rPr>
          <w:sz w:val="18"/>
          <w:lang w:val="es-ES"/>
        </w:rPr>
      </w:pPr>
      <w:r w:rsidRPr="00CB2587">
        <w:rPr>
          <w:sz w:val="18"/>
          <w:lang w:val="es-ES"/>
        </w:rPr>
        <w:t xml:space="preserve">Hãy thiết kế bộ điều khiển phản hồi trạng thái sao cho với nó, hệ thống có hai điểm cực mới là </w:t>
      </w:r>
      <w:r w:rsidRPr="00CB2587">
        <w:rPr>
          <w:i/>
          <w:iCs/>
          <w:sz w:val="18"/>
          <w:lang w:val="es-ES"/>
        </w:rPr>
        <w:t>s</w:t>
      </w:r>
      <w:r w:rsidRPr="00CB2587">
        <w:rPr>
          <w:sz w:val="22"/>
          <w:vertAlign w:val="subscript"/>
          <w:lang w:val="es-ES"/>
        </w:rPr>
        <w:t>1</w:t>
      </w:r>
      <w:r w:rsidRPr="00CB2587">
        <w:rPr>
          <w:sz w:val="18"/>
          <w:lang w:val="es-ES"/>
        </w:rPr>
        <w:t xml:space="preserve">= </w:t>
      </w:r>
      <w:r w:rsidRPr="00CB2587">
        <w:rPr>
          <w:i/>
          <w:iCs/>
          <w:sz w:val="18"/>
          <w:lang w:val="es-ES"/>
        </w:rPr>
        <w:t>s</w:t>
      </w:r>
      <w:r w:rsidRPr="00CB2587">
        <w:rPr>
          <w:sz w:val="22"/>
          <w:vertAlign w:val="subscript"/>
          <w:lang w:val="es-ES"/>
        </w:rPr>
        <w:t>2</w:t>
      </w:r>
      <w:r w:rsidRPr="00CB2587">
        <w:rPr>
          <w:sz w:val="18"/>
          <w:lang w:val="es-ES"/>
        </w:rPr>
        <w:t xml:space="preserve">= </w:t>
      </w:r>
      <w:r>
        <w:rPr>
          <w:sz w:val="18"/>
          <w:szCs w:val="18"/>
        </w:rPr>
        <w:sym w:font="Symbol" w:char="F02D"/>
      </w:r>
      <w:r w:rsidRPr="00CB2587">
        <w:rPr>
          <w:sz w:val="18"/>
          <w:lang w:val="es-ES"/>
        </w:rPr>
        <w:t xml:space="preserve">2. </w:t>
      </w:r>
      <w:r w:rsidRPr="00E6430D">
        <w:rPr>
          <w:sz w:val="18"/>
          <w:lang w:val="es-ES"/>
        </w:rPr>
        <w:t>Có bao nhiêu bộ điều khiển như vậy?</w:t>
      </w:r>
    </w:p>
    <w:p w:rsidR="00E6430D" w:rsidRDefault="00E6430D" w:rsidP="00E6430D">
      <w:pPr>
        <w:numPr>
          <w:ilvl w:val="0"/>
          <w:numId w:val="102"/>
        </w:numPr>
        <w:spacing w:before="20" w:after="20"/>
        <w:rPr>
          <w:sz w:val="18"/>
        </w:rPr>
      </w:pPr>
      <w:r w:rsidRPr="007A6629">
        <w:rPr>
          <w:sz w:val="18"/>
          <w:lang w:val="es-ES"/>
        </w:rPr>
        <w:t xml:space="preserve">Hãy thiết kế bộ quan sát trạng thái Luenberger có tốc độ quan sát ứng với điểm cực mới là </w:t>
      </w:r>
      <w:r>
        <w:rPr>
          <w:i/>
          <w:iCs/>
          <w:sz w:val="18"/>
          <w:szCs w:val="18"/>
        </w:rPr>
        <w:sym w:font="Symbol" w:char="F06C"/>
      </w:r>
      <w:r w:rsidRPr="007A6629">
        <w:rPr>
          <w:sz w:val="22"/>
          <w:vertAlign w:val="subscript"/>
          <w:lang w:val="es-ES"/>
        </w:rPr>
        <w:t>1</w:t>
      </w:r>
      <w:r w:rsidRPr="007A6629">
        <w:rPr>
          <w:sz w:val="18"/>
          <w:lang w:val="es-ES"/>
        </w:rPr>
        <w:t xml:space="preserve">= </w:t>
      </w:r>
      <w:r>
        <w:rPr>
          <w:i/>
          <w:iCs/>
          <w:sz w:val="18"/>
          <w:szCs w:val="18"/>
        </w:rPr>
        <w:sym w:font="Symbol" w:char="F06C"/>
      </w:r>
      <w:r w:rsidRPr="007A6629">
        <w:rPr>
          <w:sz w:val="22"/>
          <w:vertAlign w:val="subscript"/>
          <w:lang w:val="es-ES"/>
        </w:rPr>
        <w:t>2</w:t>
      </w:r>
      <w:r w:rsidRPr="007A6629">
        <w:rPr>
          <w:sz w:val="18"/>
          <w:lang w:val="es-ES"/>
        </w:rPr>
        <w:t xml:space="preserve">= </w:t>
      </w:r>
      <w:r>
        <w:rPr>
          <w:sz w:val="18"/>
          <w:szCs w:val="18"/>
        </w:rPr>
        <w:sym w:font="Symbol" w:char="F02D"/>
      </w:r>
      <w:r w:rsidRPr="007A6629">
        <w:rPr>
          <w:sz w:val="18"/>
          <w:lang w:val="es-ES"/>
        </w:rPr>
        <w:t xml:space="preserve">4. </w:t>
      </w:r>
      <w:r>
        <w:rPr>
          <w:sz w:val="18"/>
        </w:rPr>
        <w:t xml:space="preserve">Có bao nhiêu bộ quan sát </w:t>
      </w:r>
      <w:smartTag w:uri="urn:schemas-microsoft-com:office:smarttags" w:element="State">
        <w:smartTag w:uri="urn:schemas-microsoft-com:office:smarttags" w:element="place">
          <w:r>
            <w:rPr>
              <w:sz w:val="18"/>
            </w:rPr>
            <w:t>như</w:t>
          </w:r>
        </w:smartTag>
      </w:smartTag>
      <w:r>
        <w:rPr>
          <w:sz w:val="18"/>
        </w:rPr>
        <w:t xml:space="preserve"> vậy?</w:t>
      </w:r>
    </w:p>
    <w:p w:rsidR="00E6430D" w:rsidRDefault="00E6430D" w:rsidP="00E6430D">
      <w:pPr>
        <w:numPr>
          <w:ilvl w:val="0"/>
          <w:numId w:val="102"/>
        </w:numPr>
        <w:spacing w:before="20" w:after="20"/>
        <w:rPr>
          <w:sz w:val="18"/>
        </w:rPr>
      </w:pPr>
      <w:r>
        <w:rPr>
          <w:sz w:val="18"/>
        </w:rPr>
        <w:t>Hãy chỉ rằng mọi bộ điều khiển phản hồi trạng thái tĩnh không thể làm thay đổi được bậc tương đối của đối tượng.</w:t>
      </w:r>
    </w:p>
    <w:p w:rsidR="00272DC4" w:rsidRPr="00CB2587" w:rsidRDefault="00272DC4" w:rsidP="00272DC4">
      <w:pPr>
        <w:spacing w:before="20" w:after="20"/>
        <w:ind w:left="680" w:hanging="340"/>
        <w:rPr>
          <w:sz w:val="18"/>
          <w:lang w:val="es-ES"/>
        </w:rPr>
      </w:pPr>
      <w:r w:rsidRPr="00CB2587">
        <w:rPr>
          <w:sz w:val="18"/>
          <w:lang w:val="es-ES"/>
        </w:rPr>
        <w:tab/>
      </w:r>
    </w:p>
    <w:p w:rsidR="00D31BED" w:rsidRPr="00786C6F" w:rsidRDefault="00D31BED" w:rsidP="00D31BED">
      <w:pPr>
        <w:ind w:left="340" w:hanging="340"/>
        <w:rPr>
          <w:sz w:val="18"/>
          <w:lang w:val="es-ES"/>
        </w:rPr>
      </w:pPr>
      <w:r w:rsidRPr="00786C6F">
        <w:rPr>
          <w:b/>
          <w:sz w:val="18"/>
          <w:lang w:val="es-ES"/>
        </w:rPr>
        <w:t>Bài 19:</w:t>
      </w:r>
      <w:r w:rsidRPr="00786C6F">
        <w:rPr>
          <w:sz w:val="18"/>
          <w:lang w:val="es-ES"/>
        </w:rPr>
        <w:t xml:space="preserve"> Cho đối tượng có mô hình trạng thái.</w:t>
      </w:r>
    </w:p>
    <w:p w:rsidR="00D31BED" w:rsidRPr="00CB2587" w:rsidRDefault="00D31BED" w:rsidP="00D31BED">
      <w:pPr>
        <w:spacing w:before="20" w:after="20"/>
        <w:ind w:left="680" w:hanging="340"/>
        <w:rPr>
          <w:sz w:val="18"/>
          <w:lang w:val="es-ES"/>
        </w:rPr>
      </w:pPr>
      <w:r w:rsidRPr="00786C6F">
        <w:rPr>
          <w:sz w:val="18"/>
          <w:lang w:val="es-ES"/>
        </w:rPr>
        <w:tab/>
      </w:r>
      <w:r w:rsidRPr="00CB2587">
        <w:rPr>
          <w:spacing w:val="20"/>
          <w:position w:val="-20"/>
          <w:sz w:val="18"/>
          <w:lang w:val="es-ES"/>
        </w:rPr>
        <w:object w:dxaOrig="340" w:dyaOrig="499">
          <v:shape id="_x0000_i1158" type="#_x0000_t75" style="width:14.25pt;height:22.05pt" o:ole="">
            <v:imagedata r:id="rId128" o:title=""/>
          </v:shape>
          <o:OLEObject Type="Embed" ProgID="Equation.3" ShapeID="_x0000_i1158" DrawAspect="Content" ObjectID="_1636480698" r:id="rId229"/>
        </w:object>
      </w:r>
      <w:r w:rsidRPr="00CB2587">
        <w:rPr>
          <w:spacing w:val="20"/>
          <w:sz w:val="18"/>
          <w:lang w:val="es-ES"/>
        </w:rPr>
        <w:t>=</w:t>
      </w:r>
      <w:r w:rsidRPr="00CB2587">
        <w:rPr>
          <w:spacing w:val="20"/>
          <w:position w:val="-24"/>
          <w:sz w:val="18"/>
          <w:lang w:val="es-ES"/>
        </w:rPr>
        <w:object w:dxaOrig="720" w:dyaOrig="580">
          <v:shape id="_x0000_i1159" type="#_x0000_t75" style="width:36.3pt;height:28.55pt" o:ole="">
            <v:imagedata r:id="rId221" o:title=""/>
          </v:shape>
          <o:OLEObject Type="Embed" ProgID="Equation.3" ShapeID="_x0000_i1159" DrawAspect="Content" ObjectID="_1636480699" r:id="rId230"/>
        </w:object>
      </w:r>
      <w:r w:rsidRPr="00CB2587">
        <w:rPr>
          <w:i/>
          <w:iCs/>
          <w:spacing w:val="20"/>
          <w:sz w:val="18"/>
          <w:u w:val="single"/>
          <w:lang w:val="es-ES"/>
        </w:rPr>
        <w:t>x</w:t>
      </w:r>
      <w:r w:rsidRPr="00CB2587">
        <w:rPr>
          <w:spacing w:val="20"/>
          <w:sz w:val="18"/>
          <w:lang w:val="es-ES"/>
        </w:rPr>
        <w:t>+</w:t>
      </w:r>
      <w:r w:rsidRPr="00CB2587">
        <w:rPr>
          <w:spacing w:val="20"/>
          <w:position w:val="-24"/>
          <w:sz w:val="18"/>
          <w:lang w:val="es-ES"/>
        </w:rPr>
        <w:object w:dxaOrig="340" w:dyaOrig="580">
          <v:shape id="_x0000_i1160" type="#_x0000_t75" style="width:14.25pt;height:28.55pt" o:ole="">
            <v:imagedata r:id="rId132" o:title=""/>
          </v:shape>
          <o:OLEObject Type="Embed" ProgID="Equation.3" ShapeID="_x0000_i1160" DrawAspect="Content" ObjectID="_1636480700" r:id="rId231"/>
        </w:object>
      </w:r>
      <w:r w:rsidRPr="00CB2587">
        <w:rPr>
          <w:i/>
          <w:iCs/>
          <w:spacing w:val="20"/>
          <w:sz w:val="18"/>
          <w:lang w:val="es-ES"/>
        </w:rPr>
        <w:t>u</w:t>
      </w:r>
      <w:r w:rsidRPr="00CB2587">
        <w:rPr>
          <w:spacing w:val="20"/>
          <w:sz w:val="18"/>
          <w:lang w:val="es-ES"/>
        </w:rPr>
        <w:t xml:space="preserve">,   </w:t>
      </w:r>
      <w:r w:rsidRPr="00CB2587">
        <w:rPr>
          <w:i/>
          <w:iCs/>
          <w:spacing w:val="20"/>
          <w:sz w:val="18"/>
          <w:lang w:val="es-ES"/>
        </w:rPr>
        <w:t>y</w:t>
      </w:r>
      <w:r w:rsidRPr="00CB2587">
        <w:rPr>
          <w:spacing w:val="20"/>
          <w:sz w:val="18"/>
          <w:lang w:val="es-ES"/>
        </w:rPr>
        <w:t>=</w:t>
      </w:r>
      <w:r w:rsidRPr="00CB2587">
        <w:rPr>
          <w:i/>
          <w:iCs/>
          <w:spacing w:val="20"/>
          <w:sz w:val="18"/>
          <w:lang w:val="es-ES"/>
        </w:rPr>
        <w:t>x</w:t>
      </w:r>
      <w:r w:rsidRPr="00CB2587">
        <w:rPr>
          <w:spacing w:val="20"/>
          <w:sz w:val="22"/>
          <w:vertAlign w:val="subscript"/>
          <w:lang w:val="es-ES"/>
        </w:rPr>
        <w:t>2</w:t>
      </w:r>
      <w:r w:rsidRPr="00CB2587">
        <w:rPr>
          <w:spacing w:val="20"/>
          <w:sz w:val="18"/>
          <w:lang w:val="es-ES"/>
        </w:rPr>
        <w:t>,</w:t>
      </w:r>
      <w:r w:rsidRPr="00CB2587">
        <w:rPr>
          <w:sz w:val="18"/>
          <w:lang w:val="es-ES"/>
        </w:rPr>
        <w:t xml:space="preserve">   trong đó  </w:t>
      </w:r>
      <w:r w:rsidRPr="00CB2587">
        <w:rPr>
          <w:i/>
          <w:iCs/>
          <w:spacing w:val="20"/>
          <w:sz w:val="18"/>
          <w:u w:val="single"/>
          <w:lang w:val="es-ES"/>
        </w:rPr>
        <w:t>x</w:t>
      </w:r>
      <w:r w:rsidRPr="00CB2587">
        <w:rPr>
          <w:spacing w:val="20"/>
          <w:sz w:val="18"/>
          <w:lang w:val="es-ES"/>
        </w:rPr>
        <w:t>=</w:t>
      </w:r>
      <w:r w:rsidRPr="00CB2587">
        <w:rPr>
          <w:spacing w:val="20"/>
          <w:position w:val="-26"/>
          <w:sz w:val="18"/>
          <w:lang w:val="es-ES"/>
        </w:rPr>
        <w:object w:dxaOrig="440" w:dyaOrig="600">
          <v:shape id="_x0000_i1161" type="#_x0000_t75" style="width:22.05pt;height:28.55pt" o:ole="">
            <v:imagedata r:id="rId134" o:title=""/>
          </v:shape>
          <o:OLEObject Type="Embed" ProgID="Equation.3" ShapeID="_x0000_i1161" DrawAspect="Content" ObjectID="_1636480701" r:id="rId232"/>
        </w:object>
      </w:r>
      <w:r w:rsidRPr="00CB2587">
        <w:rPr>
          <w:spacing w:val="20"/>
          <w:sz w:val="18"/>
          <w:lang w:val="es-ES"/>
        </w:rPr>
        <w:t>.</w:t>
      </w:r>
    </w:p>
    <w:p w:rsidR="00D31BED" w:rsidRPr="00D31BED" w:rsidRDefault="00D31BED" w:rsidP="00D31BED">
      <w:pPr>
        <w:numPr>
          <w:ilvl w:val="0"/>
          <w:numId w:val="104"/>
        </w:numPr>
        <w:spacing w:before="20" w:after="20"/>
        <w:rPr>
          <w:sz w:val="18"/>
          <w:lang w:val="es-ES"/>
        </w:rPr>
      </w:pPr>
      <w:r w:rsidRPr="00CB2587">
        <w:rPr>
          <w:sz w:val="18"/>
          <w:lang w:val="es-ES"/>
        </w:rPr>
        <w:t xml:space="preserve">Hãy thiết kế bộ điều khiển phản hồi trạng thái sao cho với nó, hệ thống có hai điểm cực mới là </w:t>
      </w:r>
      <w:r w:rsidRPr="00CB2587">
        <w:rPr>
          <w:i/>
          <w:iCs/>
          <w:sz w:val="18"/>
          <w:lang w:val="es-ES"/>
        </w:rPr>
        <w:t>s</w:t>
      </w:r>
      <w:r w:rsidRPr="00CB2587">
        <w:rPr>
          <w:sz w:val="22"/>
          <w:vertAlign w:val="subscript"/>
          <w:lang w:val="es-ES"/>
        </w:rPr>
        <w:t>1</w:t>
      </w:r>
      <w:r w:rsidRPr="00CB2587">
        <w:rPr>
          <w:sz w:val="18"/>
          <w:lang w:val="es-ES"/>
        </w:rPr>
        <w:t>=</w:t>
      </w:r>
      <w:r w:rsidRPr="00CB2587">
        <w:rPr>
          <w:i/>
          <w:iCs/>
          <w:sz w:val="18"/>
          <w:lang w:val="es-ES"/>
        </w:rPr>
        <w:t>s</w:t>
      </w:r>
      <w:r w:rsidRPr="00CB2587">
        <w:rPr>
          <w:sz w:val="22"/>
          <w:vertAlign w:val="subscript"/>
          <w:lang w:val="es-ES"/>
        </w:rPr>
        <w:t>2</w:t>
      </w:r>
      <w:r w:rsidRPr="00CB2587">
        <w:rPr>
          <w:sz w:val="18"/>
          <w:lang w:val="es-ES"/>
        </w:rPr>
        <w:t xml:space="preserve">= </w:t>
      </w:r>
      <w:r>
        <w:rPr>
          <w:sz w:val="18"/>
          <w:szCs w:val="18"/>
        </w:rPr>
        <w:sym w:font="Symbol" w:char="F02D"/>
      </w:r>
      <w:r w:rsidRPr="00CB2587">
        <w:rPr>
          <w:sz w:val="18"/>
          <w:lang w:val="es-ES"/>
        </w:rPr>
        <w:t xml:space="preserve">1. </w:t>
      </w:r>
      <w:r w:rsidRPr="00D31BED">
        <w:rPr>
          <w:sz w:val="18"/>
          <w:lang w:val="es-ES"/>
        </w:rPr>
        <w:t>Có bao nhiêu bộ điều khiển như vậy?</w:t>
      </w:r>
    </w:p>
    <w:p w:rsidR="00D31BED" w:rsidRDefault="00D31BED" w:rsidP="00D31BED">
      <w:pPr>
        <w:numPr>
          <w:ilvl w:val="0"/>
          <w:numId w:val="104"/>
        </w:numPr>
        <w:spacing w:before="20" w:after="20"/>
        <w:rPr>
          <w:sz w:val="18"/>
        </w:rPr>
      </w:pPr>
      <w:r w:rsidRPr="007A6629">
        <w:rPr>
          <w:sz w:val="18"/>
          <w:lang w:val="es-ES"/>
        </w:rPr>
        <w:t xml:space="preserve">Hãy thiết kế bộ quan sát trạng thái Luenberger có tốc độ quan sát ứng với điểm cực mới là </w:t>
      </w:r>
      <w:r>
        <w:rPr>
          <w:i/>
          <w:iCs/>
          <w:sz w:val="18"/>
          <w:szCs w:val="18"/>
        </w:rPr>
        <w:sym w:font="Symbol" w:char="F06C"/>
      </w:r>
      <w:r w:rsidRPr="007A6629">
        <w:rPr>
          <w:sz w:val="22"/>
          <w:vertAlign w:val="subscript"/>
          <w:lang w:val="es-ES"/>
        </w:rPr>
        <w:t>1</w:t>
      </w:r>
      <w:r w:rsidRPr="007A6629">
        <w:rPr>
          <w:sz w:val="18"/>
          <w:lang w:val="es-ES"/>
        </w:rPr>
        <w:t xml:space="preserve">= </w:t>
      </w:r>
      <w:r>
        <w:rPr>
          <w:i/>
          <w:iCs/>
          <w:sz w:val="18"/>
          <w:szCs w:val="18"/>
        </w:rPr>
        <w:sym w:font="Symbol" w:char="F06C"/>
      </w:r>
      <w:r w:rsidRPr="007A6629">
        <w:rPr>
          <w:sz w:val="22"/>
          <w:vertAlign w:val="subscript"/>
          <w:lang w:val="es-ES"/>
        </w:rPr>
        <w:t>2</w:t>
      </w:r>
      <w:r w:rsidRPr="007A6629">
        <w:rPr>
          <w:sz w:val="18"/>
          <w:lang w:val="es-ES"/>
        </w:rPr>
        <w:t xml:space="preserve">= </w:t>
      </w:r>
      <w:r>
        <w:rPr>
          <w:sz w:val="18"/>
          <w:szCs w:val="18"/>
        </w:rPr>
        <w:sym w:font="Symbol" w:char="F02D"/>
      </w:r>
      <w:r w:rsidRPr="007A6629">
        <w:rPr>
          <w:sz w:val="18"/>
          <w:lang w:val="es-ES"/>
        </w:rPr>
        <w:t xml:space="preserve">3. </w:t>
      </w:r>
      <w:r>
        <w:rPr>
          <w:sz w:val="18"/>
        </w:rPr>
        <w:t xml:space="preserve">Có bao nhiêu bộ quan sát </w:t>
      </w:r>
      <w:smartTag w:uri="urn:schemas-microsoft-com:office:smarttags" w:element="State">
        <w:smartTag w:uri="urn:schemas-microsoft-com:office:smarttags" w:element="place">
          <w:r>
            <w:rPr>
              <w:sz w:val="18"/>
            </w:rPr>
            <w:t>như</w:t>
          </w:r>
        </w:smartTag>
      </w:smartTag>
      <w:r>
        <w:rPr>
          <w:sz w:val="18"/>
        </w:rPr>
        <w:t xml:space="preserve"> vậy?</w:t>
      </w:r>
    </w:p>
    <w:p w:rsidR="00D31BED" w:rsidRDefault="00D31BED" w:rsidP="00D31BED">
      <w:pPr>
        <w:numPr>
          <w:ilvl w:val="0"/>
          <w:numId w:val="104"/>
        </w:numPr>
        <w:spacing w:before="20" w:after="20"/>
        <w:rPr>
          <w:sz w:val="18"/>
        </w:rPr>
      </w:pPr>
      <w:r>
        <w:rPr>
          <w:sz w:val="18"/>
        </w:rPr>
        <w:t>Hãy xác định bậc tương đối của hệ kín bao gồm đối tượng đã cho, bộ điều khiển tìm được ở câu a) và bộ quan sát tìm được ở câu 2).</w:t>
      </w:r>
    </w:p>
    <w:p w:rsidR="00D31BED" w:rsidRDefault="00F163F3" w:rsidP="00F163F3">
      <w:pPr>
        <w:spacing w:before="120"/>
        <w:jc w:val="both"/>
        <w:rPr>
          <w:sz w:val="18"/>
        </w:rPr>
      </w:pPr>
      <w:r>
        <w:rPr>
          <w:sz w:val="18"/>
        </w:rPr>
        <w:t xml:space="preserve"> </w:t>
      </w:r>
      <w:r>
        <w:rPr>
          <w:b/>
          <w:sz w:val="18"/>
        </w:rPr>
        <w:t>Bài 20:</w:t>
      </w:r>
      <w:r w:rsidR="00D31BED">
        <w:rPr>
          <w:sz w:val="18"/>
        </w:rPr>
        <w:t>Cho đối tượng có mô hình trạng thái.</w:t>
      </w:r>
    </w:p>
    <w:p w:rsidR="00D31BED" w:rsidRPr="00CB2587" w:rsidRDefault="00D31BED" w:rsidP="00D31BED">
      <w:pPr>
        <w:spacing w:before="20" w:after="20"/>
        <w:ind w:left="680" w:hanging="340"/>
        <w:rPr>
          <w:sz w:val="18"/>
          <w:lang w:val="es-ES"/>
        </w:rPr>
      </w:pPr>
      <w:r>
        <w:rPr>
          <w:sz w:val="18"/>
        </w:rPr>
        <w:tab/>
      </w:r>
      <w:r w:rsidRPr="00CB2587">
        <w:rPr>
          <w:spacing w:val="20"/>
          <w:position w:val="-20"/>
          <w:sz w:val="18"/>
          <w:lang w:val="es-ES"/>
        </w:rPr>
        <w:object w:dxaOrig="340" w:dyaOrig="499">
          <v:shape id="_x0000_i1162" type="#_x0000_t75" style="width:14.25pt;height:22.05pt" o:ole="">
            <v:imagedata r:id="rId128" o:title=""/>
          </v:shape>
          <o:OLEObject Type="Embed" ProgID="Equation.3" ShapeID="_x0000_i1162" DrawAspect="Content" ObjectID="_1636480702" r:id="rId233"/>
        </w:object>
      </w:r>
      <w:r w:rsidRPr="00CB2587">
        <w:rPr>
          <w:spacing w:val="20"/>
          <w:sz w:val="18"/>
          <w:lang w:val="es-ES"/>
        </w:rPr>
        <w:t>=</w:t>
      </w:r>
      <w:r w:rsidRPr="00CB2587">
        <w:rPr>
          <w:spacing w:val="20"/>
          <w:position w:val="-40"/>
          <w:sz w:val="18"/>
          <w:lang w:val="es-ES"/>
        </w:rPr>
        <w:object w:dxaOrig="980" w:dyaOrig="880">
          <v:shape id="_x0000_i1163" type="#_x0000_t75" style="width:50.6pt;height:43.45pt" o:ole="">
            <v:imagedata r:id="rId234" o:title=""/>
          </v:shape>
          <o:OLEObject Type="Embed" ProgID="Equation.DSMT4" ShapeID="_x0000_i1163" DrawAspect="Content" ObjectID="_1636480703" r:id="rId235"/>
        </w:object>
      </w:r>
      <w:r w:rsidRPr="00CB2587">
        <w:rPr>
          <w:i/>
          <w:iCs/>
          <w:spacing w:val="20"/>
          <w:sz w:val="18"/>
          <w:u w:val="single"/>
          <w:lang w:val="es-ES"/>
        </w:rPr>
        <w:t>x</w:t>
      </w:r>
      <w:r w:rsidRPr="00CB2587">
        <w:rPr>
          <w:spacing w:val="20"/>
          <w:sz w:val="18"/>
          <w:lang w:val="es-ES"/>
        </w:rPr>
        <w:t>+</w:t>
      </w:r>
      <w:r w:rsidRPr="00CB2587">
        <w:rPr>
          <w:spacing w:val="20"/>
          <w:position w:val="-40"/>
          <w:sz w:val="18"/>
          <w:lang w:val="es-ES"/>
        </w:rPr>
        <w:object w:dxaOrig="340" w:dyaOrig="880">
          <v:shape id="_x0000_i1164" type="#_x0000_t75" style="width:14.25pt;height:43.45pt" o:ole="">
            <v:imagedata r:id="rId236" o:title=""/>
          </v:shape>
          <o:OLEObject Type="Embed" ProgID="Equation.DSMT4" ShapeID="_x0000_i1164" DrawAspect="Content" ObjectID="_1636480704" r:id="rId237"/>
        </w:object>
      </w:r>
      <w:r w:rsidRPr="00CB2587">
        <w:rPr>
          <w:i/>
          <w:iCs/>
          <w:spacing w:val="20"/>
          <w:sz w:val="18"/>
          <w:lang w:val="es-ES"/>
        </w:rPr>
        <w:t>u</w:t>
      </w:r>
      <w:r w:rsidRPr="00CB2587">
        <w:rPr>
          <w:spacing w:val="20"/>
          <w:sz w:val="18"/>
          <w:lang w:val="es-ES"/>
        </w:rPr>
        <w:t xml:space="preserve">,   </w:t>
      </w:r>
      <w:r w:rsidRPr="00CB2587">
        <w:rPr>
          <w:i/>
          <w:iCs/>
          <w:spacing w:val="20"/>
          <w:sz w:val="18"/>
          <w:lang w:val="es-ES"/>
        </w:rPr>
        <w:t>y</w:t>
      </w:r>
      <w:r w:rsidRPr="00CB2587">
        <w:rPr>
          <w:spacing w:val="20"/>
          <w:sz w:val="18"/>
          <w:lang w:val="es-ES"/>
        </w:rPr>
        <w:t>=</w:t>
      </w:r>
      <w:r w:rsidRPr="00CB2587">
        <w:rPr>
          <w:i/>
          <w:iCs/>
          <w:spacing w:val="20"/>
          <w:sz w:val="18"/>
          <w:lang w:val="es-ES"/>
        </w:rPr>
        <w:t>x</w:t>
      </w:r>
      <w:r w:rsidRPr="00CB2587">
        <w:rPr>
          <w:spacing w:val="20"/>
          <w:sz w:val="22"/>
          <w:vertAlign w:val="subscript"/>
          <w:lang w:val="es-ES"/>
        </w:rPr>
        <w:t>1</w:t>
      </w:r>
      <w:r w:rsidRPr="00CB2587">
        <w:rPr>
          <w:spacing w:val="20"/>
          <w:sz w:val="18"/>
          <w:lang w:val="es-ES"/>
        </w:rPr>
        <w:t>+2</w:t>
      </w:r>
      <w:r w:rsidRPr="00CB2587">
        <w:rPr>
          <w:i/>
          <w:iCs/>
          <w:spacing w:val="20"/>
          <w:sz w:val="18"/>
          <w:lang w:val="es-ES"/>
        </w:rPr>
        <w:t>x</w:t>
      </w:r>
      <w:r w:rsidRPr="00CB2587">
        <w:rPr>
          <w:spacing w:val="20"/>
          <w:sz w:val="22"/>
          <w:vertAlign w:val="subscript"/>
          <w:lang w:val="es-ES"/>
        </w:rPr>
        <w:t>2</w:t>
      </w:r>
      <w:r w:rsidRPr="00CB2587">
        <w:rPr>
          <w:spacing w:val="20"/>
          <w:sz w:val="18"/>
          <w:lang w:val="es-ES"/>
        </w:rPr>
        <w:t>+3</w:t>
      </w:r>
      <w:r w:rsidRPr="00CB2587">
        <w:rPr>
          <w:i/>
          <w:iCs/>
          <w:spacing w:val="20"/>
          <w:sz w:val="18"/>
          <w:lang w:val="es-ES"/>
        </w:rPr>
        <w:t>x</w:t>
      </w:r>
      <w:r w:rsidRPr="00CB2587">
        <w:rPr>
          <w:spacing w:val="20"/>
          <w:sz w:val="22"/>
          <w:vertAlign w:val="subscript"/>
          <w:lang w:val="es-ES"/>
        </w:rPr>
        <w:t>3</w:t>
      </w:r>
      <w:r w:rsidRPr="00CB2587">
        <w:rPr>
          <w:spacing w:val="20"/>
          <w:sz w:val="18"/>
          <w:lang w:val="es-ES"/>
        </w:rPr>
        <w:t>,</w:t>
      </w:r>
      <w:r w:rsidRPr="00CB2587">
        <w:rPr>
          <w:sz w:val="18"/>
          <w:lang w:val="es-ES"/>
        </w:rPr>
        <w:t xml:space="preserve">   trong đó  </w:t>
      </w:r>
      <w:r w:rsidRPr="00CB2587">
        <w:rPr>
          <w:i/>
          <w:iCs/>
          <w:spacing w:val="20"/>
          <w:sz w:val="18"/>
          <w:u w:val="single"/>
          <w:lang w:val="es-ES"/>
        </w:rPr>
        <w:t>x</w:t>
      </w:r>
      <w:r w:rsidRPr="00CB2587">
        <w:rPr>
          <w:spacing w:val="20"/>
          <w:sz w:val="18"/>
          <w:lang w:val="es-ES"/>
        </w:rPr>
        <w:t>=</w:t>
      </w:r>
      <w:r w:rsidRPr="00CB2587">
        <w:rPr>
          <w:spacing w:val="20"/>
          <w:position w:val="-40"/>
          <w:sz w:val="18"/>
          <w:lang w:val="es-ES"/>
        </w:rPr>
        <w:object w:dxaOrig="440" w:dyaOrig="880">
          <v:shape id="_x0000_i1165" type="#_x0000_t75" style="width:22.05pt;height:43.45pt" o:ole="">
            <v:imagedata r:id="rId162" o:title=""/>
          </v:shape>
          <o:OLEObject Type="Embed" ProgID="Equation.DSMT4" ShapeID="_x0000_i1165" DrawAspect="Content" ObjectID="_1636480705" r:id="rId238"/>
        </w:object>
      </w:r>
      <w:r w:rsidRPr="00CB2587">
        <w:rPr>
          <w:spacing w:val="20"/>
          <w:sz w:val="18"/>
          <w:lang w:val="es-ES"/>
        </w:rPr>
        <w:t>.</w:t>
      </w:r>
    </w:p>
    <w:p w:rsidR="00D31BED" w:rsidRPr="00CB2587" w:rsidRDefault="00D31BED" w:rsidP="00D31BED">
      <w:pPr>
        <w:numPr>
          <w:ilvl w:val="0"/>
          <w:numId w:val="150"/>
        </w:numPr>
        <w:spacing w:before="20" w:after="20" w:line="288" w:lineRule="auto"/>
        <w:jc w:val="both"/>
        <w:rPr>
          <w:sz w:val="18"/>
          <w:lang w:val="es-ES"/>
        </w:rPr>
      </w:pPr>
      <w:r w:rsidRPr="00CB2587">
        <w:rPr>
          <w:sz w:val="18"/>
          <w:lang w:val="es-ES"/>
        </w:rPr>
        <w:t>Hãy kiểm tra tính điều khiển được của đối tượng bằng tiêu chuẩn Hautus.</w:t>
      </w:r>
    </w:p>
    <w:p w:rsidR="00D31BED" w:rsidRPr="00CB2587" w:rsidRDefault="00D31BED" w:rsidP="00D31BED">
      <w:pPr>
        <w:numPr>
          <w:ilvl w:val="0"/>
          <w:numId w:val="150"/>
        </w:numPr>
        <w:spacing w:before="20" w:after="20" w:line="288" w:lineRule="auto"/>
        <w:jc w:val="both"/>
        <w:rPr>
          <w:sz w:val="18"/>
          <w:lang w:val="es-ES"/>
        </w:rPr>
      </w:pPr>
      <w:r w:rsidRPr="00CB2587">
        <w:rPr>
          <w:sz w:val="18"/>
          <w:lang w:val="es-ES"/>
        </w:rPr>
        <w:t>Hãy xác định điểm không của đối tượng và kiểm tra tính pha cực tiểu của nó.</w:t>
      </w:r>
    </w:p>
    <w:p w:rsidR="00D31BED" w:rsidRPr="00CB2587" w:rsidRDefault="00D31BED" w:rsidP="00D31BED">
      <w:pPr>
        <w:numPr>
          <w:ilvl w:val="0"/>
          <w:numId w:val="150"/>
        </w:numPr>
        <w:spacing w:before="20" w:after="20" w:line="288" w:lineRule="auto"/>
        <w:jc w:val="both"/>
        <w:rPr>
          <w:sz w:val="18"/>
          <w:lang w:val="es-ES"/>
        </w:rPr>
      </w:pPr>
      <w:r w:rsidRPr="00CB2587">
        <w:rPr>
          <w:sz w:val="18"/>
          <w:lang w:val="es-ES"/>
        </w:rPr>
        <w:t xml:space="preserve">Hãy xác định bộ điều khiển phản hồi trạng thái </w:t>
      </w:r>
      <w:r w:rsidRPr="00CB2587">
        <w:rPr>
          <w:i/>
          <w:iCs/>
          <w:sz w:val="18"/>
          <w:lang w:val="es-ES"/>
        </w:rPr>
        <w:t>R</w:t>
      </w:r>
      <w:r w:rsidRPr="00CB2587">
        <w:rPr>
          <w:sz w:val="18"/>
          <w:lang w:val="es-ES"/>
        </w:rPr>
        <w:t xml:space="preserve"> để hệ kín nhận các giá trị cho trước   </w:t>
      </w:r>
      <w:r w:rsidRPr="00CB2587">
        <w:rPr>
          <w:i/>
          <w:iCs/>
          <w:sz w:val="18"/>
          <w:lang w:val="es-ES"/>
        </w:rPr>
        <w:t>s</w:t>
      </w:r>
      <w:r w:rsidRPr="00CB2587">
        <w:rPr>
          <w:sz w:val="22"/>
          <w:vertAlign w:val="subscript"/>
          <w:lang w:val="es-ES"/>
        </w:rPr>
        <w:t xml:space="preserve">1 </w:t>
      </w:r>
      <w:r w:rsidRPr="00CB2587">
        <w:rPr>
          <w:sz w:val="18"/>
          <w:lang w:val="es-ES"/>
        </w:rPr>
        <w:t xml:space="preserve">= </w:t>
      </w:r>
      <w:r w:rsidRPr="00CB2587">
        <w:rPr>
          <w:i/>
          <w:iCs/>
          <w:sz w:val="18"/>
          <w:lang w:val="es-ES"/>
        </w:rPr>
        <w:t>s</w:t>
      </w:r>
      <w:r w:rsidRPr="00CB2587">
        <w:rPr>
          <w:sz w:val="22"/>
          <w:vertAlign w:val="subscript"/>
          <w:lang w:val="es-ES"/>
        </w:rPr>
        <w:t xml:space="preserve">2 </w:t>
      </w:r>
      <w:r w:rsidRPr="00CB2587">
        <w:rPr>
          <w:sz w:val="18"/>
          <w:lang w:val="es-ES"/>
        </w:rPr>
        <w:t>=</w:t>
      </w:r>
      <w:r w:rsidRPr="00CB2587">
        <w:rPr>
          <w:i/>
          <w:iCs/>
          <w:sz w:val="18"/>
          <w:lang w:val="es-ES"/>
        </w:rPr>
        <w:t>s</w:t>
      </w:r>
      <w:r w:rsidRPr="00CB2587">
        <w:rPr>
          <w:sz w:val="22"/>
          <w:vertAlign w:val="subscript"/>
          <w:lang w:val="es-ES"/>
        </w:rPr>
        <w:t xml:space="preserve">3 </w:t>
      </w:r>
      <w:r w:rsidRPr="00CB2587">
        <w:rPr>
          <w:sz w:val="18"/>
          <w:lang w:val="es-ES"/>
        </w:rPr>
        <w:t>=</w:t>
      </w:r>
      <w:r>
        <w:rPr>
          <w:sz w:val="18"/>
          <w:szCs w:val="18"/>
        </w:rPr>
        <w:sym w:font="Symbol" w:char="F02D"/>
      </w:r>
      <w:r w:rsidRPr="00CB2587">
        <w:rPr>
          <w:sz w:val="18"/>
          <w:lang w:val="es-ES"/>
        </w:rPr>
        <w:t>3 làm điểm cực.</w:t>
      </w:r>
    </w:p>
    <w:p w:rsidR="00272DC4" w:rsidRPr="00D31BED" w:rsidRDefault="00A90B69" w:rsidP="00D31BED">
      <w:pPr>
        <w:spacing w:before="20" w:after="20"/>
        <w:ind w:left="340" w:hanging="340"/>
        <w:rPr>
          <w:b/>
          <w:sz w:val="18"/>
          <w:lang w:val="es-ES"/>
        </w:rPr>
      </w:pPr>
      <w:r>
        <w:rPr>
          <w:sz w:val="18"/>
          <w:lang w:val="es-ES"/>
        </w:rPr>
        <w:t xml:space="preserve">       d)</w:t>
      </w:r>
      <w:r w:rsidR="00D31BED" w:rsidRPr="00CB2587">
        <w:rPr>
          <w:sz w:val="18"/>
          <w:lang w:val="es-ES"/>
        </w:rPr>
        <w:t xml:space="preserve"> Hãy viết hàm truyền đạt của hệ kín bao gồm đối tượng đã cho và bộ điều khiển phản hồi trạng thái tìm được ở câu 3. Từ đó chỉ ra rằng bộ điều khiển phản hồi trạng thái đó đã không làm thay đổi được điểm không của đối</w:t>
      </w:r>
    </w:p>
    <w:p w:rsidR="00A90B69" w:rsidRPr="00A90B69" w:rsidRDefault="00A90B69" w:rsidP="00A90B69">
      <w:pPr>
        <w:pStyle w:val="Formel"/>
        <w:rPr>
          <w:lang w:val="es-ES"/>
        </w:rPr>
      </w:pPr>
      <w:r w:rsidRPr="00786C6F">
        <w:rPr>
          <w:b/>
          <w:lang w:val="es-ES"/>
        </w:rPr>
        <w:t>Bài 21:</w:t>
      </w:r>
      <w:r w:rsidRPr="00A90B69">
        <w:rPr>
          <w:lang w:val="es-ES"/>
        </w:rPr>
        <w:t xml:space="preserve"> Xét một đối tượng điều khiển có mô hình trạng thái:</w:t>
      </w:r>
    </w:p>
    <w:p w:rsidR="00A90B69" w:rsidRPr="00CB2587" w:rsidRDefault="00A90B69" w:rsidP="00A90B69">
      <w:pPr>
        <w:pStyle w:val="Formel"/>
        <w:rPr>
          <w:lang w:val="es-ES"/>
        </w:rPr>
      </w:pPr>
      <w:r w:rsidRPr="00A90B69">
        <w:rPr>
          <w:lang w:val="es-ES"/>
        </w:rPr>
        <w:tab/>
      </w:r>
      <w:r w:rsidRPr="00CB2587">
        <w:rPr>
          <w:spacing w:val="20"/>
          <w:position w:val="-20"/>
          <w:lang w:val="es-ES"/>
        </w:rPr>
        <w:object w:dxaOrig="340" w:dyaOrig="499">
          <v:shape id="_x0000_i1166" type="#_x0000_t75" style="width:14.25pt;height:22.05pt" o:ole="">
            <v:imagedata r:id="rId128" o:title=""/>
          </v:shape>
          <o:OLEObject Type="Embed" ProgID="Equation.3" ShapeID="_x0000_i1166" DrawAspect="Content" ObjectID="_1636480706" r:id="rId239"/>
        </w:object>
      </w:r>
      <w:r w:rsidRPr="00CB2587">
        <w:rPr>
          <w:spacing w:val="20"/>
          <w:lang w:val="es-ES"/>
        </w:rPr>
        <w:t>=</w:t>
      </w:r>
      <w:r w:rsidRPr="00CB2587">
        <w:rPr>
          <w:spacing w:val="20"/>
          <w:position w:val="-40"/>
          <w:lang w:val="es-ES"/>
        </w:rPr>
        <w:object w:dxaOrig="980" w:dyaOrig="880">
          <v:shape id="_x0000_i1167" type="#_x0000_t75" style="width:50.6pt;height:43.45pt" o:ole="">
            <v:imagedata r:id="rId234" o:title=""/>
          </v:shape>
          <o:OLEObject Type="Embed" ProgID="Equation.DSMT4" ShapeID="_x0000_i1167" DrawAspect="Content" ObjectID="_1636480707" r:id="rId240"/>
        </w:object>
      </w:r>
      <w:r w:rsidRPr="00CB2587">
        <w:rPr>
          <w:i/>
          <w:iCs/>
          <w:spacing w:val="20"/>
          <w:u w:val="single"/>
          <w:lang w:val="es-ES"/>
        </w:rPr>
        <w:t>x</w:t>
      </w:r>
      <w:r w:rsidRPr="00CB2587">
        <w:rPr>
          <w:spacing w:val="20"/>
          <w:lang w:val="es-ES"/>
        </w:rPr>
        <w:t>+</w:t>
      </w:r>
      <w:r w:rsidRPr="00CB2587">
        <w:rPr>
          <w:spacing w:val="20"/>
          <w:position w:val="-40"/>
          <w:lang w:val="es-ES"/>
        </w:rPr>
        <w:object w:dxaOrig="340" w:dyaOrig="880">
          <v:shape id="_x0000_i1168" type="#_x0000_t75" style="width:14.25pt;height:43.45pt" o:ole="">
            <v:imagedata r:id="rId236" o:title=""/>
          </v:shape>
          <o:OLEObject Type="Embed" ProgID="Equation.DSMT4" ShapeID="_x0000_i1168" DrawAspect="Content" ObjectID="_1636480708" r:id="rId241"/>
        </w:object>
      </w:r>
      <w:r w:rsidRPr="00CB2587">
        <w:rPr>
          <w:i/>
          <w:iCs/>
          <w:spacing w:val="20"/>
          <w:lang w:val="es-ES"/>
        </w:rPr>
        <w:t>u</w:t>
      </w:r>
      <w:r w:rsidRPr="00CB2587">
        <w:rPr>
          <w:spacing w:val="20"/>
          <w:lang w:val="es-ES"/>
        </w:rPr>
        <w:t xml:space="preserve">,   </w:t>
      </w:r>
      <w:r w:rsidRPr="00CB2587">
        <w:rPr>
          <w:i/>
          <w:iCs/>
          <w:spacing w:val="20"/>
          <w:lang w:val="es-ES"/>
        </w:rPr>
        <w:t>y</w:t>
      </w:r>
      <w:r w:rsidRPr="00CB2587">
        <w:rPr>
          <w:spacing w:val="20"/>
          <w:lang w:val="es-ES"/>
        </w:rPr>
        <w:t>=</w:t>
      </w:r>
      <w:r w:rsidRPr="00CB2587">
        <w:rPr>
          <w:i/>
          <w:iCs/>
          <w:spacing w:val="20"/>
          <w:lang w:val="es-ES"/>
        </w:rPr>
        <w:t>x</w:t>
      </w:r>
      <w:r w:rsidRPr="00CB2587">
        <w:rPr>
          <w:spacing w:val="20"/>
          <w:sz w:val="22"/>
          <w:vertAlign w:val="subscript"/>
          <w:lang w:val="es-ES"/>
        </w:rPr>
        <w:t>1</w:t>
      </w:r>
      <w:r w:rsidRPr="00CB2587">
        <w:rPr>
          <w:spacing w:val="20"/>
          <w:lang w:val="es-ES"/>
        </w:rPr>
        <w:t>+2</w:t>
      </w:r>
      <w:r w:rsidRPr="00CB2587">
        <w:rPr>
          <w:i/>
          <w:iCs/>
          <w:spacing w:val="20"/>
          <w:lang w:val="es-ES"/>
        </w:rPr>
        <w:t>x</w:t>
      </w:r>
      <w:r w:rsidRPr="00CB2587">
        <w:rPr>
          <w:spacing w:val="20"/>
          <w:sz w:val="22"/>
          <w:vertAlign w:val="subscript"/>
          <w:lang w:val="es-ES"/>
        </w:rPr>
        <w:t>2</w:t>
      </w:r>
      <w:r w:rsidRPr="00CB2587">
        <w:rPr>
          <w:spacing w:val="20"/>
          <w:lang w:val="es-ES"/>
        </w:rPr>
        <w:t>+3</w:t>
      </w:r>
      <w:r w:rsidRPr="00CB2587">
        <w:rPr>
          <w:i/>
          <w:iCs/>
          <w:spacing w:val="20"/>
          <w:lang w:val="es-ES"/>
        </w:rPr>
        <w:t>x</w:t>
      </w:r>
      <w:r w:rsidRPr="00CB2587">
        <w:rPr>
          <w:spacing w:val="20"/>
          <w:sz w:val="22"/>
          <w:vertAlign w:val="subscript"/>
          <w:lang w:val="es-ES"/>
        </w:rPr>
        <w:t>3</w:t>
      </w:r>
      <w:r w:rsidRPr="00CB2587">
        <w:rPr>
          <w:spacing w:val="20"/>
          <w:lang w:val="es-ES"/>
        </w:rPr>
        <w:t>,</w:t>
      </w:r>
      <w:r w:rsidRPr="00CB2587">
        <w:rPr>
          <w:lang w:val="es-ES"/>
        </w:rPr>
        <w:t xml:space="preserve">   trong đó  </w:t>
      </w:r>
      <w:r w:rsidRPr="00CB2587">
        <w:rPr>
          <w:i/>
          <w:iCs/>
          <w:spacing w:val="20"/>
          <w:u w:val="single"/>
          <w:lang w:val="es-ES"/>
        </w:rPr>
        <w:t>x</w:t>
      </w:r>
      <w:r w:rsidRPr="00CB2587">
        <w:rPr>
          <w:spacing w:val="20"/>
          <w:lang w:val="es-ES"/>
        </w:rPr>
        <w:t>=</w:t>
      </w:r>
      <w:r w:rsidRPr="00CB2587">
        <w:rPr>
          <w:spacing w:val="20"/>
          <w:position w:val="-40"/>
          <w:lang w:val="es-ES"/>
        </w:rPr>
        <w:object w:dxaOrig="440" w:dyaOrig="880">
          <v:shape id="_x0000_i1169" type="#_x0000_t75" style="width:22.05pt;height:43.45pt" o:ole="">
            <v:imagedata r:id="rId162" o:title=""/>
          </v:shape>
          <o:OLEObject Type="Embed" ProgID="Equation.DSMT4" ShapeID="_x0000_i1169" DrawAspect="Content" ObjectID="_1636480709" r:id="rId242"/>
        </w:object>
      </w:r>
      <w:r w:rsidRPr="00CB2587">
        <w:rPr>
          <w:spacing w:val="20"/>
          <w:lang w:val="es-ES"/>
        </w:rPr>
        <w:t>.</w:t>
      </w:r>
    </w:p>
    <w:p w:rsidR="00A90B69" w:rsidRPr="00CB2587" w:rsidRDefault="00A90B69" w:rsidP="00A90B69">
      <w:pPr>
        <w:numPr>
          <w:ilvl w:val="0"/>
          <w:numId w:val="159"/>
        </w:numPr>
        <w:spacing w:before="40" w:after="40"/>
        <w:jc w:val="both"/>
        <w:rPr>
          <w:sz w:val="18"/>
          <w:lang w:val="es-ES"/>
        </w:rPr>
      </w:pPr>
      <w:r w:rsidRPr="00CB2587">
        <w:rPr>
          <w:sz w:val="18"/>
          <w:lang w:val="es-ES"/>
        </w:rPr>
        <w:t>Tính ổn định của một hệ thống là gì? Hãy kiểm tra tính ổn định của đối tượng trên.</w:t>
      </w:r>
    </w:p>
    <w:p w:rsidR="00A90B69" w:rsidRPr="00CB2587" w:rsidRDefault="00A90B69" w:rsidP="00A90B69">
      <w:pPr>
        <w:numPr>
          <w:ilvl w:val="0"/>
          <w:numId w:val="159"/>
        </w:numPr>
        <w:spacing w:before="60" w:after="40"/>
        <w:jc w:val="both"/>
        <w:rPr>
          <w:sz w:val="18"/>
          <w:lang w:val="es-ES"/>
        </w:rPr>
      </w:pPr>
      <w:r w:rsidRPr="00CB2587">
        <w:rPr>
          <w:sz w:val="18"/>
          <w:lang w:val="es-ES"/>
        </w:rPr>
        <w:t>Tính điều khiển được của một hệ thống điều khiển là gì? Tại sao người ta cần phải kiểm tra tính điều khiển được của hệ thống? Hãy kiểm tra tính điều khiển được của đối tượng trên.</w:t>
      </w:r>
    </w:p>
    <w:p w:rsidR="00A90B69" w:rsidRPr="00CB2587" w:rsidRDefault="00A90B69" w:rsidP="00A90B69">
      <w:pPr>
        <w:numPr>
          <w:ilvl w:val="0"/>
          <w:numId w:val="159"/>
        </w:numPr>
        <w:spacing w:before="60" w:after="40"/>
        <w:jc w:val="both"/>
        <w:rPr>
          <w:sz w:val="18"/>
          <w:lang w:val="es-ES"/>
        </w:rPr>
      </w:pPr>
      <w:r w:rsidRPr="00CB2587">
        <w:rPr>
          <w:sz w:val="18"/>
          <w:lang w:val="es-ES"/>
        </w:rPr>
        <w:t>Hãy viết phương trình trạng thái của đối tượng đối ngẫu với đối tượng đã cho.</w:t>
      </w:r>
    </w:p>
    <w:p w:rsidR="00A90B69" w:rsidRPr="00CB2587" w:rsidRDefault="00A90B69" w:rsidP="00A90B69">
      <w:pPr>
        <w:numPr>
          <w:ilvl w:val="0"/>
          <w:numId w:val="159"/>
        </w:numPr>
        <w:spacing w:before="60" w:after="40"/>
        <w:jc w:val="both"/>
        <w:rPr>
          <w:sz w:val="18"/>
          <w:lang w:val="es-ES"/>
        </w:rPr>
      </w:pPr>
      <w:r w:rsidRPr="00CB2587">
        <w:rPr>
          <w:sz w:val="18"/>
          <w:lang w:val="es-ES"/>
        </w:rPr>
        <w:t xml:space="preserve">Hãy xác định bộ điều khiển phản hồi trạng thái </w:t>
      </w:r>
      <w:r w:rsidRPr="00CB2587">
        <w:rPr>
          <w:i/>
          <w:iCs/>
          <w:sz w:val="18"/>
          <w:lang w:val="es-ES"/>
        </w:rPr>
        <w:t>R</w:t>
      </w:r>
      <w:r w:rsidRPr="00CB2587">
        <w:rPr>
          <w:sz w:val="18"/>
          <w:lang w:val="es-ES"/>
        </w:rPr>
        <w:t xml:space="preserve"> để hệ kín nhận các giá trị cho trước   </w:t>
      </w:r>
      <w:r w:rsidRPr="00CB2587">
        <w:rPr>
          <w:i/>
          <w:iCs/>
          <w:sz w:val="18"/>
          <w:lang w:val="es-ES"/>
        </w:rPr>
        <w:t>s</w:t>
      </w:r>
      <w:r w:rsidRPr="00CB2587">
        <w:rPr>
          <w:sz w:val="22"/>
          <w:vertAlign w:val="subscript"/>
          <w:lang w:val="es-ES"/>
        </w:rPr>
        <w:t xml:space="preserve">1 </w:t>
      </w:r>
      <w:r w:rsidRPr="00CB2587">
        <w:rPr>
          <w:sz w:val="18"/>
          <w:lang w:val="es-ES"/>
        </w:rPr>
        <w:t xml:space="preserve">= </w:t>
      </w:r>
      <w:r w:rsidRPr="00CB2587">
        <w:rPr>
          <w:i/>
          <w:iCs/>
          <w:sz w:val="18"/>
          <w:lang w:val="es-ES"/>
        </w:rPr>
        <w:t>s</w:t>
      </w:r>
      <w:r w:rsidRPr="00CB2587">
        <w:rPr>
          <w:sz w:val="22"/>
          <w:vertAlign w:val="subscript"/>
          <w:lang w:val="es-ES"/>
        </w:rPr>
        <w:t xml:space="preserve">2 </w:t>
      </w:r>
      <w:r w:rsidRPr="00CB2587">
        <w:rPr>
          <w:sz w:val="18"/>
          <w:lang w:val="es-ES"/>
        </w:rPr>
        <w:t>=</w:t>
      </w:r>
      <w:r>
        <w:rPr>
          <w:sz w:val="18"/>
          <w:szCs w:val="18"/>
        </w:rPr>
        <w:sym w:font="Symbol" w:char="F02D"/>
      </w:r>
      <w:r w:rsidRPr="00CB2587">
        <w:rPr>
          <w:sz w:val="18"/>
          <w:lang w:val="es-ES"/>
        </w:rPr>
        <w:t xml:space="preserve">3, </w:t>
      </w:r>
      <w:r w:rsidRPr="00CB2587">
        <w:rPr>
          <w:i/>
          <w:iCs/>
          <w:sz w:val="18"/>
          <w:lang w:val="es-ES"/>
        </w:rPr>
        <w:t>s</w:t>
      </w:r>
      <w:r w:rsidRPr="00CB2587">
        <w:rPr>
          <w:sz w:val="22"/>
          <w:vertAlign w:val="subscript"/>
          <w:lang w:val="es-ES"/>
        </w:rPr>
        <w:t xml:space="preserve">3 </w:t>
      </w:r>
      <w:r w:rsidRPr="00CB2587">
        <w:rPr>
          <w:sz w:val="18"/>
          <w:lang w:val="es-ES"/>
        </w:rPr>
        <w:t>=</w:t>
      </w:r>
      <w:r>
        <w:rPr>
          <w:sz w:val="18"/>
          <w:szCs w:val="18"/>
        </w:rPr>
        <w:sym w:font="Symbol" w:char="F02D"/>
      </w:r>
      <w:r w:rsidRPr="00CB2587">
        <w:rPr>
          <w:sz w:val="18"/>
          <w:lang w:val="es-ES"/>
        </w:rPr>
        <w:t>4 làm điểm cực.</w:t>
      </w:r>
    </w:p>
    <w:p w:rsidR="00A90B69" w:rsidRPr="00CB2587" w:rsidRDefault="00A90B69" w:rsidP="00A90B69">
      <w:pPr>
        <w:numPr>
          <w:ilvl w:val="0"/>
          <w:numId w:val="159"/>
        </w:numPr>
        <w:spacing w:before="60" w:after="40"/>
        <w:jc w:val="both"/>
        <w:rPr>
          <w:sz w:val="18"/>
          <w:lang w:val="es-ES"/>
        </w:rPr>
      </w:pPr>
      <w:r w:rsidRPr="00CB2587">
        <w:rPr>
          <w:sz w:val="18"/>
          <w:lang w:val="es-ES"/>
        </w:rPr>
        <w:t>Hãy xác định mô hình trạng thái của hệ kín bao gồm đối tượng điều khiển đã cho ở trên và bộ điều khiển phản hồi trạng thái tìm được ở câu 4.</w:t>
      </w:r>
    </w:p>
    <w:p w:rsidR="00D31BED" w:rsidRDefault="00D31BED" w:rsidP="00A30F91">
      <w:pPr>
        <w:spacing w:before="20" w:after="20"/>
        <w:ind w:left="340" w:hanging="340"/>
        <w:rPr>
          <w:b/>
          <w:sz w:val="18"/>
          <w:lang w:val="es-ES"/>
        </w:rPr>
      </w:pPr>
    </w:p>
    <w:sectPr w:rsidR="00D31BED" w:rsidSect="003B6DC7">
      <w:footerReference w:type="even" r:id="rId243"/>
      <w:footerReference w:type="default" r:id="rId244"/>
      <w:pgSz w:w="16840" w:h="11907" w:orient="landscape" w:code="9"/>
      <w:pgMar w:top="567" w:right="567" w:bottom="567" w:left="567" w:header="0" w:footer="0" w:gutter="0"/>
      <w:cols w:num="2" w:space="720" w:equalWidth="0">
        <w:col w:w="7493" w:space="871"/>
        <w:col w:w="7342"/>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66E1" w:rsidRDefault="00DA66E1">
      <w:r>
        <w:separator/>
      </w:r>
    </w:p>
  </w:endnote>
  <w:endnote w:type="continuationSeparator" w:id="0">
    <w:p w:rsidR="00DA66E1" w:rsidRDefault="00DA66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1066" w:rsidRDefault="00A91066" w:rsidP="00A9594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91066" w:rsidRDefault="00A9106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1066" w:rsidRDefault="00A91066" w:rsidP="00A9594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413EF">
      <w:rPr>
        <w:rStyle w:val="PageNumber"/>
        <w:noProof/>
      </w:rPr>
      <w:t>14</w:t>
    </w:r>
    <w:r>
      <w:rPr>
        <w:rStyle w:val="PageNumber"/>
      </w:rPr>
      <w:fldChar w:fldCharType="end"/>
    </w:r>
  </w:p>
  <w:p w:rsidR="00A91066" w:rsidRDefault="00A9106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66E1" w:rsidRDefault="00DA66E1">
      <w:r>
        <w:separator/>
      </w:r>
    </w:p>
  </w:footnote>
  <w:footnote w:type="continuationSeparator" w:id="0">
    <w:p w:rsidR="00DA66E1" w:rsidRDefault="00DA66E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2391A"/>
    <w:multiLevelType w:val="hybridMultilevel"/>
    <w:tmpl w:val="A20A0486"/>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004A4AF2"/>
    <w:multiLevelType w:val="singleLevel"/>
    <w:tmpl w:val="580C60E2"/>
    <w:lvl w:ilvl="0">
      <w:start w:val="1"/>
      <w:numFmt w:val="lowerLetter"/>
      <w:lvlText w:val="%1)"/>
      <w:lvlJc w:val="left"/>
      <w:pPr>
        <w:tabs>
          <w:tab w:val="num" w:pos="644"/>
        </w:tabs>
        <w:ind w:left="567" w:hanging="283"/>
      </w:pPr>
      <w:rPr>
        <w:rFonts w:cs="Times New Roman" w:hint="default"/>
      </w:rPr>
    </w:lvl>
  </w:abstractNum>
  <w:abstractNum w:abstractNumId="2" w15:restartNumberingAfterBreak="0">
    <w:nsid w:val="01D750C8"/>
    <w:multiLevelType w:val="hybridMultilevel"/>
    <w:tmpl w:val="92381AC0"/>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029C5C8B"/>
    <w:multiLevelType w:val="hybridMultilevel"/>
    <w:tmpl w:val="2AB4C3A0"/>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15:restartNumberingAfterBreak="0">
    <w:nsid w:val="03300267"/>
    <w:multiLevelType w:val="hybridMultilevel"/>
    <w:tmpl w:val="9D6001F6"/>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033E1453"/>
    <w:multiLevelType w:val="hybridMultilevel"/>
    <w:tmpl w:val="BCD6070E"/>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15:restartNumberingAfterBreak="0">
    <w:nsid w:val="03A048C1"/>
    <w:multiLevelType w:val="hybridMultilevel"/>
    <w:tmpl w:val="C5583394"/>
    <w:lvl w:ilvl="0" w:tplc="7EC26FBC">
      <w:start w:val="1"/>
      <w:numFmt w:val="lowerLetter"/>
      <w:lvlText w:val="%1)"/>
      <w:lvlJc w:val="left"/>
      <w:pPr>
        <w:tabs>
          <w:tab w:val="num" w:pos="737"/>
        </w:tabs>
        <w:ind w:left="737" w:hanging="397"/>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15:restartNumberingAfterBreak="0">
    <w:nsid w:val="05040BF9"/>
    <w:multiLevelType w:val="hybridMultilevel"/>
    <w:tmpl w:val="16EE2BCC"/>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15:restartNumberingAfterBreak="0">
    <w:nsid w:val="058201DB"/>
    <w:multiLevelType w:val="hybridMultilevel"/>
    <w:tmpl w:val="A8E04892"/>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05B63F77"/>
    <w:multiLevelType w:val="hybridMultilevel"/>
    <w:tmpl w:val="03D8ECE0"/>
    <w:lvl w:ilvl="0" w:tplc="7EC26FBC">
      <w:start w:val="1"/>
      <w:numFmt w:val="lowerLetter"/>
      <w:lvlText w:val="%1)"/>
      <w:lvlJc w:val="left"/>
      <w:pPr>
        <w:tabs>
          <w:tab w:val="num" w:pos="737"/>
        </w:tabs>
        <w:ind w:left="737" w:hanging="397"/>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15:restartNumberingAfterBreak="0">
    <w:nsid w:val="05F236FD"/>
    <w:multiLevelType w:val="singleLevel"/>
    <w:tmpl w:val="CC487F2A"/>
    <w:lvl w:ilvl="0">
      <w:start w:val="1"/>
      <w:numFmt w:val="decimal"/>
      <w:lvlText w:val="%1."/>
      <w:lvlJc w:val="left"/>
      <w:pPr>
        <w:tabs>
          <w:tab w:val="num" w:pos="530"/>
        </w:tabs>
        <w:ind w:left="454" w:hanging="284"/>
      </w:pPr>
      <w:rPr>
        <w:rFonts w:cs="Times New Roman"/>
      </w:rPr>
    </w:lvl>
  </w:abstractNum>
  <w:abstractNum w:abstractNumId="11" w15:restartNumberingAfterBreak="0">
    <w:nsid w:val="06AF203F"/>
    <w:multiLevelType w:val="hybridMultilevel"/>
    <w:tmpl w:val="7248BA86"/>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073C4470"/>
    <w:multiLevelType w:val="hybridMultilevel"/>
    <w:tmpl w:val="9DD20FBE"/>
    <w:lvl w:ilvl="0" w:tplc="4F52544A">
      <w:start w:val="1"/>
      <w:numFmt w:val="lowerLetter"/>
      <w:lvlText w:val="%1)"/>
      <w:lvlJc w:val="left"/>
      <w:pPr>
        <w:tabs>
          <w:tab w:val="num" w:pos="737"/>
        </w:tabs>
        <w:ind w:left="737" w:hanging="397"/>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08100FEB"/>
    <w:multiLevelType w:val="hybridMultilevel"/>
    <w:tmpl w:val="B13E4088"/>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09390854"/>
    <w:multiLevelType w:val="hybridMultilevel"/>
    <w:tmpl w:val="5C8CDE0E"/>
    <w:lvl w:ilvl="0" w:tplc="5AA260C2">
      <w:start w:val="1"/>
      <w:numFmt w:val="decimal"/>
      <w:lvlText w:val="%1."/>
      <w:lvlJc w:val="left"/>
      <w:pPr>
        <w:tabs>
          <w:tab w:val="num" w:pos="644"/>
        </w:tabs>
        <w:ind w:left="644" w:hanging="360"/>
      </w:pPr>
      <w:rPr>
        <w:rFonts w:cs="Times New Roman" w:hint="default"/>
      </w:rPr>
    </w:lvl>
    <w:lvl w:ilvl="1" w:tplc="04090019" w:tentative="1">
      <w:start w:val="1"/>
      <w:numFmt w:val="lowerLetter"/>
      <w:lvlText w:val="%2."/>
      <w:lvlJc w:val="left"/>
      <w:pPr>
        <w:tabs>
          <w:tab w:val="num" w:pos="1364"/>
        </w:tabs>
        <w:ind w:left="1364" w:hanging="360"/>
      </w:pPr>
      <w:rPr>
        <w:rFonts w:cs="Times New Roman"/>
      </w:rPr>
    </w:lvl>
    <w:lvl w:ilvl="2" w:tplc="0409001B" w:tentative="1">
      <w:start w:val="1"/>
      <w:numFmt w:val="lowerRoman"/>
      <w:lvlText w:val="%3."/>
      <w:lvlJc w:val="right"/>
      <w:pPr>
        <w:tabs>
          <w:tab w:val="num" w:pos="2084"/>
        </w:tabs>
        <w:ind w:left="2084" w:hanging="180"/>
      </w:pPr>
      <w:rPr>
        <w:rFonts w:cs="Times New Roman"/>
      </w:rPr>
    </w:lvl>
    <w:lvl w:ilvl="3" w:tplc="0409000F" w:tentative="1">
      <w:start w:val="1"/>
      <w:numFmt w:val="decimal"/>
      <w:lvlText w:val="%4."/>
      <w:lvlJc w:val="left"/>
      <w:pPr>
        <w:tabs>
          <w:tab w:val="num" w:pos="2804"/>
        </w:tabs>
        <w:ind w:left="2804" w:hanging="360"/>
      </w:pPr>
      <w:rPr>
        <w:rFonts w:cs="Times New Roman"/>
      </w:rPr>
    </w:lvl>
    <w:lvl w:ilvl="4" w:tplc="04090019" w:tentative="1">
      <w:start w:val="1"/>
      <w:numFmt w:val="lowerLetter"/>
      <w:lvlText w:val="%5."/>
      <w:lvlJc w:val="left"/>
      <w:pPr>
        <w:tabs>
          <w:tab w:val="num" w:pos="3524"/>
        </w:tabs>
        <w:ind w:left="3524" w:hanging="360"/>
      </w:pPr>
      <w:rPr>
        <w:rFonts w:cs="Times New Roman"/>
      </w:rPr>
    </w:lvl>
    <w:lvl w:ilvl="5" w:tplc="0409001B" w:tentative="1">
      <w:start w:val="1"/>
      <w:numFmt w:val="lowerRoman"/>
      <w:lvlText w:val="%6."/>
      <w:lvlJc w:val="right"/>
      <w:pPr>
        <w:tabs>
          <w:tab w:val="num" w:pos="4244"/>
        </w:tabs>
        <w:ind w:left="4244" w:hanging="180"/>
      </w:pPr>
      <w:rPr>
        <w:rFonts w:cs="Times New Roman"/>
      </w:rPr>
    </w:lvl>
    <w:lvl w:ilvl="6" w:tplc="0409000F" w:tentative="1">
      <w:start w:val="1"/>
      <w:numFmt w:val="decimal"/>
      <w:lvlText w:val="%7."/>
      <w:lvlJc w:val="left"/>
      <w:pPr>
        <w:tabs>
          <w:tab w:val="num" w:pos="4964"/>
        </w:tabs>
        <w:ind w:left="4964" w:hanging="360"/>
      </w:pPr>
      <w:rPr>
        <w:rFonts w:cs="Times New Roman"/>
      </w:rPr>
    </w:lvl>
    <w:lvl w:ilvl="7" w:tplc="04090019" w:tentative="1">
      <w:start w:val="1"/>
      <w:numFmt w:val="lowerLetter"/>
      <w:lvlText w:val="%8."/>
      <w:lvlJc w:val="left"/>
      <w:pPr>
        <w:tabs>
          <w:tab w:val="num" w:pos="5684"/>
        </w:tabs>
        <w:ind w:left="5684" w:hanging="360"/>
      </w:pPr>
      <w:rPr>
        <w:rFonts w:cs="Times New Roman"/>
      </w:rPr>
    </w:lvl>
    <w:lvl w:ilvl="8" w:tplc="0409001B" w:tentative="1">
      <w:start w:val="1"/>
      <w:numFmt w:val="lowerRoman"/>
      <w:lvlText w:val="%9."/>
      <w:lvlJc w:val="right"/>
      <w:pPr>
        <w:tabs>
          <w:tab w:val="num" w:pos="6404"/>
        </w:tabs>
        <w:ind w:left="6404" w:hanging="180"/>
      </w:pPr>
      <w:rPr>
        <w:rFonts w:cs="Times New Roman"/>
      </w:rPr>
    </w:lvl>
  </w:abstractNum>
  <w:abstractNum w:abstractNumId="15" w15:restartNumberingAfterBreak="0">
    <w:nsid w:val="09CD2854"/>
    <w:multiLevelType w:val="singleLevel"/>
    <w:tmpl w:val="3B32681A"/>
    <w:lvl w:ilvl="0">
      <w:start w:val="1"/>
      <w:numFmt w:val="lowerLetter"/>
      <w:lvlText w:val="%1)"/>
      <w:lvlJc w:val="left"/>
      <w:pPr>
        <w:tabs>
          <w:tab w:val="num" w:pos="644"/>
        </w:tabs>
        <w:ind w:left="567" w:hanging="283"/>
      </w:pPr>
      <w:rPr>
        <w:rFonts w:cs="Times New Roman"/>
      </w:rPr>
    </w:lvl>
  </w:abstractNum>
  <w:abstractNum w:abstractNumId="16" w15:restartNumberingAfterBreak="0">
    <w:nsid w:val="0A116F56"/>
    <w:multiLevelType w:val="hybridMultilevel"/>
    <w:tmpl w:val="30745D7C"/>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15:restartNumberingAfterBreak="0">
    <w:nsid w:val="0A5351F2"/>
    <w:multiLevelType w:val="hybridMultilevel"/>
    <w:tmpl w:val="DE3AFBFA"/>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15:restartNumberingAfterBreak="0">
    <w:nsid w:val="0B1E2CD6"/>
    <w:multiLevelType w:val="hybridMultilevel"/>
    <w:tmpl w:val="71F2D140"/>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 w15:restartNumberingAfterBreak="0">
    <w:nsid w:val="0DCE508D"/>
    <w:multiLevelType w:val="hybridMultilevel"/>
    <w:tmpl w:val="E3C22FC6"/>
    <w:lvl w:ilvl="0" w:tplc="ADB6D5B8">
      <w:start w:val="1"/>
      <w:numFmt w:val="decimal"/>
      <w:lvlText w:val="%1."/>
      <w:lvlJc w:val="left"/>
      <w:pPr>
        <w:tabs>
          <w:tab w:val="num" w:pos="360"/>
        </w:tabs>
        <w:ind w:left="340" w:hanging="56"/>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0E103A0A"/>
    <w:multiLevelType w:val="hybridMultilevel"/>
    <w:tmpl w:val="BD98115E"/>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15:restartNumberingAfterBreak="0">
    <w:nsid w:val="0EF458CE"/>
    <w:multiLevelType w:val="hybridMultilevel"/>
    <w:tmpl w:val="3898AAE4"/>
    <w:lvl w:ilvl="0" w:tplc="396A048A">
      <w:start w:val="1"/>
      <w:numFmt w:val="decimal"/>
      <w:lvlText w:val="%1."/>
      <w:lvlJc w:val="left"/>
      <w:pPr>
        <w:tabs>
          <w:tab w:val="num" w:pos="360"/>
        </w:tabs>
        <w:ind w:left="340"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15:restartNumberingAfterBreak="0">
    <w:nsid w:val="0F07278F"/>
    <w:multiLevelType w:val="singleLevel"/>
    <w:tmpl w:val="67F0010A"/>
    <w:lvl w:ilvl="0">
      <w:start w:val="1"/>
      <w:numFmt w:val="decimal"/>
      <w:lvlText w:val="%1."/>
      <w:lvlJc w:val="left"/>
      <w:pPr>
        <w:tabs>
          <w:tab w:val="num" w:pos="360"/>
        </w:tabs>
        <w:ind w:left="360" w:hanging="360"/>
      </w:pPr>
      <w:rPr>
        <w:rFonts w:cs="Times New Roman"/>
      </w:rPr>
    </w:lvl>
  </w:abstractNum>
  <w:abstractNum w:abstractNumId="23" w15:restartNumberingAfterBreak="0">
    <w:nsid w:val="0FAC76FD"/>
    <w:multiLevelType w:val="hybridMultilevel"/>
    <w:tmpl w:val="27E49F82"/>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15:restartNumberingAfterBreak="0">
    <w:nsid w:val="0FD769FD"/>
    <w:multiLevelType w:val="hybridMultilevel"/>
    <w:tmpl w:val="D71E54D4"/>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15:restartNumberingAfterBreak="0">
    <w:nsid w:val="0FF72A47"/>
    <w:multiLevelType w:val="hybridMultilevel"/>
    <w:tmpl w:val="25BE735E"/>
    <w:lvl w:ilvl="0" w:tplc="FFFFFFFF">
      <w:start w:val="1"/>
      <w:numFmt w:val="lowerLetter"/>
      <w:lvlText w:val="%1)"/>
      <w:lvlJc w:val="left"/>
      <w:pPr>
        <w:tabs>
          <w:tab w:val="num" w:pos="644"/>
        </w:tabs>
        <w:ind w:left="567" w:hanging="283"/>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6" w15:restartNumberingAfterBreak="0">
    <w:nsid w:val="10B11AFD"/>
    <w:multiLevelType w:val="hybridMultilevel"/>
    <w:tmpl w:val="1E76E8A4"/>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15:restartNumberingAfterBreak="0">
    <w:nsid w:val="10D44D71"/>
    <w:multiLevelType w:val="hybridMultilevel"/>
    <w:tmpl w:val="640C87B6"/>
    <w:lvl w:ilvl="0" w:tplc="BAD2AD0C">
      <w:start w:val="1"/>
      <w:numFmt w:val="lowerLetter"/>
      <w:lvlText w:val="%1)"/>
      <w:lvlJc w:val="left"/>
      <w:pPr>
        <w:tabs>
          <w:tab w:val="num" w:pos="1040"/>
        </w:tabs>
        <w:ind w:left="1021" w:hanging="341"/>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15:restartNumberingAfterBreak="0">
    <w:nsid w:val="10E30A76"/>
    <w:multiLevelType w:val="hybridMultilevel"/>
    <w:tmpl w:val="23ECA006"/>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9" w15:restartNumberingAfterBreak="0">
    <w:nsid w:val="11A529CF"/>
    <w:multiLevelType w:val="hybridMultilevel"/>
    <w:tmpl w:val="2EA85AAA"/>
    <w:lvl w:ilvl="0" w:tplc="7EC26FBC">
      <w:start w:val="1"/>
      <w:numFmt w:val="lowerLetter"/>
      <w:lvlText w:val="%1)"/>
      <w:lvlJc w:val="left"/>
      <w:pPr>
        <w:tabs>
          <w:tab w:val="num" w:pos="737"/>
        </w:tabs>
        <w:ind w:left="737" w:hanging="397"/>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0" w15:restartNumberingAfterBreak="0">
    <w:nsid w:val="11FB0C72"/>
    <w:multiLevelType w:val="hybridMultilevel"/>
    <w:tmpl w:val="63D41964"/>
    <w:lvl w:ilvl="0" w:tplc="FFFFFFFF">
      <w:start w:val="1"/>
      <w:numFmt w:val="decimal"/>
      <w:lvlText w:val="%1."/>
      <w:lvlJc w:val="left"/>
      <w:pPr>
        <w:tabs>
          <w:tab w:val="num" w:pos="360"/>
        </w:tabs>
        <w:ind w:left="340" w:hanging="34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1" w15:restartNumberingAfterBreak="0">
    <w:nsid w:val="123000F9"/>
    <w:multiLevelType w:val="hybridMultilevel"/>
    <w:tmpl w:val="07709AEE"/>
    <w:lvl w:ilvl="0" w:tplc="7EC26FBC">
      <w:start w:val="1"/>
      <w:numFmt w:val="lowerLetter"/>
      <w:lvlText w:val="%1)"/>
      <w:lvlJc w:val="left"/>
      <w:pPr>
        <w:tabs>
          <w:tab w:val="num" w:pos="737"/>
        </w:tabs>
        <w:ind w:left="737" w:hanging="397"/>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2" w15:restartNumberingAfterBreak="0">
    <w:nsid w:val="12876EB3"/>
    <w:multiLevelType w:val="hybridMultilevel"/>
    <w:tmpl w:val="2D0CA602"/>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3" w15:restartNumberingAfterBreak="0">
    <w:nsid w:val="12CC53DC"/>
    <w:multiLevelType w:val="singleLevel"/>
    <w:tmpl w:val="CEFAEEC8"/>
    <w:lvl w:ilvl="0">
      <w:start w:val="1"/>
      <w:numFmt w:val="decimal"/>
      <w:lvlText w:val="%1."/>
      <w:lvlJc w:val="left"/>
      <w:pPr>
        <w:tabs>
          <w:tab w:val="num" w:pos="360"/>
        </w:tabs>
        <w:ind w:left="340" w:hanging="340"/>
      </w:pPr>
      <w:rPr>
        <w:rFonts w:cs="Times New Roman"/>
      </w:rPr>
    </w:lvl>
  </w:abstractNum>
  <w:abstractNum w:abstractNumId="34" w15:restartNumberingAfterBreak="0">
    <w:nsid w:val="12EE563C"/>
    <w:multiLevelType w:val="hybridMultilevel"/>
    <w:tmpl w:val="E564B3BE"/>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5" w15:restartNumberingAfterBreak="0">
    <w:nsid w:val="13317AAA"/>
    <w:multiLevelType w:val="hybridMultilevel"/>
    <w:tmpl w:val="3D38E928"/>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6" w15:restartNumberingAfterBreak="0">
    <w:nsid w:val="145F2314"/>
    <w:multiLevelType w:val="singleLevel"/>
    <w:tmpl w:val="580C60E2"/>
    <w:lvl w:ilvl="0">
      <w:start w:val="1"/>
      <w:numFmt w:val="lowerLetter"/>
      <w:lvlText w:val="%1)"/>
      <w:lvlJc w:val="left"/>
      <w:pPr>
        <w:tabs>
          <w:tab w:val="num" w:pos="644"/>
        </w:tabs>
        <w:ind w:left="567" w:hanging="283"/>
      </w:pPr>
      <w:rPr>
        <w:rFonts w:cs="Times New Roman" w:hint="default"/>
      </w:rPr>
    </w:lvl>
  </w:abstractNum>
  <w:abstractNum w:abstractNumId="37" w15:restartNumberingAfterBreak="0">
    <w:nsid w:val="1464751D"/>
    <w:multiLevelType w:val="hybridMultilevel"/>
    <w:tmpl w:val="6B12FDFE"/>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8" w15:restartNumberingAfterBreak="0">
    <w:nsid w:val="14931225"/>
    <w:multiLevelType w:val="singleLevel"/>
    <w:tmpl w:val="F54E4D20"/>
    <w:lvl w:ilvl="0">
      <w:start w:val="1"/>
      <w:numFmt w:val="decimal"/>
      <w:lvlText w:val="%1."/>
      <w:lvlJc w:val="left"/>
      <w:pPr>
        <w:tabs>
          <w:tab w:val="num" w:pos="360"/>
        </w:tabs>
        <w:ind w:left="360" w:hanging="360"/>
      </w:pPr>
      <w:rPr>
        <w:rFonts w:cs="Times New Roman"/>
      </w:rPr>
    </w:lvl>
  </w:abstractNum>
  <w:abstractNum w:abstractNumId="39" w15:restartNumberingAfterBreak="0">
    <w:nsid w:val="169A59AD"/>
    <w:multiLevelType w:val="hybridMultilevel"/>
    <w:tmpl w:val="045826E4"/>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0" w15:restartNumberingAfterBreak="0">
    <w:nsid w:val="178915D4"/>
    <w:multiLevelType w:val="hybridMultilevel"/>
    <w:tmpl w:val="3E7EBD8A"/>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1" w15:restartNumberingAfterBreak="0">
    <w:nsid w:val="17B94FD2"/>
    <w:multiLevelType w:val="hybridMultilevel"/>
    <w:tmpl w:val="D494E27C"/>
    <w:lvl w:ilvl="0" w:tplc="635052B0">
      <w:start w:val="1"/>
      <w:numFmt w:val="lowerLetter"/>
      <w:lvlText w:val="%1)"/>
      <w:lvlJc w:val="left"/>
      <w:pPr>
        <w:tabs>
          <w:tab w:val="num" w:pos="927"/>
        </w:tabs>
        <w:ind w:left="907" w:hanging="340"/>
      </w:pPr>
      <w:rPr>
        <w:rFonts w:cs="Times New Roman" w:hint="default"/>
      </w:rPr>
    </w:lvl>
    <w:lvl w:ilvl="1" w:tplc="04090019" w:tentative="1">
      <w:start w:val="1"/>
      <w:numFmt w:val="lowerLetter"/>
      <w:lvlText w:val="%2."/>
      <w:lvlJc w:val="left"/>
      <w:pPr>
        <w:tabs>
          <w:tab w:val="num" w:pos="1044"/>
        </w:tabs>
        <w:ind w:left="1044" w:hanging="360"/>
      </w:pPr>
      <w:rPr>
        <w:rFonts w:cs="Times New Roman"/>
      </w:rPr>
    </w:lvl>
    <w:lvl w:ilvl="2" w:tplc="0409001B" w:tentative="1">
      <w:start w:val="1"/>
      <w:numFmt w:val="lowerRoman"/>
      <w:lvlText w:val="%3."/>
      <w:lvlJc w:val="right"/>
      <w:pPr>
        <w:tabs>
          <w:tab w:val="num" w:pos="1764"/>
        </w:tabs>
        <w:ind w:left="1764" w:hanging="180"/>
      </w:pPr>
      <w:rPr>
        <w:rFonts w:cs="Times New Roman"/>
      </w:rPr>
    </w:lvl>
    <w:lvl w:ilvl="3" w:tplc="0409000F" w:tentative="1">
      <w:start w:val="1"/>
      <w:numFmt w:val="decimal"/>
      <w:lvlText w:val="%4."/>
      <w:lvlJc w:val="left"/>
      <w:pPr>
        <w:tabs>
          <w:tab w:val="num" w:pos="2484"/>
        </w:tabs>
        <w:ind w:left="2484" w:hanging="360"/>
      </w:pPr>
      <w:rPr>
        <w:rFonts w:cs="Times New Roman"/>
      </w:rPr>
    </w:lvl>
    <w:lvl w:ilvl="4" w:tplc="04090019" w:tentative="1">
      <w:start w:val="1"/>
      <w:numFmt w:val="lowerLetter"/>
      <w:lvlText w:val="%5."/>
      <w:lvlJc w:val="left"/>
      <w:pPr>
        <w:tabs>
          <w:tab w:val="num" w:pos="3204"/>
        </w:tabs>
        <w:ind w:left="3204" w:hanging="360"/>
      </w:pPr>
      <w:rPr>
        <w:rFonts w:cs="Times New Roman"/>
      </w:rPr>
    </w:lvl>
    <w:lvl w:ilvl="5" w:tplc="0409001B" w:tentative="1">
      <w:start w:val="1"/>
      <w:numFmt w:val="lowerRoman"/>
      <w:lvlText w:val="%6."/>
      <w:lvlJc w:val="right"/>
      <w:pPr>
        <w:tabs>
          <w:tab w:val="num" w:pos="3924"/>
        </w:tabs>
        <w:ind w:left="3924" w:hanging="180"/>
      </w:pPr>
      <w:rPr>
        <w:rFonts w:cs="Times New Roman"/>
      </w:rPr>
    </w:lvl>
    <w:lvl w:ilvl="6" w:tplc="0409000F" w:tentative="1">
      <w:start w:val="1"/>
      <w:numFmt w:val="decimal"/>
      <w:lvlText w:val="%7."/>
      <w:lvlJc w:val="left"/>
      <w:pPr>
        <w:tabs>
          <w:tab w:val="num" w:pos="4644"/>
        </w:tabs>
        <w:ind w:left="4644" w:hanging="360"/>
      </w:pPr>
      <w:rPr>
        <w:rFonts w:cs="Times New Roman"/>
      </w:rPr>
    </w:lvl>
    <w:lvl w:ilvl="7" w:tplc="04090019" w:tentative="1">
      <w:start w:val="1"/>
      <w:numFmt w:val="lowerLetter"/>
      <w:lvlText w:val="%8."/>
      <w:lvlJc w:val="left"/>
      <w:pPr>
        <w:tabs>
          <w:tab w:val="num" w:pos="5364"/>
        </w:tabs>
        <w:ind w:left="5364" w:hanging="360"/>
      </w:pPr>
      <w:rPr>
        <w:rFonts w:cs="Times New Roman"/>
      </w:rPr>
    </w:lvl>
    <w:lvl w:ilvl="8" w:tplc="0409001B" w:tentative="1">
      <w:start w:val="1"/>
      <w:numFmt w:val="lowerRoman"/>
      <w:lvlText w:val="%9."/>
      <w:lvlJc w:val="right"/>
      <w:pPr>
        <w:tabs>
          <w:tab w:val="num" w:pos="6084"/>
        </w:tabs>
        <w:ind w:left="6084" w:hanging="180"/>
      </w:pPr>
      <w:rPr>
        <w:rFonts w:cs="Times New Roman"/>
      </w:rPr>
    </w:lvl>
  </w:abstractNum>
  <w:abstractNum w:abstractNumId="42" w15:restartNumberingAfterBreak="0">
    <w:nsid w:val="17D87597"/>
    <w:multiLevelType w:val="hybridMultilevel"/>
    <w:tmpl w:val="0100D01C"/>
    <w:lvl w:ilvl="0" w:tplc="7EC26FBC">
      <w:start w:val="1"/>
      <w:numFmt w:val="lowerLetter"/>
      <w:lvlText w:val="%1)"/>
      <w:lvlJc w:val="left"/>
      <w:pPr>
        <w:tabs>
          <w:tab w:val="num" w:pos="737"/>
        </w:tabs>
        <w:ind w:left="737" w:hanging="397"/>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3" w15:restartNumberingAfterBreak="0">
    <w:nsid w:val="18285BF6"/>
    <w:multiLevelType w:val="hybridMultilevel"/>
    <w:tmpl w:val="52D88408"/>
    <w:lvl w:ilvl="0" w:tplc="FFFFFFFF">
      <w:start w:val="1"/>
      <w:numFmt w:val="lowerLetter"/>
      <w:lvlText w:val="%1)"/>
      <w:lvlJc w:val="left"/>
      <w:pPr>
        <w:tabs>
          <w:tab w:val="num" w:pos="644"/>
        </w:tabs>
        <w:ind w:left="567" w:hanging="283"/>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44" w15:restartNumberingAfterBreak="0">
    <w:nsid w:val="185350BF"/>
    <w:multiLevelType w:val="hybridMultilevel"/>
    <w:tmpl w:val="0C36E55C"/>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5" w15:restartNumberingAfterBreak="0">
    <w:nsid w:val="198B2BF7"/>
    <w:multiLevelType w:val="hybridMultilevel"/>
    <w:tmpl w:val="B8F07F24"/>
    <w:lvl w:ilvl="0" w:tplc="7EC26FBC">
      <w:start w:val="1"/>
      <w:numFmt w:val="lowerLetter"/>
      <w:lvlText w:val="%1)"/>
      <w:lvlJc w:val="left"/>
      <w:pPr>
        <w:tabs>
          <w:tab w:val="num" w:pos="737"/>
        </w:tabs>
        <w:ind w:left="737" w:hanging="397"/>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6" w15:restartNumberingAfterBreak="0">
    <w:nsid w:val="198E1924"/>
    <w:multiLevelType w:val="hybridMultilevel"/>
    <w:tmpl w:val="47B43AD4"/>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7" w15:restartNumberingAfterBreak="0">
    <w:nsid w:val="19F208CF"/>
    <w:multiLevelType w:val="hybridMultilevel"/>
    <w:tmpl w:val="56E4D328"/>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8" w15:restartNumberingAfterBreak="0">
    <w:nsid w:val="1A381D77"/>
    <w:multiLevelType w:val="hybridMultilevel"/>
    <w:tmpl w:val="13727156"/>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9" w15:restartNumberingAfterBreak="0">
    <w:nsid w:val="1BDD3667"/>
    <w:multiLevelType w:val="hybridMultilevel"/>
    <w:tmpl w:val="A9B2A414"/>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0" w15:restartNumberingAfterBreak="0">
    <w:nsid w:val="1C0636CC"/>
    <w:multiLevelType w:val="hybridMultilevel"/>
    <w:tmpl w:val="BEA2C592"/>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1" w15:restartNumberingAfterBreak="0">
    <w:nsid w:val="1C482757"/>
    <w:multiLevelType w:val="hybridMultilevel"/>
    <w:tmpl w:val="E6EC6F82"/>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2" w15:restartNumberingAfterBreak="0">
    <w:nsid w:val="1CAA5D73"/>
    <w:multiLevelType w:val="hybridMultilevel"/>
    <w:tmpl w:val="8E06EA10"/>
    <w:lvl w:ilvl="0" w:tplc="FFFFFFFF">
      <w:start w:val="1"/>
      <w:numFmt w:val="lowerLetter"/>
      <w:lvlText w:val="%1)"/>
      <w:lvlJc w:val="left"/>
      <w:pPr>
        <w:tabs>
          <w:tab w:val="num" w:pos="644"/>
        </w:tabs>
        <w:ind w:left="567" w:hanging="283"/>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53" w15:restartNumberingAfterBreak="0">
    <w:nsid w:val="1CB8002C"/>
    <w:multiLevelType w:val="singleLevel"/>
    <w:tmpl w:val="580C60E2"/>
    <w:lvl w:ilvl="0">
      <w:start w:val="1"/>
      <w:numFmt w:val="lowerLetter"/>
      <w:lvlText w:val="%1)"/>
      <w:lvlJc w:val="left"/>
      <w:pPr>
        <w:tabs>
          <w:tab w:val="num" w:pos="644"/>
        </w:tabs>
        <w:ind w:left="567" w:hanging="283"/>
      </w:pPr>
      <w:rPr>
        <w:rFonts w:cs="Times New Roman" w:hint="default"/>
      </w:rPr>
    </w:lvl>
  </w:abstractNum>
  <w:abstractNum w:abstractNumId="54" w15:restartNumberingAfterBreak="0">
    <w:nsid w:val="1D2B3982"/>
    <w:multiLevelType w:val="hybridMultilevel"/>
    <w:tmpl w:val="CD4C70B6"/>
    <w:lvl w:ilvl="0" w:tplc="81A87C36">
      <w:start w:val="1"/>
      <w:numFmt w:val="decimal"/>
      <w:lvlText w:val="%1."/>
      <w:lvlJc w:val="left"/>
      <w:pPr>
        <w:tabs>
          <w:tab w:val="num" w:pos="644"/>
        </w:tabs>
        <w:ind w:left="624" w:hanging="340"/>
      </w:pPr>
      <w:rPr>
        <w:rFonts w:cs="Times New Roman"/>
      </w:rPr>
    </w:lvl>
    <w:lvl w:ilvl="1" w:tplc="154C892E">
      <w:start w:val="1"/>
      <w:numFmt w:val="lowerLetter"/>
      <w:lvlText w:val="%2)"/>
      <w:lvlJc w:val="left"/>
      <w:pPr>
        <w:tabs>
          <w:tab w:val="num" w:pos="1040"/>
        </w:tabs>
        <w:ind w:left="1021" w:hanging="341"/>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5" w15:restartNumberingAfterBreak="0">
    <w:nsid w:val="1E1D7B28"/>
    <w:multiLevelType w:val="hybridMultilevel"/>
    <w:tmpl w:val="ED4C3F98"/>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6" w15:restartNumberingAfterBreak="0">
    <w:nsid w:val="1E51343E"/>
    <w:multiLevelType w:val="hybridMultilevel"/>
    <w:tmpl w:val="DC809B10"/>
    <w:lvl w:ilvl="0" w:tplc="396A048A">
      <w:start w:val="1"/>
      <w:numFmt w:val="decimal"/>
      <w:lvlText w:val="%1."/>
      <w:lvlJc w:val="left"/>
      <w:pPr>
        <w:tabs>
          <w:tab w:val="num" w:pos="360"/>
        </w:tabs>
        <w:ind w:left="340"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7" w15:restartNumberingAfterBreak="0">
    <w:nsid w:val="1FBA4D8A"/>
    <w:multiLevelType w:val="hybridMultilevel"/>
    <w:tmpl w:val="CA000A72"/>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8" w15:restartNumberingAfterBreak="0">
    <w:nsid w:val="20145E9D"/>
    <w:multiLevelType w:val="hybridMultilevel"/>
    <w:tmpl w:val="EA10FF1E"/>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9" w15:restartNumberingAfterBreak="0">
    <w:nsid w:val="20A21815"/>
    <w:multiLevelType w:val="hybridMultilevel"/>
    <w:tmpl w:val="10D07140"/>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0" w15:restartNumberingAfterBreak="0">
    <w:nsid w:val="216134D9"/>
    <w:multiLevelType w:val="singleLevel"/>
    <w:tmpl w:val="0409000F"/>
    <w:lvl w:ilvl="0">
      <w:start w:val="1"/>
      <w:numFmt w:val="decimal"/>
      <w:lvlText w:val="%1."/>
      <w:lvlJc w:val="left"/>
      <w:pPr>
        <w:tabs>
          <w:tab w:val="num" w:pos="360"/>
        </w:tabs>
        <w:ind w:left="360" w:hanging="360"/>
      </w:pPr>
      <w:rPr>
        <w:rFonts w:cs="Times New Roman"/>
      </w:rPr>
    </w:lvl>
  </w:abstractNum>
  <w:abstractNum w:abstractNumId="61" w15:restartNumberingAfterBreak="0">
    <w:nsid w:val="221D6248"/>
    <w:multiLevelType w:val="hybridMultilevel"/>
    <w:tmpl w:val="39ACF160"/>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2" w15:restartNumberingAfterBreak="0">
    <w:nsid w:val="227F2AE6"/>
    <w:multiLevelType w:val="hybridMultilevel"/>
    <w:tmpl w:val="CC2C6EBC"/>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3" w15:restartNumberingAfterBreak="0">
    <w:nsid w:val="2285746C"/>
    <w:multiLevelType w:val="hybridMultilevel"/>
    <w:tmpl w:val="4CF48A2E"/>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4" w15:restartNumberingAfterBreak="0">
    <w:nsid w:val="238E4926"/>
    <w:multiLevelType w:val="hybridMultilevel"/>
    <w:tmpl w:val="00B8D1BA"/>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5" w15:restartNumberingAfterBreak="0">
    <w:nsid w:val="2402107D"/>
    <w:multiLevelType w:val="hybridMultilevel"/>
    <w:tmpl w:val="C54689A0"/>
    <w:lvl w:ilvl="0" w:tplc="CA34B11A">
      <w:start w:val="2"/>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66" w15:restartNumberingAfterBreak="0">
    <w:nsid w:val="248548B3"/>
    <w:multiLevelType w:val="hybridMultilevel"/>
    <w:tmpl w:val="879275CA"/>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7" w15:restartNumberingAfterBreak="0">
    <w:nsid w:val="24976FB2"/>
    <w:multiLevelType w:val="hybridMultilevel"/>
    <w:tmpl w:val="0806125A"/>
    <w:lvl w:ilvl="0" w:tplc="ADB6D5B8">
      <w:start w:val="1"/>
      <w:numFmt w:val="decimal"/>
      <w:lvlText w:val="%1."/>
      <w:lvlJc w:val="left"/>
      <w:pPr>
        <w:tabs>
          <w:tab w:val="num" w:pos="360"/>
        </w:tabs>
        <w:ind w:left="340" w:hanging="56"/>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8" w15:restartNumberingAfterBreak="0">
    <w:nsid w:val="25090BB1"/>
    <w:multiLevelType w:val="hybridMultilevel"/>
    <w:tmpl w:val="8AE84BAE"/>
    <w:lvl w:ilvl="0" w:tplc="396A048A">
      <w:start w:val="1"/>
      <w:numFmt w:val="decimal"/>
      <w:lvlText w:val="%1."/>
      <w:lvlJc w:val="left"/>
      <w:pPr>
        <w:tabs>
          <w:tab w:val="num" w:pos="360"/>
        </w:tabs>
        <w:ind w:left="340"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9" w15:restartNumberingAfterBreak="0">
    <w:nsid w:val="25252467"/>
    <w:multiLevelType w:val="singleLevel"/>
    <w:tmpl w:val="91C26224"/>
    <w:lvl w:ilvl="0">
      <w:start w:val="1"/>
      <w:numFmt w:val="decimal"/>
      <w:lvlText w:val="%1."/>
      <w:lvlJc w:val="left"/>
      <w:pPr>
        <w:tabs>
          <w:tab w:val="num" w:pos="360"/>
        </w:tabs>
        <w:ind w:left="340" w:hanging="340"/>
      </w:pPr>
      <w:rPr>
        <w:rFonts w:cs="Times New Roman"/>
      </w:rPr>
    </w:lvl>
  </w:abstractNum>
  <w:abstractNum w:abstractNumId="70" w15:restartNumberingAfterBreak="0">
    <w:nsid w:val="262C2070"/>
    <w:multiLevelType w:val="hybridMultilevel"/>
    <w:tmpl w:val="215AE9AA"/>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1" w15:restartNumberingAfterBreak="0">
    <w:nsid w:val="26F95963"/>
    <w:multiLevelType w:val="hybridMultilevel"/>
    <w:tmpl w:val="FFAE4F28"/>
    <w:lvl w:ilvl="0" w:tplc="396A048A">
      <w:start w:val="1"/>
      <w:numFmt w:val="decimal"/>
      <w:lvlText w:val="%1."/>
      <w:lvlJc w:val="left"/>
      <w:pPr>
        <w:tabs>
          <w:tab w:val="num" w:pos="360"/>
        </w:tabs>
        <w:ind w:left="340"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2" w15:restartNumberingAfterBreak="0">
    <w:nsid w:val="27DB3E25"/>
    <w:multiLevelType w:val="hybridMultilevel"/>
    <w:tmpl w:val="BB8682D6"/>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3" w15:restartNumberingAfterBreak="0">
    <w:nsid w:val="293177F2"/>
    <w:multiLevelType w:val="singleLevel"/>
    <w:tmpl w:val="0409000F"/>
    <w:lvl w:ilvl="0">
      <w:start w:val="1"/>
      <w:numFmt w:val="decimal"/>
      <w:lvlText w:val="%1."/>
      <w:lvlJc w:val="left"/>
      <w:pPr>
        <w:tabs>
          <w:tab w:val="num" w:pos="360"/>
        </w:tabs>
        <w:ind w:left="360" w:hanging="360"/>
      </w:pPr>
      <w:rPr>
        <w:rFonts w:cs="Times New Roman"/>
      </w:rPr>
    </w:lvl>
  </w:abstractNum>
  <w:abstractNum w:abstractNumId="74" w15:restartNumberingAfterBreak="0">
    <w:nsid w:val="2B034308"/>
    <w:multiLevelType w:val="hybridMultilevel"/>
    <w:tmpl w:val="B7A277D4"/>
    <w:lvl w:ilvl="0" w:tplc="396A048A">
      <w:start w:val="1"/>
      <w:numFmt w:val="decimal"/>
      <w:lvlText w:val="%1."/>
      <w:lvlJc w:val="left"/>
      <w:pPr>
        <w:tabs>
          <w:tab w:val="num" w:pos="360"/>
        </w:tabs>
        <w:ind w:left="340"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5" w15:restartNumberingAfterBreak="0">
    <w:nsid w:val="2BC54F1F"/>
    <w:multiLevelType w:val="hybridMultilevel"/>
    <w:tmpl w:val="254C25C2"/>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6" w15:restartNumberingAfterBreak="0">
    <w:nsid w:val="2C2E1FCF"/>
    <w:multiLevelType w:val="hybridMultilevel"/>
    <w:tmpl w:val="09A8D77C"/>
    <w:lvl w:ilvl="0" w:tplc="635052B0">
      <w:start w:val="1"/>
      <w:numFmt w:val="lowerLetter"/>
      <w:lvlText w:val="%1)"/>
      <w:lvlJc w:val="left"/>
      <w:pPr>
        <w:tabs>
          <w:tab w:val="num" w:pos="927"/>
        </w:tabs>
        <w:ind w:left="90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7" w15:restartNumberingAfterBreak="0">
    <w:nsid w:val="2CD34F7F"/>
    <w:multiLevelType w:val="hybridMultilevel"/>
    <w:tmpl w:val="E6DAF966"/>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8" w15:restartNumberingAfterBreak="0">
    <w:nsid w:val="2D426AB9"/>
    <w:multiLevelType w:val="hybridMultilevel"/>
    <w:tmpl w:val="1B7A9A60"/>
    <w:lvl w:ilvl="0" w:tplc="635052B0">
      <w:start w:val="1"/>
      <w:numFmt w:val="lowerLetter"/>
      <w:lvlText w:val="%1)"/>
      <w:lvlJc w:val="left"/>
      <w:pPr>
        <w:tabs>
          <w:tab w:val="num" w:pos="927"/>
        </w:tabs>
        <w:ind w:left="90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9" w15:restartNumberingAfterBreak="0">
    <w:nsid w:val="2D967F56"/>
    <w:multiLevelType w:val="hybridMultilevel"/>
    <w:tmpl w:val="CF78A8F2"/>
    <w:lvl w:ilvl="0" w:tplc="7EC26FBC">
      <w:start w:val="1"/>
      <w:numFmt w:val="lowerLetter"/>
      <w:lvlText w:val="%1)"/>
      <w:lvlJc w:val="left"/>
      <w:pPr>
        <w:tabs>
          <w:tab w:val="num" w:pos="737"/>
        </w:tabs>
        <w:ind w:left="737" w:hanging="397"/>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0" w15:restartNumberingAfterBreak="0">
    <w:nsid w:val="2F1E4E08"/>
    <w:multiLevelType w:val="hybridMultilevel"/>
    <w:tmpl w:val="9DE0419C"/>
    <w:lvl w:ilvl="0" w:tplc="ADB6D5B8">
      <w:start w:val="1"/>
      <w:numFmt w:val="decimal"/>
      <w:lvlText w:val="%1."/>
      <w:lvlJc w:val="left"/>
      <w:pPr>
        <w:tabs>
          <w:tab w:val="num" w:pos="360"/>
        </w:tabs>
        <w:ind w:left="340" w:hanging="56"/>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1" w15:restartNumberingAfterBreak="0">
    <w:nsid w:val="2F8077CE"/>
    <w:multiLevelType w:val="singleLevel"/>
    <w:tmpl w:val="A2E6DE64"/>
    <w:lvl w:ilvl="0">
      <w:start w:val="1"/>
      <w:numFmt w:val="lowerLetter"/>
      <w:lvlText w:val="%1)"/>
      <w:lvlJc w:val="left"/>
      <w:pPr>
        <w:tabs>
          <w:tab w:val="num" w:pos="644"/>
        </w:tabs>
        <w:ind w:left="567" w:hanging="283"/>
      </w:pPr>
      <w:rPr>
        <w:rFonts w:cs="Times New Roman"/>
      </w:rPr>
    </w:lvl>
  </w:abstractNum>
  <w:abstractNum w:abstractNumId="82" w15:restartNumberingAfterBreak="0">
    <w:nsid w:val="30642F53"/>
    <w:multiLevelType w:val="hybridMultilevel"/>
    <w:tmpl w:val="72A0BFD0"/>
    <w:lvl w:ilvl="0" w:tplc="396A048A">
      <w:start w:val="1"/>
      <w:numFmt w:val="decimal"/>
      <w:lvlText w:val="%1."/>
      <w:lvlJc w:val="left"/>
      <w:pPr>
        <w:tabs>
          <w:tab w:val="num" w:pos="360"/>
        </w:tabs>
        <w:ind w:left="340"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3" w15:restartNumberingAfterBreak="0">
    <w:nsid w:val="30EC1334"/>
    <w:multiLevelType w:val="hybridMultilevel"/>
    <w:tmpl w:val="BE2294D4"/>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4" w15:restartNumberingAfterBreak="0">
    <w:nsid w:val="311B24A0"/>
    <w:multiLevelType w:val="hybridMultilevel"/>
    <w:tmpl w:val="D83E7BCA"/>
    <w:lvl w:ilvl="0" w:tplc="8670D556">
      <w:start w:val="1"/>
      <w:numFmt w:val="decimal"/>
      <w:lvlText w:val="%1."/>
      <w:lvlJc w:val="left"/>
      <w:pPr>
        <w:tabs>
          <w:tab w:val="num" w:pos="644"/>
        </w:tabs>
        <w:ind w:left="644" w:hanging="360"/>
      </w:pPr>
      <w:rPr>
        <w:rFonts w:cs="Times New Roman" w:hint="default"/>
      </w:rPr>
    </w:lvl>
    <w:lvl w:ilvl="1" w:tplc="04090019" w:tentative="1">
      <w:start w:val="1"/>
      <w:numFmt w:val="lowerLetter"/>
      <w:lvlText w:val="%2."/>
      <w:lvlJc w:val="left"/>
      <w:pPr>
        <w:tabs>
          <w:tab w:val="num" w:pos="1364"/>
        </w:tabs>
        <w:ind w:left="1364" w:hanging="360"/>
      </w:pPr>
      <w:rPr>
        <w:rFonts w:cs="Times New Roman"/>
      </w:rPr>
    </w:lvl>
    <w:lvl w:ilvl="2" w:tplc="0409001B" w:tentative="1">
      <w:start w:val="1"/>
      <w:numFmt w:val="lowerRoman"/>
      <w:lvlText w:val="%3."/>
      <w:lvlJc w:val="right"/>
      <w:pPr>
        <w:tabs>
          <w:tab w:val="num" w:pos="2084"/>
        </w:tabs>
        <w:ind w:left="2084" w:hanging="180"/>
      </w:pPr>
      <w:rPr>
        <w:rFonts w:cs="Times New Roman"/>
      </w:rPr>
    </w:lvl>
    <w:lvl w:ilvl="3" w:tplc="0409000F" w:tentative="1">
      <w:start w:val="1"/>
      <w:numFmt w:val="decimal"/>
      <w:lvlText w:val="%4."/>
      <w:lvlJc w:val="left"/>
      <w:pPr>
        <w:tabs>
          <w:tab w:val="num" w:pos="2804"/>
        </w:tabs>
        <w:ind w:left="2804" w:hanging="360"/>
      </w:pPr>
      <w:rPr>
        <w:rFonts w:cs="Times New Roman"/>
      </w:rPr>
    </w:lvl>
    <w:lvl w:ilvl="4" w:tplc="04090019" w:tentative="1">
      <w:start w:val="1"/>
      <w:numFmt w:val="lowerLetter"/>
      <w:lvlText w:val="%5."/>
      <w:lvlJc w:val="left"/>
      <w:pPr>
        <w:tabs>
          <w:tab w:val="num" w:pos="3524"/>
        </w:tabs>
        <w:ind w:left="3524" w:hanging="360"/>
      </w:pPr>
      <w:rPr>
        <w:rFonts w:cs="Times New Roman"/>
      </w:rPr>
    </w:lvl>
    <w:lvl w:ilvl="5" w:tplc="0409001B" w:tentative="1">
      <w:start w:val="1"/>
      <w:numFmt w:val="lowerRoman"/>
      <w:lvlText w:val="%6."/>
      <w:lvlJc w:val="right"/>
      <w:pPr>
        <w:tabs>
          <w:tab w:val="num" w:pos="4244"/>
        </w:tabs>
        <w:ind w:left="4244" w:hanging="180"/>
      </w:pPr>
      <w:rPr>
        <w:rFonts w:cs="Times New Roman"/>
      </w:rPr>
    </w:lvl>
    <w:lvl w:ilvl="6" w:tplc="0409000F" w:tentative="1">
      <w:start w:val="1"/>
      <w:numFmt w:val="decimal"/>
      <w:lvlText w:val="%7."/>
      <w:lvlJc w:val="left"/>
      <w:pPr>
        <w:tabs>
          <w:tab w:val="num" w:pos="4964"/>
        </w:tabs>
        <w:ind w:left="4964" w:hanging="360"/>
      </w:pPr>
      <w:rPr>
        <w:rFonts w:cs="Times New Roman"/>
      </w:rPr>
    </w:lvl>
    <w:lvl w:ilvl="7" w:tplc="04090019" w:tentative="1">
      <w:start w:val="1"/>
      <w:numFmt w:val="lowerLetter"/>
      <w:lvlText w:val="%8."/>
      <w:lvlJc w:val="left"/>
      <w:pPr>
        <w:tabs>
          <w:tab w:val="num" w:pos="5684"/>
        </w:tabs>
        <w:ind w:left="5684" w:hanging="360"/>
      </w:pPr>
      <w:rPr>
        <w:rFonts w:cs="Times New Roman"/>
      </w:rPr>
    </w:lvl>
    <w:lvl w:ilvl="8" w:tplc="0409001B" w:tentative="1">
      <w:start w:val="1"/>
      <w:numFmt w:val="lowerRoman"/>
      <w:lvlText w:val="%9."/>
      <w:lvlJc w:val="right"/>
      <w:pPr>
        <w:tabs>
          <w:tab w:val="num" w:pos="6404"/>
        </w:tabs>
        <w:ind w:left="6404" w:hanging="180"/>
      </w:pPr>
      <w:rPr>
        <w:rFonts w:cs="Times New Roman"/>
      </w:rPr>
    </w:lvl>
  </w:abstractNum>
  <w:abstractNum w:abstractNumId="85" w15:restartNumberingAfterBreak="0">
    <w:nsid w:val="31B228E2"/>
    <w:multiLevelType w:val="hybridMultilevel"/>
    <w:tmpl w:val="334E861E"/>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6" w15:restartNumberingAfterBreak="0">
    <w:nsid w:val="32AD59DE"/>
    <w:multiLevelType w:val="hybridMultilevel"/>
    <w:tmpl w:val="CEC85714"/>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7" w15:restartNumberingAfterBreak="0">
    <w:nsid w:val="32FF14AE"/>
    <w:multiLevelType w:val="singleLevel"/>
    <w:tmpl w:val="C1460EEC"/>
    <w:lvl w:ilvl="0">
      <w:start w:val="1"/>
      <w:numFmt w:val="lowerLetter"/>
      <w:lvlText w:val="%1)"/>
      <w:lvlJc w:val="left"/>
      <w:pPr>
        <w:tabs>
          <w:tab w:val="num" w:pos="851"/>
        </w:tabs>
        <w:ind w:left="851" w:hanging="397"/>
      </w:pPr>
      <w:rPr>
        <w:rFonts w:cs="Times New Roman"/>
      </w:rPr>
    </w:lvl>
  </w:abstractNum>
  <w:abstractNum w:abstractNumId="88" w15:restartNumberingAfterBreak="0">
    <w:nsid w:val="332B3060"/>
    <w:multiLevelType w:val="hybridMultilevel"/>
    <w:tmpl w:val="3AAA0DEA"/>
    <w:lvl w:ilvl="0" w:tplc="396A048A">
      <w:start w:val="1"/>
      <w:numFmt w:val="decimal"/>
      <w:lvlText w:val="%1."/>
      <w:lvlJc w:val="left"/>
      <w:pPr>
        <w:tabs>
          <w:tab w:val="num" w:pos="360"/>
        </w:tabs>
        <w:ind w:left="340"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9" w15:restartNumberingAfterBreak="0">
    <w:nsid w:val="33882936"/>
    <w:multiLevelType w:val="singleLevel"/>
    <w:tmpl w:val="3CDEA166"/>
    <w:lvl w:ilvl="0">
      <w:start w:val="1"/>
      <w:numFmt w:val="lowerLetter"/>
      <w:lvlText w:val="%1)"/>
      <w:lvlJc w:val="left"/>
      <w:pPr>
        <w:tabs>
          <w:tab w:val="num" w:pos="644"/>
        </w:tabs>
        <w:ind w:left="567" w:hanging="283"/>
      </w:pPr>
      <w:rPr>
        <w:rFonts w:cs="Times New Roman"/>
      </w:rPr>
    </w:lvl>
  </w:abstractNum>
  <w:abstractNum w:abstractNumId="90" w15:restartNumberingAfterBreak="0">
    <w:nsid w:val="35B47AB7"/>
    <w:multiLevelType w:val="hybridMultilevel"/>
    <w:tmpl w:val="169808DC"/>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1" w15:restartNumberingAfterBreak="0">
    <w:nsid w:val="35DE43C3"/>
    <w:multiLevelType w:val="hybridMultilevel"/>
    <w:tmpl w:val="8910BB12"/>
    <w:lvl w:ilvl="0" w:tplc="3F0064C6">
      <w:start w:val="2"/>
      <w:numFmt w:val="decimal"/>
      <w:lvlText w:val="%1."/>
      <w:lvlJc w:val="left"/>
      <w:pPr>
        <w:tabs>
          <w:tab w:val="num" w:pos="360"/>
        </w:tabs>
        <w:ind w:left="340"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2" w15:restartNumberingAfterBreak="0">
    <w:nsid w:val="35F52B6B"/>
    <w:multiLevelType w:val="hybridMultilevel"/>
    <w:tmpl w:val="B99AF53C"/>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3" w15:restartNumberingAfterBreak="0">
    <w:nsid w:val="3624327D"/>
    <w:multiLevelType w:val="hybridMultilevel"/>
    <w:tmpl w:val="3A2C27FE"/>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4" w15:restartNumberingAfterBreak="0">
    <w:nsid w:val="371D2252"/>
    <w:multiLevelType w:val="hybridMultilevel"/>
    <w:tmpl w:val="97EA870A"/>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5" w15:restartNumberingAfterBreak="0">
    <w:nsid w:val="374E741C"/>
    <w:multiLevelType w:val="hybridMultilevel"/>
    <w:tmpl w:val="52FC017C"/>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6" w15:restartNumberingAfterBreak="0">
    <w:nsid w:val="3810783A"/>
    <w:multiLevelType w:val="singleLevel"/>
    <w:tmpl w:val="C408D9AE"/>
    <w:lvl w:ilvl="0">
      <w:start w:val="1"/>
      <w:numFmt w:val="lowerLetter"/>
      <w:lvlText w:val="%1)"/>
      <w:lvlJc w:val="left"/>
      <w:pPr>
        <w:tabs>
          <w:tab w:val="num" w:pos="644"/>
        </w:tabs>
        <w:ind w:left="567" w:hanging="283"/>
      </w:pPr>
      <w:rPr>
        <w:rFonts w:cs="Times New Roman"/>
      </w:rPr>
    </w:lvl>
  </w:abstractNum>
  <w:abstractNum w:abstractNumId="97" w15:restartNumberingAfterBreak="0">
    <w:nsid w:val="3BA02E03"/>
    <w:multiLevelType w:val="singleLevel"/>
    <w:tmpl w:val="9D0C3BB8"/>
    <w:lvl w:ilvl="0">
      <w:start w:val="1"/>
      <w:numFmt w:val="lowerLetter"/>
      <w:lvlText w:val="%1)"/>
      <w:lvlJc w:val="left"/>
      <w:pPr>
        <w:tabs>
          <w:tab w:val="num" w:pos="644"/>
        </w:tabs>
        <w:ind w:left="624" w:hanging="340"/>
      </w:pPr>
      <w:rPr>
        <w:rFonts w:cs="Times New Roman"/>
      </w:rPr>
    </w:lvl>
  </w:abstractNum>
  <w:abstractNum w:abstractNumId="98" w15:restartNumberingAfterBreak="0">
    <w:nsid w:val="3BAD11BE"/>
    <w:multiLevelType w:val="hybridMultilevel"/>
    <w:tmpl w:val="8FD2DF8A"/>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9" w15:restartNumberingAfterBreak="0">
    <w:nsid w:val="3C380173"/>
    <w:multiLevelType w:val="hybridMultilevel"/>
    <w:tmpl w:val="75140BBA"/>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0" w15:restartNumberingAfterBreak="0">
    <w:nsid w:val="3CB6647B"/>
    <w:multiLevelType w:val="hybridMultilevel"/>
    <w:tmpl w:val="0D12AFB6"/>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1" w15:restartNumberingAfterBreak="0">
    <w:nsid w:val="3D187D48"/>
    <w:multiLevelType w:val="hybridMultilevel"/>
    <w:tmpl w:val="27CC37BE"/>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2" w15:restartNumberingAfterBreak="0">
    <w:nsid w:val="3F01547D"/>
    <w:multiLevelType w:val="hybridMultilevel"/>
    <w:tmpl w:val="F51480CC"/>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3" w15:restartNumberingAfterBreak="0">
    <w:nsid w:val="3F5A1A0B"/>
    <w:multiLevelType w:val="hybridMultilevel"/>
    <w:tmpl w:val="764A9236"/>
    <w:lvl w:ilvl="0" w:tplc="4FBA1A12">
      <w:start w:val="1"/>
      <w:numFmt w:val="decimal"/>
      <w:lvlText w:val="%1."/>
      <w:lvlJc w:val="left"/>
      <w:pPr>
        <w:tabs>
          <w:tab w:val="num" w:pos="644"/>
        </w:tabs>
        <w:ind w:left="644" w:hanging="360"/>
      </w:pPr>
      <w:rPr>
        <w:rFonts w:cs="Times New Roman" w:hint="default"/>
      </w:rPr>
    </w:lvl>
    <w:lvl w:ilvl="1" w:tplc="04090019" w:tentative="1">
      <w:start w:val="1"/>
      <w:numFmt w:val="lowerLetter"/>
      <w:lvlText w:val="%2."/>
      <w:lvlJc w:val="left"/>
      <w:pPr>
        <w:tabs>
          <w:tab w:val="num" w:pos="1364"/>
        </w:tabs>
        <w:ind w:left="1364" w:hanging="360"/>
      </w:pPr>
      <w:rPr>
        <w:rFonts w:cs="Times New Roman"/>
      </w:rPr>
    </w:lvl>
    <w:lvl w:ilvl="2" w:tplc="0409001B" w:tentative="1">
      <w:start w:val="1"/>
      <w:numFmt w:val="lowerRoman"/>
      <w:lvlText w:val="%3."/>
      <w:lvlJc w:val="right"/>
      <w:pPr>
        <w:tabs>
          <w:tab w:val="num" w:pos="2084"/>
        </w:tabs>
        <w:ind w:left="2084" w:hanging="180"/>
      </w:pPr>
      <w:rPr>
        <w:rFonts w:cs="Times New Roman"/>
      </w:rPr>
    </w:lvl>
    <w:lvl w:ilvl="3" w:tplc="0409000F" w:tentative="1">
      <w:start w:val="1"/>
      <w:numFmt w:val="decimal"/>
      <w:lvlText w:val="%4."/>
      <w:lvlJc w:val="left"/>
      <w:pPr>
        <w:tabs>
          <w:tab w:val="num" w:pos="2804"/>
        </w:tabs>
        <w:ind w:left="2804" w:hanging="360"/>
      </w:pPr>
      <w:rPr>
        <w:rFonts w:cs="Times New Roman"/>
      </w:rPr>
    </w:lvl>
    <w:lvl w:ilvl="4" w:tplc="04090019" w:tentative="1">
      <w:start w:val="1"/>
      <w:numFmt w:val="lowerLetter"/>
      <w:lvlText w:val="%5."/>
      <w:lvlJc w:val="left"/>
      <w:pPr>
        <w:tabs>
          <w:tab w:val="num" w:pos="3524"/>
        </w:tabs>
        <w:ind w:left="3524" w:hanging="360"/>
      </w:pPr>
      <w:rPr>
        <w:rFonts w:cs="Times New Roman"/>
      </w:rPr>
    </w:lvl>
    <w:lvl w:ilvl="5" w:tplc="0409001B" w:tentative="1">
      <w:start w:val="1"/>
      <w:numFmt w:val="lowerRoman"/>
      <w:lvlText w:val="%6."/>
      <w:lvlJc w:val="right"/>
      <w:pPr>
        <w:tabs>
          <w:tab w:val="num" w:pos="4244"/>
        </w:tabs>
        <w:ind w:left="4244" w:hanging="180"/>
      </w:pPr>
      <w:rPr>
        <w:rFonts w:cs="Times New Roman"/>
      </w:rPr>
    </w:lvl>
    <w:lvl w:ilvl="6" w:tplc="0409000F" w:tentative="1">
      <w:start w:val="1"/>
      <w:numFmt w:val="decimal"/>
      <w:lvlText w:val="%7."/>
      <w:lvlJc w:val="left"/>
      <w:pPr>
        <w:tabs>
          <w:tab w:val="num" w:pos="4964"/>
        </w:tabs>
        <w:ind w:left="4964" w:hanging="360"/>
      </w:pPr>
      <w:rPr>
        <w:rFonts w:cs="Times New Roman"/>
      </w:rPr>
    </w:lvl>
    <w:lvl w:ilvl="7" w:tplc="04090019" w:tentative="1">
      <w:start w:val="1"/>
      <w:numFmt w:val="lowerLetter"/>
      <w:lvlText w:val="%8."/>
      <w:lvlJc w:val="left"/>
      <w:pPr>
        <w:tabs>
          <w:tab w:val="num" w:pos="5684"/>
        </w:tabs>
        <w:ind w:left="5684" w:hanging="360"/>
      </w:pPr>
      <w:rPr>
        <w:rFonts w:cs="Times New Roman"/>
      </w:rPr>
    </w:lvl>
    <w:lvl w:ilvl="8" w:tplc="0409001B" w:tentative="1">
      <w:start w:val="1"/>
      <w:numFmt w:val="lowerRoman"/>
      <w:lvlText w:val="%9."/>
      <w:lvlJc w:val="right"/>
      <w:pPr>
        <w:tabs>
          <w:tab w:val="num" w:pos="6404"/>
        </w:tabs>
        <w:ind w:left="6404" w:hanging="180"/>
      </w:pPr>
      <w:rPr>
        <w:rFonts w:cs="Times New Roman"/>
      </w:rPr>
    </w:lvl>
  </w:abstractNum>
  <w:abstractNum w:abstractNumId="104" w15:restartNumberingAfterBreak="0">
    <w:nsid w:val="40373863"/>
    <w:multiLevelType w:val="hybridMultilevel"/>
    <w:tmpl w:val="E52C630E"/>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5" w15:restartNumberingAfterBreak="0">
    <w:nsid w:val="425913AD"/>
    <w:multiLevelType w:val="hybridMultilevel"/>
    <w:tmpl w:val="2EBA10C2"/>
    <w:lvl w:ilvl="0" w:tplc="635052B0">
      <w:start w:val="1"/>
      <w:numFmt w:val="lowerLetter"/>
      <w:lvlText w:val="%1)"/>
      <w:lvlJc w:val="left"/>
      <w:pPr>
        <w:tabs>
          <w:tab w:val="num" w:pos="927"/>
        </w:tabs>
        <w:ind w:left="90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6" w15:restartNumberingAfterBreak="0">
    <w:nsid w:val="42736C1F"/>
    <w:multiLevelType w:val="singleLevel"/>
    <w:tmpl w:val="7E0CFFB6"/>
    <w:lvl w:ilvl="0">
      <w:start w:val="1"/>
      <w:numFmt w:val="decimal"/>
      <w:lvlText w:val="%1."/>
      <w:lvlJc w:val="left"/>
      <w:pPr>
        <w:tabs>
          <w:tab w:val="num" w:pos="360"/>
        </w:tabs>
        <w:ind w:left="340" w:hanging="340"/>
      </w:pPr>
      <w:rPr>
        <w:rFonts w:cs="Times New Roman"/>
      </w:rPr>
    </w:lvl>
  </w:abstractNum>
  <w:abstractNum w:abstractNumId="107" w15:restartNumberingAfterBreak="0">
    <w:nsid w:val="428E07E4"/>
    <w:multiLevelType w:val="hybridMultilevel"/>
    <w:tmpl w:val="E278B22E"/>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8" w15:restartNumberingAfterBreak="0">
    <w:nsid w:val="42CB2BDA"/>
    <w:multiLevelType w:val="hybridMultilevel"/>
    <w:tmpl w:val="0A1ADB32"/>
    <w:lvl w:ilvl="0" w:tplc="45AC42F6">
      <w:start w:val="1"/>
      <w:numFmt w:val="lowerLetter"/>
      <w:lvlText w:val="%1)"/>
      <w:lvlJc w:val="left"/>
      <w:pPr>
        <w:tabs>
          <w:tab w:val="num" w:pos="737"/>
        </w:tabs>
        <w:ind w:left="737" w:hanging="397"/>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9" w15:restartNumberingAfterBreak="0">
    <w:nsid w:val="43107E11"/>
    <w:multiLevelType w:val="singleLevel"/>
    <w:tmpl w:val="A1E459F6"/>
    <w:lvl w:ilvl="0">
      <w:start w:val="1"/>
      <w:numFmt w:val="decimal"/>
      <w:lvlText w:val="%1."/>
      <w:lvlJc w:val="left"/>
      <w:pPr>
        <w:tabs>
          <w:tab w:val="num" w:pos="530"/>
        </w:tabs>
        <w:ind w:left="454" w:hanging="284"/>
      </w:pPr>
      <w:rPr>
        <w:rFonts w:cs="Times New Roman"/>
      </w:rPr>
    </w:lvl>
  </w:abstractNum>
  <w:abstractNum w:abstractNumId="110" w15:restartNumberingAfterBreak="0">
    <w:nsid w:val="431C423D"/>
    <w:multiLevelType w:val="hybridMultilevel"/>
    <w:tmpl w:val="78BC3332"/>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1" w15:restartNumberingAfterBreak="0">
    <w:nsid w:val="435D091E"/>
    <w:multiLevelType w:val="hybridMultilevel"/>
    <w:tmpl w:val="055278F4"/>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2" w15:restartNumberingAfterBreak="0">
    <w:nsid w:val="43DE70D2"/>
    <w:multiLevelType w:val="singleLevel"/>
    <w:tmpl w:val="D3EA720A"/>
    <w:lvl w:ilvl="0">
      <w:start w:val="1"/>
      <w:numFmt w:val="decimal"/>
      <w:lvlText w:val="%1."/>
      <w:lvlJc w:val="left"/>
      <w:pPr>
        <w:tabs>
          <w:tab w:val="num" w:pos="360"/>
        </w:tabs>
        <w:ind w:left="360" w:hanging="360"/>
      </w:pPr>
      <w:rPr>
        <w:rFonts w:cs="Times New Roman"/>
      </w:rPr>
    </w:lvl>
  </w:abstractNum>
  <w:abstractNum w:abstractNumId="113" w15:restartNumberingAfterBreak="0">
    <w:nsid w:val="43F71F3D"/>
    <w:multiLevelType w:val="hybridMultilevel"/>
    <w:tmpl w:val="4C2470A6"/>
    <w:lvl w:ilvl="0" w:tplc="23CA5FCA">
      <w:start w:val="1"/>
      <w:numFmt w:val="decimal"/>
      <w:lvlText w:val="%1."/>
      <w:lvlJc w:val="left"/>
      <w:pPr>
        <w:tabs>
          <w:tab w:val="num" w:pos="360"/>
        </w:tabs>
        <w:ind w:left="340" w:hanging="56"/>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4" w15:restartNumberingAfterBreak="0">
    <w:nsid w:val="46683D21"/>
    <w:multiLevelType w:val="hybridMultilevel"/>
    <w:tmpl w:val="A17698FE"/>
    <w:lvl w:ilvl="0" w:tplc="396A048A">
      <w:start w:val="1"/>
      <w:numFmt w:val="decimal"/>
      <w:lvlText w:val="%1."/>
      <w:lvlJc w:val="left"/>
      <w:pPr>
        <w:tabs>
          <w:tab w:val="num" w:pos="360"/>
        </w:tabs>
        <w:ind w:left="340"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5" w15:restartNumberingAfterBreak="0">
    <w:nsid w:val="46AA19F5"/>
    <w:multiLevelType w:val="hybridMultilevel"/>
    <w:tmpl w:val="E07ED402"/>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6" w15:restartNumberingAfterBreak="0">
    <w:nsid w:val="479E4430"/>
    <w:multiLevelType w:val="hybridMultilevel"/>
    <w:tmpl w:val="53985518"/>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7" w15:restartNumberingAfterBreak="0">
    <w:nsid w:val="48425438"/>
    <w:multiLevelType w:val="hybridMultilevel"/>
    <w:tmpl w:val="3AEA77D4"/>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8" w15:restartNumberingAfterBreak="0">
    <w:nsid w:val="49087B99"/>
    <w:multiLevelType w:val="hybridMultilevel"/>
    <w:tmpl w:val="D004BA28"/>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9" w15:restartNumberingAfterBreak="0">
    <w:nsid w:val="4ABD694A"/>
    <w:multiLevelType w:val="hybridMultilevel"/>
    <w:tmpl w:val="CC6C018A"/>
    <w:lvl w:ilvl="0" w:tplc="AB8CAB4A">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0" w15:restartNumberingAfterBreak="0">
    <w:nsid w:val="4B1776FF"/>
    <w:multiLevelType w:val="hybridMultilevel"/>
    <w:tmpl w:val="F098A5B0"/>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1" w15:restartNumberingAfterBreak="0">
    <w:nsid w:val="4BEA0E0E"/>
    <w:multiLevelType w:val="hybridMultilevel"/>
    <w:tmpl w:val="C7942CCE"/>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2" w15:restartNumberingAfterBreak="0">
    <w:nsid w:val="4C0D49AC"/>
    <w:multiLevelType w:val="singleLevel"/>
    <w:tmpl w:val="DCF09E9E"/>
    <w:lvl w:ilvl="0">
      <w:start w:val="1"/>
      <w:numFmt w:val="lowerLetter"/>
      <w:lvlText w:val="%1)"/>
      <w:lvlJc w:val="left"/>
      <w:pPr>
        <w:tabs>
          <w:tab w:val="num" w:pos="644"/>
        </w:tabs>
        <w:ind w:left="567" w:hanging="283"/>
      </w:pPr>
      <w:rPr>
        <w:rFonts w:cs="Times New Roman"/>
      </w:rPr>
    </w:lvl>
  </w:abstractNum>
  <w:abstractNum w:abstractNumId="123" w15:restartNumberingAfterBreak="0">
    <w:nsid w:val="4C4771CA"/>
    <w:multiLevelType w:val="hybridMultilevel"/>
    <w:tmpl w:val="34C48A1A"/>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4" w15:restartNumberingAfterBreak="0">
    <w:nsid w:val="4CA75FEB"/>
    <w:multiLevelType w:val="hybridMultilevel"/>
    <w:tmpl w:val="2BD87674"/>
    <w:lvl w:ilvl="0" w:tplc="45AC42F6">
      <w:start w:val="1"/>
      <w:numFmt w:val="lowerLetter"/>
      <w:lvlText w:val="%1)"/>
      <w:lvlJc w:val="left"/>
      <w:pPr>
        <w:tabs>
          <w:tab w:val="num" w:pos="737"/>
        </w:tabs>
        <w:ind w:left="737" w:hanging="397"/>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5" w15:restartNumberingAfterBreak="0">
    <w:nsid w:val="4D23010D"/>
    <w:multiLevelType w:val="hybridMultilevel"/>
    <w:tmpl w:val="D9AC375A"/>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6" w15:restartNumberingAfterBreak="0">
    <w:nsid w:val="4D416972"/>
    <w:multiLevelType w:val="hybridMultilevel"/>
    <w:tmpl w:val="11AEBE92"/>
    <w:lvl w:ilvl="0" w:tplc="ADB6D5B8">
      <w:start w:val="1"/>
      <w:numFmt w:val="decimal"/>
      <w:lvlText w:val="%1."/>
      <w:lvlJc w:val="left"/>
      <w:pPr>
        <w:tabs>
          <w:tab w:val="num" w:pos="360"/>
        </w:tabs>
        <w:ind w:left="340" w:hanging="56"/>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7" w15:restartNumberingAfterBreak="0">
    <w:nsid w:val="4D6F6ABA"/>
    <w:multiLevelType w:val="hybridMultilevel"/>
    <w:tmpl w:val="7986AE14"/>
    <w:lvl w:ilvl="0" w:tplc="4F52544A">
      <w:start w:val="1"/>
      <w:numFmt w:val="lowerLetter"/>
      <w:lvlText w:val="%1)"/>
      <w:lvlJc w:val="left"/>
      <w:pPr>
        <w:tabs>
          <w:tab w:val="num" w:pos="737"/>
        </w:tabs>
        <w:ind w:left="737" w:hanging="397"/>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8" w15:restartNumberingAfterBreak="0">
    <w:nsid w:val="4DA61E8A"/>
    <w:multiLevelType w:val="hybridMultilevel"/>
    <w:tmpl w:val="B548FB7E"/>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9" w15:restartNumberingAfterBreak="0">
    <w:nsid w:val="4F594A5A"/>
    <w:multiLevelType w:val="hybridMultilevel"/>
    <w:tmpl w:val="24680368"/>
    <w:lvl w:ilvl="0" w:tplc="635052B0">
      <w:start w:val="1"/>
      <w:numFmt w:val="lowerLetter"/>
      <w:lvlText w:val="%1)"/>
      <w:lvlJc w:val="left"/>
      <w:pPr>
        <w:tabs>
          <w:tab w:val="num" w:pos="927"/>
        </w:tabs>
        <w:ind w:left="90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0" w15:restartNumberingAfterBreak="0">
    <w:nsid w:val="4FAB2B42"/>
    <w:multiLevelType w:val="hybridMultilevel"/>
    <w:tmpl w:val="71E86A16"/>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1" w15:restartNumberingAfterBreak="0">
    <w:nsid w:val="4FB22277"/>
    <w:multiLevelType w:val="hybridMultilevel"/>
    <w:tmpl w:val="C6C86040"/>
    <w:lvl w:ilvl="0" w:tplc="396A048A">
      <w:start w:val="1"/>
      <w:numFmt w:val="decimal"/>
      <w:lvlText w:val="%1."/>
      <w:lvlJc w:val="left"/>
      <w:pPr>
        <w:tabs>
          <w:tab w:val="num" w:pos="360"/>
        </w:tabs>
        <w:ind w:left="340"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2" w15:restartNumberingAfterBreak="0">
    <w:nsid w:val="5092410E"/>
    <w:multiLevelType w:val="singleLevel"/>
    <w:tmpl w:val="CEFAEEC8"/>
    <w:lvl w:ilvl="0">
      <w:start w:val="1"/>
      <w:numFmt w:val="decimal"/>
      <w:lvlText w:val="%1."/>
      <w:lvlJc w:val="left"/>
      <w:pPr>
        <w:tabs>
          <w:tab w:val="num" w:pos="360"/>
        </w:tabs>
        <w:ind w:left="340" w:hanging="340"/>
      </w:pPr>
      <w:rPr>
        <w:rFonts w:cs="Times New Roman"/>
      </w:rPr>
    </w:lvl>
  </w:abstractNum>
  <w:abstractNum w:abstractNumId="133" w15:restartNumberingAfterBreak="0">
    <w:nsid w:val="51137B94"/>
    <w:multiLevelType w:val="hybridMultilevel"/>
    <w:tmpl w:val="52A85D2A"/>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4" w15:restartNumberingAfterBreak="0">
    <w:nsid w:val="52501A98"/>
    <w:multiLevelType w:val="hybridMultilevel"/>
    <w:tmpl w:val="F5A0BE2E"/>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5" w15:restartNumberingAfterBreak="0">
    <w:nsid w:val="525E21EA"/>
    <w:multiLevelType w:val="hybridMultilevel"/>
    <w:tmpl w:val="8D18639C"/>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6" w15:restartNumberingAfterBreak="0">
    <w:nsid w:val="52640287"/>
    <w:multiLevelType w:val="hybridMultilevel"/>
    <w:tmpl w:val="51D6F41A"/>
    <w:lvl w:ilvl="0" w:tplc="396A048A">
      <w:start w:val="1"/>
      <w:numFmt w:val="decimal"/>
      <w:lvlText w:val="%1."/>
      <w:lvlJc w:val="left"/>
      <w:pPr>
        <w:tabs>
          <w:tab w:val="num" w:pos="360"/>
        </w:tabs>
        <w:ind w:left="340"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7" w15:restartNumberingAfterBreak="0">
    <w:nsid w:val="536A4D83"/>
    <w:multiLevelType w:val="hybridMultilevel"/>
    <w:tmpl w:val="E48EA238"/>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8" w15:restartNumberingAfterBreak="0">
    <w:nsid w:val="5423141A"/>
    <w:multiLevelType w:val="singleLevel"/>
    <w:tmpl w:val="9514B5B0"/>
    <w:lvl w:ilvl="0">
      <w:start w:val="1"/>
      <w:numFmt w:val="lowerLetter"/>
      <w:lvlText w:val="%1)"/>
      <w:lvlJc w:val="left"/>
      <w:pPr>
        <w:tabs>
          <w:tab w:val="num" w:pos="851"/>
        </w:tabs>
        <w:ind w:left="851" w:hanging="397"/>
      </w:pPr>
      <w:rPr>
        <w:rFonts w:cs="Times New Roman"/>
      </w:rPr>
    </w:lvl>
  </w:abstractNum>
  <w:abstractNum w:abstractNumId="139" w15:restartNumberingAfterBreak="0">
    <w:nsid w:val="54E64BB9"/>
    <w:multiLevelType w:val="hybridMultilevel"/>
    <w:tmpl w:val="73D42506"/>
    <w:lvl w:ilvl="0" w:tplc="FFFFFFFF">
      <w:start w:val="1"/>
      <w:numFmt w:val="lowerLetter"/>
      <w:lvlText w:val="%1)"/>
      <w:lvlJc w:val="left"/>
      <w:pPr>
        <w:tabs>
          <w:tab w:val="num" w:pos="644"/>
        </w:tabs>
        <w:ind w:left="567" w:hanging="283"/>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40" w15:restartNumberingAfterBreak="0">
    <w:nsid w:val="558805CC"/>
    <w:multiLevelType w:val="hybridMultilevel"/>
    <w:tmpl w:val="1F92877E"/>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1" w15:restartNumberingAfterBreak="0">
    <w:nsid w:val="55893039"/>
    <w:multiLevelType w:val="hybridMultilevel"/>
    <w:tmpl w:val="4B58D5A2"/>
    <w:lvl w:ilvl="0" w:tplc="396A048A">
      <w:start w:val="1"/>
      <w:numFmt w:val="decimal"/>
      <w:lvlText w:val="%1."/>
      <w:lvlJc w:val="left"/>
      <w:pPr>
        <w:tabs>
          <w:tab w:val="num" w:pos="360"/>
        </w:tabs>
        <w:ind w:left="340"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2" w15:restartNumberingAfterBreak="0">
    <w:nsid w:val="56BC33EB"/>
    <w:multiLevelType w:val="hybridMultilevel"/>
    <w:tmpl w:val="D2C0BEF8"/>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3" w15:restartNumberingAfterBreak="0">
    <w:nsid w:val="56F42285"/>
    <w:multiLevelType w:val="singleLevel"/>
    <w:tmpl w:val="0CC0620C"/>
    <w:lvl w:ilvl="0">
      <w:start w:val="1"/>
      <w:numFmt w:val="decimal"/>
      <w:lvlText w:val="%1."/>
      <w:lvlJc w:val="left"/>
      <w:pPr>
        <w:tabs>
          <w:tab w:val="num" w:pos="473"/>
        </w:tabs>
        <w:ind w:left="454" w:hanging="341"/>
      </w:pPr>
      <w:rPr>
        <w:rFonts w:cs="Times New Roman"/>
      </w:rPr>
    </w:lvl>
  </w:abstractNum>
  <w:abstractNum w:abstractNumId="144" w15:restartNumberingAfterBreak="0">
    <w:nsid w:val="581A1D9A"/>
    <w:multiLevelType w:val="hybridMultilevel"/>
    <w:tmpl w:val="92BA5770"/>
    <w:lvl w:ilvl="0" w:tplc="396A048A">
      <w:start w:val="1"/>
      <w:numFmt w:val="decimal"/>
      <w:lvlText w:val="%1."/>
      <w:lvlJc w:val="left"/>
      <w:pPr>
        <w:tabs>
          <w:tab w:val="num" w:pos="360"/>
        </w:tabs>
        <w:ind w:left="340"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5" w15:restartNumberingAfterBreak="0">
    <w:nsid w:val="58352A0E"/>
    <w:multiLevelType w:val="hybridMultilevel"/>
    <w:tmpl w:val="37A87CB0"/>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6" w15:restartNumberingAfterBreak="0">
    <w:nsid w:val="58B30190"/>
    <w:multiLevelType w:val="hybridMultilevel"/>
    <w:tmpl w:val="3272C68A"/>
    <w:lvl w:ilvl="0" w:tplc="23D4D0CA">
      <w:start w:val="1"/>
      <w:numFmt w:val="lowerLetter"/>
      <w:pStyle w:val="Index2"/>
      <w:lvlText w:val="%1)"/>
      <w:lvlJc w:val="left"/>
      <w:pPr>
        <w:tabs>
          <w:tab w:val="num" w:pos="757"/>
        </w:tabs>
        <w:ind w:left="737" w:hanging="340"/>
      </w:pPr>
      <w:rPr>
        <w:rFonts w:cs="Times New Roman" w:hint="default"/>
      </w:rPr>
    </w:lvl>
    <w:lvl w:ilvl="1" w:tplc="04090019" w:tentative="1">
      <w:start w:val="1"/>
      <w:numFmt w:val="lowerLetter"/>
      <w:lvlText w:val="%2."/>
      <w:lvlJc w:val="left"/>
      <w:pPr>
        <w:tabs>
          <w:tab w:val="num" w:pos="1894"/>
        </w:tabs>
        <w:ind w:left="1894" w:hanging="360"/>
      </w:pPr>
      <w:rPr>
        <w:rFonts w:cs="Times New Roman"/>
      </w:rPr>
    </w:lvl>
    <w:lvl w:ilvl="2" w:tplc="0409001B" w:tentative="1">
      <w:start w:val="1"/>
      <w:numFmt w:val="lowerRoman"/>
      <w:lvlText w:val="%3."/>
      <w:lvlJc w:val="right"/>
      <w:pPr>
        <w:tabs>
          <w:tab w:val="num" w:pos="2614"/>
        </w:tabs>
        <w:ind w:left="2614" w:hanging="180"/>
      </w:pPr>
      <w:rPr>
        <w:rFonts w:cs="Times New Roman"/>
      </w:rPr>
    </w:lvl>
    <w:lvl w:ilvl="3" w:tplc="0409000F" w:tentative="1">
      <w:start w:val="1"/>
      <w:numFmt w:val="decimal"/>
      <w:lvlText w:val="%4."/>
      <w:lvlJc w:val="left"/>
      <w:pPr>
        <w:tabs>
          <w:tab w:val="num" w:pos="3334"/>
        </w:tabs>
        <w:ind w:left="3334" w:hanging="360"/>
      </w:pPr>
      <w:rPr>
        <w:rFonts w:cs="Times New Roman"/>
      </w:rPr>
    </w:lvl>
    <w:lvl w:ilvl="4" w:tplc="04090019" w:tentative="1">
      <w:start w:val="1"/>
      <w:numFmt w:val="lowerLetter"/>
      <w:lvlText w:val="%5."/>
      <w:lvlJc w:val="left"/>
      <w:pPr>
        <w:tabs>
          <w:tab w:val="num" w:pos="4054"/>
        </w:tabs>
        <w:ind w:left="4054" w:hanging="360"/>
      </w:pPr>
      <w:rPr>
        <w:rFonts w:cs="Times New Roman"/>
      </w:rPr>
    </w:lvl>
    <w:lvl w:ilvl="5" w:tplc="0409001B" w:tentative="1">
      <w:start w:val="1"/>
      <w:numFmt w:val="lowerRoman"/>
      <w:lvlText w:val="%6."/>
      <w:lvlJc w:val="right"/>
      <w:pPr>
        <w:tabs>
          <w:tab w:val="num" w:pos="4774"/>
        </w:tabs>
        <w:ind w:left="4774" w:hanging="180"/>
      </w:pPr>
      <w:rPr>
        <w:rFonts w:cs="Times New Roman"/>
      </w:rPr>
    </w:lvl>
    <w:lvl w:ilvl="6" w:tplc="0409000F" w:tentative="1">
      <w:start w:val="1"/>
      <w:numFmt w:val="decimal"/>
      <w:lvlText w:val="%7."/>
      <w:lvlJc w:val="left"/>
      <w:pPr>
        <w:tabs>
          <w:tab w:val="num" w:pos="5494"/>
        </w:tabs>
        <w:ind w:left="5494" w:hanging="360"/>
      </w:pPr>
      <w:rPr>
        <w:rFonts w:cs="Times New Roman"/>
      </w:rPr>
    </w:lvl>
    <w:lvl w:ilvl="7" w:tplc="04090019" w:tentative="1">
      <w:start w:val="1"/>
      <w:numFmt w:val="lowerLetter"/>
      <w:lvlText w:val="%8."/>
      <w:lvlJc w:val="left"/>
      <w:pPr>
        <w:tabs>
          <w:tab w:val="num" w:pos="6214"/>
        </w:tabs>
        <w:ind w:left="6214" w:hanging="360"/>
      </w:pPr>
      <w:rPr>
        <w:rFonts w:cs="Times New Roman"/>
      </w:rPr>
    </w:lvl>
    <w:lvl w:ilvl="8" w:tplc="0409001B" w:tentative="1">
      <w:start w:val="1"/>
      <w:numFmt w:val="lowerRoman"/>
      <w:lvlText w:val="%9."/>
      <w:lvlJc w:val="right"/>
      <w:pPr>
        <w:tabs>
          <w:tab w:val="num" w:pos="6934"/>
        </w:tabs>
        <w:ind w:left="6934" w:hanging="180"/>
      </w:pPr>
      <w:rPr>
        <w:rFonts w:cs="Times New Roman"/>
      </w:rPr>
    </w:lvl>
  </w:abstractNum>
  <w:abstractNum w:abstractNumId="147" w15:restartNumberingAfterBreak="0">
    <w:nsid w:val="58EB6A80"/>
    <w:multiLevelType w:val="hybridMultilevel"/>
    <w:tmpl w:val="183C3F16"/>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8" w15:restartNumberingAfterBreak="0">
    <w:nsid w:val="5AF12B82"/>
    <w:multiLevelType w:val="hybridMultilevel"/>
    <w:tmpl w:val="CBA29EFA"/>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9" w15:restartNumberingAfterBreak="0">
    <w:nsid w:val="5B0D5659"/>
    <w:multiLevelType w:val="hybridMultilevel"/>
    <w:tmpl w:val="BDA4CB8E"/>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0" w15:restartNumberingAfterBreak="0">
    <w:nsid w:val="5B0F1869"/>
    <w:multiLevelType w:val="hybridMultilevel"/>
    <w:tmpl w:val="70D8B05E"/>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1" w15:restartNumberingAfterBreak="0">
    <w:nsid w:val="5BC43CE5"/>
    <w:multiLevelType w:val="hybridMultilevel"/>
    <w:tmpl w:val="DA22031C"/>
    <w:lvl w:ilvl="0" w:tplc="7EC26FBC">
      <w:start w:val="1"/>
      <w:numFmt w:val="lowerLetter"/>
      <w:lvlText w:val="%1)"/>
      <w:lvlJc w:val="left"/>
      <w:pPr>
        <w:tabs>
          <w:tab w:val="num" w:pos="737"/>
        </w:tabs>
        <w:ind w:left="737" w:hanging="397"/>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2" w15:restartNumberingAfterBreak="0">
    <w:nsid w:val="5BEA5E79"/>
    <w:multiLevelType w:val="singleLevel"/>
    <w:tmpl w:val="D2AE184E"/>
    <w:lvl w:ilvl="0">
      <w:start w:val="3"/>
      <w:numFmt w:val="decimal"/>
      <w:lvlText w:val="%1."/>
      <w:lvlJc w:val="left"/>
      <w:pPr>
        <w:tabs>
          <w:tab w:val="num" w:pos="360"/>
        </w:tabs>
        <w:ind w:left="340" w:hanging="340"/>
      </w:pPr>
      <w:rPr>
        <w:rFonts w:cs="Times New Roman"/>
      </w:rPr>
    </w:lvl>
  </w:abstractNum>
  <w:abstractNum w:abstractNumId="153" w15:restartNumberingAfterBreak="0">
    <w:nsid w:val="5D2B7E92"/>
    <w:multiLevelType w:val="hybridMultilevel"/>
    <w:tmpl w:val="13D0626C"/>
    <w:lvl w:ilvl="0" w:tplc="396A048A">
      <w:start w:val="1"/>
      <w:numFmt w:val="decimal"/>
      <w:lvlText w:val="%1."/>
      <w:lvlJc w:val="left"/>
      <w:pPr>
        <w:tabs>
          <w:tab w:val="num" w:pos="360"/>
        </w:tabs>
        <w:ind w:left="340"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4" w15:restartNumberingAfterBreak="0">
    <w:nsid w:val="5EFA55E0"/>
    <w:multiLevelType w:val="hybridMultilevel"/>
    <w:tmpl w:val="8506D232"/>
    <w:lvl w:ilvl="0" w:tplc="81D6529C">
      <w:start w:val="1"/>
      <w:numFmt w:val="decimal"/>
      <w:lvlText w:val="%1."/>
      <w:lvlJc w:val="left"/>
      <w:pPr>
        <w:tabs>
          <w:tab w:val="num" w:pos="644"/>
        </w:tabs>
        <w:ind w:left="624" w:hanging="34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5" w15:restartNumberingAfterBreak="0">
    <w:nsid w:val="5F517D03"/>
    <w:multiLevelType w:val="singleLevel"/>
    <w:tmpl w:val="EA3454B2"/>
    <w:lvl w:ilvl="0">
      <w:start w:val="1"/>
      <w:numFmt w:val="decimal"/>
      <w:lvlText w:val="%1."/>
      <w:lvlJc w:val="left"/>
      <w:pPr>
        <w:tabs>
          <w:tab w:val="num" w:pos="360"/>
        </w:tabs>
        <w:ind w:left="360" w:hanging="360"/>
      </w:pPr>
      <w:rPr>
        <w:rFonts w:cs="Times New Roman"/>
      </w:rPr>
    </w:lvl>
  </w:abstractNum>
  <w:abstractNum w:abstractNumId="156" w15:restartNumberingAfterBreak="0">
    <w:nsid w:val="60100863"/>
    <w:multiLevelType w:val="hybridMultilevel"/>
    <w:tmpl w:val="E5F236F8"/>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7" w15:restartNumberingAfterBreak="0">
    <w:nsid w:val="606968AC"/>
    <w:multiLevelType w:val="hybridMultilevel"/>
    <w:tmpl w:val="B9BAA866"/>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8" w15:restartNumberingAfterBreak="0">
    <w:nsid w:val="610A1B02"/>
    <w:multiLevelType w:val="hybridMultilevel"/>
    <w:tmpl w:val="A65A7826"/>
    <w:lvl w:ilvl="0" w:tplc="396A048A">
      <w:start w:val="1"/>
      <w:numFmt w:val="decimal"/>
      <w:lvlText w:val="%1."/>
      <w:lvlJc w:val="left"/>
      <w:pPr>
        <w:tabs>
          <w:tab w:val="num" w:pos="360"/>
        </w:tabs>
        <w:ind w:left="340"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9" w15:restartNumberingAfterBreak="0">
    <w:nsid w:val="618318DF"/>
    <w:multiLevelType w:val="hybridMultilevel"/>
    <w:tmpl w:val="1FDC8A80"/>
    <w:lvl w:ilvl="0" w:tplc="FFFFFFFF">
      <w:start w:val="1"/>
      <w:numFmt w:val="decimal"/>
      <w:lvlText w:val="%1."/>
      <w:lvlJc w:val="left"/>
      <w:pPr>
        <w:tabs>
          <w:tab w:val="num" w:pos="360"/>
        </w:tabs>
        <w:ind w:left="340" w:hanging="340"/>
      </w:pPr>
      <w:rPr>
        <w:rFonts w:cs="Times New Roman" w:hint="default"/>
      </w:rPr>
    </w:lvl>
    <w:lvl w:ilvl="1" w:tplc="FFFFFFFF">
      <w:start w:val="1"/>
      <w:numFmt w:val="lowerLetter"/>
      <w:lvlText w:val="%2)"/>
      <w:lvlJc w:val="left"/>
      <w:pPr>
        <w:tabs>
          <w:tab w:val="num" w:pos="1440"/>
        </w:tabs>
        <w:ind w:left="1440" w:hanging="360"/>
      </w:pPr>
      <w:rPr>
        <w:rFonts w:cs="Times New Roman" w:hint="default"/>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60" w15:restartNumberingAfterBreak="0">
    <w:nsid w:val="61AB3B5A"/>
    <w:multiLevelType w:val="hybridMultilevel"/>
    <w:tmpl w:val="6BD4FC80"/>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1" w15:restartNumberingAfterBreak="0">
    <w:nsid w:val="63A02C46"/>
    <w:multiLevelType w:val="hybridMultilevel"/>
    <w:tmpl w:val="34B803A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2" w15:restartNumberingAfterBreak="0">
    <w:nsid w:val="63C7247E"/>
    <w:multiLevelType w:val="hybridMultilevel"/>
    <w:tmpl w:val="7D14FF18"/>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3" w15:restartNumberingAfterBreak="0">
    <w:nsid w:val="64A268EE"/>
    <w:multiLevelType w:val="hybridMultilevel"/>
    <w:tmpl w:val="7A3832FC"/>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4" w15:restartNumberingAfterBreak="0">
    <w:nsid w:val="655E1CC4"/>
    <w:multiLevelType w:val="hybridMultilevel"/>
    <w:tmpl w:val="690EDD80"/>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5" w15:restartNumberingAfterBreak="0">
    <w:nsid w:val="664B07F5"/>
    <w:multiLevelType w:val="hybridMultilevel"/>
    <w:tmpl w:val="DE50278C"/>
    <w:lvl w:ilvl="0" w:tplc="7EC26FBC">
      <w:start w:val="1"/>
      <w:numFmt w:val="lowerLetter"/>
      <w:lvlText w:val="%1)"/>
      <w:lvlJc w:val="left"/>
      <w:pPr>
        <w:tabs>
          <w:tab w:val="num" w:pos="737"/>
        </w:tabs>
        <w:ind w:left="737" w:hanging="397"/>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6" w15:restartNumberingAfterBreak="0">
    <w:nsid w:val="66650B27"/>
    <w:multiLevelType w:val="hybridMultilevel"/>
    <w:tmpl w:val="15EAF4FC"/>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7" w15:restartNumberingAfterBreak="0">
    <w:nsid w:val="67114AAF"/>
    <w:multiLevelType w:val="hybridMultilevel"/>
    <w:tmpl w:val="D320FFDA"/>
    <w:lvl w:ilvl="0" w:tplc="FFFFFFFF">
      <w:start w:val="1"/>
      <w:numFmt w:val="lowerLetter"/>
      <w:lvlText w:val="%1)"/>
      <w:lvlJc w:val="left"/>
      <w:pPr>
        <w:tabs>
          <w:tab w:val="num" w:pos="644"/>
        </w:tabs>
        <w:ind w:left="567" w:hanging="283"/>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68" w15:restartNumberingAfterBreak="0">
    <w:nsid w:val="67463274"/>
    <w:multiLevelType w:val="hybridMultilevel"/>
    <w:tmpl w:val="A63CEEAA"/>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9" w15:restartNumberingAfterBreak="0">
    <w:nsid w:val="67FB6298"/>
    <w:multiLevelType w:val="singleLevel"/>
    <w:tmpl w:val="9350EE5C"/>
    <w:lvl w:ilvl="0">
      <w:start w:val="1"/>
      <w:numFmt w:val="lowerLetter"/>
      <w:lvlText w:val="%1)"/>
      <w:lvlJc w:val="left"/>
      <w:pPr>
        <w:tabs>
          <w:tab w:val="num" w:pos="644"/>
        </w:tabs>
        <w:ind w:left="567" w:hanging="283"/>
      </w:pPr>
      <w:rPr>
        <w:rFonts w:cs="Times New Roman"/>
      </w:rPr>
    </w:lvl>
  </w:abstractNum>
  <w:abstractNum w:abstractNumId="170" w15:restartNumberingAfterBreak="0">
    <w:nsid w:val="694709C5"/>
    <w:multiLevelType w:val="hybridMultilevel"/>
    <w:tmpl w:val="0C7C7086"/>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1" w15:restartNumberingAfterBreak="0">
    <w:nsid w:val="6A8B2292"/>
    <w:multiLevelType w:val="singleLevel"/>
    <w:tmpl w:val="CB2CE438"/>
    <w:lvl w:ilvl="0">
      <w:start w:val="1"/>
      <w:numFmt w:val="decimal"/>
      <w:lvlText w:val="%1."/>
      <w:lvlJc w:val="left"/>
      <w:pPr>
        <w:tabs>
          <w:tab w:val="num" w:pos="360"/>
        </w:tabs>
        <w:ind w:left="340" w:hanging="340"/>
      </w:pPr>
      <w:rPr>
        <w:rFonts w:cs="Times New Roman"/>
      </w:rPr>
    </w:lvl>
  </w:abstractNum>
  <w:abstractNum w:abstractNumId="172" w15:restartNumberingAfterBreak="0">
    <w:nsid w:val="6A953312"/>
    <w:multiLevelType w:val="hybridMultilevel"/>
    <w:tmpl w:val="FD400D3E"/>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3" w15:restartNumberingAfterBreak="0">
    <w:nsid w:val="6AA76851"/>
    <w:multiLevelType w:val="hybridMultilevel"/>
    <w:tmpl w:val="6F103720"/>
    <w:lvl w:ilvl="0" w:tplc="4A6A385C">
      <w:start w:val="1"/>
      <w:numFmt w:val="decimal"/>
      <w:lvlText w:val="%1."/>
      <w:lvlJc w:val="left"/>
      <w:pPr>
        <w:tabs>
          <w:tab w:val="num" w:pos="644"/>
        </w:tabs>
        <w:ind w:left="644" w:hanging="360"/>
      </w:pPr>
      <w:rPr>
        <w:rFonts w:cs="Times New Roman" w:hint="default"/>
      </w:rPr>
    </w:lvl>
    <w:lvl w:ilvl="1" w:tplc="04090019" w:tentative="1">
      <w:start w:val="1"/>
      <w:numFmt w:val="lowerLetter"/>
      <w:lvlText w:val="%2."/>
      <w:lvlJc w:val="left"/>
      <w:pPr>
        <w:tabs>
          <w:tab w:val="num" w:pos="1364"/>
        </w:tabs>
        <w:ind w:left="1364" w:hanging="360"/>
      </w:pPr>
      <w:rPr>
        <w:rFonts w:cs="Times New Roman"/>
      </w:rPr>
    </w:lvl>
    <w:lvl w:ilvl="2" w:tplc="0409001B" w:tentative="1">
      <w:start w:val="1"/>
      <w:numFmt w:val="lowerRoman"/>
      <w:lvlText w:val="%3."/>
      <w:lvlJc w:val="right"/>
      <w:pPr>
        <w:tabs>
          <w:tab w:val="num" w:pos="2084"/>
        </w:tabs>
        <w:ind w:left="2084" w:hanging="180"/>
      </w:pPr>
      <w:rPr>
        <w:rFonts w:cs="Times New Roman"/>
      </w:rPr>
    </w:lvl>
    <w:lvl w:ilvl="3" w:tplc="0409000F" w:tentative="1">
      <w:start w:val="1"/>
      <w:numFmt w:val="decimal"/>
      <w:lvlText w:val="%4."/>
      <w:lvlJc w:val="left"/>
      <w:pPr>
        <w:tabs>
          <w:tab w:val="num" w:pos="2804"/>
        </w:tabs>
        <w:ind w:left="2804" w:hanging="360"/>
      </w:pPr>
      <w:rPr>
        <w:rFonts w:cs="Times New Roman"/>
      </w:rPr>
    </w:lvl>
    <w:lvl w:ilvl="4" w:tplc="04090019" w:tentative="1">
      <w:start w:val="1"/>
      <w:numFmt w:val="lowerLetter"/>
      <w:lvlText w:val="%5."/>
      <w:lvlJc w:val="left"/>
      <w:pPr>
        <w:tabs>
          <w:tab w:val="num" w:pos="3524"/>
        </w:tabs>
        <w:ind w:left="3524" w:hanging="360"/>
      </w:pPr>
      <w:rPr>
        <w:rFonts w:cs="Times New Roman"/>
      </w:rPr>
    </w:lvl>
    <w:lvl w:ilvl="5" w:tplc="0409001B" w:tentative="1">
      <w:start w:val="1"/>
      <w:numFmt w:val="lowerRoman"/>
      <w:lvlText w:val="%6."/>
      <w:lvlJc w:val="right"/>
      <w:pPr>
        <w:tabs>
          <w:tab w:val="num" w:pos="4244"/>
        </w:tabs>
        <w:ind w:left="4244" w:hanging="180"/>
      </w:pPr>
      <w:rPr>
        <w:rFonts w:cs="Times New Roman"/>
      </w:rPr>
    </w:lvl>
    <w:lvl w:ilvl="6" w:tplc="0409000F" w:tentative="1">
      <w:start w:val="1"/>
      <w:numFmt w:val="decimal"/>
      <w:lvlText w:val="%7."/>
      <w:lvlJc w:val="left"/>
      <w:pPr>
        <w:tabs>
          <w:tab w:val="num" w:pos="4964"/>
        </w:tabs>
        <w:ind w:left="4964" w:hanging="360"/>
      </w:pPr>
      <w:rPr>
        <w:rFonts w:cs="Times New Roman"/>
      </w:rPr>
    </w:lvl>
    <w:lvl w:ilvl="7" w:tplc="04090019" w:tentative="1">
      <w:start w:val="1"/>
      <w:numFmt w:val="lowerLetter"/>
      <w:lvlText w:val="%8."/>
      <w:lvlJc w:val="left"/>
      <w:pPr>
        <w:tabs>
          <w:tab w:val="num" w:pos="5684"/>
        </w:tabs>
        <w:ind w:left="5684" w:hanging="360"/>
      </w:pPr>
      <w:rPr>
        <w:rFonts w:cs="Times New Roman"/>
      </w:rPr>
    </w:lvl>
    <w:lvl w:ilvl="8" w:tplc="0409001B" w:tentative="1">
      <w:start w:val="1"/>
      <w:numFmt w:val="lowerRoman"/>
      <w:lvlText w:val="%9."/>
      <w:lvlJc w:val="right"/>
      <w:pPr>
        <w:tabs>
          <w:tab w:val="num" w:pos="6404"/>
        </w:tabs>
        <w:ind w:left="6404" w:hanging="180"/>
      </w:pPr>
      <w:rPr>
        <w:rFonts w:cs="Times New Roman"/>
      </w:rPr>
    </w:lvl>
  </w:abstractNum>
  <w:abstractNum w:abstractNumId="174" w15:restartNumberingAfterBreak="0">
    <w:nsid w:val="6BA7409A"/>
    <w:multiLevelType w:val="hybridMultilevel"/>
    <w:tmpl w:val="4BE85CEA"/>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5" w15:restartNumberingAfterBreak="0">
    <w:nsid w:val="6BB54622"/>
    <w:multiLevelType w:val="hybridMultilevel"/>
    <w:tmpl w:val="75F48A4C"/>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6" w15:restartNumberingAfterBreak="0">
    <w:nsid w:val="6C1B2136"/>
    <w:multiLevelType w:val="singleLevel"/>
    <w:tmpl w:val="1678417E"/>
    <w:lvl w:ilvl="0">
      <w:start w:val="1"/>
      <w:numFmt w:val="lowerLetter"/>
      <w:lvlText w:val="%1)"/>
      <w:lvlJc w:val="left"/>
      <w:pPr>
        <w:tabs>
          <w:tab w:val="num" w:pos="644"/>
        </w:tabs>
        <w:ind w:left="567" w:hanging="283"/>
      </w:pPr>
      <w:rPr>
        <w:rFonts w:cs="Times New Roman"/>
      </w:rPr>
    </w:lvl>
  </w:abstractNum>
  <w:abstractNum w:abstractNumId="177" w15:restartNumberingAfterBreak="0">
    <w:nsid w:val="6CF408F9"/>
    <w:multiLevelType w:val="hybridMultilevel"/>
    <w:tmpl w:val="BD42FD38"/>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8" w15:restartNumberingAfterBreak="0">
    <w:nsid w:val="6ED93DC3"/>
    <w:multiLevelType w:val="hybridMultilevel"/>
    <w:tmpl w:val="38346DEA"/>
    <w:lvl w:ilvl="0" w:tplc="4F52544A">
      <w:start w:val="1"/>
      <w:numFmt w:val="lowerLetter"/>
      <w:lvlText w:val="%1)"/>
      <w:lvlJc w:val="left"/>
      <w:pPr>
        <w:tabs>
          <w:tab w:val="num" w:pos="737"/>
        </w:tabs>
        <w:ind w:left="737" w:hanging="397"/>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9" w15:restartNumberingAfterBreak="0">
    <w:nsid w:val="6F751BB7"/>
    <w:multiLevelType w:val="hybridMultilevel"/>
    <w:tmpl w:val="EDC8D8AC"/>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0" w15:restartNumberingAfterBreak="0">
    <w:nsid w:val="6F7A6FD8"/>
    <w:multiLevelType w:val="hybridMultilevel"/>
    <w:tmpl w:val="1A22FB28"/>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1" w15:restartNumberingAfterBreak="0">
    <w:nsid w:val="70C752C5"/>
    <w:multiLevelType w:val="hybridMultilevel"/>
    <w:tmpl w:val="4970B872"/>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2" w15:restartNumberingAfterBreak="0">
    <w:nsid w:val="7127451C"/>
    <w:multiLevelType w:val="hybridMultilevel"/>
    <w:tmpl w:val="00A4FD80"/>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3" w15:restartNumberingAfterBreak="0">
    <w:nsid w:val="7138370D"/>
    <w:multiLevelType w:val="hybridMultilevel"/>
    <w:tmpl w:val="5D667B08"/>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4" w15:restartNumberingAfterBreak="0">
    <w:nsid w:val="7159280D"/>
    <w:multiLevelType w:val="hybridMultilevel"/>
    <w:tmpl w:val="80A6C6E2"/>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5" w15:restartNumberingAfterBreak="0">
    <w:nsid w:val="716C08B5"/>
    <w:multiLevelType w:val="hybridMultilevel"/>
    <w:tmpl w:val="6700CCC4"/>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6" w15:restartNumberingAfterBreak="0">
    <w:nsid w:val="71703422"/>
    <w:multiLevelType w:val="hybridMultilevel"/>
    <w:tmpl w:val="C23872C8"/>
    <w:lvl w:ilvl="0" w:tplc="5D588070">
      <w:start w:val="1"/>
      <w:numFmt w:val="decimal"/>
      <w:lvlText w:val="%1."/>
      <w:lvlJc w:val="left"/>
      <w:pPr>
        <w:tabs>
          <w:tab w:val="num" w:pos="644"/>
        </w:tabs>
        <w:ind w:left="644" w:hanging="360"/>
      </w:pPr>
      <w:rPr>
        <w:rFonts w:cs="Times New Roman" w:hint="default"/>
      </w:rPr>
    </w:lvl>
    <w:lvl w:ilvl="1" w:tplc="04090019" w:tentative="1">
      <w:start w:val="1"/>
      <w:numFmt w:val="lowerLetter"/>
      <w:lvlText w:val="%2."/>
      <w:lvlJc w:val="left"/>
      <w:pPr>
        <w:tabs>
          <w:tab w:val="num" w:pos="1364"/>
        </w:tabs>
        <w:ind w:left="1364" w:hanging="360"/>
      </w:pPr>
      <w:rPr>
        <w:rFonts w:cs="Times New Roman"/>
      </w:rPr>
    </w:lvl>
    <w:lvl w:ilvl="2" w:tplc="0409001B" w:tentative="1">
      <w:start w:val="1"/>
      <w:numFmt w:val="lowerRoman"/>
      <w:lvlText w:val="%3."/>
      <w:lvlJc w:val="right"/>
      <w:pPr>
        <w:tabs>
          <w:tab w:val="num" w:pos="2084"/>
        </w:tabs>
        <w:ind w:left="2084" w:hanging="180"/>
      </w:pPr>
      <w:rPr>
        <w:rFonts w:cs="Times New Roman"/>
      </w:rPr>
    </w:lvl>
    <w:lvl w:ilvl="3" w:tplc="0409000F" w:tentative="1">
      <w:start w:val="1"/>
      <w:numFmt w:val="decimal"/>
      <w:lvlText w:val="%4."/>
      <w:lvlJc w:val="left"/>
      <w:pPr>
        <w:tabs>
          <w:tab w:val="num" w:pos="2804"/>
        </w:tabs>
        <w:ind w:left="2804" w:hanging="360"/>
      </w:pPr>
      <w:rPr>
        <w:rFonts w:cs="Times New Roman"/>
      </w:rPr>
    </w:lvl>
    <w:lvl w:ilvl="4" w:tplc="04090019" w:tentative="1">
      <w:start w:val="1"/>
      <w:numFmt w:val="lowerLetter"/>
      <w:lvlText w:val="%5."/>
      <w:lvlJc w:val="left"/>
      <w:pPr>
        <w:tabs>
          <w:tab w:val="num" w:pos="3524"/>
        </w:tabs>
        <w:ind w:left="3524" w:hanging="360"/>
      </w:pPr>
      <w:rPr>
        <w:rFonts w:cs="Times New Roman"/>
      </w:rPr>
    </w:lvl>
    <w:lvl w:ilvl="5" w:tplc="0409001B" w:tentative="1">
      <w:start w:val="1"/>
      <w:numFmt w:val="lowerRoman"/>
      <w:lvlText w:val="%6."/>
      <w:lvlJc w:val="right"/>
      <w:pPr>
        <w:tabs>
          <w:tab w:val="num" w:pos="4244"/>
        </w:tabs>
        <w:ind w:left="4244" w:hanging="180"/>
      </w:pPr>
      <w:rPr>
        <w:rFonts w:cs="Times New Roman"/>
      </w:rPr>
    </w:lvl>
    <w:lvl w:ilvl="6" w:tplc="0409000F" w:tentative="1">
      <w:start w:val="1"/>
      <w:numFmt w:val="decimal"/>
      <w:lvlText w:val="%7."/>
      <w:lvlJc w:val="left"/>
      <w:pPr>
        <w:tabs>
          <w:tab w:val="num" w:pos="4964"/>
        </w:tabs>
        <w:ind w:left="4964" w:hanging="360"/>
      </w:pPr>
      <w:rPr>
        <w:rFonts w:cs="Times New Roman"/>
      </w:rPr>
    </w:lvl>
    <w:lvl w:ilvl="7" w:tplc="04090019" w:tentative="1">
      <w:start w:val="1"/>
      <w:numFmt w:val="lowerLetter"/>
      <w:lvlText w:val="%8."/>
      <w:lvlJc w:val="left"/>
      <w:pPr>
        <w:tabs>
          <w:tab w:val="num" w:pos="5684"/>
        </w:tabs>
        <w:ind w:left="5684" w:hanging="360"/>
      </w:pPr>
      <w:rPr>
        <w:rFonts w:cs="Times New Roman"/>
      </w:rPr>
    </w:lvl>
    <w:lvl w:ilvl="8" w:tplc="0409001B" w:tentative="1">
      <w:start w:val="1"/>
      <w:numFmt w:val="lowerRoman"/>
      <w:lvlText w:val="%9."/>
      <w:lvlJc w:val="right"/>
      <w:pPr>
        <w:tabs>
          <w:tab w:val="num" w:pos="6404"/>
        </w:tabs>
        <w:ind w:left="6404" w:hanging="180"/>
      </w:pPr>
      <w:rPr>
        <w:rFonts w:cs="Times New Roman"/>
      </w:rPr>
    </w:lvl>
  </w:abstractNum>
  <w:abstractNum w:abstractNumId="187" w15:restartNumberingAfterBreak="0">
    <w:nsid w:val="71731E90"/>
    <w:multiLevelType w:val="hybridMultilevel"/>
    <w:tmpl w:val="44525816"/>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8" w15:restartNumberingAfterBreak="0">
    <w:nsid w:val="719827EE"/>
    <w:multiLevelType w:val="singleLevel"/>
    <w:tmpl w:val="69AC5D90"/>
    <w:lvl w:ilvl="0">
      <w:start w:val="2"/>
      <w:numFmt w:val="decimal"/>
      <w:lvlText w:val="%1."/>
      <w:lvlJc w:val="left"/>
      <w:pPr>
        <w:tabs>
          <w:tab w:val="num" w:pos="360"/>
        </w:tabs>
        <w:ind w:left="340" w:hanging="340"/>
      </w:pPr>
      <w:rPr>
        <w:rFonts w:cs="Times New Roman"/>
      </w:rPr>
    </w:lvl>
  </w:abstractNum>
  <w:abstractNum w:abstractNumId="189" w15:restartNumberingAfterBreak="0">
    <w:nsid w:val="71B91CFF"/>
    <w:multiLevelType w:val="singleLevel"/>
    <w:tmpl w:val="46047520"/>
    <w:lvl w:ilvl="0">
      <w:start w:val="2"/>
      <w:numFmt w:val="decimal"/>
      <w:lvlText w:val="%1."/>
      <w:lvlJc w:val="left"/>
      <w:pPr>
        <w:tabs>
          <w:tab w:val="num" w:pos="360"/>
        </w:tabs>
        <w:ind w:left="340" w:hanging="340"/>
      </w:pPr>
      <w:rPr>
        <w:rFonts w:cs="Times New Roman"/>
      </w:rPr>
    </w:lvl>
  </w:abstractNum>
  <w:abstractNum w:abstractNumId="190" w15:restartNumberingAfterBreak="0">
    <w:nsid w:val="72E62463"/>
    <w:multiLevelType w:val="hybridMultilevel"/>
    <w:tmpl w:val="6B0E72C8"/>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1" w15:restartNumberingAfterBreak="0">
    <w:nsid w:val="734F7E67"/>
    <w:multiLevelType w:val="hybridMultilevel"/>
    <w:tmpl w:val="1BD6507A"/>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2" w15:restartNumberingAfterBreak="0">
    <w:nsid w:val="73C17134"/>
    <w:multiLevelType w:val="hybridMultilevel"/>
    <w:tmpl w:val="429EF844"/>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3" w15:restartNumberingAfterBreak="0">
    <w:nsid w:val="74010CAB"/>
    <w:multiLevelType w:val="hybridMultilevel"/>
    <w:tmpl w:val="5C98A65C"/>
    <w:lvl w:ilvl="0" w:tplc="7EC26FBC">
      <w:start w:val="1"/>
      <w:numFmt w:val="lowerLetter"/>
      <w:lvlText w:val="%1)"/>
      <w:lvlJc w:val="left"/>
      <w:pPr>
        <w:tabs>
          <w:tab w:val="num" w:pos="737"/>
        </w:tabs>
        <w:ind w:left="737" w:hanging="397"/>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4" w15:restartNumberingAfterBreak="0">
    <w:nsid w:val="75562C86"/>
    <w:multiLevelType w:val="hybridMultilevel"/>
    <w:tmpl w:val="73EA41C2"/>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5" w15:restartNumberingAfterBreak="0">
    <w:nsid w:val="758B31DA"/>
    <w:multiLevelType w:val="hybridMultilevel"/>
    <w:tmpl w:val="69F8DB24"/>
    <w:lvl w:ilvl="0" w:tplc="635052B0">
      <w:start w:val="1"/>
      <w:numFmt w:val="lowerLetter"/>
      <w:lvlText w:val="%1)"/>
      <w:lvlJc w:val="left"/>
      <w:pPr>
        <w:tabs>
          <w:tab w:val="num" w:pos="927"/>
        </w:tabs>
        <w:ind w:left="90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6" w15:restartNumberingAfterBreak="0">
    <w:nsid w:val="75D77D75"/>
    <w:multiLevelType w:val="hybridMultilevel"/>
    <w:tmpl w:val="A4BE9B40"/>
    <w:lvl w:ilvl="0" w:tplc="7EC26FBC">
      <w:start w:val="1"/>
      <w:numFmt w:val="lowerLetter"/>
      <w:lvlText w:val="%1)"/>
      <w:lvlJc w:val="left"/>
      <w:pPr>
        <w:tabs>
          <w:tab w:val="num" w:pos="737"/>
        </w:tabs>
        <w:ind w:left="737" w:hanging="397"/>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7" w15:restartNumberingAfterBreak="0">
    <w:nsid w:val="76B00EEE"/>
    <w:multiLevelType w:val="hybridMultilevel"/>
    <w:tmpl w:val="F24A8E1E"/>
    <w:lvl w:ilvl="0" w:tplc="580C60E2">
      <w:start w:val="1"/>
      <w:numFmt w:val="lowerLetter"/>
      <w:lvlText w:val="%1)"/>
      <w:lvlJc w:val="left"/>
      <w:pPr>
        <w:tabs>
          <w:tab w:val="num" w:pos="644"/>
        </w:tabs>
        <w:ind w:left="567" w:hanging="283"/>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8" w15:restartNumberingAfterBreak="0">
    <w:nsid w:val="77471F19"/>
    <w:multiLevelType w:val="hybridMultilevel"/>
    <w:tmpl w:val="509CD070"/>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9" w15:restartNumberingAfterBreak="0">
    <w:nsid w:val="79B44286"/>
    <w:multiLevelType w:val="hybridMultilevel"/>
    <w:tmpl w:val="EEBC270C"/>
    <w:lvl w:ilvl="0" w:tplc="3842868A">
      <w:start w:val="1"/>
      <w:numFmt w:val="decimal"/>
      <w:lvlText w:val="%1."/>
      <w:lvlJc w:val="left"/>
      <w:pPr>
        <w:tabs>
          <w:tab w:val="num" w:pos="644"/>
        </w:tabs>
        <w:ind w:left="644" w:hanging="360"/>
      </w:pPr>
      <w:rPr>
        <w:rFonts w:cs="Times New Roman" w:hint="default"/>
      </w:rPr>
    </w:lvl>
    <w:lvl w:ilvl="1" w:tplc="04090019" w:tentative="1">
      <w:start w:val="1"/>
      <w:numFmt w:val="lowerLetter"/>
      <w:lvlText w:val="%2."/>
      <w:lvlJc w:val="left"/>
      <w:pPr>
        <w:tabs>
          <w:tab w:val="num" w:pos="1364"/>
        </w:tabs>
        <w:ind w:left="1364" w:hanging="360"/>
      </w:pPr>
      <w:rPr>
        <w:rFonts w:cs="Times New Roman"/>
      </w:rPr>
    </w:lvl>
    <w:lvl w:ilvl="2" w:tplc="0409001B" w:tentative="1">
      <w:start w:val="1"/>
      <w:numFmt w:val="lowerRoman"/>
      <w:lvlText w:val="%3."/>
      <w:lvlJc w:val="right"/>
      <w:pPr>
        <w:tabs>
          <w:tab w:val="num" w:pos="2084"/>
        </w:tabs>
        <w:ind w:left="2084" w:hanging="180"/>
      </w:pPr>
      <w:rPr>
        <w:rFonts w:cs="Times New Roman"/>
      </w:rPr>
    </w:lvl>
    <w:lvl w:ilvl="3" w:tplc="0409000F" w:tentative="1">
      <w:start w:val="1"/>
      <w:numFmt w:val="decimal"/>
      <w:lvlText w:val="%4."/>
      <w:lvlJc w:val="left"/>
      <w:pPr>
        <w:tabs>
          <w:tab w:val="num" w:pos="2804"/>
        </w:tabs>
        <w:ind w:left="2804" w:hanging="360"/>
      </w:pPr>
      <w:rPr>
        <w:rFonts w:cs="Times New Roman"/>
      </w:rPr>
    </w:lvl>
    <w:lvl w:ilvl="4" w:tplc="04090019" w:tentative="1">
      <w:start w:val="1"/>
      <w:numFmt w:val="lowerLetter"/>
      <w:lvlText w:val="%5."/>
      <w:lvlJc w:val="left"/>
      <w:pPr>
        <w:tabs>
          <w:tab w:val="num" w:pos="3524"/>
        </w:tabs>
        <w:ind w:left="3524" w:hanging="360"/>
      </w:pPr>
      <w:rPr>
        <w:rFonts w:cs="Times New Roman"/>
      </w:rPr>
    </w:lvl>
    <w:lvl w:ilvl="5" w:tplc="0409001B" w:tentative="1">
      <w:start w:val="1"/>
      <w:numFmt w:val="lowerRoman"/>
      <w:lvlText w:val="%6."/>
      <w:lvlJc w:val="right"/>
      <w:pPr>
        <w:tabs>
          <w:tab w:val="num" w:pos="4244"/>
        </w:tabs>
        <w:ind w:left="4244" w:hanging="180"/>
      </w:pPr>
      <w:rPr>
        <w:rFonts w:cs="Times New Roman"/>
      </w:rPr>
    </w:lvl>
    <w:lvl w:ilvl="6" w:tplc="0409000F" w:tentative="1">
      <w:start w:val="1"/>
      <w:numFmt w:val="decimal"/>
      <w:lvlText w:val="%7."/>
      <w:lvlJc w:val="left"/>
      <w:pPr>
        <w:tabs>
          <w:tab w:val="num" w:pos="4964"/>
        </w:tabs>
        <w:ind w:left="4964" w:hanging="360"/>
      </w:pPr>
      <w:rPr>
        <w:rFonts w:cs="Times New Roman"/>
      </w:rPr>
    </w:lvl>
    <w:lvl w:ilvl="7" w:tplc="04090019" w:tentative="1">
      <w:start w:val="1"/>
      <w:numFmt w:val="lowerLetter"/>
      <w:lvlText w:val="%8."/>
      <w:lvlJc w:val="left"/>
      <w:pPr>
        <w:tabs>
          <w:tab w:val="num" w:pos="5684"/>
        </w:tabs>
        <w:ind w:left="5684" w:hanging="360"/>
      </w:pPr>
      <w:rPr>
        <w:rFonts w:cs="Times New Roman"/>
      </w:rPr>
    </w:lvl>
    <w:lvl w:ilvl="8" w:tplc="0409001B" w:tentative="1">
      <w:start w:val="1"/>
      <w:numFmt w:val="lowerRoman"/>
      <w:lvlText w:val="%9."/>
      <w:lvlJc w:val="right"/>
      <w:pPr>
        <w:tabs>
          <w:tab w:val="num" w:pos="6404"/>
        </w:tabs>
        <w:ind w:left="6404" w:hanging="180"/>
      </w:pPr>
      <w:rPr>
        <w:rFonts w:cs="Times New Roman"/>
      </w:rPr>
    </w:lvl>
  </w:abstractNum>
  <w:abstractNum w:abstractNumId="200" w15:restartNumberingAfterBreak="0">
    <w:nsid w:val="7A711005"/>
    <w:multiLevelType w:val="hybridMultilevel"/>
    <w:tmpl w:val="A6E63208"/>
    <w:lvl w:ilvl="0" w:tplc="ADB6D5B8">
      <w:start w:val="1"/>
      <w:numFmt w:val="decimal"/>
      <w:lvlText w:val="%1."/>
      <w:lvlJc w:val="left"/>
      <w:pPr>
        <w:tabs>
          <w:tab w:val="num" w:pos="360"/>
        </w:tabs>
        <w:ind w:left="340" w:hanging="56"/>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1" w15:restartNumberingAfterBreak="0">
    <w:nsid w:val="7B0714AC"/>
    <w:multiLevelType w:val="singleLevel"/>
    <w:tmpl w:val="F1B420CE"/>
    <w:lvl w:ilvl="0">
      <w:start w:val="1"/>
      <w:numFmt w:val="lowerLetter"/>
      <w:lvlText w:val="%1)"/>
      <w:lvlJc w:val="left"/>
      <w:pPr>
        <w:tabs>
          <w:tab w:val="num" w:pos="644"/>
        </w:tabs>
        <w:ind w:left="567" w:hanging="283"/>
      </w:pPr>
      <w:rPr>
        <w:rFonts w:cs="Times New Roman"/>
      </w:rPr>
    </w:lvl>
  </w:abstractNum>
  <w:abstractNum w:abstractNumId="202" w15:restartNumberingAfterBreak="0">
    <w:nsid w:val="7B997D3A"/>
    <w:multiLevelType w:val="hybridMultilevel"/>
    <w:tmpl w:val="E9F064A8"/>
    <w:lvl w:ilvl="0" w:tplc="7EC26FBC">
      <w:start w:val="1"/>
      <w:numFmt w:val="lowerLetter"/>
      <w:lvlText w:val="%1)"/>
      <w:lvlJc w:val="left"/>
      <w:pPr>
        <w:tabs>
          <w:tab w:val="num" w:pos="737"/>
        </w:tabs>
        <w:ind w:left="737" w:hanging="397"/>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3" w15:restartNumberingAfterBreak="0">
    <w:nsid w:val="7C3D785C"/>
    <w:multiLevelType w:val="hybridMultilevel"/>
    <w:tmpl w:val="4CD03AE0"/>
    <w:lvl w:ilvl="0" w:tplc="81A87C36">
      <w:start w:val="1"/>
      <w:numFmt w:val="decimal"/>
      <w:lvlText w:val="%1."/>
      <w:lvlJc w:val="left"/>
      <w:pPr>
        <w:tabs>
          <w:tab w:val="num" w:pos="644"/>
        </w:tabs>
        <w:ind w:left="624"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4" w15:restartNumberingAfterBreak="0">
    <w:nsid w:val="7C4110CE"/>
    <w:multiLevelType w:val="hybridMultilevel"/>
    <w:tmpl w:val="A88ED43A"/>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5" w15:restartNumberingAfterBreak="0">
    <w:nsid w:val="7C7E4007"/>
    <w:multiLevelType w:val="hybridMultilevel"/>
    <w:tmpl w:val="244488E0"/>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6" w15:restartNumberingAfterBreak="0">
    <w:nsid w:val="7E2C3B08"/>
    <w:multiLevelType w:val="hybridMultilevel"/>
    <w:tmpl w:val="A9C2F814"/>
    <w:lvl w:ilvl="0" w:tplc="CEFAEEC8">
      <w:start w:val="1"/>
      <w:numFmt w:val="decimal"/>
      <w:lvlText w:val="%1."/>
      <w:lvlJc w:val="left"/>
      <w:pPr>
        <w:tabs>
          <w:tab w:val="num" w:pos="360"/>
        </w:tabs>
        <w:ind w:left="340" w:hanging="34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7" w15:restartNumberingAfterBreak="0">
    <w:nsid w:val="7F59510A"/>
    <w:multiLevelType w:val="singleLevel"/>
    <w:tmpl w:val="7FF45654"/>
    <w:lvl w:ilvl="0">
      <w:start w:val="1"/>
      <w:numFmt w:val="lowerLetter"/>
      <w:pStyle w:val="Index3"/>
      <w:lvlText w:val="%1)"/>
      <w:lvlJc w:val="left"/>
      <w:pPr>
        <w:tabs>
          <w:tab w:val="num" w:pos="737"/>
        </w:tabs>
        <w:ind w:left="737" w:hanging="397"/>
      </w:pPr>
      <w:rPr>
        <w:rFonts w:cs="Times New Roman"/>
      </w:rPr>
    </w:lvl>
  </w:abstractNum>
  <w:num w:numId="1">
    <w:abstractNumId w:val="69"/>
  </w:num>
  <w:num w:numId="2">
    <w:abstractNumId w:val="122"/>
  </w:num>
  <w:num w:numId="3">
    <w:abstractNumId w:val="106"/>
  </w:num>
  <w:num w:numId="4">
    <w:abstractNumId w:val="189"/>
  </w:num>
  <w:num w:numId="5">
    <w:abstractNumId w:val="176"/>
  </w:num>
  <w:num w:numId="6">
    <w:abstractNumId w:val="81"/>
  </w:num>
  <w:num w:numId="7">
    <w:abstractNumId w:val="152"/>
  </w:num>
  <w:num w:numId="8">
    <w:abstractNumId w:val="169"/>
  </w:num>
  <w:num w:numId="9">
    <w:abstractNumId w:val="89"/>
  </w:num>
  <w:num w:numId="10">
    <w:abstractNumId w:val="87"/>
  </w:num>
  <w:num w:numId="11">
    <w:abstractNumId w:val="109"/>
  </w:num>
  <w:num w:numId="12">
    <w:abstractNumId w:val="10"/>
  </w:num>
  <w:num w:numId="13">
    <w:abstractNumId w:val="138"/>
  </w:num>
  <w:num w:numId="14">
    <w:abstractNumId w:val="60"/>
  </w:num>
  <w:num w:numId="15">
    <w:abstractNumId w:val="38"/>
  </w:num>
  <w:num w:numId="16">
    <w:abstractNumId w:val="97"/>
  </w:num>
  <w:num w:numId="17">
    <w:abstractNumId w:val="143"/>
  </w:num>
  <w:num w:numId="18">
    <w:abstractNumId w:val="155"/>
  </w:num>
  <w:num w:numId="19">
    <w:abstractNumId w:val="112"/>
  </w:num>
  <w:num w:numId="20">
    <w:abstractNumId w:val="207"/>
  </w:num>
  <w:num w:numId="21">
    <w:abstractNumId w:val="22"/>
  </w:num>
  <w:num w:numId="22">
    <w:abstractNumId w:val="207"/>
  </w:num>
  <w:num w:numId="23">
    <w:abstractNumId w:val="33"/>
  </w:num>
  <w:num w:numId="24">
    <w:abstractNumId w:val="36"/>
  </w:num>
  <w:num w:numId="25">
    <w:abstractNumId w:val="171"/>
  </w:num>
  <w:num w:numId="26">
    <w:abstractNumId w:val="201"/>
  </w:num>
  <w:num w:numId="27">
    <w:abstractNumId w:val="188"/>
  </w:num>
  <w:num w:numId="28">
    <w:abstractNumId w:val="15"/>
  </w:num>
  <w:num w:numId="29">
    <w:abstractNumId w:val="96"/>
  </w:num>
  <w:num w:numId="30">
    <w:abstractNumId w:val="159"/>
  </w:num>
  <w:num w:numId="31">
    <w:abstractNumId w:val="25"/>
  </w:num>
  <w:num w:numId="32">
    <w:abstractNumId w:val="52"/>
  </w:num>
  <w:num w:numId="33">
    <w:abstractNumId w:val="167"/>
  </w:num>
  <w:num w:numId="34">
    <w:abstractNumId w:val="30"/>
  </w:num>
  <w:num w:numId="35">
    <w:abstractNumId w:val="43"/>
  </w:num>
  <w:num w:numId="36">
    <w:abstractNumId w:val="139"/>
  </w:num>
  <w:num w:numId="37">
    <w:abstractNumId w:val="73"/>
  </w:num>
  <w:num w:numId="38">
    <w:abstractNumId w:val="132"/>
  </w:num>
  <w:num w:numId="39">
    <w:abstractNumId w:val="53"/>
  </w:num>
  <w:num w:numId="40">
    <w:abstractNumId w:val="1"/>
  </w:num>
  <w:num w:numId="41">
    <w:abstractNumId w:val="113"/>
  </w:num>
  <w:num w:numId="42">
    <w:abstractNumId w:val="67"/>
  </w:num>
  <w:num w:numId="43">
    <w:abstractNumId w:val="80"/>
  </w:num>
  <w:num w:numId="44">
    <w:abstractNumId w:val="19"/>
  </w:num>
  <w:num w:numId="45">
    <w:abstractNumId w:val="200"/>
  </w:num>
  <w:num w:numId="46">
    <w:abstractNumId w:val="126"/>
  </w:num>
  <w:num w:numId="47">
    <w:abstractNumId w:val="148"/>
  </w:num>
  <w:num w:numId="48">
    <w:abstractNumId w:val="72"/>
  </w:num>
  <w:num w:numId="49">
    <w:abstractNumId w:val="175"/>
  </w:num>
  <w:num w:numId="50">
    <w:abstractNumId w:val="44"/>
  </w:num>
  <w:num w:numId="51">
    <w:abstractNumId w:val="146"/>
  </w:num>
  <w:num w:numId="52">
    <w:abstractNumId w:val="192"/>
  </w:num>
  <w:num w:numId="53">
    <w:abstractNumId w:val="16"/>
  </w:num>
  <w:num w:numId="54">
    <w:abstractNumId w:val="8"/>
  </w:num>
  <w:num w:numId="55">
    <w:abstractNumId w:val="164"/>
  </w:num>
  <w:num w:numId="56">
    <w:abstractNumId w:val="59"/>
  </w:num>
  <w:num w:numId="57">
    <w:abstractNumId w:val="5"/>
  </w:num>
  <w:num w:numId="58">
    <w:abstractNumId w:val="133"/>
  </w:num>
  <w:num w:numId="59">
    <w:abstractNumId w:val="142"/>
  </w:num>
  <w:num w:numId="60">
    <w:abstractNumId w:val="12"/>
  </w:num>
  <w:num w:numId="61">
    <w:abstractNumId w:val="51"/>
  </w:num>
  <w:num w:numId="62">
    <w:abstractNumId w:val="121"/>
  </w:num>
  <w:num w:numId="63">
    <w:abstractNumId w:val="61"/>
  </w:num>
  <w:num w:numId="64">
    <w:abstractNumId w:val="124"/>
  </w:num>
  <w:num w:numId="65">
    <w:abstractNumId w:val="178"/>
  </w:num>
  <w:num w:numId="66">
    <w:abstractNumId w:val="123"/>
  </w:num>
  <w:num w:numId="67">
    <w:abstractNumId w:val="128"/>
  </w:num>
  <w:num w:numId="68">
    <w:abstractNumId w:val="172"/>
  </w:num>
  <w:num w:numId="69">
    <w:abstractNumId w:val="7"/>
  </w:num>
  <w:num w:numId="70">
    <w:abstractNumId w:val="191"/>
  </w:num>
  <w:num w:numId="71">
    <w:abstractNumId w:val="177"/>
  </w:num>
  <w:num w:numId="72">
    <w:abstractNumId w:val="198"/>
  </w:num>
  <w:num w:numId="73">
    <w:abstractNumId w:val="181"/>
  </w:num>
  <w:num w:numId="74">
    <w:abstractNumId w:val="94"/>
  </w:num>
  <w:num w:numId="75">
    <w:abstractNumId w:val="194"/>
  </w:num>
  <w:num w:numId="76">
    <w:abstractNumId w:val="37"/>
  </w:num>
  <w:num w:numId="77">
    <w:abstractNumId w:val="117"/>
  </w:num>
  <w:num w:numId="78">
    <w:abstractNumId w:val="93"/>
  </w:num>
  <w:num w:numId="79">
    <w:abstractNumId w:val="156"/>
  </w:num>
  <w:num w:numId="80">
    <w:abstractNumId w:val="57"/>
  </w:num>
  <w:num w:numId="81">
    <w:abstractNumId w:val="0"/>
  </w:num>
  <w:num w:numId="82">
    <w:abstractNumId w:val="63"/>
  </w:num>
  <w:num w:numId="83">
    <w:abstractNumId w:val="205"/>
  </w:num>
  <w:num w:numId="84">
    <w:abstractNumId w:val="40"/>
  </w:num>
  <w:num w:numId="85">
    <w:abstractNumId w:val="183"/>
  </w:num>
  <w:num w:numId="86">
    <w:abstractNumId w:val="101"/>
  </w:num>
  <w:num w:numId="87">
    <w:abstractNumId w:val="174"/>
  </w:num>
  <w:num w:numId="88">
    <w:abstractNumId w:val="197"/>
  </w:num>
  <w:num w:numId="89">
    <w:abstractNumId w:val="140"/>
  </w:num>
  <w:num w:numId="90">
    <w:abstractNumId w:val="116"/>
  </w:num>
  <w:num w:numId="91">
    <w:abstractNumId w:val="149"/>
  </w:num>
  <w:num w:numId="92">
    <w:abstractNumId w:val="3"/>
  </w:num>
  <w:num w:numId="93">
    <w:abstractNumId w:val="85"/>
  </w:num>
  <w:num w:numId="94">
    <w:abstractNumId w:val="206"/>
  </w:num>
  <w:num w:numId="95">
    <w:abstractNumId w:val="182"/>
  </w:num>
  <w:num w:numId="96">
    <w:abstractNumId w:val="190"/>
  </w:num>
  <w:num w:numId="97">
    <w:abstractNumId w:val="154"/>
  </w:num>
  <w:num w:numId="98">
    <w:abstractNumId w:val="75"/>
  </w:num>
  <w:num w:numId="99">
    <w:abstractNumId w:val="203"/>
  </w:num>
  <w:num w:numId="100">
    <w:abstractNumId w:val="11"/>
  </w:num>
  <w:num w:numId="101">
    <w:abstractNumId w:val="50"/>
  </w:num>
  <w:num w:numId="102">
    <w:abstractNumId w:val="4"/>
  </w:num>
  <w:num w:numId="103">
    <w:abstractNumId w:val="98"/>
  </w:num>
  <w:num w:numId="104">
    <w:abstractNumId w:val="90"/>
  </w:num>
  <w:num w:numId="105">
    <w:abstractNumId w:val="118"/>
  </w:num>
  <w:num w:numId="106">
    <w:abstractNumId w:val="49"/>
  </w:num>
  <w:num w:numId="107">
    <w:abstractNumId w:val="46"/>
  </w:num>
  <w:num w:numId="108">
    <w:abstractNumId w:val="26"/>
  </w:num>
  <w:num w:numId="109">
    <w:abstractNumId w:val="95"/>
  </w:num>
  <w:num w:numId="110">
    <w:abstractNumId w:val="47"/>
  </w:num>
  <w:num w:numId="111">
    <w:abstractNumId w:val="48"/>
  </w:num>
  <w:num w:numId="112">
    <w:abstractNumId w:val="107"/>
  </w:num>
  <w:num w:numId="113">
    <w:abstractNumId w:val="20"/>
  </w:num>
  <w:num w:numId="114">
    <w:abstractNumId w:val="108"/>
  </w:num>
  <w:num w:numId="115">
    <w:abstractNumId w:val="127"/>
  </w:num>
  <w:num w:numId="116">
    <w:abstractNumId w:val="39"/>
  </w:num>
  <w:num w:numId="117">
    <w:abstractNumId w:val="104"/>
  </w:num>
  <w:num w:numId="118">
    <w:abstractNumId w:val="145"/>
  </w:num>
  <w:num w:numId="119">
    <w:abstractNumId w:val="207"/>
    <w:lvlOverride w:ilvl="0">
      <w:startOverride w:val="1"/>
    </w:lvlOverride>
  </w:num>
  <w:num w:numId="120">
    <w:abstractNumId w:val="168"/>
  </w:num>
  <w:num w:numId="121">
    <w:abstractNumId w:val="115"/>
  </w:num>
  <w:num w:numId="122">
    <w:abstractNumId w:val="179"/>
  </w:num>
  <w:num w:numId="123">
    <w:abstractNumId w:val="207"/>
    <w:lvlOverride w:ilvl="0">
      <w:startOverride w:val="1"/>
    </w:lvlOverride>
  </w:num>
  <w:num w:numId="124">
    <w:abstractNumId w:val="185"/>
  </w:num>
  <w:num w:numId="125">
    <w:abstractNumId w:val="28"/>
  </w:num>
  <w:num w:numId="126">
    <w:abstractNumId w:val="2"/>
  </w:num>
  <w:num w:numId="127">
    <w:abstractNumId w:val="147"/>
  </w:num>
  <w:num w:numId="128">
    <w:abstractNumId w:val="120"/>
  </w:num>
  <w:num w:numId="129">
    <w:abstractNumId w:val="204"/>
  </w:num>
  <w:num w:numId="130">
    <w:abstractNumId w:val="64"/>
  </w:num>
  <w:num w:numId="131">
    <w:abstractNumId w:val="82"/>
  </w:num>
  <w:num w:numId="132">
    <w:abstractNumId w:val="58"/>
  </w:num>
  <w:num w:numId="133">
    <w:abstractNumId w:val="102"/>
  </w:num>
  <w:num w:numId="134">
    <w:abstractNumId w:val="111"/>
  </w:num>
  <w:num w:numId="135">
    <w:abstractNumId w:val="135"/>
  </w:num>
  <w:num w:numId="136">
    <w:abstractNumId w:val="13"/>
  </w:num>
  <w:num w:numId="137">
    <w:abstractNumId w:val="91"/>
  </w:num>
  <w:num w:numId="138">
    <w:abstractNumId w:val="35"/>
  </w:num>
  <w:num w:numId="139">
    <w:abstractNumId w:val="29"/>
  </w:num>
  <w:num w:numId="140">
    <w:abstractNumId w:val="136"/>
  </w:num>
  <w:num w:numId="141">
    <w:abstractNumId w:val="62"/>
  </w:num>
  <w:num w:numId="142">
    <w:abstractNumId w:val="130"/>
  </w:num>
  <w:num w:numId="143">
    <w:abstractNumId w:val="55"/>
  </w:num>
  <w:num w:numId="144">
    <w:abstractNumId w:val="34"/>
  </w:num>
  <w:num w:numId="145">
    <w:abstractNumId w:val="162"/>
  </w:num>
  <w:num w:numId="146">
    <w:abstractNumId w:val="202"/>
  </w:num>
  <w:num w:numId="147">
    <w:abstractNumId w:val="17"/>
  </w:num>
  <w:num w:numId="148">
    <w:abstractNumId w:val="71"/>
  </w:num>
  <w:num w:numId="149">
    <w:abstractNumId w:val="24"/>
  </w:num>
  <w:num w:numId="150">
    <w:abstractNumId w:val="151"/>
  </w:num>
  <w:num w:numId="151">
    <w:abstractNumId w:val="141"/>
  </w:num>
  <w:num w:numId="152">
    <w:abstractNumId w:val="42"/>
  </w:num>
  <w:num w:numId="153">
    <w:abstractNumId w:val="165"/>
  </w:num>
  <w:num w:numId="154">
    <w:abstractNumId w:val="68"/>
  </w:num>
  <w:num w:numId="155">
    <w:abstractNumId w:val="196"/>
  </w:num>
  <w:num w:numId="156">
    <w:abstractNumId w:val="74"/>
  </w:num>
  <w:num w:numId="157">
    <w:abstractNumId w:val="79"/>
  </w:num>
  <w:num w:numId="158">
    <w:abstractNumId w:val="193"/>
  </w:num>
  <w:num w:numId="159">
    <w:abstractNumId w:val="21"/>
  </w:num>
  <w:num w:numId="160">
    <w:abstractNumId w:val="153"/>
  </w:num>
  <w:num w:numId="161">
    <w:abstractNumId w:val="163"/>
  </w:num>
  <w:num w:numId="162">
    <w:abstractNumId w:val="134"/>
  </w:num>
  <w:num w:numId="163">
    <w:abstractNumId w:val="184"/>
  </w:num>
  <w:num w:numId="164">
    <w:abstractNumId w:val="88"/>
  </w:num>
  <w:num w:numId="165">
    <w:abstractNumId w:val="31"/>
  </w:num>
  <w:num w:numId="166">
    <w:abstractNumId w:val="45"/>
  </w:num>
  <w:num w:numId="167">
    <w:abstractNumId w:val="6"/>
  </w:num>
  <w:num w:numId="168">
    <w:abstractNumId w:val="54"/>
  </w:num>
  <w:num w:numId="169">
    <w:abstractNumId w:val="83"/>
  </w:num>
  <w:num w:numId="170">
    <w:abstractNumId w:val="23"/>
  </w:num>
  <w:num w:numId="171">
    <w:abstractNumId w:val="187"/>
  </w:num>
  <w:num w:numId="172">
    <w:abstractNumId w:val="27"/>
  </w:num>
  <w:num w:numId="173">
    <w:abstractNumId w:val="125"/>
  </w:num>
  <w:num w:numId="174">
    <w:abstractNumId w:val="157"/>
  </w:num>
  <w:num w:numId="175">
    <w:abstractNumId w:val="158"/>
  </w:num>
  <w:num w:numId="176">
    <w:abstractNumId w:val="86"/>
  </w:num>
  <w:num w:numId="177">
    <w:abstractNumId w:val="9"/>
  </w:num>
  <w:num w:numId="178">
    <w:abstractNumId w:val="114"/>
  </w:num>
  <w:num w:numId="179">
    <w:abstractNumId w:val="160"/>
  </w:num>
  <w:num w:numId="180">
    <w:abstractNumId w:val="70"/>
  </w:num>
  <w:num w:numId="181">
    <w:abstractNumId w:val="131"/>
  </w:num>
  <w:num w:numId="182">
    <w:abstractNumId w:val="180"/>
  </w:num>
  <w:num w:numId="183">
    <w:abstractNumId w:val="170"/>
  </w:num>
  <w:num w:numId="184">
    <w:abstractNumId w:val="144"/>
  </w:num>
  <w:num w:numId="185">
    <w:abstractNumId w:val="56"/>
  </w:num>
  <w:num w:numId="186">
    <w:abstractNumId w:val="41"/>
  </w:num>
  <w:num w:numId="187">
    <w:abstractNumId w:val="105"/>
  </w:num>
  <w:num w:numId="188">
    <w:abstractNumId w:val="77"/>
  </w:num>
  <w:num w:numId="189">
    <w:abstractNumId w:val="76"/>
  </w:num>
  <w:num w:numId="190">
    <w:abstractNumId w:val="78"/>
  </w:num>
  <w:num w:numId="191">
    <w:abstractNumId w:val="92"/>
  </w:num>
  <w:num w:numId="192">
    <w:abstractNumId w:val="137"/>
  </w:num>
  <w:num w:numId="193">
    <w:abstractNumId w:val="166"/>
  </w:num>
  <w:num w:numId="194">
    <w:abstractNumId w:val="18"/>
  </w:num>
  <w:num w:numId="195">
    <w:abstractNumId w:val="150"/>
  </w:num>
  <w:num w:numId="196">
    <w:abstractNumId w:val="129"/>
  </w:num>
  <w:num w:numId="197">
    <w:abstractNumId w:val="195"/>
  </w:num>
  <w:num w:numId="198">
    <w:abstractNumId w:val="32"/>
  </w:num>
  <w:num w:numId="199">
    <w:abstractNumId w:val="100"/>
  </w:num>
  <w:num w:numId="200">
    <w:abstractNumId w:val="99"/>
  </w:num>
  <w:num w:numId="201">
    <w:abstractNumId w:val="66"/>
  </w:num>
  <w:num w:numId="202">
    <w:abstractNumId w:val="173"/>
  </w:num>
  <w:num w:numId="203">
    <w:abstractNumId w:val="186"/>
  </w:num>
  <w:num w:numId="204">
    <w:abstractNumId w:val="14"/>
  </w:num>
  <w:num w:numId="205">
    <w:abstractNumId w:val="199"/>
  </w:num>
  <w:num w:numId="206">
    <w:abstractNumId w:val="103"/>
  </w:num>
  <w:num w:numId="207">
    <w:abstractNumId w:val="161"/>
  </w:num>
  <w:num w:numId="208">
    <w:abstractNumId w:val="65"/>
  </w:num>
  <w:num w:numId="209">
    <w:abstractNumId w:val="84"/>
  </w:num>
  <w:num w:numId="210">
    <w:abstractNumId w:val="110"/>
  </w:num>
  <w:num w:numId="211">
    <w:abstractNumId w:val="119"/>
  </w:num>
  <w:numIdMacAtCleanup w:val="20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6"/>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489D"/>
    <w:rsid w:val="0003756F"/>
    <w:rsid w:val="00071588"/>
    <w:rsid w:val="000812A9"/>
    <w:rsid w:val="0008464E"/>
    <w:rsid w:val="00092093"/>
    <w:rsid w:val="000A16F0"/>
    <w:rsid w:val="000B4A38"/>
    <w:rsid w:val="000E33D0"/>
    <w:rsid w:val="000F2620"/>
    <w:rsid w:val="00112067"/>
    <w:rsid w:val="0011731D"/>
    <w:rsid w:val="00152246"/>
    <w:rsid w:val="00157D7F"/>
    <w:rsid w:val="001B0CC3"/>
    <w:rsid w:val="001B61B5"/>
    <w:rsid w:val="001F590C"/>
    <w:rsid w:val="002138F9"/>
    <w:rsid w:val="00236F8E"/>
    <w:rsid w:val="002428C4"/>
    <w:rsid w:val="00246491"/>
    <w:rsid w:val="0025281A"/>
    <w:rsid w:val="00255063"/>
    <w:rsid w:val="00260A7C"/>
    <w:rsid w:val="00272DC4"/>
    <w:rsid w:val="00285ED4"/>
    <w:rsid w:val="00292FCA"/>
    <w:rsid w:val="00295F06"/>
    <w:rsid w:val="002A5930"/>
    <w:rsid w:val="002C06D8"/>
    <w:rsid w:val="002D327B"/>
    <w:rsid w:val="002E4DC3"/>
    <w:rsid w:val="002E730D"/>
    <w:rsid w:val="002F4EE5"/>
    <w:rsid w:val="00304491"/>
    <w:rsid w:val="00306A62"/>
    <w:rsid w:val="00381D70"/>
    <w:rsid w:val="003835ED"/>
    <w:rsid w:val="003934F8"/>
    <w:rsid w:val="00397BC5"/>
    <w:rsid w:val="003B6DC7"/>
    <w:rsid w:val="003D2AE8"/>
    <w:rsid w:val="003F3088"/>
    <w:rsid w:val="00404936"/>
    <w:rsid w:val="00422851"/>
    <w:rsid w:val="00437F17"/>
    <w:rsid w:val="00466B14"/>
    <w:rsid w:val="00486560"/>
    <w:rsid w:val="00495999"/>
    <w:rsid w:val="00495DA2"/>
    <w:rsid w:val="004B74B6"/>
    <w:rsid w:val="004C3414"/>
    <w:rsid w:val="00510541"/>
    <w:rsid w:val="0054075F"/>
    <w:rsid w:val="00546884"/>
    <w:rsid w:val="005624DA"/>
    <w:rsid w:val="00576B89"/>
    <w:rsid w:val="005866EF"/>
    <w:rsid w:val="005B6335"/>
    <w:rsid w:val="006410BB"/>
    <w:rsid w:val="0068451B"/>
    <w:rsid w:val="006B2482"/>
    <w:rsid w:val="006B2ABE"/>
    <w:rsid w:val="006B4AEB"/>
    <w:rsid w:val="006C26F1"/>
    <w:rsid w:val="006C640B"/>
    <w:rsid w:val="006C764E"/>
    <w:rsid w:val="006E66A9"/>
    <w:rsid w:val="006F29DA"/>
    <w:rsid w:val="0072765F"/>
    <w:rsid w:val="00765777"/>
    <w:rsid w:val="00786C6F"/>
    <w:rsid w:val="007A6629"/>
    <w:rsid w:val="007C7342"/>
    <w:rsid w:val="008612F4"/>
    <w:rsid w:val="00866E40"/>
    <w:rsid w:val="008939A5"/>
    <w:rsid w:val="008B1E90"/>
    <w:rsid w:val="008B40B4"/>
    <w:rsid w:val="008B68C6"/>
    <w:rsid w:val="008E42C2"/>
    <w:rsid w:val="00910091"/>
    <w:rsid w:val="00910C73"/>
    <w:rsid w:val="0092511C"/>
    <w:rsid w:val="0095155D"/>
    <w:rsid w:val="00963367"/>
    <w:rsid w:val="00965FCA"/>
    <w:rsid w:val="009801A5"/>
    <w:rsid w:val="00983D5F"/>
    <w:rsid w:val="00994FA1"/>
    <w:rsid w:val="009B5A37"/>
    <w:rsid w:val="009E574E"/>
    <w:rsid w:val="00A0697D"/>
    <w:rsid w:val="00A13352"/>
    <w:rsid w:val="00A1373E"/>
    <w:rsid w:val="00A30F91"/>
    <w:rsid w:val="00A56995"/>
    <w:rsid w:val="00A80C1B"/>
    <w:rsid w:val="00A90B69"/>
    <w:rsid w:val="00A91066"/>
    <w:rsid w:val="00A95940"/>
    <w:rsid w:val="00AE15B6"/>
    <w:rsid w:val="00B032C4"/>
    <w:rsid w:val="00B14F75"/>
    <w:rsid w:val="00B427F4"/>
    <w:rsid w:val="00B51AFE"/>
    <w:rsid w:val="00B5731E"/>
    <w:rsid w:val="00B70ACF"/>
    <w:rsid w:val="00B8671D"/>
    <w:rsid w:val="00BA0AE0"/>
    <w:rsid w:val="00BA78ED"/>
    <w:rsid w:val="00BE3BFA"/>
    <w:rsid w:val="00C42BF0"/>
    <w:rsid w:val="00C46F48"/>
    <w:rsid w:val="00C53C0E"/>
    <w:rsid w:val="00CB2587"/>
    <w:rsid w:val="00CB422F"/>
    <w:rsid w:val="00CB4686"/>
    <w:rsid w:val="00CC3BA0"/>
    <w:rsid w:val="00D02D9C"/>
    <w:rsid w:val="00D02EAA"/>
    <w:rsid w:val="00D31BED"/>
    <w:rsid w:val="00D4303A"/>
    <w:rsid w:val="00D50EA5"/>
    <w:rsid w:val="00D7226A"/>
    <w:rsid w:val="00D92D2D"/>
    <w:rsid w:val="00D97305"/>
    <w:rsid w:val="00DA66E1"/>
    <w:rsid w:val="00DF128A"/>
    <w:rsid w:val="00E10551"/>
    <w:rsid w:val="00E50DB7"/>
    <w:rsid w:val="00E6430D"/>
    <w:rsid w:val="00E74E0E"/>
    <w:rsid w:val="00E8489D"/>
    <w:rsid w:val="00E966E2"/>
    <w:rsid w:val="00EA3FB1"/>
    <w:rsid w:val="00EA5FB9"/>
    <w:rsid w:val="00EB78A4"/>
    <w:rsid w:val="00EE145A"/>
    <w:rsid w:val="00F163F3"/>
    <w:rsid w:val="00F413EF"/>
    <w:rsid w:val="00F84FDC"/>
    <w:rsid w:val="00FA1EE0"/>
    <w:rsid w:val="00FC2FE8"/>
  </w:rsids>
  <m:mathPr>
    <m:mathFont m:val="Cambria Math"/>
    <m:brkBin m:val="before"/>
    <m:brkBinSub m:val="--"/>
    <m:smallFrac m:val="0"/>
    <m:dispDef/>
    <m:lMargin m:val="0"/>
    <m:rMargin m:val="0"/>
    <m:defJc m:val="centerGroup"/>
    <m:wrapIndent m:val="1440"/>
    <m:intLim m:val="subSup"/>
    <m:naryLim m:val="undOvr"/>
  </m:mathPr>
  <w:themeFontLang w:val="fr-FR"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ate"/>
  <w:smartTagType w:namespaceuri="urn:schemas-microsoft-com:office:smarttags" w:name="City"/>
  <w:smartTagType w:namespaceuri="urn:schemas-microsoft-com:office:smarttags" w:name="place"/>
  <w:shapeDefaults>
    <o:shapedefaults v:ext="edit" spidmax="2307"/>
    <o:shapelayout v:ext="edit">
      <o:idmap v:ext="edit" data="1,2"/>
    </o:shapelayout>
  </w:shapeDefaults>
  <w:decimalSymbol w:val="."/>
  <w:listSeparator w:val=","/>
  <w14:docId w14:val="60404C12"/>
  <w14:defaultImageDpi w14:val="0"/>
  <w15:docId w15:val="{E2716DAB-D91A-4232-B5F7-77EEF4637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lang w:val="en-US" w:eastAsia="en-US"/>
    </w:rPr>
  </w:style>
  <w:style w:type="paragraph" w:styleId="Heading1">
    <w:name w:val="heading 1"/>
    <w:basedOn w:val="Normal"/>
    <w:next w:val="Normal"/>
    <w:link w:val="Heading1Char"/>
    <w:uiPriority w:val="9"/>
    <w:qFormat/>
    <w:pPr>
      <w:keepNext/>
      <w:tabs>
        <w:tab w:val="left" w:pos="567"/>
        <w:tab w:val="left" w:pos="1134"/>
        <w:tab w:val="left" w:pos="1701"/>
        <w:tab w:val="left" w:pos="2268"/>
        <w:tab w:val="left" w:pos="2835"/>
      </w:tabs>
      <w:outlineLvl w:val="0"/>
    </w:pPr>
    <w:rPr>
      <w:rFonts w:ascii="Arial" w:hAnsi="Arial"/>
      <w:b/>
      <w:sz w:val="16"/>
    </w:rPr>
  </w:style>
  <w:style w:type="paragraph" w:styleId="Heading2">
    <w:name w:val="heading 2"/>
    <w:basedOn w:val="Normal"/>
    <w:next w:val="Normal"/>
    <w:link w:val="Heading2Char"/>
    <w:uiPriority w:val="9"/>
    <w:qFormat/>
    <w:pPr>
      <w:keepNext/>
      <w:spacing w:before="20" w:after="20"/>
      <w:jc w:val="center"/>
      <w:outlineLvl w:val="1"/>
    </w:pPr>
    <w:rPr>
      <w:rFonts w:ascii="Arial" w:hAnsi="Arial"/>
      <w:b/>
      <w:sz w:val="16"/>
    </w:rPr>
  </w:style>
  <w:style w:type="paragraph" w:styleId="Heading3">
    <w:name w:val="heading 3"/>
    <w:basedOn w:val="Normal"/>
    <w:next w:val="Normal"/>
    <w:link w:val="Heading3Char"/>
    <w:uiPriority w:val="9"/>
    <w:qFormat/>
    <w:pPr>
      <w:keepNext/>
      <w:tabs>
        <w:tab w:val="left" w:pos="567"/>
        <w:tab w:val="left" w:pos="1134"/>
        <w:tab w:val="left" w:pos="1701"/>
        <w:tab w:val="left" w:pos="2268"/>
        <w:tab w:val="left" w:pos="2835"/>
      </w:tabs>
      <w:spacing w:before="40" w:after="40" w:line="288" w:lineRule="auto"/>
      <w:ind w:firstLine="284"/>
      <w:outlineLvl w:val="2"/>
    </w:pPr>
    <w:rPr>
      <w:rFonts w:ascii="Arial" w:hAnsi="Arial"/>
      <w:b/>
      <w:sz w:val="16"/>
    </w:rPr>
  </w:style>
  <w:style w:type="paragraph" w:styleId="Heading4">
    <w:name w:val="heading 4"/>
    <w:basedOn w:val="Normal"/>
    <w:next w:val="Normal"/>
    <w:link w:val="Heading4Char"/>
    <w:uiPriority w:val="9"/>
    <w:qFormat/>
    <w:pPr>
      <w:keepNext/>
      <w:jc w:val="center"/>
      <w:outlineLvl w:val="3"/>
    </w:pPr>
    <w:rPr>
      <w:b/>
      <w:i/>
      <w:sz w:val="18"/>
    </w:rPr>
  </w:style>
  <w:style w:type="paragraph" w:styleId="Heading5">
    <w:name w:val="heading 5"/>
    <w:basedOn w:val="Normal"/>
    <w:next w:val="Normal"/>
    <w:link w:val="Heading5Char"/>
    <w:uiPriority w:val="9"/>
    <w:qFormat/>
    <w:pPr>
      <w:keepNext/>
      <w:spacing w:before="40"/>
      <w:jc w:val="center"/>
      <w:outlineLvl w:val="4"/>
    </w:pPr>
    <w:rPr>
      <w:i/>
      <w:sz w:val="18"/>
      <w:szCs w:val="18"/>
    </w:rPr>
  </w:style>
  <w:style w:type="paragraph" w:styleId="Heading6">
    <w:name w:val="heading 6"/>
    <w:basedOn w:val="Normal"/>
    <w:next w:val="Normal"/>
    <w:link w:val="Heading6Char"/>
    <w:uiPriority w:val="9"/>
    <w:qFormat/>
    <w:pPr>
      <w:keepNext/>
      <w:spacing w:before="60"/>
      <w:jc w:val="center"/>
      <w:outlineLvl w:val="5"/>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Pr>
      <w:rFonts w:asciiTheme="majorHAnsi" w:eastAsiaTheme="majorEastAsia" w:hAnsiTheme="majorHAnsi" w:cstheme="majorBidi"/>
      <w:b/>
      <w:bCs/>
      <w:kern w:val="32"/>
      <w:sz w:val="32"/>
      <w:szCs w:val="32"/>
      <w:lang w:val="en-US" w:eastAsia="en-US"/>
    </w:rPr>
  </w:style>
  <w:style w:type="character" w:customStyle="1" w:styleId="Heading2Char">
    <w:name w:val="Heading 2 Char"/>
    <w:basedOn w:val="DefaultParagraphFont"/>
    <w:link w:val="Heading2"/>
    <w:uiPriority w:val="9"/>
    <w:semiHidden/>
    <w:rPr>
      <w:rFonts w:asciiTheme="majorHAnsi" w:eastAsiaTheme="majorEastAsia" w:hAnsiTheme="majorHAnsi" w:cstheme="majorBidi"/>
      <w:b/>
      <w:bCs/>
      <w:i/>
      <w:iCs/>
      <w:sz w:val="28"/>
      <w:szCs w:val="28"/>
      <w:lang w:val="en-US" w:eastAsia="en-US"/>
    </w:rPr>
  </w:style>
  <w:style w:type="character" w:customStyle="1" w:styleId="Heading3Char">
    <w:name w:val="Heading 3 Char"/>
    <w:basedOn w:val="DefaultParagraphFont"/>
    <w:link w:val="Heading3"/>
    <w:uiPriority w:val="9"/>
    <w:semiHidden/>
    <w:rPr>
      <w:rFonts w:asciiTheme="majorHAnsi" w:eastAsiaTheme="majorEastAsia" w:hAnsiTheme="majorHAnsi" w:cstheme="majorBidi"/>
      <w:b/>
      <w:bCs/>
      <w:sz w:val="26"/>
      <w:szCs w:val="26"/>
      <w:lang w:val="en-US" w:eastAsia="en-US"/>
    </w:rPr>
  </w:style>
  <w:style w:type="character" w:customStyle="1" w:styleId="Heading4Char">
    <w:name w:val="Heading 4 Char"/>
    <w:basedOn w:val="DefaultParagraphFont"/>
    <w:link w:val="Heading4"/>
    <w:uiPriority w:val="9"/>
    <w:semiHidden/>
    <w:rPr>
      <w:rFonts w:asciiTheme="minorHAnsi" w:eastAsiaTheme="minorEastAsia" w:hAnsiTheme="minorHAnsi" w:cstheme="minorBidi"/>
      <w:b/>
      <w:bCs/>
      <w:sz w:val="28"/>
      <w:szCs w:val="28"/>
      <w:lang w:val="en-US" w:eastAsia="en-US"/>
    </w:rPr>
  </w:style>
  <w:style w:type="character" w:customStyle="1" w:styleId="Heading5Char">
    <w:name w:val="Heading 5 Char"/>
    <w:basedOn w:val="DefaultParagraphFont"/>
    <w:link w:val="Heading5"/>
    <w:uiPriority w:val="9"/>
    <w:semiHidden/>
    <w:rPr>
      <w:rFonts w:asciiTheme="minorHAnsi" w:eastAsiaTheme="minorEastAsia" w:hAnsiTheme="minorHAnsi" w:cstheme="minorBidi"/>
      <w:b/>
      <w:bCs/>
      <w:i/>
      <w:iCs/>
      <w:sz w:val="26"/>
      <w:szCs w:val="26"/>
      <w:lang w:val="en-US" w:eastAsia="en-US"/>
    </w:rPr>
  </w:style>
  <w:style w:type="character" w:customStyle="1" w:styleId="Heading6Char">
    <w:name w:val="Heading 6 Char"/>
    <w:basedOn w:val="DefaultParagraphFont"/>
    <w:link w:val="Heading6"/>
    <w:uiPriority w:val="9"/>
    <w:semiHidden/>
    <w:rPr>
      <w:rFonts w:asciiTheme="minorHAnsi" w:eastAsiaTheme="minorEastAsia" w:hAnsiTheme="minorHAnsi" w:cstheme="minorBidi"/>
      <w:b/>
      <w:bCs/>
      <w:sz w:val="22"/>
      <w:szCs w:val="22"/>
      <w:lang w:val="en-US" w:eastAsia="en-US"/>
    </w:rPr>
  </w:style>
  <w:style w:type="paragraph" w:styleId="BodyText">
    <w:name w:val="Body Text"/>
    <w:basedOn w:val="Normal"/>
    <w:link w:val="BodyTextChar"/>
    <w:uiPriority w:val="99"/>
    <w:pPr>
      <w:jc w:val="center"/>
    </w:pPr>
    <w:rPr>
      <w:b/>
      <w:sz w:val="18"/>
    </w:rPr>
  </w:style>
  <w:style w:type="character" w:customStyle="1" w:styleId="BodyTextChar">
    <w:name w:val="Body Text Char"/>
    <w:basedOn w:val="DefaultParagraphFont"/>
    <w:link w:val="BodyText"/>
    <w:uiPriority w:val="99"/>
    <w:semiHidden/>
    <w:rPr>
      <w:sz w:val="24"/>
      <w:lang w:val="en-US" w:eastAsia="en-US"/>
    </w:rPr>
  </w:style>
  <w:style w:type="paragraph" w:styleId="BodyTextIndent">
    <w:name w:val="Body Text Indent"/>
    <w:basedOn w:val="Normal"/>
    <w:link w:val="BodyTextIndentChar"/>
    <w:uiPriority w:val="99"/>
    <w:pPr>
      <w:tabs>
        <w:tab w:val="left" w:pos="567"/>
        <w:tab w:val="left" w:pos="1134"/>
        <w:tab w:val="left" w:pos="1701"/>
        <w:tab w:val="left" w:pos="2268"/>
        <w:tab w:val="left" w:pos="2835"/>
      </w:tabs>
      <w:spacing w:before="40" w:after="40" w:line="288" w:lineRule="auto"/>
      <w:ind w:firstLine="284"/>
    </w:pPr>
    <w:rPr>
      <w:sz w:val="20"/>
    </w:rPr>
  </w:style>
  <w:style w:type="character" w:customStyle="1" w:styleId="BodyTextIndentChar">
    <w:name w:val="Body Text Indent Char"/>
    <w:basedOn w:val="DefaultParagraphFont"/>
    <w:link w:val="BodyTextIndent"/>
    <w:uiPriority w:val="99"/>
    <w:semiHidden/>
    <w:rPr>
      <w:sz w:val="24"/>
      <w:lang w:val="en-US" w:eastAsia="en-US"/>
    </w:rPr>
  </w:style>
  <w:style w:type="paragraph" w:customStyle="1" w:styleId="Index3">
    <w:name w:val="Index3"/>
    <w:basedOn w:val="Normal"/>
    <w:pPr>
      <w:numPr>
        <w:numId w:val="22"/>
      </w:numPr>
    </w:pPr>
  </w:style>
  <w:style w:type="paragraph" w:customStyle="1" w:styleId="graph">
    <w:name w:val="graph"/>
    <w:basedOn w:val="Normal"/>
    <w:pPr>
      <w:jc w:val="center"/>
    </w:pPr>
    <w:rPr>
      <w:rFonts w:ascii="Arial" w:hAnsi="Arial"/>
      <w:sz w:val="16"/>
    </w:rPr>
  </w:style>
  <w:style w:type="paragraph" w:customStyle="1" w:styleId="Body">
    <w:name w:val="Body"/>
    <w:basedOn w:val="Heading2"/>
    <w:pPr>
      <w:tabs>
        <w:tab w:val="left" w:pos="567"/>
      </w:tabs>
      <w:spacing w:before="40" w:line="288" w:lineRule="auto"/>
      <w:ind w:firstLine="397"/>
      <w:jc w:val="both"/>
    </w:pPr>
    <w:rPr>
      <w:rFonts w:ascii="Times New Roman" w:hAnsi="Times New Roman"/>
      <w:b w:val="0"/>
      <w:sz w:val="18"/>
    </w:rPr>
  </w:style>
  <w:style w:type="paragraph" w:customStyle="1" w:styleId="Formel">
    <w:name w:val="Formel"/>
    <w:basedOn w:val="Body"/>
    <w:pPr>
      <w:tabs>
        <w:tab w:val="left" w:pos="1134"/>
        <w:tab w:val="left" w:pos="1701"/>
        <w:tab w:val="left" w:pos="2268"/>
        <w:tab w:val="left" w:pos="2835"/>
        <w:tab w:val="left" w:pos="3402"/>
        <w:tab w:val="left" w:pos="3969"/>
        <w:tab w:val="left" w:pos="4536"/>
        <w:tab w:val="left" w:pos="5103"/>
        <w:tab w:val="right" w:pos="7371"/>
      </w:tabs>
      <w:spacing w:before="20"/>
      <w:ind w:firstLine="0"/>
    </w:pPr>
  </w:style>
  <w:style w:type="paragraph" w:customStyle="1" w:styleId="Index2">
    <w:name w:val="Index2"/>
    <w:basedOn w:val="Normal"/>
    <w:pPr>
      <w:numPr>
        <w:numId w:val="51"/>
      </w:numPr>
    </w:pPr>
  </w:style>
  <w:style w:type="paragraph" w:styleId="BodyTextIndent2">
    <w:name w:val="Body Text Indent 2"/>
    <w:basedOn w:val="Normal"/>
    <w:link w:val="BodyTextIndent2Char"/>
    <w:uiPriority w:val="99"/>
    <w:pPr>
      <w:spacing w:before="20" w:after="20"/>
      <w:ind w:left="454"/>
    </w:pPr>
    <w:rPr>
      <w:sz w:val="18"/>
    </w:rPr>
  </w:style>
  <w:style w:type="character" w:customStyle="1" w:styleId="BodyTextIndent2Char">
    <w:name w:val="Body Text Indent 2 Char"/>
    <w:basedOn w:val="DefaultParagraphFont"/>
    <w:link w:val="BodyTextIndent2"/>
    <w:uiPriority w:val="99"/>
    <w:semiHidden/>
    <w:rPr>
      <w:sz w:val="24"/>
      <w:lang w:val="en-US" w:eastAsia="en-US"/>
    </w:rPr>
  </w:style>
  <w:style w:type="paragraph" w:styleId="BodyTextIndent3">
    <w:name w:val="Body Text Indent 3"/>
    <w:basedOn w:val="Normal"/>
    <w:link w:val="BodyTextIndent3Char"/>
    <w:uiPriority w:val="99"/>
    <w:pPr>
      <w:spacing w:before="120"/>
      <w:ind w:left="680"/>
    </w:pPr>
    <w:rPr>
      <w:sz w:val="18"/>
    </w:rPr>
  </w:style>
  <w:style w:type="character" w:customStyle="1" w:styleId="BodyTextIndent3Char">
    <w:name w:val="Body Text Indent 3 Char"/>
    <w:basedOn w:val="DefaultParagraphFont"/>
    <w:link w:val="BodyTextIndent3"/>
    <w:uiPriority w:val="99"/>
    <w:semiHidden/>
    <w:rPr>
      <w:sz w:val="16"/>
      <w:szCs w:val="16"/>
      <w:lang w:val="en-US" w:eastAsia="en-US"/>
    </w:rPr>
  </w:style>
  <w:style w:type="paragraph" w:styleId="BodyText2">
    <w:name w:val="Body Text 2"/>
    <w:basedOn w:val="Normal"/>
    <w:link w:val="BodyText2Char"/>
    <w:uiPriority w:val="99"/>
    <w:rPr>
      <w:sz w:val="18"/>
    </w:rPr>
  </w:style>
  <w:style w:type="character" w:customStyle="1" w:styleId="BodyText2Char">
    <w:name w:val="Body Text 2 Char"/>
    <w:basedOn w:val="DefaultParagraphFont"/>
    <w:link w:val="BodyText2"/>
    <w:uiPriority w:val="99"/>
    <w:semiHidden/>
    <w:rPr>
      <w:sz w:val="24"/>
      <w:lang w:val="en-US" w:eastAsia="en-US"/>
    </w:rPr>
  </w:style>
  <w:style w:type="paragraph" w:styleId="Footer">
    <w:name w:val="footer"/>
    <w:basedOn w:val="Normal"/>
    <w:link w:val="FooterChar"/>
    <w:uiPriority w:val="99"/>
    <w:rsid w:val="00A56995"/>
    <w:pPr>
      <w:tabs>
        <w:tab w:val="center" w:pos="4320"/>
        <w:tab w:val="right" w:pos="8640"/>
      </w:tabs>
    </w:pPr>
  </w:style>
  <w:style w:type="character" w:customStyle="1" w:styleId="FooterChar">
    <w:name w:val="Footer Char"/>
    <w:basedOn w:val="DefaultParagraphFont"/>
    <w:link w:val="Footer"/>
    <w:uiPriority w:val="99"/>
    <w:semiHidden/>
    <w:rPr>
      <w:sz w:val="24"/>
      <w:lang w:val="en-US" w:eastAsia="en-US"/>
    </w:rPr>
  </w:style>
  <w:style w:type="character" w:styleId="PageNumber">
    <w:name w:val="page number"/>
    <w:basedOn w:val="DefaultParagraphFont"/>
    <w:uiPriority w:val="99"/>
    <w:rsid w:val="00A56995"/>
    <w:rPr>
      <w:rFonts w:cs="Times New Roman"/>
    </w:rPr>
  </w:style>
  <w:style w:type="paragraph" w:styleId="ListParagraph">
    <w:name w:val="List Paragraph"/>
    <w:basedOn w:val="Normal"/>
    <w:uiPriority w:val="34"/>
    <w:qFormat/>
    <w:rsid w:val="002A5930"/>
    <w:pPr>
      <w:spacing w:after="200" w:line="276" w:lineRule="auto"/>
      <w:ind w:left="72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3.wmf"/><Relationship Id="rId42" Type="http://schemas.openxmlformats.org/officeDocument/2006/relationships/image" Target="media/image23.wmf"/><Relationship Id="rId63" Type="http://schemas.openxmlformats.org/officeDocument/2006/relationships/oleObject" Target="embeddings/oleObject25.bin"/><Relationship Id="rId84" Type="http://schemas.openxmlformats.org/officeDocument/2006/relationships/oleObject" Target="embeddings/oleObject33.bin"/><Relationship Id="rId138" Type="http://schemas.openxmlformats.org/officeDocument/2006/relationships/oleObject" Target="embeddings/oleObject63.bin"/><Relationship Id="rId159" Type="http://schemas.openxmlformats.org/officeDocument/2006/relationships/oleObject" Target="embeddings/oleObject79.bin"/><Relationship Id="rId170" Type="http://schemas.openxmlformats.org/officeDocument/2006/relationships/image" Target="media/image79.wmf"/><Relationship Id="rId191" Type="http://schemas.openxmlformats.org/officeDocument/2006/relationships/image" Target="media/image85.wmf"/><Relationship Id="rId205" Type="http://schemas.openxmlformats.org/officeDocument/2006/relationships/oleObject" Target="embeddings/oleObject112.bin"/><Relationship Id="rId226" Type="http://schemas.openxmlformats.org/officeDocument/2006/relationships/oleObject" Target="embeddings/oleObject131.bin"/><Relationship Id="rId107" Type="http://schemas.openxmlformats.org/officeDocument/2006/relationships/image" Target="media/image56.wmf"/><Relationship Id="rId11" Type="http://schemas.openxmlformats.org/officeDocument/2006/relationships/image" Target="media/image5.wmf"/><Relationship Id="rId32" Type="http://schemas.openxmlformats.org/officeDocument/2006/relationships/image" Target="media/image18.wmf"/><Relationship Id="rId53" Type="http://schemas.openxmlformats.org/officeDocument/2006/relationships/oleObject" Target="embeddings/oleObject20.bin"/><Relationship Id="rId74" Type="http://schemas.openxmlformats.org/officeDocument/2006/relationships/oleObject" Target="embeddings/oleObject28.bin"/><Relationship Id="rId128" Type="http://schemas.openxmlformats.org/officeDocument/2006/relationships/image" Target="media/image65.wmf"/><Relationship Id="rId149" Type="http://schemas.openxmlformats.org/officeDocument/2006/relationships/oleObject" Target="embeddings/oleObject71.bin"/><Relationship Id="rId5" Type="http://schemas.openxmlformats.org/officeDocument/2006/relationships/footnotes" Target="footnotes.xml"/><Relationship Id="rId95" Type="http://schemas.openxmlformats.org/officeDocument/2006/relationships/oleObject" Target="embeddings/oleObject39.bin"/><Relationship Id="rId160" Type="http://schemas.openxmlformats.org/officeDocument/2006/relationships/image" Target="media/image75.wmf"/><Relationship Id="rId181" Type="http://schemas.openxmlformats.org/officeDocument/2006/relationships/oleObject" Target="embeddings/oleObject92.bin"/><Relationship Id="rId216" Type="http://schemas.openxmlformats.org/officeDocument/2006/relationships/image" Target="media/image88.wmf"/><Relationship Id="rId237" Type="http://schemas.openxmlformats.org/officeDocument/2006/relationships/oleObject" Target="embeddings/oleObject140.bin"/><Relationship Id="rId22" Type="http://schemas.openxmlformats.org/officeDocument/2006/relationships/oleObject" Target="embeddings/oleObject3.bin"/><Relationship Id="rId43" Type="http://schemas.openxmlformats.org/officeDocument/2006/relationships/oleObject" Target="embeddings/oleObject14.bin"/><Relationship Id="rId64" Type="http://schemas.openxmlformats.org/officeDocument/2006/relationships/image" Target="media/image33.emf"/><Relationship Id="rId118" Type="http://schemas.openxmlformats.org/officeDocument/2006/relationships/image" Target="media/image61.wmf"/><Relationship Id="rId139" Type="http://schemas.openxmlformats.org/officeDocument/2006/relationships/image" Target="media/image70.wmf"/><Relationship Id="rId85" Type="http://schemas.openxmlformats.org/officeDocument/2006/relationships/image" Target="media/image46.wmf"/><Relationship Id="rId150" Type="http://schemas.openxmlformats.org/officeDocument/2006/relationships/oleObject" Target="embeddings/oleObject72.bin"/><Relationship Id="rId171" Type="http://schemas.openxmlformats.org/officeDocument/2006/relationships/oleObject" Target="embeddings/oleObject86.bin"/><Relationship Id="rId192" Type="http://schemas.openxmlformats.org/officeDocument/2006/relationships/oleObject" Target="embeddings/oleObject101.bin"/><Relationship Id="rId206" Type="http://schemas.openxmlformats.org/officeDocument/2006/relationships/oleObject" Target="embeddings/oleObject113.bin"/><Relationship Id="rId227" Type="http://schemas.openxmlformats.org/officeDocument/2006/relationships/oleObject" Target="embeddings/oleObject132.bin"/><Relationship Id="rId12" Type="http://schemas.openxmlformats.org/officeDocument/2006/relationships/image" Target="media/image6.wmf"/><Relationship Id="rId33" Type="http://schemas.openxmlformats.org/officeDocument/2006/relationships/oleObject" Target="embeddings/oleObject9.bin"/><Relationship Id="rId108" Type="http://schemas.openxmlformats.org/officeDocument/2006/relationships/oleObject" Target="embeddings/oleObject46.bin"/><Relationship Id="rId129" Type="http://schemas.openxmlformats.org/officeDocument/2006/relationships/oleObject" Target="embeddings/oleObject58.bin"/><Relationship Id="rId54" Type="http://schemas.openxmlformats.org/officeDocument/2006/relationships/image" Target="media/image28.wmf"/><Relationship Id="rId75" Type="http://schemas.openxmlformats.org/officeDocument/2006/relationships/image" Target="media/image41.wmf"/><Relationship Id="rId96" Type="http://schemas.openxmlformats.org/officeDocument/2006/relationships/image" Target="media/image51.wmf"/><Relationship Id="rId140" Type="http://schemas.openxmlformats.org/officeDocument/2006/relationships/oleObject" Target="embeddings/oleObject64.bin"/><Relationship Id="rId161" Type="http://schemas.openxmlformats.org/officeDocument/2006/relationships/oleObject" Target="embeddings/oleObject80.bin"/><Relationship Id="rId182" Type="http://schemas.openxmlformats.org/officeDocument/2006/relationships/oleObject" Target="embeddings/oleObject93.bin"/><Relationship Id="rId217" Type="http://schemas.openxmlformats.org/officeDocument/2006/relationships/oleObject" Target="embeddings/oleObject123.bin"/><Relationship Id="rId6" Type="http://schemas.openxmlformats.org/officeDocument/2006/relationships/endnotes" Target="endnotes.xml"/><Relationship Id="rId238" Type="http://schemas.openxmlformats.org/officeDocument/2006/relationships/oleObject" Target="embeddings/oleObject141.bin"/><Relationship Id="rId23" Type="http://schemas.openxmlformats.org/officeDocument/2006/relationships/oleObject" Target="embeddings/oleObject4.bin"/><Relationship Id="rId119" Type="http://schemas.openxmlformats.org/officeDocument/2006/relationships/oleObject" Target="embeddings/oleObject52.bin"/><Relationship Id="rId44" Type="http://schemas.openxmlformats.org/officeDocument/2006/relationships/oleObject" Target="embeddings/oleObject15.bin"/><Relationship Id="rId65" Type="http://schemas.openxmlformats.org/officeDocument/2006/relationships/image" Target="media/image34.emf"/><Relationship Id="rId86" Type="http://schemas.openxmlformats.org/officeDocument/2006/relationships/oleObject" Target="embeddings/oleObject34.bin"/><Relationship Id="rId130" Type="http://schemas.openxmlformats.org/officeDocument/2006/relationships/image" Target="media/image66.wmf"/><Relationship Id="rId151" Type="http://schemas.openxmlformats.org/officeDocument/2006/relationships/oleObject" Target="embeddings/oleObject73.bin"/><Relationship Id="rId172" Type="http://schemas.openxmlformats.org/officeDocument/2006/relationships/image" Target="media/image80.wmf"/><Relationship Id="rId193" Type="http://schemas.openxmlformats.org/officeDocument/2006/relationships/oleObject" Target="embeddings/oleObject102.bin"/><Relationship Id="rId207" Type="http://schemas.openxmlformats.org/officeDocument/2006/relationships/oleObject" Target="embeddings/oleObject114.bin"/><Relationship Id="rId228" Type="http://schemas.openxmlformats.org/officeDocument/2006/relationships/oleObject" Target="embeddings/oleObject133.bin"/><Relationship Id="rId13" Type="http://schemas.openxmlformats.org/officeDocument/2006/relationships/image" Target="media/image7.wmf"/><Relationship Id="rId109" Type="http://schemas.openxmlformats.org/officeDocument/2006/relationships/image" Target="media/image57.wmf"/><Relationship Id="rId34" Type="http://schemas.openxmlformats.org/officeDocument/2006/relationships/image" Target="media/image19.wmf"/><Relationship Id="rId55" Type="http://schemas.openxmlformats.org/officeDocument/2006/relationships/oleObject" Target="embeddings/oleObject21.bin"/><Relationship Id="rId76" Type="http://schemas.openxmlformats.org/officeDocument/2006/relationships/oleObject" Target="embeddings/oleObject29.bin"/><Relationship Id="rId97" Type="http://schemas.openxmlformats.org/officeDocument/2006/relationships/oleObject" Target="embeddings/oleObject40.bin"/><Relationship Id="rId120" Type="http://schemas.openxmlformats.org/officeDocument/2006/relationships/image" Target="media/image62.wmf"/><Relationship Id="rId141" Type="http://schemas.openxmlformats.org/officeDocument/2006/relationships/oleObject" Target="embeddings/oleObject65.bin"/><Relationship Id="rId7" Type="http://schemas.openxmlformats.org/officeDocument/2006/relationships/image" Target="media/image1.wmf"/><Relationship Id="rId162" Type="http://schemas.openxmlformats.org/officeDocument/2006/relationships/image" Target="media/image76.wmf"/><Relationship Id="rId183" Type="http://schemas.openxmlformats.org/officeDocument/2006/relationships/oleObject" Target="embeddings/oleObject94.bin"/><Relationship Id="rId218" Type="http://schemas.openxmlformats.org/officeDocument/2006/relationships/oleObject" Target="embeddings/oleObject124.bin"/><Relationship Id="rId239" Type="http://schemas.openxmlformats.org/officeDocument/2006/relationships/oleObject" Target="embeddings/oleObject142.bin"/><Relationship Id="rId24" Type="http://schemas.openxmlformats.org/officeDocument/2006/relationships/image" Target="media/image14.wmf"/><Relationship Id="rId45" Type="http://schemas.openxmlformats.org/officeDocument/2006/relationships/image" Target="media/image24.wmf"/><Relationship Id="rId66" Type="http://schemas.openxmlformats.org/officeDocument/2006/relationships/image" Target="media/image35.emf"/><Relationship Id="rId87" Type="http://schemas.openxmlformats.org/officeDocument/2006/relationships/image" Target="media/image47.wmf"/><Relationship Id="rId110" Type="http://schemas.openxmlformats.org/officeDocument/2006/relationships/oleObject" Target="embeddings/oleObject47.bin"/><Relationship Id="rId131" Type="http://schemas.openxmlformats.org/officeDocument/2006/relationships/oleObject" Target="embeddings/oleObject59.bin"/><Relationship Id="rId152" Type="http://schemas.openxmlformats.org/officeDocument/2006/relationships/image" Target="media/image73.wmf"/><Relationship Id="rId173" Type="http://schemas.openxmlformats.org/officeDocument/2006/relationships/oleObject" Target="embeddings/oleObject87.bin"/><Relationship Id="rId194" Type="http://schemas.openxmlformats.org/officeDocument/2006/relationships/oleObject" Target="embeddings/oleObject103.bin"/><Relationship Id="rId208" Type="http://schemas.openxmlformats.org/officeDocument/2006/relationships/oleObject" Target="embeddings/oleObject115.bin"/><Relationship Id="rId229" Type="http://schemas.openxmlformats.org/officeDocument/2006/relationships/oleObject" Target="embeddings/oleObject134.bin"/><Relationship Id="rId240" Type="http://schemas.openxmlformats.org/officeDocument/2006/relationships/oleObject" Target="embeddings/oleObject143.bin"/><Relationship Id="rId14" Type="http://schemas.openxmlformats.org/officeDocument/2006/relationships/image" Target="media/image8.wmf"/><Relationship Id="rId35" Type="http://schemas.openxmlformats.org/officeDocument/2006/relationships/oleObject" Target="embeddings/oleObject10.bin"/><Relationship Id="rId56" Type="http://schemas.openxmlformats.org/officeDocument/2006/relationships/image" Target="media/image29.png"/><Relationship Id="rId77" Type="http://schemas.openxmlformats.org/officeDocument/2006/relationships/image" Target="media/image42.wmf"/><Relationship Id="rId100" Type="http://schemas.openxmlformats.org/officeDocument/2006/relationships/image" Target="media/image53.wmf"/><Relationship Id="rId8" Type="http://schemas.openxmlformats.org/officeDocument/2006/relationships/image" Target="media/image2.wmf"/><Relationship Id="rId98" Type="http://schemas.openxmlformats.org/officeDocument/2006/relationships/image" Target="media/image52.wmf"/><Relationship Id="rId121" Type="http://schemas.openxmlformats.org/officeDocument/2006/relationships/oleObject" Target="embeddings/oleObject53.bin"/><Relationship Id="rId142" Type="http://schemas.openxmlformats.org/officeDocument/2006/relationships/oleObject" Target="embeddings/oleObject66.bin"/><Relationship Id="rId163" Type="http://schemas.openxmlformats.org/officeDocument/2006/relationships/oleObject" Target="embeddings/oleObject81.bin"/><Relationship Id="rId184" Type="http://schemas.openxmlformats.org/officeDocument/2006/relationships/oleObject" Target="embeddings/oleObject95.bin"/><Relationship Id="rId219" Type="http://schemas.openxmlformats.org/officeDocument/2006/relationships/oleObject" Target="embeddings/oleObject125.bin"/><Relationship Id="rId230" Type="http://schemas.openxmlformats.org/officeDocument/2006/relationships/oleObject" Target="embeddings/oleObject135.bin"/><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36.emf"/><Relationship Id="rId88" Type="http://schemas.openxmlformats.org/officeDocument/2006/relationships/oleObject" Target="embeddings/oleObject35.bin"/><Relationship Id="rId111" Type="http://schemas.openxmlformats.org/officeDocument/2006/relationships/image" Target="media/image58.wmf"/><Relationship Id="rId132" Type="http://schemas.openxmlformats.org/officeDocument/2006/relationships/image" Target="media/image67.wmf"/><Relationship Id="rId153" Type="http://schemas.openxmlformats.org/officeDocument/2006/relationships/oleObject" Target="embeddings/oleObject74.bin"/><Relationship Id="rId174" Type="http://schemas.openxmlformats.org/officeDocument/2006/relationships/image" Target="media/image81.wmf"/><Relationship Id="rId195" Type="http://schemas.openxmlformats.org/officeDocument/2006/relationships/oleObject" Target="embeddings/oleObject104.bin"/><Relationship Id="rId209" Type="http://schemas.openxmlformats.org/officeDocument/2006/relationships/oleObject" Target="embeddings/oleObject116.bin"/><Relationship Id="rId220" Type="http://schemas.openxmlformats.org/officeDocument/2006/relationships/oleObject" Target="embeddings/oleObject126.bin"/><Relationship Id="rId241" Type="http://schemas.openxmlformats.org/officeDocument/2006/relationships/oleObject" Target="embeddings/oleObject144.bin"/><Relationship Id="rId15" Type="http://schemas.openxmlformats.org/officeDocument/2006/relationships/image" Target="media/image9.wmf"/><Relationship Id="rId36" Type="http://schemas.openxmlformats.org/officeDocument/2006/relationships/image" Target="media/image20.wmf"/><Relationship Id="rId57" Type="http://schemas.openxmlformats.org/officeDocument/2006/relationships/oleObject" Target="embeddings/oleObject22.bin"/><Relationship Id="rId10" Type="http://schemas.openxmlformats.org/officeDocument/2006/relationships/image" Target="media/image4.wmf"/><Relationship Id="rId31" Type="http://schemas.openxmlformats.org/officeDocument/2006/relationships/oleObject" Target="embeddings/oleObject8.bin"/><Relationship Id="rId52" Type="http://schemas.openxmlformats.org/officeDocument/2006/relationships/image" Target="media/image27.png"/><Relationship Id="rId73" Type="http://schemas.openxmlformats.org/officeDocument/2006/relationships/image" Target="media/image40.wmf"/><Relationship Id="rId78" Type="http://schemas.openxmlformats.org/officeDocument/2006/relationships/oleObject" Target="embeddings/oleObject30.bin"/><Relationship Id="rId94" Type="http://schemas.openxmlformats.org/officeDocument/2006/relationships/image" Target="media/image50.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4.bin"/><Relationship Id="rId143" Type="http://schemas.openxmlformats.org/officeDocument/2006/relationships/oleObject" Target="embeddings/oleObject67.bin"/><Relationship Id="rId148" Type="http://schemas.openxmlformats.org/officeDocument/2006/relationships/oleObject" Target="embeddings/oleObject70.bin"/><Relationship Id="rId164" Type="http://schemas.openxmlformats.org/officeDocument/2006/relationships/oleObject" Target="embeddings/oleObject82.bin"/><Relationship Id="rId169" Type="http://schemas.openxmlformats.org/officeDocument/2006/relationships/oleObject" Target="embeddings/oleObject85.bin"/><Relationship Id="rId185" Type="http://schemas.openxmlformats.org/officeDocument/2006/relationships/image" Target="media/image84.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1.bin"/><Relationship Id="rId210" Type="http://schemas.openxmlformats.org/officeDocument/2006/relationships/oleObject" Target="embeddings/oleObject117.bin"/><Relationship Id="rId215" Type="http://schemas.openxmlformats.org/officeDocument/2006/relationships/oleObject" Target="embeddings/oleObject122.bin"/><Relationship Id="rId236" Type="http://schemas.openxmlformats.org/officeDocument/2006/relationships/image" Target="media/image91.wmf"/><Relationship Id="rId26" Type="http://schemas.openxmlformats.org/officeDocument/2006/relationships/image" Target="media/image15.wmf"/><Relationship Id="rId231" Type="http://schemas.openxmlformats.org/officeDocument/2006/relationships/oleObject" Target="embeddings/oleObject136.bin"/><Relationship Id="rId47" Type="http://schemas.openxmlformats.org/officeDocument/2006/relationships/oleObject" Target="embeddings/oleObject17.bin"/><Relationship Id="rId68" Type="http://schemas.openxmlformats.org/officeDocument/2006/relationships/image" Target="media/image37.emf"/><Relationship Id="rId89" Type="http://schemas.openxmlformats.org/officeDocument/2006/relationships/image" Target="media/image48.wmf"/><Relationship Id="rId112" Type="http://schemas.openxmlformats.org/officeDocument/2006/relationships/oleObject" Target="embeddings/oleObject48.bin"/><Relationship Id="rId133" Type="http://schemas.openxmlformats.org/officeDocument/2006/relationships/oleObject" Target="embeddings/oleObject60.bin"/><Relationship Id="rId154" Type="http://schemas.openxmlformats.org/officeDocument/2006/relationships/oleObject" Target="embeddings/oleObject75.bin"/><Relationship Id="rId175" Type="http://schemas.openxmlformats.org/officeDocument/2006/relationships/oleObject" Target="embeddings/oleObject88.bin"/><Relationship Id="rId196" Type="http://schemas.openxmlformats.org/officeDocument/2006/relationships/oleObject" Target="embeddings/oleObject105.bin"/><Relationship Id="rId200" Type="http://schemas.openxmlformats.org/officeDocument/2006/relationships/oleObject" Target="embeddings/oleObject108.bin"/><Relationship Id="rId16" Type="http://schemas.openxmlformats.org/officeDocument/2006/relationships/image" Target="media/image10.wmf"/><Relationship Id="rId221" Type="http://schemas.openxmlformats.org/officeDocument/2006/relationships/image" Target="media/image89.wmf"/><Relationship Id="rId242" Type="http://schemas.openxmlformats.org/officeDocument/2006/relationships/oleObject" Target="embeddings/oleObject145.bin"/><Relationship Id="rId37" Type="http://schemas.openxmlformats.org/officeDocument/2006/relationships/oleObject" Target="embeddings/oleObject11.bin"/><Relationship Id="rId58" Type="http://schemas.openxmlformats.org/officeDocument/2006/relationships/image" Target="media/image30.wmf"/><Relationship Id="rId79" Type="http://schemas.openxmlformats.org/officeDocument/2006/relationships/image" Target="media/image43.wmf"/><Relationship Id="rId102" Type="http://schemas.openxmlformats.org/officeDocument/2006/relationships/oleObject" Target="embeddings/oleObject43.bin"/><Relationship Id="rId123" Type="http://schemas.openxmlformats.org/officeDocument/2006/relationships/oleObject" Target="embeddings/oleObject55.bin"/><Relationship Id="rId144" Type="http://schemas.openxmlformats.org/officeDocument/2006/relationships/oleObject" Target="embeddings/oleObject68.bin"/><Relationship Id="rId90" Type="http://schemas.openxmlformats.org/officeDocument/2006/relationships/oleObject" Target="embeddings/oleObject36.bin"/><Relationship Id="rId165" Type="http://schemas.openxmlformats.org/officeDocument/2006/relationships/image" Target="media/image77.wmf"/><Relationship Id="rId186" Type="http://schemas.openxmlformats.org/officeDocument/2006/relationships/oleObject" Target="embeddings/oleObject96.bin"/><Relationship Id="rId211" Type="http://schemas.openxmlformats.org/officeDocument/2006/relationships/oleObject" Target="embeddings/oleObject118.bin"/><Relationship Id="rId232" Type="http://schemas.openxmlformats.org/officeDocument/2006/relationships/oleObject" Target="embeddings/oleObject137.bin"/><Relationship Id="rId27" Type="http://schemas.openxmlformats.org/officeDocument/2006/relationships/oleObject" Target="embeddings/oleObject6.bin"/><Relationship Id="rId48" Type="http://schemas.openxmlformats.org/officeDocument/2006/relationships/image" Target="media/image25.wmf"/><Relationship Id="rId69" Type="http://schemas.openxmlformats.org/officeDocument/2006/relationships/image" Target="media/image38.wmf"/><Relationship Id="rId113" Type="http://schemas.openxmlformats.org/officeDocument/2006/relationships/oleObject" Target="embeddings/oleObject49.bin"/><Relationship Id="rId134" Type="http://schemas.openxmlformats.org/officeDocument/2006/relationships/image" Target="media/image68.wmf"/><Relationship Id="rId80" Type="http://schemas.openxmlformats.org/officeDocument/2006/relationships/oleObject" Target="embeddings/oleObject31.bin"/><Relationship Id="rId155" Type="http://schemas.openxmlformats.org/officeDocument/2006/relationships/oleObject" Target="embeddings/oleObject76.bin"/><Relationship Id="rId176" Type="http://schemas.openxmlformats.org/officeDocument/2006/relationships/image" Target="media/image82.wmf"/><Relationship Id="rId197" Type="http://schemas.openxmlformats.org/officeDocument/2006/relationships/image" Target="media/image86.wmf"/><Relationship Id="rId201" Type="http://schemas.openxmlformats.org/officeDocument/2006/relationships/oleObject" Target="embeddings/oleObject109.bin"/><Relationship Id="rId222" Type="http://schemas.openxmlformats.org/officeDocument/2006/relationships/oleObject" Target="embeddings/oleObject127.bin"/><Relationship Id="rId243" Type="http://schemas.openxmlformats.org/officeDocument/2006/relationships/footer" Target="footer1.xml"/><Relationship Id="rId17" Type="http://schemas.openxmlformats.org/officeDocument/2006/relationships/image" Target="media/image11.wmf"/><Relationship Id="rId38" Type="http://schemas.openxmlformats.org/officeDocument/2006/relationships/image" Target="media/image21.wmf"/><Relationship Id="rId59" Type="http://schemas.openxmlformats.org/officeDocument/2006/relationships/oleObject" Target="embeddings/oleObject23.bin"/><Relationship Id="rId103" Type="http://schemas.openxmlformats.org/officeDocument/2006/relationships/image" Target="media/image54.wmf"/><Relationship Id="rId124" Type="http://schemas.openxmlformats.org/officeDocument/2006/relationships/image" Target="media/image63.wmf"/><Relationship Id="rId70" Type="http://schemas.openxmlformats.org/officeDocument/2006/relationships/oleObject" Target="embeddings/oleObject26.bin"/><Relationship Id="rId91" Type="http://schemas.openxmlformats.org/officeDocument/2006/relationships/oleObject" Target="embeddings/oleObject37.bin"/><Relationship Id="rId145" Type="http://schemas.openxmlformats.org/officeDocument/2006/relationships/image" Target="media/image71.wmf"/><Relationship Id="rId166" Type="http://schemas.openxmlformats.org/officeDocument/2006/relationships/oleObject" Target="embeddings/oleObject83.bin"/><Relationship Id="rId187" Type="http://schemas.openxmlformats.org/officeDocument/2006/relationships/oleObject" Target="embeddings/oleObject97.bin"/><Relationship Id="rId1" Type="http://schemas.openxmlformats.org/officeDocument/2006/relationships/numbering" Target="numbering.xml"/><Relationship Id="rId212" Type="http://schemas.openxmlformats.org/officeDocument/2006/relationships/oleObject" Target="embeddings/oleObject119.bin"/><Relationship Id="rId233" Type="http://schemas.openxmlformats.org/officeDocument/2006/relationships/oleObject" Target="embeddings/oleObject138.bin"/><Relationship Id="rId28" Type="http://schemas.openxmlformats.org/officeDocument/2006/relationships/image" Target="media/image16.wmf"/><Relationship Id="rId49" Type="http://schemas.openxmlformats.org/officeDocument/2006/relationships/oleObject" Target="embeddings/oleObject18.bin"/><Relationship Id="rId114" Type="http://schemas.openxmlformats.org/officeDocument/2006/relationships/image" Target="media/image59.wmf"/><Relationship Id="rId60" Type="http://schemas.openxmlformats.org/officeDocument/2006/relationships/image" Target="media/image31.png"/><Relationship Id="rId81" Type="http://schemas.openxmlformats.org/officeDocument/2006/relationships/image" Target="media/image44.wmf"/><Relationship Id="rId135" Type="http://schemas.openxmlformats.org/officeDocument/2006/relationships/oleObject" Target="embeddings/oleObject61.bin"/><Relationship Id="rId156" Type="http://schemas.openxmlformats.org/officeDocument/2006/relationships/oleObject" Target="embeddings/oleObject77.bin"/><Relationship Id="rId177" Type="http://schemas.openxmlformats.org/officeDocument/2006/relationships/oleObject" Target="embeddings/oleObject89.bin"/><Relationship Id="rId198" Type="http://schemas.openxmlformats.org/officeDocument/2006/relationships/oleObject" Target="embeddings/oleObject106.bin"/><Relationship Id="rId202" Type="http://schemas.openxmlformats.org/officeDocument/2006/relationships/image" Target="media/image87.wmf"/><Relationship Id="rId223" Type="http://schemas.openxmlformats.org/officeDocument/2006/relationships/oleObject" Target="embeddings/oleObject128.bin"/><Relationship Id="rId244" Type="http://schemas.openxmlformats.org/officeDocument/2006/relationships/footer" Target="footer2.xml"/><Relationship Id="rId18" Type="http://schemas.openxmlformats.org/officeDocument/2006/relationships/oleObject" Target="embeddings/oleObject1.bin"/><Relationship Id="rId39" Type="http://schemas.openxmlformats.org/officeDocument/2006/relationships/oleObject" Target="embeddings/oleObject12.bin"/><Relationship Id="rId50" Type="http://schemas.openxmlformats.org/officeDocument/2006/relationships/image" Target="media/image26.wmf"/><Relationship Id="rId104" Type="http://schemas.openxmlformats.org/officeDocument/2006/relationships/oleObject" Target="embeddings/oleObject44.bin"/><Relationship Id="rId125" Type="http://schemas.openxmlformats.org/officeDocument/2006/relationships/oleObject" Target="embeddings/oleObject56.bin"/><Relationship Id="rId146" Type="http://schemas.openxmlformats.org/officeDocument/2006/relationships/oleObject" Target="embeddings/oleObject69.bin"/><Relationship Id="rId167" Type="http://schemas.openxmlformats.org/officeDocument/2006/relationships/image" Target="media/image78.wmf"/><Relationship Id="rId188" Type="http://schemas.openxmlformats.org/officeDocument/2006/relationships/oleObject" Target="embeddings/oleObject98.bin"/><Relationship Id="rId71" Type="http://schemas.openxmlformats.org/officeDocument/2006/relationships/image" Target="media/image39.wmf"/><Relationship Id="rId92" Type="http://schemas.openxmlformats.org/officeDocument/2006/relationships/image" Target="media/image49.wmf"/><Relationship Id="rId213" Type="http://schemas.openxmlformats.org/officeDocument/2006/relationships/oleObject" Target="embeddings/oleObject120.bin"/><Relationship Id="rId234" Type="http://schemas.openxmlformats.org/officeDocument/2006/relationships/image" Target="media/image90.wmf"/><Relationship Id="rId2" Type="http://schemas.openxmlformats.org/officeDocument/2006/relationships/styles" Target="styles.xml"/><Relationship Id="rId29" Type="http://schemas.openxmlformats.org/officeDocument/2006/relationships/oleObject" Target="embeddings/oleObject7.bin"/><Relationship Id="rId40" Type="http://schemas.openxmlformats.org/officeDocument/2006/relationships/image" Target="media/image22.wmf"/><Relationship Id="rId115" Type="http://schemas.openxmlformats.org/officeDocument/2006/relationships/oleObject" Target="embeddings/oleObject50.bin"/><Relationship Id="rId136" Type="http://schemas.openxmlformats.org/officeDocument/2006/relationships/image" Target="media/image69.wmf"/><Relationship Id="rId157" Type="http://schemas.openxmlformats.org/officeDocument/2006/relationships/oleObject" Target="embeddings/oleObject78.bin"/><Relationship Id="rId178" Type="http://schemas.openxmlformats.org/officeDocument/2006/relationships/oleObject" Target="embeddings/oleObject90.bin"/><Relationship Id="rId61" Type="http://schemas.openxmlformats.org/officeDocument/2006/relationships/oleObject" Target="embeddings/oleObject24.bin"/><Relationship Id="rId82" Type="http://schemas.openxmlformats.org/officeDocument/2006/relationships/oleObject" Target="embeddings/oleObject32.bin"/><Relationship Id="rId199" Type="http://schemas.openxmlformats.org/officeDocument/2006/relationships/oleObject" Target="embeddings/oleObject107.bin"/><Relationship Id="rId203" Type="http://schemas.openxmlformats.org/officeDocument/2006/relationships/oleObject" Target="embeddings/oleObject110.bin"/><Relationship Id="rId19" Type="http://schemas.openxmlformats.org/officeDocument/2006/relationships/image" Target="media/image12.wmf"/><Relationship Id="rId224" Type="http://schemas.openxmlformats.org/officeDocument/2006/relationships/oleObject" Target="embeddings/oleObject129.bin"/><Relationship Id="rId245" Type="http://schemas.openxmlformats.org/officeDocument/2006/relationships/fontTable" Target="fontTable.xml"/><Relationship Id="rId30" Type="http://schemas.openxmlformats.org/officeDocument/2006/relationships/image" Target="media/image17.wmf"/><Relationship Id="rId105" Type="http://schemas.openxmlformats.org/officeDocument/2006/relationships/image" Target="media/image55.wmf"/><Relationship Id="rId126" Type="http://schemas.openxmlformats.org/officeDocument/2006/relationships/image" Target="media/image64.wmf"/><Relationship Id="rId147" Type="http://schemas.openxmlformats.org/officeDocument/2006/relationships/image" Target="media/image72.wmf"/><Relationship Id="rId168" Type="http://schemas.openxmlformats.org/officeDocument/2006/relationships/oleObject" Target="embeddings/oleObject84.bin"/><Relationship Id="rId51" Type="http://schemas.openxmlformats.org/officeDocument/2006/relationships/oleObject" Target="embeddings/oleObject19.bin"/><Relationship Id="rId72" Type="http://schemas.openxmlformats.org/officeDocument/2006/relationships/oleObject" Target="embeddings/oleObject27.bin"/><Relationship Id="rId93" Type="http://schemas.openxmlformats.org/officeDocument/2006/relationships/oleObject" Target="embeddings/oleObject38.bin"/><Relationship Id="rId189" Type="http://schemas.openxmlformats.org/officeDocument/2006/relationships/oleObject" Target="embeddings/oleObject99.bin"/><Relationship Id="rId3" Type="http://schemas.openxmlformats.org/officeDocument/2006/relationships/settings" Target="settings.xml"/><Relationship Id="rId214" Type="http://schemas.openxmlformats.org/officeDocument/2006/relationships/oleObject" Target="embeddings/oleObject121.bin"/><Relationship Id="rId235" Type="http://schemas.openxmlformats.org/officeDocument/2006/relationships/oleObject" Target="embeddings/oleObject139.bin"/><Relationship Id="rId116" Type="http://schemas.openxmlformats.org/officeDocument/2006/relationships/image" Target="media/image60.wmf"/><Relationship Id="rId137" Type="http://schemas.openxmlformats.org/officeDocument/2006/relationships/oleObject" Target="embeddings/oleObject62.bin"/><Relationship Id="rId158" Type="http://schemas.openxmlformats.org/officeDocument/2006/relationships/image" Target="media/image74.wmf"/><Relationship Id="rId20" Type="http://schemas.openxmlformats.org/officeDocument/2006/relationships/oleObject" Target="embeddings/oleObject2.bin"/><Relationship Id="rId41" Type="http://schemas.openxmlformats.org/officeDocument/2006/relationships/oleObject" Target="embeddings/oleObject13.bin"/><Relationship Id="rId62" Type="http://schemas.openxmlformats.org/officeDocument/2006/relationships/image" Target="media/image32.wmf"/><Relationship Id="rId83" Type="http://schemas.openxmlformats.org/officeDocument/2006/relationships/image" Target="media/image45.wmf"/><Relationship Id="rId179" Type="http://schemas.openxmlformats.org/officeDocument/2006/relationships/image" Target="media/image83.wmf"/><Relationship Id="rId190" Type="http://schemas.openxmlformats.org/officeDocument/2006/relationships/oleObject" Target="embeddings/oleObject100.bin"/><Relationship Id="rId204" Type="http://schemas.openxmlformats.org/officeDocument/2006/relationships/oleObject" Target="embeddings/oleObject111.bin"/><Relationship Id="rId225" Type="http://schemas.openxmlformats.org/officeDocument/2006/relationships/oleObject" Target="embeddings/oleObject130.bin"/><Relationship Id="rId246" Type="http://schemas.openxmlformats.org/officeDocument/2006/relationships/theme" Target="theme/theme1.xml"/><Relationship Id="rId106" Type="http://schemas.openxmlformats.org/officeDocument/2006/relationships/oleObject" Target="embeddings/oleObject45.bin"/><Relationship Id="rId127" Type="http://schemas.openxmlformats.org/officeDocument/2006/relationships/oleObject" Target="embeddings/oleObject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2</TotalTime>
  <Pages>14</Pages>
  <Words>3784</Words>
  <Characters>21575</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Ò thi m«n Lý thuyÕt §KT§ n©ng cao</vt:lpstr>
    </vt:vector>
  </TitlesOfParts>
  <Company>Siemens Traning Center</Company>
  <LinksUpToDate>false</LinksUpToDate>
  <CharactersWithSpaces>25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Ò thi m«n Lý thuyÕt §KT§ n©ng cao</dc:title>
  <dc:subject/>
  <dc:creator>Nguyen Doan Phuoc</dc:creator>
  <cp:keywords/>
  <dc:description/>
  <cp:lastModifiedBy>Hiếu Minh</cp:lastModifiedBy>
  <cp:revision>10</cp:revision>
  <cp:lastPrinted>2019-11-28T14:04:00Z</cp:lastPrinted>
  <dcterms:created xsi:type="dcterms:W3CDTF">2018-11-06T16:31:00Z</dcterms:created>
  <dcterms:modified xsi:type="dcterms:W3CDTF">2019-11-28T14:05:00Z</dcterms:modified>
</cp:coreProperties>
</file>